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5.xml" ContentType="application/vnd.openxmlformats-officedocument.presentationml.notesSl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tags/tag4.xml" ContentType="application/vnd.openxmlformats-officedocument.presentationml.tags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theme/themeOverride4.xml" ContentType="application/vnd.openxmlformats-officedocument.themeOverride+xml"/>
  <Override PartName="/ppt/charts/chart11.xml" ContentType="application/vnd.openxmlformats-officedocument.drawingml.chart+xml"/>
  <Override PartName="/ppt/theme/themeOverride5.xml" ContentType="application/vnd.openxmlformats-officedocument.themeOverride+xml"/>
  <Override PartName="/ppt/charts/chart12.xml" ContentType="application/vnd.openxmlformats-officedocument.drawingml.chart+xml"/>
  <Override PartName="/ppt/theme/themeOverride6.xml" ContentType="application/vnd.openxmlformats-officedocument.themeOverride+xml"/>
  <Override PartName="/ppt/drawings/drawing1.xml" ContentType="application/vnd.openxmlformats-officedocument.drawingml.chartshapes+xml"/>
  <Override PartName="/ppt/charts/chart13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14.xml" ContentType="application/vnd.openxmlformats-officedocument.drawingml.chart+xml"/>
  <Override PartName="/ppt/theme/themeOverride7.xml" ContentType="application/vnd.openxmlformats-officedocument.themeOverride+xml"/>
  <Override PartName="/ppt/charts/chart15.xml" ContentType="application/vnd.openxmlformats-officedocument.drawingml.chart+xml"/>
  <Override PartName="/ppt/drawings/drawing2.xml" ContentType="application/vnd.openxmlformats-officedocument.drawingml.chartshape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4" r:id="rId1"/>
  </p:sldMasterIdLst>
  <p:notesMasterIdLst>
    <p:notesMasterId r:id="rId41"/>
  </p:notesMasterIdLst>
  <p:handoutMasterIdLst>
    <p:handoutMasterId r:id="rId42"/>
  </p:handoutMasterIdLst>
  <p:sldIdLst>
    <p:sldId id="815" r:id="rId2"/>
    <p:sldId id="749" r:id="rId3"/>
    <p:sldId id="750" r:id="rId4"/>
    <p:sldId id="716" r:id="rId5"/>
    <p:sldId id="820" r:id="rId6"/>
    <p:sldId id="713" r:id="rId7"/>
    <p:sldId id="619" r:id="rId8"/>
    <p:sldId id="650" r:id="rId9"/>
    <p:sldId id="717" r:id="rId10"/>
    <p:sldId id="719" r:id="rId11"/>
    <p:sldId id="745" r:id="rId12"/>
    <p:sldId id="821" r:id="rId13"/>
    <p:sldId id="600" r:id="rId14"/>
    <p:sldId id="747" r:id="rId15"/>
    <p:sldId id="746" r:id="rId16"/>
    <p:sldId id="601" r:id="rId17"/>
    <p:sldId id="560" r:id="rId18"/>
    <p:sldId id="697" r:id="rId19"/>
    <p:sldId id="694" r:id="rId20"/>
    <p:sldId id="783" r:id="rId21"/>
    <p:sldId id="721" r:id="rId22"/>
    <p:sldId id="822" r:id="rId23"/>
    <p:sldId id="826" r:id="rId24"/>
    <p:sldId id="801" r:id="rId25"/>
    <p:sldId id="809" r:id="rId26"/>
    <p:sldId id="797" r:id="rId27"/>
    <p:sldId id="798" r:id="rId28"/>
    <p:sldId id="811" r:id="rId29"/>
    <p:sldId id="827" r:id="rId30"/>
    <p:sldId id="823" r:id="rId31"/>
    <p:sldId id="825" r:id="rId32"/>
    <p:sldId id="775" r:id="rId33"/>
    <p:sldId id="810" r:id="rId34"/>
    <p:sldId id="828" r:id="rId35"/>
    <p:sldId id="733" r:id="rId36"/>
    <p:sldId id="734" r:id="rId37"/>
    <p:sldId id="603" r:id="rId38"/>
    <p:sldId id="818" r:id="rId39"/>
    <p:sldId id="715" r:id="rId40"/>
  </p:sldIdLst>
  <p:sldSz cx="10287000" cy="6858000" type="35mm"/>
  <p:notesSz cx="9926638" cy="679767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2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ABAB"/>
    <a:srgbClr val="FFCDAB"/>
    <a:srgbClr val="0000CC"/>
    <a:srgbClr val="037118"/>
    <a:srgbClr val="008000"/>
    <a:srgbClr val="FF00FF"/>
    <a:srgbClr val="000000"/>
    <a:srgbClr val="FF6600"/>
    <a:srgbClr val="FFB7FF"/>
    <a:srgbClr val="FF9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33" autoAdjust="0"/>
    <p:restoredTop sz="95487" autoAdjust="0"/>
  </p:normalViewPr>
  <p:slideViewPr>
    <p:cSldViewPr>
      <p:cViewPr>
        <p:scale>
          <a:sx n="75" d="100"/>
          <a:sy n="75" d="100"/>
        </p:scale>
        <p:origin x="221" y="235"/>
      </p:cViewPr>
      <p:guideLst>
        <p:guide orient="horz" pos="2160"/>
        <p:guide pos="32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-35971"/>
    </p:cViewPr>
  </p:sorterViewPr>
  <p:notesViewPr>
    <p:cSldViewPr>
      <p:cViewPr varScale="1">
        <p:scale>
          <a:sx n="89" d="100"/>
          <a:sy n="89" d="100"/>
        </p:scale>
        <p:origin x="1723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John\Dropbox\Only%20for%20John\IR-579a_AC_25C_old.xlsx" TargetMode="External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Foglio_di_lavoro_di_Microsoft_Excel1.xlsx"/><Relationship Id="rId1" Type="http://schemas.openxmlformats.org/officeDocument/2006/relationships/themeOverride" Target="../theme/themeOverride4.xml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Foglio_di_lavoro_di_Microsoft_Excel2.xlsx"/><Relationship Id="rId1" Type="http://schemas.openxmlformats.org/officeDocument/2006/relationships/themeOverride" Target="../theme/themeOverride5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Foglio_di_lavoro_di_Microsoft_Excel3.xlsx"/><Relationship Id="rId1" Type="http://schemas.openxmlformats.org/officeDocument/2006/relationships/themeOverride" Target="../theme/themeOverride6.xml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ITM-CNR\Data%20elaboration\Mixed%20gas%20permeation%20setup\problems\Anomalies%20Report%202\instrumental%20time-lag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Foglio_di_lavoro_di_Microsoft_Excel4.xlsx"/><Relationship Id="rId1" Type="http://schemas.openxmlformats.org/officeDocument/2006/relationships/themeOverride" Target="../theme/themeOverride7.xml"/></Relationships>
</file>

<file path=ppt/charts/_rels/chart1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GasSeparationLab\Desktop\Mixed%20gas%20permeation\_Membrane-measurements\2016\PIM-1_UiO-66-NH2_10-1\Elaboration\Elaboration_PIM-1_UiO-66-NH2_10-1_CO2-CH4_01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John\Dropbox\Only%20for%20John\Aluminium%20with%201ml%20s-1%20N2%20leak\Perforated%20aluminium%20film.xlsx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John\Dropbox\Only%20for%20John\IR-579a_AC_25C_old.xlsx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ITM-CNR\Data%20elaboration\Mixed%20gas%20permeation%20setup\Elaboration_IR-579a_AC_5CO2_95N2-1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ITM-CNR\Data%20elaboration\Mixed%20gas%20permeation%20setup\Elaboration_IR-579a_AC_5CO2_95N2-1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ITM-CNR\Data%20elaboration\Mixed%20gas%20permeation%20setup\Elaboration_IR-579a_AC_5CO2_95N2-1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ITM-CNR\Conferences\2016%20Macro2016%20Istanbul\Elaboration_IR-579a_AC_CO2_CH4-2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ITM-CNR\Data%20elaboration\Mixed%20gas%20permeation%20setup\Elaboration_IR-579a_AC_5CO2_95N2-1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ITM-CNR\Data%20elaboration\Mixed%20gas%20permeation%20setup\Elaboration_IR-579a_AC_5CO2_95N2-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strRef>
          <c:f>CH4_01!$A$1:$C$1</c:f>
          <c:strCache>
            <c:ptCount val="3"/>
            <c:pt idx="0">
              <c:v>Time Lag Curve of</c:v>
            </c:pt>
            <c:pt idx="1">
              <c:v>Membrane     </c:v>
            </c:pt>
            <c:pt idx="2">
              <c:v>IR-579a</c:v>
            </c:pt>
          </c:strCache>
        </c:strRef>
      </c:tx>
      <c:layout/>
      <c:overlay val="0"/>
      <c:txPr>
        <a:bodyPr/>
        <a:lstStyle/>
        <a:p>
          <a:pPr>
            <a:defRPr/>
          </a:pPr>
          <a:endParaRPr lang="it-IT"/>
        </a:p>
      </c:txPr>
    </c:title>
    <c:autoTitleDeleted val="0"/>
    <c:plotArea>
      <c:layout>
        <c:manualLayout>
          <c:layoutTarget val="inner"/>
          <c:xMode val="edge"/>
          <c:yMode val="edge"/>
          <c:x val="0.11188581691972584"/>
          <c:y val="0.10612741864745961"/>
          <c:w val="0.85775560141957741"/>
          <c:h val="0.76385558677568621"/>
        </c:manualLayout>
      </c:layout>
      <c:scatterChart>
        <c:scatterStyle val="lineMarker"/>
        <c:varyColors val="0"/>
        <c:ser>
          <c:idx val="0"/>
          <c:order val="0"/>
          <c:tx>
            <c:strRef>
              <c:f>CH4_01!$B$6</c:f>
              <c:strCache>
                <c:ptCount val="1"/>
                <c:pt idx="0">
                  <c:v>Methane</c:v>
                </c:pt>
              </c:strCache>
            </c:strRef>
          </c:tx>
          <c:spPr>
            <a:ln w="19050">
              <a:noFill/>
            </a:ln>
          </c:spPr>
          <c:marker>
            <c:symbol val="diamond"/>
            <c:size val="2"/>
            <c:spPr>
              <a:solidFill>
                <a:srgbClr val="000099"/>
              </a:solidFill>
              <a:ln>
                <a:solidFill>
                  <a:srgbClr val="000099"/>
                </a:solidFill>
              </a:ln>
            </c:spPr>
          </c:marker>
          <c:xVal>
            <c:numRef>
              <c:f>CH4_01!$A$11:$A$459</c:f>
              <c:numCache>
                <c:formatCode>General</c:formatCode>
                <c:ptCount val="449"/>
                <c:pt idx="0">
                  <c:v>1E-3</c:v>
                </c:pt>
                <c:pt idx="1">
                  <c:v>0.72799999999999998</c:v>
                </c:pt>
                <c:pt idx="2">
                  <c:v>1.3959999999999999</c:v>
                </c:pt>
                <c:pt idx="3">
                  <c:v>2.0539999999999998</c:v>
                </c:pt>
                <c:pt idx="4">
                  <c:v>2.694</c:v>
                </c:pt>
                <c:pt idx="5">
                  <c:v>3.355</c:v>
                </c:pt>
                <c:pt idx="6">
                  <c:v>4.0170000000000003</c:v>
                </c:pt>
                <c:pt idx="7">
                  <c:v>4.6840000000000002</c:v>
                </c:pt>
                <c:pt idx="8">
                  <c:v>5.3440000000000003</c:v>
                </c:pt>
                <c:pt idx="9">
                  <c:v>6.0039999999999996</c:v>
                </c:pt>
                <c:pt idx="10">
                  <c:v>6.6479999999999997</c:v>
                </c:pt>
                <c:pt idx="11">
                  <c:v>7.2960000000000003</c:v>
                </c:pt>
                <c:pt idx="12">
                  <c:v>7.9610000000000003</c:v>
                </c:pt>
                <c:pt idx="13">
                  <c:v>8.6039999999999992</c:v>
                </c:pt>
                <c:pt idx="14">
                  <c:v>9.2639999999999993</c:v>
                </c:pt>
                <c:pt idx="15">
                  <c:v>9.9250000000000007</c:v>
                </c:pt>
                <c:pt idx="16">
                  <c:v>10.587999999999999</c:v>
                </c:pt>
                <c:pt idx="17">
                  <c:v>11.253</c:v>
                </c:pt>
                <c:pt idx="18">
                  <c:v>11.922000000000001</c:v>
                </c:pt>
                <c:pt idx="19">
                  <c:v>12.584</c:v>
                </c:pt>
                <c:pt idx="20">
                  <c:v>13.231</c:v>
                </c:pt>
                <c:pt idx="21">
                  <c:v>13.904</c:v>
                </c:pt>
                <c:pt idx="22">
                  <c:v>14.564</c:v>
                </c:pt>
                <c:pt idx="23">
                  <c:v>15.238</c:v>
                </c:pt>
                <c:pt idx="24">
                  <c:v>15.926</c:v>
                </c:pt>
                <c:pt idx="25">
                  <c:v>16.585000000000001</c:v>
                </c:pt>
                <c:pt idx="26">
                  <c:v>17.245000000000001</c:v>
                </c:pt>
                <c:pt idx="27">
                  <c:v>17.904</c:v>
                </c:pt>
                <c:pt idx="28">
                  <c:v>18.564</c:v>
                </c:pt>
                <c:pt idx="29">
                  <c:v>19.225000000000001</c:v>
                </c:pt>
                <c:pt idx="30">
                  <c:v>19.882999999999999</c:v>
                </c:pt>
                <c:pt idx="31">
                  <c:v>20.542999999999999</c:v>
                </c:pt>
                <c:pt idx="32">
                  <c:v>21.206</c:v>
                </c:pt>
                <c:pt idx="33">
                  <c:v>21.87</c:v>
                </c:pt>
                <c:pt idx="34">
                  <c:v>22.533000000000001</c:v>
                </c:pt>
                <c:pt idx="35">
                  <c:v>23.193000000000001</c:v>
                </c:pt>
                <c:pt idx="36">
                  <c:v>23.856999999999999</c:v>
                </c:pt>
                <c:pt idx="37">
                  <c:v>24.515999999999998</c:v>
                </c:pt>
                <c:pt idx="38">
                  <c:v>25.178000000000001</c:v>
                </c:pt>
                <c:pt idx="39">
                  <c:v>25.838999999999999</c:v>
                </c:pt>
                <c:pt idx="40">
                  <c:v>26.498999999999999</c:v>
                </c:pt>
                <c:pt idx="41">
                  <c:v>27.164000000000001</c:v>
                </c:pt>
                <c:pt idx="42">
                  <c:v>27.809000000000001</c:v>
                </c:pt>
                <c:pt idx="43">
                  <c:v>28.47</c:v>
                </c:pt>
                <c:pt idx="44">
                  <c:v>29.132999999999999</c:v>
                </c:pt>
                <c:pt idx="45">
                  <c:v>29.794</c:v>
                </c:pt>
                <c:pt idx="46">
                  <c:v>30.463999999999999</c:v>
                </c:pt>
                <c:pt idx="47">
                  <c:v>31.138000000000002</c:v>
                </c:pt>
                <c:pt idx="48">
                  <c:v>31.814</c:v>
                </c:pt>
                <c:pt idx="49">
                  <c:v>32.475999999999999</c:v>
                </c:pt>
                <c:pt idx="50">
                  <c:v>33.121000000000002</c:v>
                </c:pt>
                <c:pt idx="51">
                  <c:v>33.781999999999996</c:v>
                </c:pt>
                <c:pt idx="52">
                  <c:v>34.427999999999997</c:v>
                </c:pt>
                <c:pt idx="53">
                  <c:v>35.088999999999999</c:v>
                </c:pt>
                <c:pt idx="54">
                  <c:v>35.750999999999998</c:v>
                </c:pt>
                <c:pt idx="55">
                  <c:v>36.411999999999999</c:v>
                </c:pt>
                <c:pt idx="56">
                  <c:v>37.057000000000002</c:v>
                </c:pt>
                <c:pt idx="57">
                  <c:v>37.719000000000001</c:v>
                </c:pt>
                <c:pt idx="58">
                  <c:v>38.381999999999998</c:v>
                </c:pt>
                <c:pt idx="59">
                  <c:v>39.045000000000002</c:v>
                </c:pt>
                <c:pt idx="60">
                  <c:v>39.704999999999998</c:v>
                </c:pt>
                <c:pt idx="61">
                  <c:v>40.366999999999997</c:v>
                </c:pt>
                <c:pt idx="62">
                  <c:v>41.03</c:v>
                </c:pt>
                <c:pt idx="63">
                  <c:v>41.692</c:v>
                </c:pt>
                <c:pt idx="64">
                  <c:v>42.337000000000003</c:v>
                </c:pt>
                <c:pt idx="65">
                  <c:v>43</c:v>
                </c:pt>
                <c:pt idx="66">
                  <c:v>43.661999999999999</c:v>
                </c:pt>
                <c:pt idx="67">
                  <c:v>44.323</c:v>
                </c:pt>
                <c:pt idx="68">
                  <c:v>44.991999999999997</c:v>
                </c:pt>
                <c:pt idx="69">
                  <c:v>45.658999999999999</c:v>
                </c:pt>
                <c:pt idx="70">
                  <c:v>46.311</c:v>
                </c:pt>
                <c:pt idx="71">
                  <c:v>46.972999999999999</c:v>
                </c:pt>
                <c:pt idx="72">
                  <c:v>47.643999999999998</c:v>
                </c:pt>
                <c:pt idx="73">
                  <c:v>48.308999999999997</c:v>
                </c:pt>
                <c:pt idx="74">
                  <c:v>48.970999999999997</c:v>
                </c:pt>
                <c:pt idx="75">
                  <c:v>49.813000000000002</c:v>
                </c:pt>
                <c:pt idx="76">
                  <c:v>50.798999999999999</c:v>
                </c:pt>
                <c:pt idx="77">
                  <c:v>51.798999999999999</c:v>
                </c:pt>
                <c:pt idx="78">
                  <c:v>52.798999999999999</c:v>
                </c:pt>
                <c:pt idx="79">
                  <c:v>53.795999999999999</c:v>
                </c:pt>
                <c:pt idx="80">
                  <c:v>54.790999999999997</c:v>
                </c:pt>
                <c:pt idx="81">
                  <c:v>55.761000000000003</c:v>
                </c:pt>
                <c:pt idx="82">
                  <c:v>56.758000000000003</c:v>
                </c:pt>
                <c:pt idx="83">
                  <c:v>57.753</c:v>
                </c:pt>
                <c:pt idx="84">
                  <c:v>58.752000000000002</c:v>
                </c:pt>
                <c:pt idx="85">
                  <c:v>59.744999999999997</c:v>
                </c:pt>
                <c:pt idx="86">
                  <c:v>60.74</c:v>
                </c:pt>
                <c:pt idx="87">
                  <c:v>61.735999999999997</c:v>
                </c:pt>
                <c:pt idx="88">
                  <c:v>62.731000000000002</c:v>
                </c:pt>
                <c:pt idx="89">
                  <c:v>63.710999999999999</c:v>
                </c:pt>
                <c:pt idx="90">
                  <c:v>64.706000000000003</c:v>
                </c:pt>
                <c:pt idx="91">
                  <c:v>65.701999999999998</c:v>
                </c:pt>
                <c:pt idx="92">
                  <c:v>66.695999999999998</c:v>
                </c:pt>
                <c:pt idx="93">
                  <c:v>67.674000000000007</c:v>
                </c:pt>
                <c:pt idx="94">
                  <c:v>68.668000000000006</c:v>
                </c:pt>
                <c:pt idx="95">
                  <c:v>69.662000000000006</c:v>
                </c:pt>
                <c:pt idx="96">
                  <c:v>70.656000000000006</c:v>
                </c:pt>
                <c:pt idx="97">
                  <c:v>71.650999999999996</c:v>
                </c:pt>
                <c:pt idx="98">
                  <c:v>72.646000000000001</c:v>
                </c:pt>
                <c:pt idx="99">
                  <c:v>73.64</c:v>
                </c:pt>
                <c:pt idx="100">
                  <c:v>74.634</c:v>
                </c:pt>
                <c:pt idx="101">
                  <c:v>75.63</c:v>
                </c:pt>
                <c:pt idx="102">
                  <c:v>76.626000000000005</c:v>
                </c:pt>
                <c:pt idx="103">
                  <c:v>77.622</c:v>
                </c:pt>
                <c:pt idx="104">
                  <c:v>78.617000000000004</c:v>
                </c:pt>
                <c:pt idx="105">
                  <c:v>79.613</c:v>
                </c:pt>
                <c:pt idx="106">
                  <c:v>80.591999999999999</c:v>
                </c:pt>
                <c:pt idx="107">
                  <c:v>81.584999999999994</c:v>
                </c:pt>
                <c:pt idx="108">
                  <c:v>82.581000000000003</c:v>
                </c:pt>
                <c:pt idx="109">
                  <c:v>83.575999999999993</c:v>
                </c:pt>
                <c:pt idx="110">
                  <c:v>84.554000000000002</c:v>
                </c:pt>
                <c:pt idx="111">
                  <c:v>85.548000000000002</c:v>
                </c:pt>
                <c:pt idx="112">
                  <c:v>86.543000000000006</c:v>
                </c:pt>
                <c:pt idx="113">
                  <c:v>87.539000000000001</c:v>
                </c:pt>
                <c:pt idx="114">
                  <c:v>88.533000000000001</c:v>
                </c:pt>
                <c:pt idx="115">
                  <c:v>89.528999999999996</c:v>
                </c:pt>
                <c:pt idx="116">
                  <c:v>90.521000000000001</c:v>
                </c:pt>
                <c:pt idx="117">
                  <c:v>91.516000000000005</c:v>
                </c:pt>
                <c:pt idx="118">
                  <c:v>92.510999999999996</c:v>
                </c:pt>
                <c:pt idx="119">
                  <c:v>93.506</c:v>
                </c:pt>
                <c:pt idx="120">
                  <c:v>94.501999999999995</c:v>
                </c:pt>
                <c:pt idx="121">
                  <c:v>95.498000000000005</c:v>
                </c:pt>
                <c:pt idx="122">
                  <c:v>96.492999999999995</c:v>
                </c:pt>
                <c:pt idx="123">
                  <c:v>97.489000000000004</c:v>
                </c:pt>
                <c:pt idx="124">
                  <c:v>98.481999999999999</c:v>
                </c:pt>
                <c:pt idx="125">
                  <c:v>99.477000000000004</c:v>
                </c:pt>
                <c:pt idx="126">
                  <c:v>100.473</c:v>
                </c:pt>
                <c:pt idx="127">
                  <c:v>101.46599999999999</c:v>
                </c:pt>
                <c:pt idx="128">
                  <c:v>102.444</c:v>
                </c:pt>
                <c:pt idx="129">
                  <c:v>103.43899999999999</c:v>
                </c:pt>
                <c:pt idx="130">
                  <c:v>104.435</c:v>
                </c:pt>
                <c:pt idx="131">
                  <c:v>105.431</c:v>
                </c:pt>
                <c:pt idx="132">
                  <c:v>106.426</c:v>
                </c:pt>
                <c:pt idx="133">
                  <c:v>107.42100000000001</c:v>
                </c:pt>
                <c:pt idx="134">
                  <c:v>108.416</c:v>
                </c:pt>
                <c:pt idx="135">
                  <c:v>109.41</c:v>
                </c:pt>
                <c:pt idx="136">
                  <c:v>110.40600000000001</c:v>
                </c:pt>
                <c:pt idx="137">
                  <c:v>111.392</c:v>
                </c:pt>
                <c:pt idx="138">
                  <c:v>112.386</c:v>
                </c:pt>
                <c:pt idx="139">
                  <c:v>113.363</c:v>
                </c:pt>
                <c:pt idx="140">
                  <c:v>114.357</c:v>
                </c:pt>
                <c:pt idx="141">
                  <c:v>115.35299999999999</c:v>
                </c:pt>
                <c:pt idx="142">
                  <c:v>116.348</c:v>
                </c:pt>
                <c:pt idx="143">
                  <c:v>117.343</c:v>
                </c:pt>
                <c:pt idx="144">
                  <c:v>118.337</c:v>
                </c:pt>
                <c:pt idx="145">
                  <c:v>119.32899999999999</c:v>
                </c:pt>
                <c:pt idx="146">
                  <c:v>120.324</c:v>
                </c:pt>
                <c:pt idx="147">
                  <c:v>121.319</c:v>
                </c:pt>
                <c:pt idx="148">
                  <c:v>122.312</c:v>
                </c:pt>
                <c:pt idx="149">
                  <c:v>123.306</c:v>
                </c:pt>
                <c:pt idx="150">
                  <c:v>124.465</c:v>
                </c:pt>
                <c:pt idx="151">
                  <c:v>125.292</c:v>
                </c:pt>
                <c:pt idx="152">
                  <c:v>126.117</c:v>
                </c:pt>
                <c:pt idx="153">
                  <c:v>126.94199999999999</c:v>
                </c:pt>
                <c:pt idx="154">
                  <c:v>127.768</c:v>
                </c:pt>
                <c:pt idx="155">
                  <c:v>128.59299999999999</c:v>
                </c:pt>
                <c:pt idx="156">
                  <c:v>129.417</c:v>
                </c:pt>
                <c:pt idx="157">
                  <c:v>130.24299999999999</c:v>
                </c:pt>
                <c:pt idx="158">
                  <c:v>131.06899999999999</c:v>
                </c:pt>
                <c:pt idx="159">
                  <c:v>131.89500000000001</c:v>
                </c:pt>
                <c:pt idx="160">
                  <c:v>132.721</c:v>
                </c:pt>
                <c:pt idx="161">
                  <c:v>133.54599999999999</c:v>
                </c:pt>
                <c:pt idx="162">
                  <c:v>134.37200000000001</c:v>
                </c:pt>
                <c:pt idx="163">
                  <c:v>135.19800000000001</c:v>
                </c:pt>
                <c:pt idx="164">
                  <c:v>136.01900000000001</c:v>
                </c:pt>
                <c:pt idx="165">
                  <c:v>136.84399999999999</c:v>
                </c:pt>
                <c:pt idx="166">
                  <c:v>137.66900000000001</c:v>
                </c:pt>
                <c:pt idx="167">
                  <c:v>138.494</c:v>
                </c:pt>
                <c:pt idx="168">
                  <c:v>139.32</c:v>
                </c:pt>
                <c:pt idx="169">
                  <c:v>140.14599999999999</c:v>
                </c:pt>
                <c:pt idx="170">
                  <c:v>140.95500000000001</c:v>
                </c:pt>
                <c:pt idx="171">
                  <c:v>141.779</c:v>
                </c:pt>
                <c:pt idx="172">
                  <c:v>142.60499999999999</c:v>
                </c:pt>
                <c:pt idx="173">
                  <c:v>143.43100000000001</c:v>
                </c:pt>
                <c:pt idx="174">
                  <c:v>144.25700000000001</c:v>
                </c:pt>
                <c:pt idx="175">
                  <c:v>145.083</c:v>
                </c:pt>
                <c:pt idx="176">
                  <c:v>145.90899999999999</c:v>
                </c:pt>
                <c:pt idx="177">
                  <c:v>146.73400000000001</c:v>
                </c:pt>
                <c:pt idx="178">
                  <c:v>147.55799999999999</c:v>
                </c:pt>
                <c:pt idx="179">
                  <c:v>148.38300000000001</c:v>
                </c:pt>
                <c:pt idx="180">
                  <c:v>149.209</c:v>
                </c:pt>
                <c:pt idx="181">
                  <c:v>150.03399999999999</c:v>
                </c:pt>
                <c:pt idx="182">
                  <c:v>150.86000000000001</c:v>
                </c:pt>
                <c:pt idx="183">
                  <c:v>151.685</c:v>
                </c:pt>
                <c:pt idx="184">
                  <c:v>152.51</c:v>
                </c:pt>
                <c:pt idx="185">
                  <c:v>153.33600000000001</c:v>
                </c:pt>
                <c:pt idx="186">
                  <c:v>154.14599999999999</c:v>
                </c:pt>
                <c:pt idx="187">
                  <c:v>154.971</c:v>
                </c:pt>
                <c:pt idx="188">
                  <c:v>155.79499999999999</c:v>
                </c:pt>
                <c:pt idx="189">
                  <c:v>156.62</c:v>
                </c:pt>
                <c:pt idx="190">
                  <c:v>157.429</c:v>
                </c:pt>
                <c:pt idx="191">
                  <c:v>158.25399999999999</c:v>
                </c:pt>
                <c:pt idx="192">
                  <c:v>159.07900000000001</c:v>
                </c:pt>
                <c:pt idx="193">
                  <c:v>159.905</c:v>
                </c:pt>
                <c:pt idx="194">
                  <c:v>160.73099999999999</c:v>
                </c:pt>
                <c:pt idx="195">
                  <c:v>161.55699999999999</c:v>
                </c:pt>
                <c:pt idx="196">
                  <c:v>162.38300000000001</c:v>
                </c:pt>
                <c:pt idx="197">
                  <c:v>163.209</c:v>
                </c:pt>
                <c:pt idx="198">
                  <c:v>164.035</c:v>
                </c:pt>
                <c:pt idx="199">
                  <c:v>164.86099999999999</c:v>
                </c:pt>
                <c:pt idx="200">
                  <c:v>165.68700000000001</c:v>
                </c:pt>
                <c:pt idx="201">
                  <c:v>166.518</c:v>
                </c:pt>
                <c:pt idx="202">
                  <c:v>167.34200000000001</c:v>
                </c:pt>
                <c:pt idx="203">
                  <c:v>168.167</c:v>
                </c:pt>
                <c:pt idx="204">
                  <c:v>168.995</c:v>
                </c:pt>
                <c:pt idx="205">
                  <c:v>169.821</c:v>
                </c:pt>
                <c:pt idx="206">
                  <c:v>170.64699999999999</c:v>
                </c:pt>
                <c:pt idx="207">
                  <c:v>171.471</c:v>
                </c:pt>
                <c:pt idx="208">
                  <c:v>172.29599999999999</c:v>
                </c:pt>
                <c:pt idx="209">
                  <c:v>173.12100000000001</c:v>
                </c:pt>
                <c:pt idx="210">
                  <c:v>173.947</c:v>
                </c:pt>
                <c:pt idx="211">
                  <c:v>174.773</c:v>
                </c:pt>
                <c:pt idx="212">
                  <c:v>175.59800000000001</c:v>
                </c:pt>
                <c:pt idx="213">
                  <c:v>176.423</c:v>
                </c:pt>
                <c:pt idx="214">
                  <c:v>177.25</c:v>
                </c:pt>
                <c:pt idx="215">
                  <c:v>178.07599999999999</c:v>
                </c:pt>
                <c:pt idx="216">
                  <c:v>178.90199999999999</c:v>
                </c:pt>
                <c:pt idx="217">
                  <c:v>179.727</c:v>
                </c:pt>
                <c:pt idx="218">
                  <c:v>180.55500000000001</c:v>
                </c:pt>
                <c:pt idx="219">
                  <c:v>181.37899999999999</c:v>
                </c:pt>
                <c:pt idx="220">
                  <c:v>182.20500000000001</c:v>
                </c:pt>
                <c:pt idx="221">
                  <c:v>183.03100000000001</c:v>
                </c:pt>
                <c:pt idx="222">
                  <c:v>183.84100000000001</c:v>
                </c:pt>
                <c:pt idx="223">
                  <c:v>184.667</c:v>
                </c:pt>
                <c:pt idx="224">
                  <c:v>185.49199999999999</c:v>
                </c:pt>
                <c:pt idx="225">
                  <c:v>186.31700000000001</c:v>
                </c:pt>
                <c:pt idx="226">
                  <c:v>187.143</c:v>
                </c:pt>
                <c:pt idx="227">
                  <c:v>187.97</c:v>
                </c:pt>
                <c:pt idx="228">
                  <c:v>188.79599999999999</c:v>
                </c:pt>
                <c:pt idx="229">
                  <c:v>189.624</c:v>
                </c:pt>
                <c:pt idx="230">
                  <c:v>190.452</c:v>
                </c:pt>
                <c:pt idx="231">
                  <c:v>191.27799999999999</c:v>
                </c:pt>
                <c:pt idx="232">
                  <c:v>192.10300000000001</c:v>
                </c:pt>
                <c:pt idx="233">
                  <c:v>192.929</c:v>
                </c:pt>
                <c:pt idx="234">
                  <c:v>193.75299999999999</c:v>
                </c:pt>
                <c:pt idx="235">
                  <c:v>194.57400000000001</c:v>
                </c:pt>
                <c:pt idx="236">
                  <c:v>195.40199999999999</c:v>
                </c:pt>
                <c:pt idx="237">
                  <c:v>196.227</c:v>
                </c:pt>
                <c:pt idx="238">
                  <c:v>197.054</c:v>
                </c:pt>
                <c:pt idx="239">
                  <c:v>197.88</c:v>
                </c:pt>
                <c:pt idx="240">
                  <c:v>198.70599999999999</c:v>
                </c:pt>
                <c:pt idx="241">
                  <c:v>199.53100000000001</c:v>
                </c:pt>
                <c:pt idx="242">
                  <c:v>200.358</c:v>
                </c:pt>
                <c:pt idx="243">
                  <c:v>201.185</c:v>
                </c:pt>
                <c:pt idx="244">
                  <c:v>202.01300000000001</c:v>
                </c:pt>
                <c:pt idx="245">
                  <c:v>202.84</c:v>
                </c:pt>
                <c:pt idx="246">
                  <c:v>203.661</c:v>
                </c:pt>
                <c:pt idx="247">
                  <c:v>204.48599999999999</c:v>
                </c:pt>
                <c:pt idx="248">
                  <c:v>205.31100000000001</c:v>
                </c:pt>
                <c:pt idx="249">
                  <c:v>206.13900000000001</c:v>
                </c:pt>
                <c:pt idx="250">
                  <c:v>206.96700000000001</c:v>
                </c:pt>
                <c:pt idx="251">
                  <c:v>207.78700000000001</c:v>
                </c:pt>
                <c:pt idx="252">
                  <c:v>208.614</c:v>
                </c:pt>
                <c:pt idx="253">
                  <c:v>209.44300000000001</c:v>
                </c:pt>
                <c:pt idx="254">
                  <c:v>210.26900000000001</c:v>
                </c:pt>
                <c:pt idx="255">
                  <c:v>211.095</c:v>
                </c:pt>
                <c:pt idx="256">
                  <c:v>211.905</c:v>
                </c:pt>
                <c:pt idx="257">
                  <c:v>212.72900000000001</c:v>
                </c:pt>
                <c:pt idx="258">
                  <c:v>213.548</c:v>
                </c:pt>
                <c:pt idx="259">
                  <c:v>214.374</c:v>
                </c:pt>
                <c:pt idx="260">
                  <c:v>215.19800000000001</c:v>
                </c:pt>
                <c:pt idx="261">
                  <c:v>216.02199999999999</c:v>
                </c:pt>
                <c:pt idx="262">
                  <c:v>216.84800000000001</c:v>
                </c:pt>
                <c:pt idx="263">
                  <c:v>217.673</c:v>
                </c:pt>
                <c:pt idx="264">
                  <c:v>218.499</c:v>
                </c:pt>
                <c:pt idx="265">
                  <c:v>219.32300000000001</c:v>
                </c:pt>
                <c:pt idx="266">
                  <c:v>220.148</c:v>
                </c:pt>
                <c:pt idx="267">
                  <c:v>220.97399999999999</c:v>
                </c:pt>
                <c:pt idx="268">
                  <c:v>221.79900000000001</c:v>
                </c:pt>
                <c:pt idx="269">
                  <c:v>222.624</c:v>
                </c:pt>
                <c:pt idx="270">
                  <c:v>223.434</c:v>
                </c:pt>
                <c:pt idx="271">
                  <c:v>224.25899999999999</c:v>
                </c:pt>
                <c:pt idx="272">
                  <c:v>225.084</c:v>
                </c:pt>
                <c:pt idx="273">
                  <c:v>225.90899999999999</c:v>
                </c:pt>
                <c:pt idx="274">
                  <c:v>226.73500000000001</c:v>
                </c:pt>
                <c:pt idx="275">
                  <c:v>227.56</c:v>
                </c:pt>
                <c:pt idx="276">
                  <c:v>228.38399999999999</c:v>
                </c:pt>
                <c:pt idx="277">
                  <c:v>229.209</c:v>
                </c:pt>
                <c:pt idx="278">
                  <c:v>230.03399999999999</c:v>
                </c:pt>
                <c:pt idx="279">
                  <c:v>230.85900000000001</c:v>
                </c:pt>
                <c:pt idx="280">
                  <c:v>231.68299999999999</c:v>
                </c:pt>
                <c:pt idx="281">
                  <c:v>232.50800000000001</c:v>
                </c:pt>
                <c:pt idx="282">
                  <c:v>233.333</c:v>
                </c:pt>
                <c:pt idx="283">
                  <c:v>234.15899999999999</c:v>
                </c:pt>
                <c:pt idx="284">
                  <c:v>234.98500000000001</c:v>
                </c:pt>
                <c:pt idx="285">
                  <c:v>235.81</c:v>
                </c:pt>
                <c:pt idx="286">
                  <c:v>236.63499999999999</c:v>
                </c:pt>
                <c:pt idx="287">
                  <c:v>237.46</c:v>
                </c:pt>
                <c:pt idx="288">
                  <c:v>238.28700000000001</c:v>
                </c:pt>
                <c:pt idx="289">
                  <c:v>239.11500000000001</c:v>
                </c:pt>
                <c:pt idx="290">
                  <c:v>239.941</c:v>
                </c:pt>
                <c:pt idx="291">
                  <c:v>240.76900000000001</c:v>
                </c:pt>
                <c:pt idx="292">
                  <c:v>241.59700000000001</c:v>
                </c:pt>
                <c:pt idx="293">
                  <c:v>242.422</c:v>
                </c:pt>
                <c:pt idx="294">
                  <c:v>243.24700000000001</c:v>
                </c:pt>
                <c:pt idx="295">
                  <c:v>244.05500000000001</c:v>
                </c:pt>
                <c:pt idx="296">
                  <c:v>244.88050000000001</c:v>
                </c:pt>
                <c:pt idx="297">
                  <c:v>245.70500000000001</c:v>
                </c:pt>
                <c:pt idx="298">
                  <c:v>246.53</c:v>
                </c:pt>
                <c:pt idx="299">
                  <c:v>247.35400000000001</c:v>
                </c:pt>
                <c:pt idx="300">
                  <c:v>248.482</c:v>
                </c:pt>
                <c:pt idx="301">
                  <c:v>249.196</c:v>
                </c:pt>
                <c:pt idx="302">
                  <c:v>249.911</c:v>
                </c:pt>
                <c:pt idx="303">
                  <c:v>250.625</c:v>
                </c:pt>
                <c:pt idx="304">
                  <c:v>251.34</c:v>
                </c:pt>
                <c:pt idx="305">
                  <c:v>252.05500000000001</c:v>
                </c:pt>
                <c:pt idx="306">
                  <c:v>252.76900000000001</c:v>
                </c:pt>
                <c:pt idx="307">
                  <c:v>253.483</c:v>
                </c:pt>
                <c:pt idx="308">
                  <c:v>254.197</c:v>
                </c:pt>
                <c:pt idx="309">
                  <c:v>254.911</c:v>
                </c:pt>
                <c:pt idx="310">
                  <c:v>255.62299999999999</c:v>
                </c:pt>
                <c:pt idx="311">
                  <c:v>256.33699999999999</c:v>
                </c:pt>
                <c:pt idx="312">
                  <c:v>257.05099999999999</c:v>
                </c:pt>
                <c:pt idx="313">
                  <c:v>257.75299999999999</c:v>
                </c:pt>
                <c:pt idx="314">
                  <c:v>258.46800000000002</c:v>
                </c:pt>
                <c:pt idx="315">
                  <c:v>259.18200000000002</c:v>
                </c:pt>
                <c:pt idx="316">
                  <c:v>259.89600000000002</c:v>
                </c:pt>
                <c:pt idx="317">
                  <c:v>260.61</c:v>
                </c:pt>
                <c:pt idx="318">
                  <c:v>261.32400000000001</c:v>
                </c:pt>
                <c:pt idx="319">
                  <c:v>262.03800000000001</c:v>
                </c:pt>
                <c:pt idx="320">
                  <c:v>262.75200000000001</c:v>
                </c:pt>
                <c:pt idx="321">
                  <c:v>263.46499999999997</c:v>
                </c:pt>
                <c:pt idx="322">
                  <c:v>264.17899999999997</c:v>
                </c:pt>
                <c:pt idx="323">
                  <c:v>264.89299999999997</c:v>
                </c:pt>
                <c:pt idx="324">
                  <c:v>265.60700000000003</c:v>
                </c:pt>
                <c:pt idx="325">
                  <c:v>266.32100000000003</c:v>
                </c:pt>
                <c:pt idx="326">
                  <c:v>267.036</c:v>
                </c:pt>
                <c:pt idx="327">
                  <c:v>267.75099999999998</c:v>
                </c:pt>
                <c:pt idx="328">
                  <c:v>268.46499999999997</c:v>
                </c:pt>
                <c:pt idx="329">
                  <c:v>269.17899999999997</c:v>
                </c:pt>
                <c:pt idx="330">
                  <c:v>269.89400000000001</c:v>
                </c:pt>
                <c:pt idx="331">
                  <c:v>270.608</c:v>
                </c:pt>
                <c:pt idx="332">
                  <c:v>271.32299999999998</c:v>
                </c:pt>
                <c:pt idx="333">
                  <c:v>272.04000000000002</c:v>
                </c:pt>
                <c:pt idx="334">
                  <c:v>272.755</c:v>
                </c:pt>
                <c:pt idx="335">
                  <c:v>273.46899999999999</c:v>
                </c:pt>
                <c:pt idx="336">
                  <c:v>274.18299999999999</c:v>
                </c:pt>
                <c:pt idx="337">
                  <c:v>274.89800000000002</c:v>
                </c:pt>
                <c:pt idx="338">
                  <c:v>275.61200000000002</c:v>
                </c:pt>
                <c:pt idx="339">
                  <c:v>276.33300000000003</c:v>
                </c:pt>
                <c:pt idx="340">
                  <c:v>277.048</c:v>
                </c:pt>
                <c:pt idx="341">
                  <c:v>277.76299999999998</c:v>
                </c:pt>
                <c:pt idx="342">
                  <c:v>278.47800000000001</c:v>
                </c:pt>
                <c:pt idx="343">
                  <c:v>279.19</c:v>
                </c:pt>
                <c:pt idx="344">
                  <c:v>279.90699999999998</c:v>
                </c:pt>
                <c:pt idx="345">
                  <c:v>280.62099999999998</c:v>
                </c:pt>
                <c:pt idx="346">
                  <c:v>281.33499999999998</c:v>
                </c:pt>
                <c:pt idx="347">
                  <c:v>282.05</c:v>
                </c:pt>
                <c:pt idx="348">
                  <c:v>282.76600000000002</c:v>
                </c:pt>
                <c:pt idx="349">
                  <c:v>283.48099999999999</c:v>
                </c:pt>
                <c:pt idx="350">
                  <c:v>284.197</c:v>
                </c:pt>
                <c:pt idx="351">
                  <c:v>284.91199999999998</c:v>
                </c:pt>
                <c:pt idx="352">
                  <c:v>285.62700000000001</c:v>
                </c:pt>
                <c:pt idx="353">
                  <c:v>286.32600000000002</c:v>
                </c:pt>
                <c:pt idx="354">
                  <c:v>287.041</c:v>
                </c:pt>
                <c:pt idx="355">
                  <c:v>287.75599999999997</c:v>
                </c:pt>
                <c:pt idx="356">
                  <c:v>288.471</c:v>
                </c:pt>
                <c:pt idx="357">
                  <c:v>289.18599999999998</c:v>
                </c:pt>
                <c:pt idx="358">
                  <c:v>289.90100000000001</c:v>
                </c:pt>
                <c:pt idx="359">
                  <c:v>290.61500000000001</c:v>
                </c:pt>
                <c:pt idx="360">
                  <c:v>291.32900000000001</c:v>
                </c:pt>
                <c:pt idx="361">
                  <c:v>292.04399999999998</c:v>
                </c:pt>
                <c:pt idx="362">
                  <c:v>292.75900000000001</c:v>
                </c:pt>
                <c:pt idx="363">
                  <c:v>293.47399999999999</c:v>
                </c:pt>
                <c:pt idx="364">
                  <c:v>294.18799999999999</c:v>
                </c:pt>
                <c:pt idx="365">
                  <c:v>294.90300000000002</c:v>
                </c:pt>
                <c:pt idx="366">
                  <c:v>295.61799999999999</c:v>
                </c:pt>
                <c:pt idx="367">
                  <c:v>296.33199999999999</c:v>
                </c:pt>
                <c:pt idx="368">
                  <c:v>297.04399999999998</c:v>
                </c:pt>
                <c:pt idx="369">
                  <c:v>297.75900000000001</c:v>
                </c:pt>
                <c:pt idx="370">
                  <c:v>298.47300000000001</c:v>
                </c:pt>
                <c:pt idx="371">
                  <c:v>299.18799999999999</c:v>
                </c:pt>
                <c:pt idx="372">
                  <c:v>299.90300000000002</c:v>
                </c:pt>
                <c:pt idx="373">
                  <c:v>300.61700000000002</c:v>
                </c:pt>
                <c:pt idx="374">
                  <c:v>301.31700000000001</c:v>
                </c:pt>
                <c:pt idx="375">
                  <c:v>302.03199999999998</c:v>
                </c:pt>
                <c:pt idx="376">
                  <c:v>302.74700000000001</c:v>
                </c:pt>
                <c:pt idx="377">
                  <c:v>303.46199999999999</c:v>
                </c:pt>
                <c:pt idx="378">
                  <c:v>304.17700000000002</c:v>
                </c:pt>
                <c:pt idx="379">
                  <c:v>304.89100000000002</c:v>
                </c:pt>
                <c:pt idx="380">
                  <c:v>305.60500000000002</c:v>
                </c:pt>
                <c:pt idx="381">
                  <c:v>306.32</c:v>
                </c:pt>
                <c:pt idx="382">
                  <c:v>307.03500000000003</c:v>
                </c:pt>
                <c:pt idx="383">
                  <c:v>307.74900000000002</c:v>
                </c:pt>
                <c:pt idx="384">
                  <c:v>308.46300000000002</c:v>
                </c:pt>
                <c:pt idx="385">
                  <c:v>309.17899999999997</c:v>
                </c:pt>
                <c:pt idx="386">
                  <c:v>309.89400000000001</c:v>
                </c:pt>
                <c:pt idx="387">
                  <c:v>310.608</c:v>
                </c:pt>
                <c:pt idx="388">
                  <c:v>311.322</c:v>
                </c:pt>
                <c:pt idx="389">
                  <c:v>312.036</c:v>
                </c:pt>
                <c:pt idx="390">
                  <c:v>312.75</c:v>
                </c:pt>
                <c:pt idx="391">
                  <c:v>313.464</c:v>
                </c:pt>
                <c:pt idx="392">
                  <c:v>314.17899999999997</c:v>
                </c:pt>
                <c:pt idx="393">
                  <c:v>314.89299999999997</c:v>
                </c:pt>
                <c:pt idx="394">
                  <c:v>315.60500000000002</c:v>
                </c:pt>
                <c:pt idx="395">
                  <c:v>316.31900000000002</c:v>
                </c:pt>
                <c:pt idx="396">
                  <c:v>317.03399999999999</c:v>
                </c:pt>
                <c:pt idx="397">
                  <c:v>317.74900000000002</c:v>
                </c:pt>
                <c:pt idx="398">
                  <c:v>318.46300000000002</c:v>
                </c:pt>
                <c:pt idx="399">
                  <c:v>319.17700000000002</c:v>
                </c:pt>
                <c:pt idx="400">
                  <c:v>319.89100000000002</c:v>
                </c:pt>
                <c:pt idx="401">
                  <c:v>320.60500000000002</c:v>
                </c:pt>
                <c:pt idx="402">
                  <c:v>321.31900000000002</c:v>
                </c:pt>
                <c:pt idx="403">
                  <c:v>322.03300000000002</c:v>
                </c:pt>
                <c:pt idx="404">
                  <c:v>322.74700000000001</c:v>
                </c:pt>
                <c:pt idx="405">
                  <c:v>323.46199999999999</c:v>
                </c:pt>
                <c:pt idx="406">
                  <c:v>324.17599999999999</c:v>
                </c:pt>
                <c:pt idx="407">
                  <c:v>324.89</c:v>
                </c:pt>
                <c:pt idx="408">
                  <c:v>325.60399999999998</c:v>
                </c:pt>
                <c:pt idx="409">
                  <c:v>326.31900000000002</c:v>
                </c:pt>
                <c:pt idx="410">
                  <c:v>327.03300000000002</c:v>
                </c:pt>
                <c:pt idx="411">
                  <c:v>327.74799999999999</c:v>
                </c:pt>
                <c:pt idx="412">
                  <c:v>328.46300000000002</c:v>
                </c:pt>
                <c:pt idx="413">
                  <c:v>329.17700000000002</c:v>
                </c:pt>
                <c:pt idx="414">
                  <c:v>329.89100000000002</c:v>
                </c:pt>
                <c:pt idx="415">
                  <c:v>330.60500000000002</c:v>
                </c:pt>
                <c:pt idx="416">
                  <c:v>331.31900000000002</c:v>
                </c:pt>
                <c:pt idx="417">
                  <c:v>332.03300000000002</c:v>
                </c:pt>
                <c:pt idx="418">
                  <c:v>332.74700000000001</c:v>
                </c:pt>
                <c:pt idx="419">
                  <c:v>333.46100000000001</c:v>
                </c:pt>
                <c:pt idx="420">
                  <c:v>334.17500000000001</c:v>
                </c:pt>
                <c:pt idx="421">
                  <c:v>334.88900000000001</c:v>
                </c:pt>
                <c:pt idx="422">
                  <c:v>335.60399999999998</c:v>
                </c:pt>
                <c:pt idx="423">
                  <c:v>336.31799999999998</c:v>
                </c:pt>
                <c:pt idx="424">
                  <c:v>337.03199999999998</c:v>
                </c:pt>
                <c:pt idx="425">
                  <c:v>337.74599999999998</c:v>
                </c:pt>
                <c:pt idx="426">
                  <c:v>338.46100000000001</c:v>
                </c:pt>
                <c:pt idx="427">
                  <c:v>339.17500000000001</c:v>
                </c:pt>
                <c:pt idx="428">
                  <c:v>339.89</c:v>
                </c:pt>
                <c:pt idx="429">
                  <c:v>340.60399999999998</c:v>
                </c:pt>
                <c:pt idx="430">
                  <c:v>341.31799999999998</c:v>
                </c:pt>
                <c:pt idx="431">
                  <c:v>342.03199999999998</c:v>
                </c:pt>
                <c:pt idx="432">
                  <c:v>342.74799999999999</c:v>
                </c:pt>
                <c:pt idx="433">
                  <c:v>343.46199999999999</c:v>
                </c:pt>
                <c:pt idx="434">
                  <c:v>344.17599999999999</c:v>
                </c:pt>
                <c:pt idx="435">
                  <c:v>344.89</c:v>
                </c:pt>
                <c:pt idx="436">
                  <c:v>345.60899999999998</c:v>
                </c:pt>
                <c:pt idx="437">
                  <c:v>346.32400000000001</c:v>
                </c:pt>
                <c:pt idx="438">
                  <c:v>347.03800000000001</c:v>
                </c:pt>
                <c:pt idx="439">
                  <c:v>347.75200000000001</c:v>
                </c:pt>
                <c:pt idx="440">
                  <c:v>348.46600000000001</c:v>
                </c:pt>
                <c:pt idx="441">
                  <c:v>349.18099999999998</c:v>
                </c:pt>
                <c:pt idx="442">
                  <c:v>349.89499999999998</c:v>
                </c:pt>
                <c:pt idx="443">
                  <c:v>350.61</c:v>
                </c:pt>
                <c:pt idx="444">
                  <c:v>351.32499999999999</c:v>
                </c:pt>
                <c:pt idx="445">
                  <c:v>352.03899999999999</c:v>
                </c:pt>
                <c:pt idx="446">
                  <c:v>352.75299999999999</c:v>
                </c:pt>
                <c:pt idx="447">
                  <c:v>353.46699999999998</c:v>
                </c:pt>
                <c:pt idx="448">
                  <c:v>354.18200000000002</c:v>
                </c:pt>
              </c:numCache>
            </c:numRef>
          </c:xVal>
          <c:yVal>
            <c:numRef>
              <c:f>CH4_01!$C$11:$C$459</c:f>
              <c:numCache>
                <c:formatCode>0.0000</c:formatCode>
                <c:ptCount val="449"/>
                <c:pt idx="0">
                  <c:v>2.6664400000000002E-4</c:v>
                </c:pt>
                <c:pt idx="1">
                  <c:v>2.6664400000000002E-4</c:v>
                </c:pt>
                <c:pt idx="2">
                  <c:v>6.666100000000001E-4</c:v>
                </c:pt>
                <c:pt idx="3">
                  <c:v>5.3328800000000003E-4</c:v>
                </c:pt>
                <c:pt idx="4">
                  <c:v>2.6664400000000002E-4</c:v>
                </c:pt>
                <c:pt idx="5">
                  <c:v>1.3332200000000001E-4</c:v>
                </c:pt>
                <c:pt idx="6">
                  <c:v>1.5998639999999999E-3</c:v>
                </c:pt>
                <c:pt idx="7">
                  <c:v>1.3332200000000002E-3</c:v>
                </c:pt>
                <c:pt idx="8">
                  <c:v>2.6664400000000004E-3</c:v>
                </c:pt>
                <c:pt idx="9">
                  <c:v>1.7331860000000001E-3</c:v>
                </c:pt>
                <c:pt idx="10">
                  <c:v>2.399796E-3</c:v>
                </c:pt>
                <c:pt idx="11">
                  <c:v>1.5998639999999999E-3</c:v>
                </c:pt>
                <c:pt idx="12">
                  <c:v>3.0664060000000003E-3</c:v>
                </c:pt>
                <c:pt idx="13">
                  <c:v>3.733016E-3</c:v>
                </c:pt>
                <c:pt idx="14">
                  <c:v>4.7995920000000001E-3</c:v>
                </c:pt>
                <c:pt idx="15">
                  <c:v>3.866338E-3</c:v>
                </c:pt>
                <c:pt idx="16">
                  <c:v>5.199558E-3</c:v>
                </c:pt>
                <c:pt idx="17">
                  <c:v>5.9994899999999997E-3</c:v>
                </c:pt>
                <c:pt idx="18">
                  <c:v>6.2661340000000005E-3</c:v>
                </c:pt>
                <c:pt idx="19">
                  <c:v>5.9994899999999997E-3</c:v>
                </c:pt>
                <c:pt idx="20">
                  <c:v>7.3327100000000001E-3</c:v>
                </c:pt>
                <c:pt idx="21">
                  <c:v>8.5326080000000006E-3</c:v>
                </c:pt>
                <c:pt idx="22">
                  <c:v>1.0265794000000002E-2</c:v>
                </c:pt>
                <c:pt idx="23">
                  <c:v>9.1992180000000003E-3</c:v>
                </c:pt>
                <c:pt idx="24">
                  <c:v>1.1998979999999999E-2</c:v>
                </c:pt>
                <c:pt idx="25">
                  <c:v>1.2398945999999999E-2</c:v>
                </c:pt>
                <c:pt idx="26">
                  <c:v>1.3865488E-2</c:v>
                </c:pt>
                <c:pt idx="27">
                  <c:v>1.2798911999999999E-2</c:v>
                </c:pt>
                <c:pt idx="28">
                  <c:v>1.8131792000000001E-2</c:v>
                </c:pt>
                <c:pt idx="29">
                  <c:v>1.5865318000000003E-2</c:v>
                </c:pt>
                <c:pt idx="30">
                  <c:v>1.8531757999999999E-2</c:v>
                </c:pt>
                <c:pt idx="31">
                  <c:v>2.0531588000000003E-2</c:v>
                </c:pt>
                <c:pt idx="32">
                  <c:v>2.1598164E-2</c:v>
                </c:pt>
                <c:pt idx="33">
                  <c:v>2.2264774000000001E-2</c:v>
                </c:pt>
                <c:pt idx="34">
                  <c:v>2.5597823999999998E-2</c:v>
                </c:pt>
                <c:pt idx="35">
                  <c:v>2.5331180000000002E-2</c:v>
                </c:pt>
                <c:pt idx="36">
                  <c:v>2.8130942000000003E-2</c:v>
                </c:pt>
                <c:pt idx="37">
                  <c:v>3.2663890000000001E-2</c:v>
                </c:pt>
                <c:pt idx="38">
                  <c:v>3.2130602000000001E-2</c:v>
                </c:pt>
                <c:pt idx="39">
                  <c:v>3.4530398000000004E-2</c:v>
                </c:pt>
                <c:pt idx="40">
                  <c:v>3.6663550000000003E-2</c:v>
                </c:pt>
                <c:pt idx="41">
                  <c:v>3.8530057999999999E-2</c:v>
                </c:pt>
                <c:pt idx="42">
                  <c:v>3.9596634000000006E-2</c:v>
                </c:pt>
                <c:pt idx="43">
                  <c:v>4.4529548000000002E-2</c:v>
                </c:pt>
                <c:pt idx="44">
                  <c:v>4.4262904000000006E-2</c:v>
                </c:pt>
                <c:pt idx="45">
                  <c:v>4.7329309999999999E-2</c:v>
                </c:pt>
                <c:pt idx="46">
                  <c:v>4.8929174000000006E-2</c:v>
                </c:pt>
                <c:pt idx="47">
                  <c:v>5.1062326000000005E-2</c:v>
                </c:pt>
                <c:pt idx="48">
                  <c:v>5.3062156000000006E-2</c:v>
                </c:pt>
                <c:pt idx="49">
                  <c:v>5.4928664000000002E-2</c:v>
                </c:pt>
                <c:pt idx="50">
                  <c:v>5.8395036000000004E-2</c:v>
                </c:pt>
                <c:pt idx="51">
                  <c:v>6.0261544E-2</c:v>
                </c:pt>
                <c:pt idx="52">
                  <c:v>6.3461272000000013E-2</c:v>
                </c:pt>
                <c:pt idx="53">
                  <c:v>6.4661170000000004E-2</c:v>
                </c:pt>
                <c:pt idx="54">
                  <c:v>6.8127541999999999E-2</c:v>
                </c:pt>
                <c:pt idx="55">
                  <c:v>7.1727236E-2</c:v>
                </c:pt>
                <c:pt idx="56">
                  <c:v>7.2127202000000001E-2</c:v>
                </c:pt>
                <c:pt idx="57">
                  <c:v>7.7460082E-2</c:v>
                </c:pt>
                <c:pt idx="58">
                  <c:v>7.8126691999999998E-2</c:v>
                </c:pt>
                <c:pt idx="59">
                  <c:v>8.0393166000000002E-2</c:v>
                </c:pt>
                <c:pt idx="60">
                  <c:v>8.3192927999999999E-2</c:v>
                </c:pt>
                <c:pt idx="61">
                  <c:v>8.6792622000000014E-2</c:v>
                </c:pt>
                <c:pt idx="62">
                  <c:v>8.9325740000000015E-2</c:v>
                </c:pt>
                <c:pt idx="63">
                  <c:v>9.2125501999999998E-2</c:v>
                </c:pt>
                <c:pt idx="64">
                  <c:v>9.3592043999999999E-2</c:v>
                </c:pt>
                <c:pt idx="65">
                  <c:v>9.8258314000000013E-2</c:v>
                </c:pt>
                <c:pt idx="66">
                  <c:v>0.10105807600000001</c:v>
                </c:pt>
                <c:pt idx="67">
                  <c:v>0.10399116</c:v>
                </c:pt>
                <c:pt idx="68">
                  <c:v>0.10599099000000001</c:v>
                </c:pt>
                <c:pt idx="69">
                  <c:v>0.10999065000000001</c:v>
                </c:pt>
                <c:pt idx="70">
                  <c:v>0.11012397200000001</c:v>
                </c:pt>
                <c:pt idx="71">
                  <c:v>0.11572349600000001</c:v>
                </c:pt>
                <c:pt idx="72">
                  <c:v>0.11639010600000001</c:v>
                </c:pt>
                <c:pt idx="73">
                  <c:v>0.12212295200000001</c:v>
                </c:pt>
                <c:pt idx="74">
                  <c:v>0.12358949400000001</c:v>
                </c:pt>
                <c:pt idx="75">
                  <c:v>0.12785579799999999</c:v>
                </c:pt>
                <c:pt idx="76">
                  <c:v>0.13212210199999999</c:v>
                </c:pt>
                <c:pt idx="77">
                  <c:v>0.13692169400000001</c:v>
                </c:pt>
                <c:pt idx="78">
                  <c:v>0.14265454</c:v>
                </c:pt>
                <c:pt idx="79">
                  <c:v>0.14718748800000001</c:v>
                </c:pt>
                <c:pt idx="80">
                  <c:v>0.151587114</c:v>
                </c:pt>
                <c:pt idx="81">
                  <c:v>0.15731996000000001</c:v>
                </c:pt>
                <c:pt idx="82">
                  <c:v>0.16105297600000001</c:v>
                </c:pt>
                <c:pt idx="83">
                  <c:v>0.16571924600000001</c:v>
                </c:pt>
                <c:pt idx="84">
                  <c:v>0.17331860000000002</c:v>
                </c:pt>
                <c:pt idx="85">
                  <c:v>0.174785142</c:v>
                </c:pt>
                <c:pt idx="86">
                  <c:v>0.181184598</c:v>
                </c:pt>
                <c:pt idx="87">
                  <c:v>0.18518425799999999</c:v>
                </c:pt>
                <c:pt idx="88">
                  <c:v>0.192250324</c:v>
                </c:pt>
                <c:pt idx="89">
                  <c:v>0.19651662800000003</c:v>
                </c:pt>
                <c:pt idx="90">
                  <c:v>0.20224947400000001</c:v>
                </c:pt>
                <c:pt idx="91">
                  <c:v>0.20731571000000001</c:v>
                </c:pt>
                <c:pt idx="92">
                  <c:v>0.21184865800000002</c:v>
                </c:pt>
                <c:pt idx="93">
                  <c:v>0.21878140200000001</c:v>
                </c:pt>
                <c:pt idx="94">
                  <c:v>0.22198113000000003</c:v>
                </c:pt>
                <c:pt idx="95">
                  <c:v>0.225847468</c:v>
                </c:pt>
                <c:pt idx="96">
                  <c:v>0.23238024600000004</c:v>
                </c:pt>
                <c:pt idx="97">
                  <c:v>0.23877970200000004</c:v>
                </c:pt>
                <c:pt idx="98">
                  <c:v>0.24411258200000002</c:v>
                </c:pt>
                <c:pt idx="99">
                  <c:v>0.24984542800000004</c:v>
                </c:pt>
                <c:pt idx="100">
                  <c:v>0.25317847800000004</c:v>
                </c:pt>
                <c:pt idx="101">
                  <c:v>0.26091115400000003</c:v>
                </c:pt>
                <c:pt idx="102">
                  <c:v>0.26411088199999999</c:v>
                </c:pt>
                <c:pt idx="103">
                  <c:v>0.269843728</c:v>
                </c:pt>
                <c:pt idx="104">
                  <c:v>0.27530992999999998</c:v>
                </c:pt>
                <c:pt idx="105">
                  <c:v>0.28064281000000002</c:v>
                </c:pt>
                <c:pt idx="106">
                  <c:v>0.28610901200000005</c:v>
                </c:pt>
                <c:pt idx="107">
                  <c:v>0.29130856999999999</c:v>
                </c:pt>
                <c:pt idx="108">
                  <c:v>0.29664145000000003</c:v>
                </c:pt>
                <c:pt idx="109">
                  <c:v>0.30184100800000002</c:v>
                </c:pt>
                <c:pt idx="110">
                  <c:v>0.30717388800000001</c:v>
                </c:pt>
                <c:pt idx="111">
                  <c:v>0.31423995399999999</c:v>
                </c:pt>
                <c:pt idx="112">
                  <c:v>0.31570649600000006</c:v>
                </c:pt>
                <c:pt idx="113">
                  <c:v>0.32490571400000001</c:v>
                </c:pt>
                <c:pt idx="114">
                  <c:v>0.33117184800000005</c:v>
                </c:pt>
                <c:pt idx="115">
                  <c:v>0.33490486399999997</c:v>
                </c:pt>
                <c:pt idx="116">
                  <c:v>0.34077103200000003</c:v>
                </c:pt>
                <c:pt idx="117">
                  <c:v>0.34530398000000001</c:v>
                </c:pt>
                <c:pt idx="118">
                  <c:v>0.35210340200000001</c:v>
                </c:pt>
                <c:pt idx="119">
                  <c:v>0.35863618000000003</c:v>
                </c:pt>
                <c:pt idx="120">
                  <c:v>0.36263584000000004</c:v>
                </c:pt>
                <c:pt idx="121">
                  <c:v>0.367568754</c:v>
                </c:pt>
                <c:pt idx="122">
                  <c:v>0.374368176</c:v>
                </c:pt>
                <c:pt idx="123">
                  <c:v>0.37943441200000005</c:v>
                </c:pt>
                <c:pt idx="124">
                  <c:v>0.38516725800000001</c:v>
                </c:pt>
                <c:pt idx="125">
                  <c:v>0.39010017200000008</c:v>
                </c:pt>
                <c:pt idx="126">
                  <c:v>0.39503308600000003</c:v>
                </c:pt>
                <c:pt idx="127">
                  <c:v>0.40196583000000002</c:v>
                </c:pt>
                <c:pt idx="128">
                  <c:v>0.40649877800000001</c:v>
                </c:pt>
                <c:pt idx="129">
                  <c:v>0.41183165800000004</c:v>
                </c:pt>
                <c:pt idx="130">
                  <c:v>0.417564504</c:v>
                </c:pt>
                <c:pt idx="131">
                  <c:v>0.42343067200000001</c:v>
                </c:pt>
                <c:pt idx="132">
                  <c:v>0.43009677200000002</c:v>
                </c:pt>
                <c:pt idx="133">
                  <c:v>0.43556297399999999</c:v>
                </c:pt>
                <c:pt idx="134">
                  <c:v>0.44089585400000003</c:v>
                </c:pt>
                <c:pt idx="135">
                  <c:v>0.44702866600000002</c:v>
                </c:pt>
                <c:pt idx="136">
                  <c:v>0.45169493599999999</c:v>
                </c:pt>
                <c:pt idx="137">
                  <c:v>0.458361036</c:v>
                </c:pt>
                <c:pt idx="138">
                  <c:v>0.46476049200000008</c:v>
                </c:pt>
                <c:pt idx="139">
                  <c:v>0.47049333800000004</c:v>
                </c:pt>
                <c:pt idx="140">
                  <c:v>0.474492998</c:v>
                </c:pt>
                <c:pt idx="141">
                  <c:v>0.48169238600000003</c:v>
                </c:pt>
                <c:pt idx="142">
                  <c:v>0.48729190999999999</c:v>
                </c:pt>
                <c:pt idx="143">
                  <c:v>0.49382468800000001</c:v>
                </c:pt>
                <c:pt idx="144">
                  <c:v>0.49849095800000004</c:v>
                </c:pt>
                <c:pt idx="145">
                  <c:v>0.50382383800000008</c:v>
                </c:pt>
                <c:pt idx="146">
                  <c:v>0.50875675200000003</c:v>
                </c:pt>
                <c:pt idx="147">
                  <c:v>0.51488956399999997</c:v>
                </c:pt>
                <c:pt idx="148">
                  <c:v>0.51995580000000008</c:v>
                </c:pt>
                <c:pt idx="149">
                  <c:v>0.52648857800000004</c:v>
                </c:pt>
                <c:pt idx="150">
                  <c:v>0.53248806800000004</c:v>
                </c:pt>
                <c:pt idx="151">
                  <c:v>0.53715433800000001</c:v>
                </c:pt>
                <c:pt idx="152">
                  <c:v>0.54142064200000006</c:v>
                </c:pt>
                <c:pt idx="153">
                  <c:v>0.54715348799999997</c:v>
                </c:pt>
                <c:pt idx="154">
                  <c:v>0.54968660600000008</c:v>
                </c:pt>
                <c:pt idx="155">
                  <c:v>0.5560860620000001</c:v>
                </c:pt>
                <c:pt idx="156">
                  <c:v>0.55995240000000002</c:v>
                </c:pt>
                <c:pt idx="157">
                  <c:v>0.56581856800000008</c:v>
                </c:pt>
                <c:pt idx="158">
                  <c:v>0.570351516</c:v>
                </c:pt>
                <c:pt idx="159">
                  <c:v>0.57461782000000006</c:v>
                </c:pt>
                <c:pt idx="160">
                  <c:v>0.57928409000000003</c:v>
                </c:pt>
                <c:pt idx="161">
                  <c:v>0.58315042800000005</c:v>
                </c:pt>
                <c:pt idx="162">
                  <c:v>0.58968320600000002</c:v>
                </c:pt>
                <c:pt idx="163">
                  <c:v>0.59408283200000001</c:v>
                </c:pt>
                <c:pt idx="164">
                  <c:v>0.59794917000000003</c:v>
                </c:pt>
                <c:pt idx="165">
                  <c:v>0.60434862600000006</c:v>
                </c:pt>
                <c:pt idx="166">
                  <c:v>0.607681676</c:v>
                </c:pt>
                <c:pt idx="167">
                  <c:v>0.61328120000000008</c:v>
                </c:pt>
                <c:pt idx="168">
                  <c:v>0.61688089400000001</c:v>
                </c:pt>
                <c:pt idx="169">
                  <c:v>0.62194713000000001</c:v>
                </c:pt>
                <c:pt idx="170">
                  <c:v>0.62728001</c:v>
                </c:pt>
                <c:pt idx="171">
                  <c:v>0.63074638200000011</c:v>
                </c:pt>
                <c:pt idx="172">
                  <c:v>0.63541265200000008</c:v>
                </c:pt>
                <c:pt idx="173">
                  <c:v>0.64114549799999998</c:v>
                </c:pt>
                <c:pt idx="174">
                  <c:v>0.64661170000000001</c:v>
                </c:pt>
                <c:pt idx="175">
                  <c:v>0.65007807200000001</c:v>
                </c:pt>
                <c:pt idx="176">
                  <c:v>0.65581091800000002</c:v>
                </c:pt>
                <c:pt idx="177">
                  <c:v>0.66021054400000001</c:v>
                </c:pt>
                <c:pt idx="178">
                  <c:v>0.66487681399999998</c:v>
                </c:pt>
                <c:pt idx="179">
                  <c:v>0.67007637200000014</c:v>
                </c:pt>
                <c:pt idx="180">
                  <c:v>0.67514260800000003</c:v>
                </c:pt>
                <c:pt idx="181">
                  <c:v>0.67794237000000002</c:v>
                </c:pt>
                <c:pt idx="182">
                  <c:v>0.68527508000000004</c:v>
                </c:pt>
                <c:pt idx="183">
                  <c:v>0.68940806200000004</c:v>
                </c:pt>
                <c:pt idx="184">
                  <c:v>0.690874604</c:v>
                </c:pt>
                <c:pt idx="185">
                  <c:v>0.69780734799999999</c:v>
                </c:pt>
                <c:pt idx="186">
                  <c:v>0.70234029600000014</c:v>
                </c:pt>
                <c:pt idx="187">
                  <c:v>0.70807314200000004</c:v>
                </c:pt>
                <c:pt idx="188">
                  <c:v>0.71247276800000003</c:v>
                </c:pt>
                <c:pt idx="189">
                  <c:v>0.71767232600000008</c:v>
                </c:pt>
                <c:pt idx="190">
                  <c:v>0.72193863000000003</c:v>
                </c:pt>
                <c:pt idx="191">
                  <c:v>0.72527168000000009</c:v>
                </c:pt>
                <c:pt idx="192">
                  <c:v>0.73020459400000004</c:v>
                </c:pt>
                <c:pt idx="193">
                  <c:v>0.73593744000000005</c:v>
                </c:pt>
                <c:pt idx="194">
                  <c:v>0.74100367599999994</c:v>
                </c:pt>
                <c:pt idx="195">
                  <c:v>0.74526998000000011</c:v>
                </c:pt>
                <c:pt idx="196">
                  <c:v>0.75060285999999998</c:v>
                </c:pt>
                <c:pt idx="197">
                  <c:v>0.75593573999999997</c:v>
                </c:pt>
                <c:pt idx="198">
                  <c:v>0.75993539999999993</c:v>
                </c:pt>
                <c:pt idx="199">
                  <c:v>0.76526828000000002</c:v>
                </c:pt>
                <c:pt idx="200">
                  <c:v>0.76993455000000011</c:v>
                </c:pt>
                <c:pt idx="201">
                  <c:v>0.77286763400000003</c:v>
                </c:pt>
                <c:pt idx="202">
                  <c:v>0.77820051400000001</c:v>
                </c:pt>
                <c:pt idx="203">
                  <c:v>0.78433332600000005</c:v>
                </c:pt>
                <c:pt idx="204">
                  <c:v>0.78673312200000001</c:v>
                </c:pt>
                <c:pt idx="205">
                  <c:v>0.79526573000000012</c:v>
                </c:pt>
                <c:pt idx="206">
                  <c:v>0.79886542399999994</c:v>
                </c:pt>
                <c:pt idx="207">
                  <c:v>0.80406498199999998</c:v>
                </c:pt>
                <c:pt idx="208">
                  <c:v>0.80646477800000005</c:v>
                </c:pt>
                <c:pt idx="209">
                  <c:v>0.81406413200000005</c:v>
                </c:pt>
                <c:pt idx="210">
                  <c:v>0.81726386000000006</c:v>
                </c:pt>
                <c:pt idx="211">
                  <c:v>0.82033026600000003</c:v>
                </c:pt>
                <c:pt idx="212">
                  <c:v>0.82766297600000005</c:v>
                </c:pt>
                <c:pt idx="213">
                  <c:v>0.83219592399999998</c:v>
                </c:pt>
                <c:pt idx="214">
                  <c:v>0.83659554999999997</c:v>
                </c:pt>
                <c:pt idx="215">
                  <c:v>0.84179510800000001</c:v>
                </c:pt>
                <c:pt idx="216">
                  <c:v>0.84619473400000011</c:v>
                </c:pt>
                <c:pt idx="217">
                  <c:v>0.85126097000000001</c:v>
                </c:pt>
                <c:pt idx="218">
                  <c:v>0.85659384999999999</c:v>
                </c:pt>
                <c:pt idx="219">
                  <c:v>0.86192672999999997</c:v>
                </c:pt>
                <c:pt idx="220">
                  <c:v>0.86592639000000005</c:v>
                </c:pt>
                <c:pt idx="221">
                  <c:v>0.86979272800000007</c:v>
                </c:pt>
                <c:pt idx="222">
                  <c:v>0.87472564200000003</c:v>
                </c:pt>
                <c:pt idx="223">
                  <c:v>0.87792537000000004</c:v>
                </c:pt>
                <c:pt idx="224">
                  <c:v>0.8837915380000001</c:v>
                </c:pt>
                <c:pt idx="225">
                  <c:v>0.886991266</c:v>
                </c:pt>
                <c:pt idx="226">
                  <c:v>0.89419065399999997</c:v>
                </c:pt>
                <c:pt idx="227">
                  <c:v>0.89619048400000012</c:v>
                </c:pt>
                <c:pt idx="228">
                  <c:v>0.903123228</c:v>
                </c:pt>
                <c:pt idx="229">
                  <c:v>0.909122718</c:v>
                </c:pt>
                <c:pt idx="230">
                  <c:v>0.91298905600000002</c:v>
                </c:pt>
                <c:pt idx="231">
                  <c:v>0.91832193600000001</c:v>
                </c:pt>
                <c:pt idx="232">
                  <c:v>0.92312152800000002</c:v>
                </c:pt>
                <c:pt idx="233">
                  <c:v>0.92525468</c:v>
                </c:pt>
                <c:pt idx="234">
                  <c:v>0.93192078</c:v>
                </c:pt>
                <c:pt idx="235">
                  <c:v>0.93445389800000001</c:v>
                </c:pt>
                <c:pt idx="236">
                  <c:v>0.94271986200000002</c:v>
                </c:pt>
                <c:pt idx="237">
                  <c:v>0.94631955600000006</c:v>
                </c:pt>
                <c:pt idx="238">
                  <c:v>0.95165243600000005</c:v>
                </c:pt>
                <c:pt idx="239">
                  <c:v>0.95458551999999997</c:v>
                </c:pt>
                <c:pt idx="240">
                  <c:v>0.95991840000000006</c:v>
                </c:pt>
                <c:pt idx="241">
                  <c:v>0.96538460199999998</c:v>
                </c:pt>
                <c:pt idx="242">
                  <c:v>0.96885097400000009</c:v>
                </c:pt>
                <c:pt idx="243">
                  <c:v>0.97565039600000003</c:v>
                </c:pt>
                <c:pt idx="244">
                  <c:v>0.9796500560000001</c:v>
                </c:pt>
                <c:pt idx="245">
                  <c:v>0.982849784</c:v>
                </c:pt>
                <c:pt idx="246">
                  <c:v>0.98991585000000015</c:v>
                </c:pt>
                <c:pt idx="247">
                  <c:v>0.9941821540000001</c:v>
                </c:pt>
                <c:pt idx="248">
                  <c:v>0.99818181400000006</c:v>
                </c:pt>
                <c:pt idx="249">
                  <c:v>1.0036480160000001</c:v>
                </c:pt>
                <c:pt idx="250">
                  <c:v>1.0077809980000001</c:v>
                </c:pt>
                <c:pt idx="251">
                  <c:v>1.0131138780000002</c:v>
                </c:pt>
                <c:pt idx="252">
                  <c:v>1.0168468940000002</c:v>
                </c:pt>
                <c:pt idx="253">
                  <c:v>1.021779808</c:v>
                </c:pt>
                <c:pt idx="254">
                  <c:v>1.0275126540000001</c:v>
                </c:pt>
                <c:pt idx="255">
                  <c:v>1.0332455</c:v>
                </c:pt>
                <c:pt idx="256">
                  <c:v>1.0367118719999999</c:v>
                </c:pt>
                <c:pt idx="257">
                  <c:v>1.042178074</c:v>
                </c:pt>
                <c:pt idx="258">
                  <c:v>1.0465777000000001</c:v>
                </c:pt>
                <c:pt idx="259">
                  <c:v>1.0511106480000001</c:v>
                </c:pt>
                <c:pt idx="260">
                  <c:v>1.054976986</c:v>
                </c:pt>
                <c:pt idx="261">
                  <c:v>1.0601765440000002</c:v>
                </c:pt>
                <c:pt idx="262">
                  <c:v>1.0653761020000001</c:v>
                </c:pt>
                <c:pt idx="263">
                  <c:v>1.0691091180000001</c:v>
                </c:pt>
                <c:pt idx="264">
                  <c:v>1.0753752519999999</c:v>
                </c:pt>
                <c:pt idx="265">
                  <c:v>1.080708132</c:v>
                </c:pt>
                <c:pt idx="266">
                  <c:v>1.085774368</c:v>
                </c:pt>
                <c:pt idx="267">
                  <c:v>1.089507384</c:v>
                </c:pt>
                <c:pt idx="268">
                  <c:v>1.0943069759999999</c:v>
                </c:pt>
                <c:pt idx="269">
                  <c:v>1.0980399920000001</c:v>
                </c:pt>
                <c:pt idx="270">
                  <c:v>1.101506364</c:v>
                </c:pt>
                <c:pt idx="271">
                  <c:v>1.109772328</c:v>
                </c:pt>
                <c:pt idx="272">
                  <c:v>1.1133720220000001</c:v>
                </c:pt>
                <c:pt idx="273">
                  <c:v>1.1179049700000001</c:v>
                </c:pt>
                <c:pt idx="274">
                  <c:v>1.1233711720000001</c:v>
                </c:pt>
                <c:pt idx="275">
                  <c:v>1.127770798</c:v>
                </c:pt>
                <c:pt idx="276">
                  <c:v>1.1323037460000001</c:v>
                </c:pt>
                <c:pt idx="277">
                  <c:v>1.138836524</c:v>
                </c:pt>
                <c:pt idx="278">
                  <c:v>1.142969506</c:v>
                </c:pt>
                <c:pt idx="279">
                  <c:v>1.1459025900000002</c:v>
                </c:pt>
                <c:pt idx="280">
                  <c:v>1.1505688600000001</c:v>
                </c:pt>
                <c:pt idx="281">
                  <c:v>1.15590174</c:v>
                </c:pt>
                <c:pt idx="282">
                  <c:v>1.160168044</c:v>
                </c:pt>
                <c:pt idx="283">
                  <c:v>1.1665675</c:v>
                </c:pt>
                <c:pt idx="284">
                  <c:v>1.1717670580000001</c:v>
                </c:pt>
                <c:pt idx="285">
                  <c:v>1.173366922</c:v>
                </c:pt>
                <c:pt idx="286">
                  <c:v>1.180299666</c:v>
                </c:pt>
                <c:pt idx="287">
                  <c:v>1.185365902</c:v>
                </c:pt>
                <c:pt idx="288">
                  <c:v>1.1902988160000001</c:v>
                </c:pt>
                <c:pt idx="289">
                  <c:v>1.1928319340000002</c:v>
                </c:pt>
                <c:pt idx="290">
                  <c:v>1.1994980340000001</c:v>
                </c:pt>
                <c:pt idx="291">
                  <c:v>1.203497694</c:v>
                </c:pt>
                <c:pt idx="292">
                  <c:v>1.2094971840000002</c:v>
                </c:pt>
                <c:pt idx="293">
                  <c:v>1.21389681</c:v>
                </c:pt>
                <c:pt idx="294">
                  <c:v>1.2174965040000001</c:v>
                </c:pt>
                <c:pt idx="295">
                  <c:v>1.223629316</c:v>
                </c:pt>
                <c:pt idx="296">
                  <c:v>1.227362332</c:v>
                </c:pt>
                <c:pt idx="297">
                  <c:v>1.231495314</c:v>
                </c:pt>
                <c:pt idx="298">
                  <c:v>1.2377614480000001</c:v>
                </c:pt>
                <c:pt idx="299">
                  <c:v>1.242161074</c:v>
                </c:pt>
                <c:pt idx="300">
                  <c:v>1.2496271060000002</c:v>
                </c:pt>
                <c:pt idx="301">
                  <c:v>1.2529601560000001</c:v>
                </c:pt>
                <c:pt idx="302">
                  <c:v>1.2574931040000001</c:v>
                </c:pt>
                <c:pt idx="303">
                  <c:v>1.2602928660000001</c:v>
                </c:pt>
                <c:pt idx="304">
                  <c:v>1.2640258820000001</c:v>
                </c:pt>
                <c:pt idx="305">
                  <c:v>1.269358762</c:v>
                </c:pt>
                <c:pt idx="306">
                  <c:v>1.27389171</c:v>
                </c:pt>
                <c:pt idx="307">
                  <c:v>1.277091438</c:v>
                </c:pt>
                <c:pt idx="308">
                  <c:v>1.2817577080000002</c:v>
                </c:pt>
                <c:pt idx="309">
                  <c:v>1.285490724</c:v>
                </c:pt>
                <c:pt idx="310">
                  <c:v>1.2896237060000002</c:v>
                </c:pt>
                <c:pt idx="311">
                  <c:v>1.2942899760000002</c:v>
                </c:pt>
                <c:pt idx="312">
                  <c:v>1.2985562800000001</c:v>
                </c:pt>
                <c:pt idx="313">
                  <c:v>1.3018893300000001</c:v>
                </c:pt>
                <c:pt idx="314">
                  <c:v>1.305355702</c:v>
                </c:pt>
                <c:pt idx="315">
                  <c:v>1.3104219380000002</c:v>
                </c:pt>
                <c:pt idx="316">
                  <c:v>1.3140216320000002</c:v>
                </c:pt>
                <c:pt idx="317">
                  <c:v>1.3173546819999999</c:v>
                </c:pt>
                <c:pt idx="318">
                  <c:v>1.3229542059999999</c:v>
                </c:pt>
                <c:pt idx="319">
                  <c:v>1.3272205100000001</c:v>
                </c:pt>
                <c:pt idx="320">
                  <c:v>1.329753628</c:v>
                </c:pt>
                <c:pt idx="321">
                  <c:v>1.3358864400000001</c:v>
                </c:pt>
                <c:pt idx="322">
                  <c:v>1.3376196260000002</c:v>
                </c:pt>
                <c:pt idx="323">
                  <c:v>1.3437524380000001</c:v>
                </c:pt>
                <c:pt idx="324">
                  <c:v>1.3482853860000001</c:v>
                </c:pt>
                <c:pt idx="325">
                  <c:v>1.353084978</c:v>
                </c:pt>
                <c:pt idx="326">
                  <c:v>1.355484774</c:v>
                </c:pt>
                <c:pt idx="327">
                  <c:v>1.3592177900000002</c:v>
                </c:pt>
                <c:pt idx="328">
                  <c:v>1.362950806</c:v>
                </c:pt>
                <c:pt idx="329">
                  <c:v>1.3676170760000002</c:v>
                </c:pt>
                <c:pt idx="330">
                  <c:v>1.3705501600000001</c:v>
                </c:pt>
                <c:pt idx="331">
                  <c:v>1.3749497860000002</c:v>
                </c:pt>
                <c:pt idx="332">
                  <c:v>1.3805493100000001</c:v>
                </c:pt>
                <c:pt idx="333">
                  <c:v>1.385482224</c:v>
                </c:pt>
                <c:pt idx="334">
                  <c:v>1.389615206</c:v>
                </c:pt>
                <c:pt idx="335">
                  <c:v>1.3937481880000002</c:v>
                </c:pt>
                <c:pt idx="336">
                  <c:v>1.396014662</c:v>
                </c:pt>
                <c:pt idx="337">
                  <c:v>1.3998810000000002</c:v>
                </c:pt>
                <c:pt idx="338">
                  <c:v>1.4048139140000002</c:v>
                </c:pt>
                <c:pt idx="339">
                  <c:v>1.4080136420000002</c:v>
                </c:pt>
                <c:pt idx="340">
                  <c:v>1.413479844</c:v>
                </c:pt>
                <c:pt idx="341">
                  <c:v>1.4166795720000001</c:v>
                </c:pt>
                <c:pt idx="342">
                  <c:v>1.4202792659999999</c:v>
                </c:pt>
                <c:pt idx="343">
                  <c:v>1.4237456380000002</c:v>
                </c:pt>
                <c:pt idx="344">
                  <c:v>1.4285452299999999</c:v>
                </c:pt>
                <c:pt idx="345">
                  <c:v>1.4336114659999999</c:v>
                </c:pt>
                <c:pt idx="346">
                  <c:v>1.4353446520000002</c:v>
                </c:pt>
                <c:pt idx="347">
                  <c:v>1.4398776000000002</c:v>
                </c:pt>
                <c:pt idx="348">
                  <c:v>1.4460104120000001</c:v>
                </c:pt>
                <c:pt idx="349">
                  <c:v>1.4502767160000003</c:v>
                </c:pt>
                <c:pt idx="350">
                  <c:v>1.454942986</c:v>
                </c:pt>
                <c:pt idx="351">
                  <c:v>1.4589426460000001</c:v>
                </c:pt>
                <c:pt idx="352">
                  <c:v>1.4614757640000002</c:v>
                </c:pt>
                <c:pt idx="353">
                  <c:v>1.465742068</c:v>
                </c:pt>
                <c:pt idx="354">
                  <c:v>1.470275016</c:v>
                </c:pt>
                <c:pt idx="355">
                  <c:v>1.4756078960000001</c:v>
                </c:pt>
                <c:pt idx="356">
                  <c:v>1.4800075220000002</c:v>
                </c:pt>
                <c:pt idx="357">
                  <c:v>1.484007182</c:v>
                </c:pt>
                <c:pt idx="358">
                  <c:v>1.4882734860000002</c:v>
                </c:pt>
                <c:pt idx="359">
                  <c:v>1.49187318</c:v>
                </c:pt>
                <c:pt idx="360">
                  <c:v>1.4965394500000002</c:v>
                </c:pt>
                <c:pt idx="361">
                  <c:v>1.500139144</c:v>
                </c:pt>
                <c:pt idx="362">
                  <c:v>1.5040054820000002</c:v>
                </c:pt>
                <c:pt idx="363">
                  <c:v>1.5078718200000001</c:v>
                </c:pt>
                <c:pt idx="364">
                  <c:v>1.5129380560000001</c:v>
                </c:pt>
                <c:pt idx="365">
                  <c:v>1.5180042920000001</c:v>
                </c:pt>
                <c:pt idx="366">
                  <c:v>1.5221372740000001</c:v>
                </c:pt>
                <c:pt idx="367">
                  <c:v>1.5221372740000001</c:v>
                </c:pt>
                <c:pt idx="368">
                  <c:v>1.5293366620000002</c:v>
                </c:pt>
                <c:pt idx="369">
                  <c:v>1.53253639</c:v>
                </c:pt>
                <c:pt idx="370">
                  <c:v>1.538002592</c:v>
                </c:pt>
                <c:pt idx="371">
                  <c:v>1.5420022520000001</c:v>
                </c:pt>
                <c:pt idx="372">
                  <c:v>1.5452019800000001</c:v>
                </c:pt>
                <c:pt idx="373">
                  <c:v>1.5497349280000001</c:v>
                </c:pt>
                <c:pt idx="374">
                  <c:v>1.549468284</c:v>
                </c:pt>
                <c:pt idx="375">
                  <c:v>1.5572009600000001</c:v>
                </c:pt>
                <c:pt idx="376">
                  <c:v>1.5633337720000002</c:v>
                </c:pt>
                <c:pt idx="377">
                  <c:v>1.5650669580000001</c:v>
                </c:pt>
                <c:pt idx="378">
                  <c:v>1.56986655</c:v>
                </c:pt>
                <c:pt idx="379">
                  <c:v>1.574799464</c:v>
                </c:pt>
                <c:pt idx="380">
                  <c:v>1.5782658360000001</c:v>
                </c:pt>
                <c:pt idx="381">
                  <c:v>1.5834653940000001</c:v>
                </c:pt>
                <c:pt idx="382">
                  <c:v>1.5870650879999999</c:v>
                </c:pt>
                <c:pt idx="383">
                  <c:v>1.58919824</c:v>
                </c:pt>
                <c:pt idx="384">
                  <c:v>1.5949310859999999</c:v>
                </c:pt>
                <c:pt idx="385">
                  <c:v>1.5973308820000001</c:v>
                </c:pt>
                <c:pt idx="386">
                  <c:v>1.6013305420000001</c:v>
                </c:pt>
                <c:pt idx="387">
                  <c:v>1.6069300660000001</c:v>
                </c:pt>
                <c:pt idx="388">
                  <c:v>1.60852993</c:v>
                </c:pt>
                <c:pt idx="389">
                  <c:v>1.6147960640000001</c:v>
                </c:pt>
                <c:pt idx="390">
                  <c:v>1.6194623339999998</c:v>
                </c:pt>
                <c:pt idx="391">
                  <c:v>1.6234619940000001</c:v>
                </c:pt>
                <c:pt idx="392">
                  <c:v>1.626928366</c:v>
                </c:pt>
                <c:pt idx="393">
                  <c:v>1.6306613820000002</c:v>
                </c:pt>
                <c:pt idx="394">
                  <c:v>1.634261076</c:v>
                </c:pt>
                <c:pt idx="395">
                  <c:v>1.6419937520000001</c:v>
                </c:pt>
                <c:pt idx="396">
                  <c:v>1.6438602600000003</c:v>
                </c:pt>
                <c:pt idx="397">
                  <c:v>1.6491931400000002</c:v>
                </c:pt>
                <c:pt idx="398">
                  <c:v>1.6517262579999998</c:v>
                </c:pt>
                <c:pt idx="399">
                  <c:v>1.6573257820000002</c:v>
                </c:pt>
                <c:pt idx="400">
                  <c:v>1.6602588660000002</c:v>
                </c:pt>
                <c:pt idx="401">
                  <c:v>1.6649251359999999</c:v>
                </c:pt>
                <c:pt idx="402">
                  <c:v>1.66985805</c:v>
                </c:pt>
                <c:pt idx="403">
                  <c:v>1.6723911680000001</c:v>
                </c:pt>
                <c:pt idx="404">
                  <c:v>1.6774574040000001</c:v>
                </c:pt>
                <c:pt idx="405">
                  <c:v>1.680390488</c:v>
                </c:pt>
                <c:pt idx="406">
                  <c:v>1.6849234360000001</c:v>
                </c:pt>
                <c:pt idx="407">
                  <c:v>1.6895897060000002</c:v>
                </c:pt>
                <c:pt idx="408">
                  <c:v>1.6935893660000001</c:v>
                </c:pt>
                <c:pt idx="409">
                  <c:v>1.69652245</c:v>
                </c:pt>
                <c:pt idx="410">
                  <c:v>1.7013220420000001</c:v>
                </c:pt>
                <c:pt idx="411">
                  <c:v>1.7050550579999999</c:v>
                </c:pt>
                <c:pt idx="412">
                  <c:v>1.7091880400000001</c:v>
                </c:pt>
                <c:pt idx="413">
                  <c:v>1.7138543100000001</c:v>
                </c:pt>
                <c:pt idx="414">
                  <c:v>1.718253936</c:v>
                </c:pt>
                <c:pt idx="415">
                  <c:v>1.7218536300000002</c:v>
                </c:pt>
                <c:pt idx="416">
                  <c:v>1.7267865439999999</c:v>
                </c:pt>
                <c:pt idx="417">
                  <c:v>1.7303862380000001</c:v>
                </c:pt>
                <c:pt idx="418">
                  <c:v>1.7353191520000002</c:v>
                </c:pt>
                <c:pt idx="419">
                  <c:v>1.737585626</c:v>
                </c:pt>
                <c:pt idx="420">
                  <c:v>1.7433184720000001</c:v>
                </c:pt>
                <c:pt idx="421">
                  <c:v>1.748251386</c:v>
                </c:pt>
                <c:pt idx="422">
                  <c:v>1.7510511479999999</c:v>
                </c:pt>
                <c:pt idx="423">
                  <c:v>1.753317622</c:v>
                </c:pt>
                <c:pt idx="424">
                  <c:v>1.7601170440000002</c:v>
                </c:pt>
                <c:pt idx="425">
                  <c:v>1.764383348</c:v>
                </c:pt>
                <c:pt idx="426">
                  <c:v>1.7690496180000002</c:v>
                </c:pt>
                <c:pt idx="427">
                  <c:v>1.7714494140000001</c:v>
                </c:pt>
                <c:pt idx="428">
                  <c:v>1.7754490740000002</c:v>
                </c:pt>
                <c:pt idx="429">
                  <c:v>1.7814485640000002</c:v>
                </c:pt>
                <c:pt idx="430">
                  <c:v>1.7839816820000003</c:v>
                </c:pt>
                <c:pt idx="431">
                  <c:v>1.7898478500000001</c:v>
                </c:pt>
                <c:pt idx="432">
                  <c:v>1.793714188</c:v>
                </c:pt>
                <c:pt idx="433">
                  <c:v>1.796647272</c:v>
                </c:pt>
                <c:pt idx="434">
                  <c:v>1.7997136780000003</c:v>
                </c:pt>
                <c:pt idx="435">
                  <c:v>1.8051798800000003</c:v>
                </c:pt>
                <c:pt idx="436">
                  <c:v>1.8087795740000001</c:v>
                </c:pt>
                <c:pt idx="437">
                  <c:v>1.8119793020000001</c:v>
                </c:pt>
                <c:pt idx="438">
                  <c:v>1.8175788260000001</c:v>
                </c:pt>
                <c:pt idx="439">
                  <c:v>1.8234449939999999</c:v>
                </c:pt>
                <c:pt idx="440">
                  <c:v>1.8269113660000003</c:v>
                </c:pt>
                <c:pt idx="441">
                  <c:v>1.8302444160000002</c:v>
                </c:pt>
                <c:pt idx="442">
                  <c:v>1.8351773300000003</c:v>
                </c:pt>
                <c:pt idx="443">
                  <c:v>1.8383770580000001</c:v>
                </c:pt>
                <c:pt idx="444">
                  <c:v>1.8427766840000002</c:v>
                </c:pt>
                <c:pt idx="445">
                  <c:v>1.84450987</c:v>
                </c:pt>
                <c:pt idx="446">
                  <c:v>1.8517092580000001</c:v>
                </c:pt>
                <c:pt idx="447">
                  <c:v>1.8545090200000001</c:v>
                </c:pt>
                <c:pt idx="448">
                  <c:v>1.8591752900000003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CH4_01!$I$2</c:f>
              <c:strCache>
                <c:ptCount val="1"/>
                <c:pt idx="0">
                  <c:v>Before TL</c:v>
                </c:pt>
              </c:strCache>
            </c:strRef>
          </c:tx>
          <c:spPr>
            <a:ln w="19050">
              <a:noFill/>
            </a:ln>
          </c:spPr>
          <c:marker>
            <c:symbol val="x"/>
            <c:size val="8"/>
            <c:spPr>
              <a:noFill/>
              <a:ln>
                <a:solidFill>
                  <a:srgbClr val="FF0000"/>
                </a:solidFill>
              </a:ln>
            </c:spPr>
          </c:marker>
          <c:trendline>
            <c:spPr>
              <a:ln w="3175">
                <a:solidFill>
                  <a:srgbClr val="FF0000"/>
                </a:solidFill>
              </a:ln>
            </c:spPr>
            <c:trendlineType val="linear"/>
            <c:forward val="10"/>
            <c:backward val="10"/>
            <c:dispRSqr val="0"/>
            <c:dispEq val="0"/>
          </c:trendline>
          <c:xVal>
            <c:numRef>
              <c:f>(CH4_01!$I$3:$I$4,CH4_01!$P$23)</c:f>
              <c:numCache>
                <c:formatCode>0.00</c:formatCode>
                <c:ptCount val="3"/>
                <c:pt idx="0" formatCode="General">
                  <c:v>1E-3</c:v>
                </c:pt>
                <c:pt idx="1">
                  <c:v>5.3127300000000002</c:v>
                </c:pt>
                <c:pt idx="2">
                  <c:v>32.4199025646165</c:v>
                </c:pt>
              </c:numCache>
            </c:numRef>
          </c:xVal>
          <c:yVal>
            <c:numRef>
              <c:f>(CH4_01!$J$3:$J$4,CH4_01!$P$24)</c:f>
              <c:numCache>
                <c:formatCode>0.0000</c:formatCode>
                <c:ptCount val="3"/>
                <c:pt idx="0">
                  <c:v>6.332795E-4</c:v>
                </c:pt>
                <c:pt idx="1">
                  <c:v>6.332795E-4</c:v>
                </c:pt>
                <c:pt idx="2" formatCode="0.00">
                  <c:v>6.332795E-4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CH4_01!$K$2</c:f>
              <c:strCache>
                <c:ptCount val="1"/>
                <c:pt idx="0">
                  <c:v>After TL</c:v>
                </c:pt>
              </c:strCache>
            </c:strRef>
          </c:tx>
          <c:spPr>
            <a:ln w="19050">
              <a:noFill/>
            </a:ln>
          </c:spPr>
          <c:marker>
            <c:symbol val="plus"/>
            <c:size val="8"/>
            <c:spPr>
              <a:noFill/>
              <a:ln>
                <a:solidFill>
                  <a:srgbClr val="FF0000"/>
                </a:solidFill>
              </a:ln>
            </c:spPr>
          </c:marker>
          <c:trendline>
            <c:spPr>
              <a:ln w="3175">
                <a:solidFill>
                  <a:srgbClr val="FF0000"/>
                </a:solidFill>
              </a:ln>
            </c:spPr>
            <c:trendlineType val="linear"/>
            <c:forward val="10"/>
            <c:backward val="10"/>
            <c:dispRSqr val="0"/>
            <c:dispEq val="0"/>
          </c:trendline>
          <c:xVal>
            <c:numRef>
              <c:f>(CH4_01!$K$3:$K$4,CH4_01!$P$23)</c:f>
              <c:numCache>
                <c:formatCode>0.00</c:formatCode>
                <c:ptCount val="3"/>
                <c:pt idx="0">
                  <c:v>247.42689999999996</c:v>
                </c:pt>
                <c:pt idx="1">
                  <c:v>354.18200000000002</c:v>
                </c:pt>
                <c:pt idx="2">
                  <c:v>32.4199025646165</c:v>
                </c:pt>
              </c:numCache>
            </c:numRef>
          </c:xVal>
          <c:yVal>
            <c:numRef>
              <c:f>(CH4_01!$L$3:$L$4,CH4_01!$P$24)</c:f>
              <c:numCache>
                <c:formatCode>0.0000</c:formatCode>
                <c:ptCount val="3"/>
                <c:pt idx="0">
                  <c:v>1.2421499993322946</c:v>
                </c:pt>
                <c:pt idx="1">
                  <c:v>1.8585868742168001</c:v>
                </c:pt>
                <c:pt idx="2" formatCode="0.00">
                  <c:v>6.332795E-4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CH4_01!$N$23</c:f>
              <c:strCache>
                <c:ptCount val="1"/>
                <c:pt idx="0">
                  <c:v>Time lag =</c:v>
                </c:pt>
              </c:strCache>
            </c:strRef>
          </c:tx>
          <c:spPr>
            <a:ln w="19050">
              <a:noFill/>
            </a:ln>
          </c:spPr>
          <c:marker>
            <c:symbol val="circle"/>
            <c:size val="9"/>
            <c:spPr>
              <a:noFill/>
              <a:ln w="6350">
                <a:solidFill>
                  <a:srgbClr val="008000"/>
                </a:solidFill>
              </a:ln>
            </c:spPr>
          </c:marker>
          <c:dLbls>
            <c:dLbl>
              <c:idx val="0"/>
              <c:layout>
                <c:manualLayout>
                  <c:x val="0.12620184102454429"/>
                  <c:y val="-4.7794303531146651E-2"/>
                </c:manualLayout>
              </c:layout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CH4_01!$P$23</c:f>
              <c:numCache>
                <c:formatCode>0.00</c:formatCode>
                <c:ptCount val="1"/>
                <c:pt idx="0">
                  <c:v>32.4199025646165</c:v>
                </c:pt>
              </c:numCache>
            </c:numRef>
          </c:xVal>
          <c:yVal>
            <c:numRef>
              <c:f>CH4_01!$P$24</c:f>
              <c:numCache>
                <c:formatCode>0.00</c:formatCode>
                <c:ptCount val="1"/>
                <c:pt idx="0">
                  <c:v>6.332795E-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71769968"/>
        <c:axId val="471771928"/>
      </c:scatterChart>
      <c:valAx>
        <c:axId val="471769968"/>
        <c:scaling>
          <c:orientation val="minMax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/>
                  <a:t>Time (s)</a:t>
                </a:r>
              </a:p>
            </c:rich>
          </c:tx>
          <c:layout/>
          <c:overlay val="0"/>
        </c:title>
        <c:numFmt formatCode="General" sourceLinked="1"/>
        <c:majorTickMark val="cross"/>
        <c:minorTickMark val="out"/>
        <c:tickLblPos val="nextTo"/>
        <c:spPr>
          <a:ln w="127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it-IT"/>
          </a:p>
        </c:txPr>
        <c:crossAx val="471771928"/>
        <c:crosses val="autoZero"/>
        <c:crossBetween val="midCat"/>
      </c:valAx>
      <c:valAx>
        <c:axId val="471771928"/>
        <c:scaling>
          <c:orientation val="minMax"/>
          <c:min val="0"/>
        </c:scaling>
        <c:delete val="0"/>
        <c:axPos val="l"/>
        <c:majorGridlines>
          <c:spPr>
            <a:ln w="12700"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/>
                  <a:t>Permeate pressure (mbar)</a:t>
                </a:r>
              </a:p>
            </c:rich>
          </c:tx>
          <c:layout/>
          <c:overlay val="0"/>
        </c:title>
        <c:numFmt formatCode="0.00" sourceLinked="0"/>
        <c:majorTickMark val="cross"/>
        <c:minorTickMark val="out"/>
        <c:tickLblPos val="nextTo"/>
        <c:spPr>
          <a:ln w="127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it-IT"/>
          </a:p>
        </c:txPr>
        <c:crossAx val="471769968"/>
        <c:crosses val="autoZero"/>
        <c:crossBetween val="midCat"/>
      </c:valAx>
      <c:spPr>
        <a:ln w="1270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9561385887015079"/>
          <c:y val="3.2742155525238743E-2"/>
          <c:w val="0.63454389832661995"/>
          <c:h val="0.83947248749431558"/>
        </c:manualLayout>
      </c:layout>
      <c:scatterChart>
        <c:scatterStyle val="smoothMarker"/>
        <c:varyColors val="0"/>
        <c:ser>
          <c:idx val="5"/>
          <c:order val="0"/>
          <c:tx>
            <c:strRef>
              <c:f>'Data_evaluation '!$M$2</c:f>
              <c:strCache>
                <c:ptCount val="1"/>
                <c:pt idx="0">
                  <c:v>CO2</c:v>
                </c:pt>
              </c:strCache>
            </c:strRef>
          </c:tx>
          <c:spPr>
            <a:ln w="12700">
              <a:noFill/>
              <a:prstDash val="solid"/>
            </a:ln>
          </c:spPr>
          <c:marker>
            <c:symbol val="circle"/>
            <c:size val="7"/>
            <c:spPr>
              <a:solidFill>
                <a:srgbClr val="D701C8"/>
              </a:solidFill>
              <a:ln>
                <a:solidFill>
                  <a:srgbClr val="D701C8"/>
                </a:solidFill>
              </a:ln>
            </c:spPr>
          </c:marker>
          <c:dPt>
            <c:idx val="677"/>
            <c:marker>
              <c:spPr>
                <a:solidFill>
                  <a:srgbClr val="D701C8"/>
                </a:solidFill>
              </c:spPr>
            </c:marker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D768-41C1-BBA7-A5B3A36AB9D2}"/>
              </c:ext>
            </c:extLst>
          </c:dPt>
          <c:trendline>
            <c:spPr>
              <a:ln w="19050">
                <a:solidFill>
                  <a:srgbClr val="E503CF"/>
                </a:solidFill>
                <a:prstDash val="sysDash"/>
                <a:headEnd type="arrow"/>
              </a:ln>
            </c:spPr>
            <c:trendlineType val="linear"/>
            <c:forward val="0.5"/>
            <c:backward val="0.5"/>
            <c:dispRSqr val="0"/>
            <c:dispEq val="0"/>
          </c:trendline>
          <c:xVal>
            <c:numRef>
              <c:f>'Data_evaluation '!$H$15:$H$26</c:f>
              <c:numCache>
                <c:formatCode>0.00</c:formatCode>
                <c:ptCount val="12"/>
                <c:pt idx="0">
                  <c:v>1.0155706896551724</c:v>
                </c:pt>
                <c:pt idx="1">
                  <c:v>1.9890157894736842</c:v>
                </c:pt>
                <c:pt idx="2">
                  <c:v>2.9890074999999992</c:v>
                </c:pt>
                <c:pt idx="3">
                  <c:v>3.9889774999999998</c:v>
                </c:pt>
                <c:pt idx="4">
                  <c:v>4.9889625000000004</c:v>
                </c:pt>
                <c:pt idx="5">
                  <c:v>5.9890157894736857</c:v>
                </c:pt>
                <c:pt idx="6">
                  <c:v>4.9889850000000013</c:v>
                </c:pt>
                <c:pt idx="7">
                  <c:v>3.9889842105263158</c:v>
                </c:pt>
                <c:pt idx="8">
                  <c:v>2.9889849999999987</c:v>
                </c:pt>
                <c:pt idx="9">
                  <c:v>1.9890000000000001</c:v>
                </c:pt>
                <c:pt idx="10">
                  <c:v>1.0157842105263157</c:v>
                </c:pt>
              </c:numCache>
            </c:numRef>
          </c:xVal>
          <c:yVal>
            <c:numRef>
              <c:f>'Data_evaluation '!$M$15:$M$26</c:f>
              <c:numCache>
                <c:formatCode>0.0</c:formatCode>
                <c:ptCount val="12"/>
                <c:pt idx="0">
                  <c:v>3494.0157539313709</c:v>
                </c:pt>
                <c:pt idx="1">
                  <c:v>3348.9035572425796</c:v>
                </c:pt>
                <c:pt idx="2">
                  <c:v>3244.6794933256315</c:v>
                </c:pt>
                <c:pt idx="3">
                  <c:v>3166.81671175258</c:v>
                </c:pt>
                <c:pt idx="4">
                  <c:v>3107.6291940500314</c:v>
                </c:pt>
                <c:pt idx="5">
                  <c:v>3040.6960912248005</c:v>
                </c:pt>
                <c:pt idx="6">
                  <c:v>3142.8105250317303</c:v>
                </c:pt>
                <c:pt idx="7">
                  <c:v>3267.0823035537246</c:v>
                </c:pt>
                <c:pt idx="8">
                  <c:v>3391.4782156881897</c:v>
                </c:pt>
                <c:pt idx="9">
                  <c:v>3487.0393390500954</c:v>
                </c:pt>
                <c:pt idx="10">
                  <c:v>3633.228641880261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D768-41C1-BBA7-A5B3A36AB9D2}"/>
            </c:ext>
          </c:extLst>
        </c:ser>
        <c:ser>
          <c:idx val="3"/>
          <c:order val="1"/>
          <c:tx>
            <c:strRef>
              <c:f>'Data_evaluation '!$L$2</c:f>
              <c:strCache>
                <c:ptCount val="1"/>
                <c:pt idx="0">
                  <c:v>O2</c:v>
                </c:pt>
              </c:strCache>
            </c:strRef>
          </c:tx>
          <c:spPr>
            <a:ln w="12700">
              <a:noFill/>
              <a:prstDash val="solid"/>
            </a:ln>
          </c:spPr>
          <c:marker>
            <c:symbol val="square"/>
            <c:size val="5"/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xVal>
            <c:numRef>
              <c:f>'Data_evaluation '!$H$15:$H$26</c:f>
              <c:numCache>
                <c:formatCode>0.00</c:formatCode>
                <c:ptCount val="12"/>
                <c:pt idx="0">
                  <c:v>1.0155706896551724</c:v>
                </c:pt>
                <c:pt idx="1">
                  <c:v>1.9890157894736842</c:v>
                </c:pt>
                <c:pt idx="2">
                  <c:v>2.9890074999999992</c:v>
                </c:pt>
                <c:pt idx="3">
                  <c:v>3.9889774999999998</c:v>
                </c:pt>
                <c:pt idx="4">
                  <c:v>4.9889625000000004</c:v>
                </c:pt>
                <c:pt idx="5">
                  <c:v>5.9890157894736857</c:v>
                </c:pt>
                <c:pt idx="6">
                  <c:v>4.9889850000000013</c:v>
                </c:pt>
                <c:pt idx="7">
                  <c:v>3.9889842105263158</c:v>
                </c:pt>
                <c:pt idx="8">
                  <c:v>2.9889849999999987</c:v>
                </c:pt>
                <c:pt idx="9">
                  <c:v>1.9890000000000001</c:v>
                </c:pt>
                <c:pt idx="10">
                  <c:v>1.0157842105263157</c:v>
                </c:pt>
              </c:numCache>
            </c:numRef>
          </c:xVal>
          <c:yVal>
            <c:numRef>
              <c:f>'Data_evaluation '!$L$15:$L$26</c:f>
              <c:numCache>
                <c:formatCode>0.0</c:formatCode>
                <c:ptCount val="12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D768-41C1-BBA7-A5B3A36AB9D2}"/>
            </c:ext>
          </c:extLst>
        </c:ser>
        <c:ser>
          <c:idx val="1"/>
          <c:order val="2"/>
          <c:tx>
            <c:strRef>
              <c:f>'Data_evaluation '!$K$2</c:f>
              <c:strCache>
                <c:ptCount val="1"/>
                <c:pt idx="0">
                  <c:v>N2</c:v>
                </c:pt>
              </c:strCache>
            </c:strRef>
          </c:tx>
          <c:spPr>
            <a:ln w="12700">
              <a:noFill/>
              <a:prstDash val="solid"/>
            </a:ln>
          </c:spPr>
          <c:marker>
            <c:symbol val="diamond"/>
            <c:size val="5"/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'Data_evaluation '!$H$15:$H$26</c:f>
              <c:numCache>
                <c:formatCode>0.00</c:formatCode>
                <c:ptCount val="12"/>
                <c:pt idx="0">
                  <c:v>1.0155706896551724</c:v>
                </c:pt>
                <c:pt idx="1">
                  <c:v>1.9890157894736842</c:v>
                </c:pt>
                <c:pt idx="2">
                  <c:v>2.9890074999999992</c:v>
                </c:pt>
                <c:pt idx="3">
                  <c:v>3.9889774999999998</c:v>
                </c:pt>
                <c:pt idx="4">
                  <c:v>4.9889625000000004</c:v>
                </c:pt>
                <c:pt idx="5">
                  <c:v>5.9890157894736857</c:v>
                </c:pt>
                <c:pt idx="6">
                  <c:v>4.9889850000000013</c:v>
                </c:pt>
                <c:pt idx="7">
                  <c:v>3.9889842105263158</c:v>
                </c:pt>
                <c:pt idx="8">
                  <c:v>2.9889849999999987</c:v>
                </c:pt>
                <c:pt idx="9">
                  <c:v>1.9890000000000001</c:v>
                </c:pt>
                <c:pt idx="10">
                  <c:v>1.0157842105263157</c:v>
                </c:pt>
              </c:numCache>
            </c:numRef>
          </c:xVal>
          <c:yVal>
            <c:numRef>
              <c:f>'Data_evaluation '!$K$15:$K$26</c:f>
              <c:numCache>
                <c:formatCode>0.0</c:formatCode>
                <c:ptCount val="12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D768-41C1-BBA7-A5B3A36AB9D2}"/>
            </c:ext>
          </c:extLst>
        </c:ser>
        <c:ser>
          <c:idx val="2"/>
          <c:order val="4"/>
          <c:tx>
            <c:strRef>
              <c:f>'Data_evaluation '!$J$2</c:f>
              <c:strCache>
                <c:ptCount val="1"/>
                <c:pt idx="0">
                  <c:v>CH4</c:v>
                </c:pt>
              </c:strCache>
            </c:strRef>
          </c:tx>
          <c:spPr>
            <a:ln w="12700">
              <a:noFill/>
              <a:prstDash val="solid"/>
            </a:ln>
          </c:spPr>
          <c:marker>
            <c:symbol val="triangle"/>
            <c:size val="8"/>
          </c:marker>
          <c:trendline>
            <c:spPr>
              <a:ln w="19050">
                <a:solidFill>
                  <a:srgbClr val="000000">
                    <a:lumMod val="50000"/>
                    <a:lumOff val="50000"/>
                  </a:srgbClr>
                </a:solidFill>
                <a:prstDash val="sysDash"/>
                <a:headEnd type="arrow"/>
              </a:ln>
            </c:spPr>
            <c:trendlineType val="linear"/>
            <c:forward val="0.5"/>
            <c:backward val="0.5"/>
            <c:dispRSqr val="0"/>
            <c:dispEq val="0"/>
          </c:trendline>
          <c:xVal>
            <c:numRef>
              <c:f>'Data_evaluation '!$H$15:$H$26</c:f>
              <c:numCache>
                <c:formatCode>0.00</c:formatCode>
                <c:ptCount val="12"/>
                <c:pt idx="0">
                  <c:v>1.0155706896551724</c:v>
                </c:pt>
                <c:pt idx="1">
                  <c:v>1.9890157894736842</c:v>
                </c:pt>
                <c:pt idx="2">
                  <c:v>2.9890074999999992</c:v>
                </c:pt>
                <c:pt idx="3">
                  <c:v>3.9889774999999998</c:v>
                </c:pt>
                <c:pt idx="4">
                  <c:v>4.9889625000000004</c:v>
                </c:pt>
                <c:pt idx="5">
                  <c:v>5.9890157894736857</c:v>
                </c:pt>
                <c:pt idx="6">
                  <c:v>4.9889850000000013</c:v>
                </c:pt>
                <c:pt idx="7">
                  <c:v>3.9889842105263158</c:v>
                </c:pt>
                <c:pt idx="8">
                  <c:v>2.9889849999999987</c:v>
                </c:pt>
                <c:pt idx="9">
                  <c:v>1.9890000000000001</c:v>
                </c:pt>
                <c:pt idx="10">
                  <c:v>1.0157842105263157</c:v>
                </c:pt>
              </c:numCache>
            </c:numRef>
          </c:xVal>
          <c:yVal>
            <c:numRef>
              <c:f>'Data_evaluation '!$J$15:$J$26</c:f>
              <c:numCache>
                <c:formatCode>0.0</c:formatCode>
                <c:ptCount val="12"/>
                <c:pt idx="0">
                  <c:v>150.12973829115614</c:v>
                </c:pt>
                <c:pt idx="1">
                  <c:v>153.66594426609387</c:v>
                </c:pt>
                <c:pt idx="2">
                  <c:v>156.22231981331743</c:v>
                </c:pt>
                <c:pt idx="3">
                  <c:v>159.28337529741123</c:v>
                </c:pt>
                <c:pt idx="4">
                  <c:v>163.12945035576033</c:v>
                </c:pt>
                <c:pt idx="5">
                  <c:v>166.03589963631271</c:v>
                </c:pt>
                <c:pt idx="6">
                  <c:v>168.36654850854961</c:v>
                </c:pt>
                <c:pt idx="7">
                  <c:v>170.53741242583448</c:v>
                </c:pt>
                <c:pt idx="8">
                  <c:v>170.76992352408357</c:v>
                </c:pt>
                <c:pt idx="9">
                  <c:v>169.75362734223276</c:v>
                </c:pt>
                <c:pt idx="10">
                  <c:v>169.4657878277959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D768-41C1-BBA7-A5B3A36AB9D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8159536"/>
        <c:axId val="558161104"/>
      </c:scatterChart>
      <c:scatterChart>
        <c:scatterStyle val="smoothMarker"/>
        <c:varyColors val="0"/>
        <c:ser>
          <c:idx val="0"/>
          <c:order val="3"/>
          <c:tx>
            <c:strRef>
              <c:f>'Data_evaluation '!$Q$14</c:f>
              <c:strCache>
                <c:ptCount val="1"/>
                <c:pt idx="0">
                  <c:v>CO2/CH4</c:v>
                </c:pt>
              </c:strCache>
            </c:strRef>
          </c:tx>
          <c:spPr>
            <a:ln w="19050">
              <a:noFill/>
            </a:ln>
          </c:spPr>
          <c:marker>
            <c:symbol val="diamond"/>
            <c:size val="7"/>
            <c:spPr>
              <a:solidFill>
                <a:srgbClr val="F08F00"/>
              </a:solidFill>
              <a:ln>
                <a:solidFill>
                  <a:srgbClr val="F08F00"/>
                </a:solidFill>
              </a:ln>
            </c:spPr>
          </c:marker>
          <c:trendline>
            <c:spPr>
              <a:ln w="19050">
                <a:solidFill>
                  <a:srgbClr val="F08F00"/>
                </a:solidFill>
                <a:prstDash val="sysDash"/>
                <a:tailEnd type="arrow"/>
              </a:ln>
            </c:spPr>
            <c:trendlineType val="linear"/>
            <c:forward val="0.5"/>
            <c:backward val="0.5"/>
            <c:dispRSqr val="0"/>
            <c:dispEq val="0"/>
          </c:trendline>
          <c:xVal>
            <c:numRef>
              <c:f>'Data_evaluation '!$H$15:$H$26</c:f>
              <c:numCache>
                <c:formatCode>0.00</c:formatCode>
                <c:ptCount val="12"/>
                <c:pt idx="0">
                  <c:v>1.0155706896551724</c:v>
                </c:pt>
                <c:pt idx="1">
                  <c:v>1.9890157894736842</c:v>
                </c:pt>
                <c:pt idx="2">
                  <c:v>2.9890074999999992</c:v>
                </c:pt>
                <c:pt idx="3">
                  <c:v>3.9889774999999998</c:v>
                </c:pt>
                <c:pt idx="4">
                  <c:v>4.9889625000000004</c:v>
                </c:pt>
                <c:pt idx="5">
                  <c:v>5.9890157894736857</c:v>
                </c:pt>
                <c:pt idx="6">
                  <c:v>4.9889850000000013</c:v>
                </c:pt>
                <c:pt idx="7">
                  <c:v>3.9889842105263158</c:v>
                </c:pt>
                <c:pt idx="8">
                  <c:v>2.9889849999999987</c:v>
                </c:pt>
                <c:pt idx="9">
                  <c:v>1.9890000000000001</c:v>
                </c:pt>
                <c:pt idx="10">
                  <c:v>1.0157842105263157</c:v>
                </c:pt>
              </c:numCache>
            </c:numRef>
          </c:xVal>
          <c:yVal>
            <c:numRef>
              <c:f>'Data_evaluation '!$Q$15:$Q$25</c:f>
              <c:numCache>
                <c:formatCode>0.0</c:formatCode>
                <c:ptCount val="11"/>
                <c:pt idx="0">
                  <c:v>23.273308764151736</c:v>
                </c:pt>
                <c:pt idx="1">
                  <c:v>21.7934010898569</c:v>
                </c:pt>
                <c:pt idx="2">
                  <c:v>20.769628163267317</c:v>
                </c:pt>
                <c:pt idx="3">
                  <c:v>19.881652469000944</c:v>
                </c:pt>
                <c:pt idx="4">
                  <c:v>19.050080701386342</c:v>
                </c:pt>
                <c:pt idx="5">
                  <c:v>18.313485805691315</c:v>
                </c:pt>
                <c:pt idx="6">
                  <c:v>18.666478305054397</c:v>
                </c:pt>
                <c:pt idx="7">
                  <c:v>19.157569339657687</c:v>
                </c:pt>
                <c:pt idx="8">
                  <c:v>19.859927004124305</c:v>
                </c:pt>
                <c:pt idx="9">
                  <c:v>20.541766285912878</c:v>
                </c:pt>
                <c:pt idx="10">
                  <c:v>21.43930458442854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8158752"/>
        <c:axId val="558158360"/>
      </c:scatterChart>
      <c:valAx>
        <c:axId val="558159536"/>
        <c:scaling>
          <c:orientation val="minMax"/>
          <c:max val="7"/>
          <c:min val="0"/>
        </c:scaling>
        <c:delete val="0"/>
        <c:axPos val="b"/>
        <c:majorGridlines>
          <c:spPr>
            <a:ln w="12700">
              <a:solidFill>
                <a:srgbClr val="C0C0C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cs-CZ"/>
                  <a:t>Total feed pressure (bar)</a:t>
                </a:r>
              </a:p>
            </c:rich>
          </c:tx>
          <c:layout>
            <c:manualLayout>
              <c:xMode val="edge"/>
              <c:yMode val="edge"/>
              <c:x val="0.24040029944335128"/>
              <c:y val="0.94318249388813979"/>
            </c:manualLayout>
          </c:layout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cross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558161104"/>
        <c:crossesAt val="9.9999999999999998E-13"/>
        <c:crossBetween val="midCat"/>
        <c:majorUnit val="1"/>
      </c:valAx>
      <c:valAx>
        <c:axId val="558161104"/>
        <c:scaling>
          <c:logBase val="10"/>
          <c:orientation val="minMax"/>
          <c:min val="100"/>
        </c:scaling>
        <c:delete val="0"/>
        <c:axPos val="l"/>
        <c:majorGridlines>
          <c:spPr>
            <a:ln w="12700">
              <a:solidFill>
                <a:srgbClr val="C0C0C0"/>
              </a:solidFill>
              <a:prstDash val="solid"/>
            </a:ln>
          </c:spPr>
        </c:majorGridlines>
        <c:minorGridlines>
          <c:spPr>
            <a:ln w="12700">
              <a:solidFill>
                <a:srgbClr val="C0C0C0"/>
              </a:solidFill>
              <a:prstDash val="sysDash"/>
            </a:ln>
          </c:spPr>
        </c:minorGridlines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cs-CZ"/>
                  <a:t>Permeability (Barrer)</a:t>
                </a:r>
              </a:p>
            </c:rich>
          </c:tx>
          <c:layout>
            <c:manualLayout>
              <c:xMode val="edge"/>
              <c:yMode val="edge"/>
              <c:x val="0"/>
              <c:y val="0.2244583139137481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out"/>
        <c:tickLblPos val="nextTo"/>
        <c:spPr>
          <a:ln w="127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558159536"/>
        <c:crossesAt val="0"/>
        <c:crossBetween val="midCat"/>
      </c:valAx>
      <c:valAx>
        <c:axId val="558158360"/>
        <c:scaling>
          <c:logBase val="10"/>
          <c:orientation val="minMax"/>
          <c:max val="100"/>
        </c:scaling>
        <c:delete val="0"/>
        <c:axPos val="r"/>
        <c:title>
          <c:tx>
            <c:rich>
              <a:bodyPr/>
              <a:lstStyle/>
              <a:p>
                <a:pPr>
                  <a:defRPr sz="1800" b="1"/>
                </a:pPr>
                <a:r>
                  <a:rPr lang="en-US" sz="1800" b="1"/>
                  <a:t>Selectivity (-)</a:t>
                </a:r>
              </a:p>
            </c:rich>
          </c:tx>
          <c:layout/>
          <c:overlay val="0"/>
        </c:title>
        <c:numFmt formatCode="General" sourceLinked="0"/>
        <c:majorTickMark val="cross"/>
        <c:minorTickMark val="out"/>
        <c:tickLblPos val="nextTo"/>
        <c:spPr>
          <a:ln/>
        </c:spPr>
        <c:txPr>
          <a:bodyPr/>
          <a:lstStyle/>
          <a:p>
            <a:pPr>
              <a:defRPr sz="1600"/>
            </a:pPr>
            <a:endParaRPr lang="it-IT"/>
          </a:p>
        </c:txPr>
        <c:crossAx val="558158752"/>
        <c:crosses val="max"/>
        <c:crossBetween val="midCat"/>
      </c:valAx>
      <c:valAx>
        <c:axId val="558158752"/>
        <c:scaling>
          <c:orientation val="minMax"/>
        </c:scaling>
        <c:delete val="1"/>
        <c:axPos val="b"/>
        <c:numFmt formatCode="0.00" sourceLinked="1"/>
        <c:majorTickMark val="out"/>
        <c:minorTickMark val="none"/>
        <c:tickLblPos val="nextTo"/>
        <c:crossAx val="558158360"/>
        <c:crosses val="autoZero"/>
        <c:crossBetween val="midCat"/>
      </c:valAx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</c:plotArea>
    <c:legend>
      <c:legendPos val="r"/>
      <c:legendEntry>
        <c:idx val="1"/>
        <c:delete val="1"/>
      </c:legendEntry>
      <c:legendEntry>
        <c:idx val="2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ayout>
        <c:manualLayout>
          <c:xMode val="edge"/>
          <c:yMode val="edge"/>
          <c:x val="0.55064417235849417"/>
          <c:y val="0.40979553699798293"/>
          <c:w val="0.26166631468336954"/>
          <c:h val="0.14457349964498042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400"/>
          </a:pPr>
          <a:endParaRPr lang="it-IT"/>
        </a:p>
      </c:txPr>
    </c:legend>
    <c:plotVisOnly val="1"/>
    <c:dispBlanksAs val="gap"/>
    <c:showDLblsOverMax val="0"/>
  </c:chart>
  <c:spPr>
    <a:noFill/>
    <a:ln w="6350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it-IT"/>
    </a:p>
  </c:txPr>
  <c:externalData r:id="rId2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it-IT" dirty="0"/>
              <a:t>Pebax2533</a:t>
            </a:r>
            <a:r>
              <a:rPr lang="it-IT" baseline="0" dirty="0"/>
              <a:t> </a:t>
            </a:r>
            <a:r>
              <a:rPr lang="it-IT" baseline="0" dirty="0" smtClean="0"/>
              <a:t>30cc/</a:t>
            </a:r>
            <a:r>
              <a:rPr lang="it-IT" baseline="0" dirty="0" err="1" smtClean="0"/>
              <a:t>min</a:t>
            </a:r>
            <a:r>
              <a:rPr lang="it-IT" baseline="0" dirty="0" smtClean="0"/>
              <a:t> </a:t>
            </a:r>
            <a:r>
              <a:rPr lang="it-IT" baseline="0" dirty="0" err="1" smtClean="0"/>
              <a:t>Ar</a:t>
            </a:r>
            <a:r>
              <a:rPr lang="it-IT" baseline="0" dirty="0" smtClean="0"/>
              <a:t> </a:t>
            </a:r>
            <a:r>
              <a:rPr lang="it-IT" baseline="0" dirty="0" err="1" smtClean="0"/>
              <a:t>sweep</a:t>
            </a:r>
            <a:endParaRPr lang="it-IT" baseline="0" dirty="0"/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16364199618350925"/>
          <c:y val="8.7808755780215644E-2"/>
          <c:w val="0.7629386318586987"/>
          <c:h val="0.76248788299829784"/>
        </c:manualLayout>
      </c:layout>
      <c:scatterChart>
        <c:scatterStyle val="lineMarker"/>
        <c:varyColors val="0"/>
        <c:ser>
          <c:idx val="2"/>
          <c:order val="0"/>
          <c:tx>
            <c:strRef>
              <c:f>TL_Data!$Q$3</c:f>
              <c:strCache>
                <c:ptCount val="1"/>
                <c:pt idx="0">
                  <c:v>CO2_30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rgbClr val="FF00FF"/>
              </a:solidFill>
              <a:ln>
                <a:solidFill>
                  <a:srgbClr val="FF00FF"/>
                </a:solidFill>
              </a:ln>
            </c:spPr>
          </c:marker>
          <c:trendline>
            <c:trendlineType val="linear"/>
            <c:backward val="8300"/>
            <c:dispRSqr val="0"/>
            <c:dispEq val="0"/>
          </c:trendline>
          <c:xVal>
            <c:numRef>
              <c:f>(TL_Data!$F$6,TL_Data!$F$14,TL_Data!$F$22)</c:f>
              <c:numCache>
                <c:formatCode>General</c:formatCode>
                <c:ptCount val="3"/>
                <c:pt idx="0">
                  <c:v>8281</c:v>
                </c:pt>
                <c:pt idx="1">
                  <c:v>24649</c:v>
                </c:pt>
                <c:pt idx="2">
                  <c:v>36864</c:v>
                </c:pt>
              </c:numCache>
            </c:numRef>
          </c:xVal>
          <c:yVal>
            <c:numRef>
              <c:f>(TL_Data!$E$5,TL_Data!$E$13,TL_Data!$E$21)</c:f>
              <c:numCache>
                <c:formatCode>0.000</c:formatCode>
                <c:ptCount val="3"/>
                <c:pt idx="0">
                  <c:v>30.155038725103573</c:v>
                </c:pt>
                <c:pt idx="1">
                  <c:v>51.692195652232158</c:v>
                </c:pt>
                <c:pt idx="2">
                  <c:v>68.835994905864169</c:v>
                </c:pt>
              </c:numCache>
            </c:numRef>
          </c:yVal>
          <c:smooth val="0"/>
        </c:ser>
        <c:ser>
          <c:idx val="5"/>
          <c:order val="1"/>
          <c:tx>
            <c:strRef>
              <c:f>TL_Data!$N$3</c:f>
              <c:strCache>
                <c:ptCount val="1"/>
                <c:pt idx="0">
                  <c:v>N2_30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accent3"/>
              </a:solidFill>
              <a:ln>
                <a:solidFill>
                  <a:schemeClr val="accent3"/>
                </a:solidFill>
              </a:ln>
            </c:spPr>
          </c:marker>
          <c:trendline>
            <c:trendlineType val="linear"/>
            <c:backward val="8300"/>
            <c:dispRSqr val="0"/>
            <c:dispEq val="0"/>
          </c:trendline>
          <c:xVal>
            <c:numRef>
              <c:f>(TL_Data!$F$6,TL_Data!$F$14,TL_Data!$F$22)</c:f>
              <c:numCache>
                <c:formatCode>General</c:formatCode>
                <c:ptCount val="3"/>
                <c:pt idx="0">
                  <c:v>8281</c:v>
                </c:pt>
                <c:pt idx="1">
                  <c:v>24649</c:v>
                </c:pt>
                <c:pt idx="2">
                  <c:v>36864</c:v>
                </c:pt>
              </c:numCache>
            </c:numRef>
          </c:xVal>
          <c:yVal>
            <c:numRef>
              <c:f>(TL_Data!$C$5,TL_Data!$C$13,TL_Data!$C$21)</c:f>
              <c:numCache>
                <c:formatCode>0.000</c:formatCode>
                <c:ptCount val="3"/>
                <c:pt idx="0">
                  <c:v>32.399777254842967</c:v>
                </c:pt>
                <c:pt idx="1">
                  <c:v>54.431539605348775</c:v>
                </c:pt>
                <c:pt idx="2">
                  <c:v>67.691339877956636</c:v>
                </c:pt>
              </c:numCache>
            </c:numRef>
          </c:yVal>
          <c:smooth val="0"/>
        </c:ser>
        <c:ser>
          <c:idx val="3"/>
          <c:order val="2"/>
          <c:tx>
            <c:strRef>
              <c:f>TL_Data!$K$3</c:f>
              <c:strCache>
                <c:ptCount val="1"/>
                <c:pt idx="0">
                  <c:v>O2_30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accent5"/>
              </a:solidFill>
              <a:ln>
                <a:solidFill>
                  <a:schemeClr val="accent5"/>
                </a:solidFill>
              </a:ln>
            </c:spPr>
          </c:marker>
          <c:trendline>
            <c:trendlineType val="linear"/>
            <c:backward val="8300"/>
            <c:dispRSqr val="0"/>
            <c:dispEq val="0"/>
          </c:trendline>
          <c:xVal>
            <c:numRef>
              <c:f>(TL_Data!$F$6,TL_Data!$F$14,TL_Data!$F$22)</c:f>
              <c:numCache>
                <c:formatCode>General</c:formatCode>
                <c:ptCount val="3"/>
                <c:pt idx="0">
                  <c:v>8281</c:v>
                </c:pt>
                <c:pt idx="1">
                  <c:v>24649</c:v>
                </c:pt>
                <c:pt idx="2">
                  <c:v>36864</c:v>
                </c:pt>
              </c:numCache>
            </c:numRef>
          </c:xVal>
          <c:yVal>
            <c:numRef>
              <c:f>(TL_Data!$D$5,TL_Data!$D$13,TL_Data!$D$21)</c:f>
              <c:numCache>
                <c:formatCode>0.000</c:formatCode>
                <c:ptCount val="3"/>
                <c:pt idx="0">
                  <c:v>27.412649951597963</c:v>
                </c:pt>
                <c:pt idx="1">
                  <c:v>41.427437318988829</c:v>
                </c:pt>
                <c:pt idx="2">
                  <c:v>50.09814583777615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5619024"/>
        <c:axId val="555617848"/>
      </c:scatterChart>
      <c:valAx>
        <c:axId val="555619024"/>
        <c:scaling>
          <c:orientation val="minMax"/>
          <c:min val="0"/>
        </c:scaling>
        <c:delete val="0"/>
        <c:axPos val="b"/>
        <c:title>
          <c:tx>
            <c:rich>
              <a:bodyPr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8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1" i="0" u="none" strike="noStrike" baseline="0" dirty="0">
                    <a:effectLst/>
                  </a:rPr>
                  <a:t>Thickness </a:t>
                </a:r>
                <a:r>
                  <a:rPr lang="en-US" sz="1800" b="1" i="0" u="none" strike="noStrike" baseline="30000" dirty="0">
                    <a:effectLst/>
                  </a:rPr>
                  <a:t>2 </a:t>
                </a:r>
                <a:r>
                  <a:rPr lang="en-US" sz="1800" b="1" i="0" u="none" strike="noStrike" baseline="0" dirty="0" smtClean="0">
                    <a:effectLst/>
                  </a:rPr>
                  <a:t>(</a:t>
                </a:r>
                <a:r>
                  <a:rPr lang="en-US" sz="1800" b="1" i="0" u="none" strike="noStrike" baseline="0" dirty="0" smtClean="0">
                    <a:effectLst/>
                    <a:latin typeface="Symbol" panose="05050102010706020507" pitchFamily="18" charset="2"/>
                  </a:rPr>
                  <a:t>m</a:t>
                </a:r>
                <a:r>
                  <a:rPr lang="en-US" sz="1800" b="1" i="0" u="none" strike="noStrike" baseline="0" dirty="0" smtClean="0">
                    <a:effectLst/>
                  </a:rPr>
                  <a:t>m</a:t>
                </a:r>
                <a:r>
                  <a:rPr lang="en-US" sz="1800" b="1" i="0" u="none" strike="noStrike" baseline="30000" dirty="0" smtClean="0">
                    <a:effectLst/>
                  </a:rPr>
                  <a:t>2</a:t>
                </a:r>
                <a:r>
                  <a:rPr lang="en-US" sz="1800" b="1" i="0" u="none" strike="noStrike" baseline="0" dirty="0">
                    <a:effectLst/>
                  </a:rPr>
                  <a:t>)  </a:t>
                </a:r>
                <a:endParaRPr lang="it-IT" dirty="0">
                  <a:effectLst/>
                </a:endParaRPr>
              </a:p>
            </c:rich>
          </c:tx>
          <c:layout>
            <c:manualLayout>
              <c:xMode val="edge"/>
              <c:yMode val="edge"/>
              <c:x val="0.33980890547973414"/>
              <c:y val="0.92676330937663987"/>
            </c:manualLayout>
          </c:layout>
          <c:overlay val="0"/>
        </c:title>
        <c:numFmt formatCode="General" sourceLinked="1"/>
        <c:majorTickMark val="cross"/>
        <c:minorTickMark val="out"/>
        <c:tickLblPos val="nextTo"/>
        <c:spPr>
          <a:ln w="12700">
            <a:solidFill>
              <a:schemeClr val="tx1"/>
            </a:solidFill>
          </a:ln>
        </c:spPr>
        <c:txPr>
          <a:bodyPr/>
          <a:lstStyle/>
          <a:p>
            <a:pPr algn="ctr">
              <a:defRPr lang="it-IT" sz="16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555617848"/>
        <c:crosses val="autoZero"/>
        <c:crossBetween val="midCat"/>
      </c:valAx>
      <c:valAx>
        <c:axId val="55561784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 b="1" i="0" u="none" strike="noStrike" baseline="0">
                    <a:effectLst/>
                  </a:rPr>
                  <a:t>Time Lag (s)  </a:t>
                </a:r>
                <a:endParaRPr lang="en-US" sz="1800"/>
              </a:p>
            </c:rich>
          </c:tx>
          <c:layout/>
          <c:overlay val="0"/>
        </c:title>
        <c:numFmt formatCode="General" sourceLinked="0"/>
        <c:majorTickMark val="cross"/>
        <c:minorTickMark val="out"/>
        <c:tickLblPos val="nextTo"/>
        <c:spPr>
          <a:ln w="127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it-IT"/>
          </a:p>
        </c:txPr>
        <c:crossAx val="555619024"/>
        <c:crossesAt val="0"/>
        <c:crossBetween val="midCat"/>
      </c:valAx>
      <c:spPr>
        <a:ln w="12700" cap="sq" cmpd="sng">
          <a:solidFill>
            <a:schemeClr val="tx1"/>
          </a:solidFill>
        </a:ln>
      </c:spPr>
    </c:plotArea>
    <c:plotVisOnly val="1"/>
    <c:dispBlanksAs val="gap"/>
    <c:showDLblsOverMax val="0"/>
  </c:chart>
  <c:externalData r:id="rId2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it-IT"/>
              <a:t>Pebax2533</a:t>
            </a:r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18903180398539571"/>
          <c:y val="8.1343997354661371E-2"/>
          <c:w val="0.73757445123828802"/>
          <c:h val="0.78813251493169656"/>
        </c:manualLayout>
      </c:layout>
      <c:scatterChart>
        <c:scatterStyle val="lineMarker"/>
        <c:varyColors val="0"/>
        <c:ser>
          <c:idx val="2"/>
          <c:order val="0"/>
          <c:tx>
            <c:strRef>
              <c:f>Pebax2533_Data!$K$3</c:f>
              <c:strCache>
                <c:ptCount val="1"/>
                <c:pt idx="0">
                  <c:v>O2</c:v>
                </c:pt>
              </c:strCache>
            </c:strRef>
          </c:tx>
          <c:spPr>
            <a:ln w="28575">
              <a:noFill/>
            </a:ln>
          </c:spPr>
          <c:marker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trendline>
            <c:spPr>
              <a:ln>
                <a:prstDash val="solid"/>
              </a:ln>
            </c:spPr>
            <c:trendlineType val="linear"/>
            <c:forward val="1000"/>
            <c:backward val="10000"/>
            <c:dispRSqr val="0"/>
            <c:dispEq val="0"/>
          </c:trendline>
          <c:xVal>
            <c:numRef>
              <c:f>Pebax2533_Data!$B$6:$B$9</c:f>
              <c:numCache>
                <c:formatCode>General</c:formatCode>
                <c:ptCount val="4"/>
                <c:pt idx="0">
                  <c:v>8262.8100000000013</c:v>
                </c:pt>
                <c:pt idx="1">
                  <c:v>24711.839999999997</c:v>
                </c:pt>
                <c:pt idx="2">
                  <c:v>36979.29</c:v>
                </c:pt>
                <c:pt idx="3">
                  <c:v>50940.49</c:v>
                </c:pt>
              </c:numCache>
            </c:numRef>
          </c:xVal>
          <c:yVal>
            <c:numRef>
              <c:f>Pebax2533_Data!$L$6:$L$9</c:f>
              <c:numCache>
                <c:formatCode>0.00</c:formatCode>
                <c:ptCount val="4"/>
                <c:pt idx="0">
                  <c:v>7.4618782642901698</c:v>
                </c:pt>
                <c:pt idx="1">
                  <c:v>20.517014807526163</c:v>
                </c:pt>
                <c:pt idx="2">
                  <c:v>30.918629019314015</c:v>
                </c:pt>
                <c:pt idx="3">
                  <c:v>46.846368421005685</c:v>
                </c:pt>
              </c:numCache>
            </c:numRef>
          </c:yVal>
          <c:smooth val="0"/>
        </c:ser>
        <c:ser>
          <c:idx val="3"/>
          <c:order val="1"/>
          <c:tx>
            <c:strRef>
              <c:f>Pebax2533_Data!$O$3</c:f>
              <c:strCache>
                <c:ptCount val="1"/>
                <c:pt idx="0">
                  <c:v>N2</c:v>
                </c:pt>
              </c:strCache>
            </c:strRef>
          </c:tx>
          <c:spPr>
            <a:ln w="28575">
              <a:noFill/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trendline>
            <c:spPr>
              <a:ln>
                <a:prstDash val="solid"/>
              </a:ln>
            </c:spPr>
            <c:trendlineType val="linear"/>
            <c:forward val="1000"/>
            <c:backward val="10000"/>
            <c:dispRSqr val="0"/>
            <c:dispEq val="0"/>
          </c:trendline>
          <c:xVal>
            <c:numRef>
              <c:f>Pebax2533_Data!$B$6:$B$9</c:f>
              <c:numCache>
                <c:formatCode>General</c:formatCode>
                <c:ptCount val="4"/>
                <c:pt idx="0">
                  <c:v>8262.8100000000013</c:v>
                </c:pt>
                <c:pt idx="1">
                  <c:v>24711.839999999997</c:v>
                </c:pt>
                <c:pt idx="2">
                  <c:v>36979.29</c:v>
                </c:pt>
                <c:pt idx="3">
                  <c:v>50940.49</c:v>
                </c:pt>
              </c:numCache>
            </c:numRef>
          </c:xVal>
          <c:yVal>
            <c:numRef>
              <c:f>Pebax2533_Data!$P$6:$P$9</c:f>
              <c:numCache>
                <c:formatCode>0.00</c:formatCode>
                <c:ptCount val="4"/>
                <c:pt idx="0">
                  <c:v>11.091230223764242</c:v>
                </c:pt>
                <c:pt idx="1">
                  <c:v>26.320716728603838</c:v>
                </c:pt>
                <c:pt idx="2">
                  <c:v>40.581240128480069</c:v>
                </c:pt>
                <c:pt idx="3">
                  <c:v>60.639152372529601</c:v>
                </c:pt>
              </c:numCache>
            </c:numRef>
          </c:yVal>
          <c:smooth val="0"/>
        </c:ser>
        <c:ser>
          <c:idx val="4"/>
          <c:order val="2"/>
          <c:tx>
            <c:strRef>
              <c:f>Pebax2533_Data!$S$3</c:f>
              <c:strCache>
                <c:ptCount val="1"/>
                <c:pt idx="0">
                  <c:v>CH4</c:v>
                </c:pt>
              </c:strCache>
            </c:strRef>
          </c:tx>
          <c:spPr>
            <a:ln w="28575">
              <a:noFill/>
            </a:ln>
          </c:spPr>
          <c:marker>
            <c:symbol val="star"/>
            <c:size val="7"/>
          </c:marker>
          <c:trendline>
            <c:spPr>
              <a:ln>
                <a:prstDash val="solid"/>
              </a:ln>
            </c:spPr>
            <c:trendlineType val="linear"/>
            <c:forward val="1000"/>
            <c:backward val="10000"/>
            <c:dispRSqr val="0"/>
            <c:dispEq val="0"/>
          </c:trendline>
          <c:xVal>
            <c:numRef>
              <c:f>Pebax2533_Data!$B$6:$B$9</c:f>
              <c:numCache>
                <c:formatCode>General</c:formatCode>
                <c:ptCount val="4"/>
                <c:pt idx="0">
                  <c:v>8262.8100000000013</c:v>
                </c:pt>
                <c:pt idx="1">
                  <c:v>24711.839999999997</c:v>
                </c:pt>
                <c:pt idx="2">
                  <c:v>36979.29</c:v>
                </c:pt>
                <c:pt idx="3">
                  <c:v>50940.49</c:v>
                </c:pt>
              </c:numCache>
            </c:numRef>
          </c:xVal>
          <c:yVal>
            <c:numRef>
              <c:f>Pebax2533_Data!$T$6:$T$9</c:f>
              <c:numCache>
                <c:formatCode>0.00</c:formatCode>
                <c:ptCount val="4"/>
                <c:pt idx="0">
                  <c:v>14.935439680170969</c:v>
                </c:pt>
                <c:pt idx="1">
                  <c:v>42.547304736990654</c:v>
                </c:pt>
                <c:pt idx="2">
                  <c:v>63.882858569051578</c:v>
                </c:pt>
                <c:pt idx="3">
                  <c:v>94.755985906707252</c:v>
                </c:pt>
              </c:numCache>
            </c:numRef>
          </c:yVal>
          <c:smooth val="0"/>
        </c:ser>
        <c:ser>
          <c:idx val="5"/>
          <c:order val="3"/>
          <c:tx>
            <c:strRef>
              <c:f>Pebax2533_Data!$W$3</c:f>
              <c:strCache>
                <c:ptCount val="1"/>
                <c:pt idx="0">
                  <c:v>CO2</c:v>
                </c:pt>
              </c:strCache>
            </c:strRef>
          </c:tx>
          <c:spPr>
            <a:ln w="28575">
              <a:noFill/>
            </a:ln>
          </c:spPr>
          <c:marker>
            <c:spPr>
              <a:solidFill>
                <a:srgbClr val="FF00FF"/>
              </a:solidFill>
              <a:ln>
                <a:solidFill>
                  <a:srgbClr val="FF00FF"/>
                </a:solidFill>
              </a:ln>
            </c:spPr>
          </c:marker>
          <c:trendline>
            <c:spPr>
              <a:ln>
                <a:prstDash val="solid"/>
              </a:ln>
            </c:spPr>
            <c:trendlineType val="linear"/>
            <c:forward val="1000"/>
            <c:backward val="10000"/>
            <c:dispRSqr val="0"/>
            <c:dispEq val="0"/>
          </c:trendline>
          <c:xVal>
            <c:numRef>
              <c:f>Pebax2533_Data!$B$6:$B$9</c:f>
              <c:numCache>
                <c:formatCode>General</c:formatCode>
                <c:ptCount val="4"/>
                <c:pt idx="0">
                  <c:v>8262.8100000000013</c:v>
                </c:pt>
                <c:pt idx="1">
                  <c:v>24711.839999999997</c:v>
                </c:pt>
                <c:pt idx="2">
                  <c:v>36979.29</c:v>
                </c:pt>
                <c:pt idx="3">
                  <c:v>50940.49</c:v>
                </c:pt>
              </c:numCache>
            </c:numRef>
          </c:xVal>
          <c:yVal>
            <c:numRef>
              <c:f>Pebax2533_Data!$X$6:$X$9</c:f>
              <c:numCache>
                <c:formatCode>0.00</c:formatCode>
                <c:ptCount val="4"/>
                <c:pt idx="0">
                  <c:v>11.458622998650776</c:v>
                </c:pt>
                <c:pt idx="1">
                  <c:v>33.099125513124079</c:v>
                </c:pt>
                <c:pt idx="2">
                  <c:v>49.052090384998081</c:v>
                </c:pt>
                <c:pt idx="3">
                  <c:v>74.067150904806709</c:v>
                </c:pt>
              </c:numCache>
            </c:numRef>
          </c:yVal>
          <c:smooth val="0"/>
        </c:ser>
        <c:ser>
          <c:idx val="0"/>
          <c:order val="4"/>
          <c:tx>
            <c:strRef>
              <c:f>Pebax2533_Data!$C$3</c:f>
              <c:strCache>
                <c:ptCount val="1"/>
                <c:pt idx="0">
                  <c:v>He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forward val="1000"/>
            <c:backward val="10000"/>
            <c:dispRSqr val="0"/>
            <c:dispEq val="0"/>
          </c:trendline>
          <c:xVal>
            <c:numRef>
              <c:f>Pebax2533_Data!$B$6:$B$9</c:f>
              <c:numCache>
                <c:formatCode>General</c:formatCode>
                <c:ptCount val="4"/>
                <c:pt idx="0">
                  <c:v>8262.8100000000013</c:v>
                </c:pt>
                <c:pt idx="1">
                  <c:v>24711.839999999997</c:v>
                </c:pt>
                <c:pt idx="2">
                  <c:v>36979.29</c:v>
                </c:pt>
                <c:pt idx="3">
                  <c:v>50940.49</c:v>
                </c:pt>
              </c:numCache>
            </c:numRef>
          </c:xVal>
          <c:yVal>
            <c:numRef>
              <c:f>Pebax2533_Data!$D$6:$D$9</c:f>
              <c:numCache>
                <c:formatCode>0.00</c:formatCode>
                <c:ptCount val="4"/>
                <c:pt idx="0">
                  <c:v>0.91284819197817213</c:v>
                </c:pt>
                <c:pt idx="1">
                  <c:v>2.2103767279970454</c:v>
                </c:pt>
                <c:pt idx="2">
                  <c:v>2.7971631824997005</c:v>
                </c:pt>
                <c:pt idx="3">
                  <c:v>4.6636087662086094</c:v>
                </c:pt>
              </c:numCache>
            </c:numRef>
          </c:yVal>
          <c:smooth val="0"/>
        </c:ser>
        <c:ser>
          <c:idx val="1"/>
          <c:order val="5"/>
          <c:tx>
            <c:strRef>
              <c:f>Pebax2533_Data!$G$3</c:f>
              <c:strCache>
                <c:ptCount val="1"/>
                <c:pt idx="0">
                  <c:v>H2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forward val="1000"/>
            <c:backward val="10000"/>
            <c:dispRSqr val="0"/>
            <c:dispEq val="0"/>
          </c:trendline>
          <c:xVal>
            <c:numRef>
              <c:f>Pebax2533_Data!$B$6:$B$9</c:f>
              <c:numCache>
                <c:formatCode>General</c:formatCode>
                <c:ptCount val="4"/>
                <c:pt idx="0">
                  <c:v>8262.8100000000013</c:v>
                </c:pt>
                <c:pt idx="1">
                  <c:v>24711.839999999997</c:v>
                </c:pt>
                <c:pt idx="2">
                  <c:v>36979.29</c:v>
                </c:pt>
                <c:pt idx="3">
                  <c:v>50940.49</c:v>
                </c:pt>
              </c:numCache>
            </c:numRef>
          </c:xVal>
          <c:yVal>
            <c:numRef>
              <c:f>Pebax2533_Data!$H$6:$H$9</c:f>
              <c:numCache>
                <c:formatCode>0.00</c:formatCode>
                <c:ptCount val="4"/>
                <c:pt idx="0">
                  <c:v>1.3702308597076283</c:v>
                </c:pt>
                <c:pt idx="1">
                  <c:v>3.753966502033331</c:v>
                </c:pt>
                <c:pt idx="2">
                  <c:v>5.494756702516189</c:v>
                </c:pt>
                <c:pt idx="3">
                  <c:v>8.514503719704009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5618632"/>
        <c:axId val="555619416"/>
      </c:scatterChart>
      <c:valAx>
        <c:axId val="555618632"/>
        <c:scaling>
          <c:orientation val="minMax"/>
          <c:max val="65000"/>
          <c:min val="0"/>
        </c:scaling>
        <c:delete val="0"/>
        <c:axPos val="b"/>
        <c:title>
          <c:tx>
            <c:rich>
              <a:bodyPr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8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1" i="0" baseline="0" dirty="0">
                    <a:effectLst/>
                  </a:rPr>
                  <a:t>Thickness </a:t>
                </a:r>
                <a:r>
                  <a:rPr lang="en-US" sz="1800" b="1" i="0" baseline="30000" dirty="0">
                    <a:effectLst/>
                  </a:rPr>
                  <a:t>2 </a:t>
                </a:r>
                <a:r>
                  <a:rPr lang="en-US" sz="1800" b="1" i="0" baseline="0" dirty="0" smtClean="0">
                    <a:effectLst/>
                  </a:rPr>
                  <a:t>(</a:t>
                </a:r>
                <a:r>
                  <a:rPr lang="en-US" sz="1800" b="1" i="0" baseline="0" dirty="0" smtClean="0">
                    <a:effectLst/>
                    <a:latin typeface="Symbol" panose="05050102010706020507" pitchFamily="18" charset="2"/>
                  </a:rPr>
                  <a:t>m</a:t>
                </a:r>
                <a:r>
                  <a:rPr lang="en-US" sz="1800" b="1" i="0" baseline="0" dirty="0" smtClean="0">
                    <a:effectLst/>
                  </a:rPr>
                  <a:t>m</a:t>
                </a:r>
                <a:r>
                  <a:rPr lang="en-US" sz="1800" b="1" i="0" baseline="30000" dirty="0" smtClean="0">
                    <a:effectLst/>
                  </a:rPr>
                  <a:t>2</a:t>
                </a:r>
                <a:r>
                  <a:rPr lang="en-US" sz="1800" b="1" i="0" baseline="0" dirty="0">
                    <a:effectLst/>
                  </a:rPr>
                  <a:t>)  </a:t>
                </a:r>
                <a:endParaRPr lang="it-IT" dirty="0">
                  <a:effectLst/>
                </a:endParaRPr>
              </a:p>
            </c:rich>
          </c:tx>
          <c:layout/>
          <c:overlay val="0"/>
        </c:title>
        <c:numFmt formatCode="General" sourceLinked="1"/>
        <c:majorTickMark val="cross"/>
        <c:minorTickMark val="out"/>
        <c:tickLblPos val="nextTo"/>
        <c:spPr>
          <a:ln w="12700">
            <a:solidFill>
              <a:schemeClr val="tx1"/>
            </a:solidFill>
          </a:ln>
        </c:spPr>
        <c:txPr>
          <a:bodyPr/>
          <a:lstStyle/>
          <a:p>
            <a:pPr algn="ctr">
              <a:defRPr lang="it-IT" sz="16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555619416"/>
        <c:crosses val="autoZero"/>
        <c:crossBetween val="midCat"/>
      </c:valAx>
      <c:valAx>
        <c:axId val="555619416"/>
        <c:scaling>
          <c:orientation val="minMax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 b="1" i="0" u="none" strike="noStrike" baseline="0">
                    <a:effectLst/>
                  </a:rPr>
                  <a:t>Time Lag (s)  </a:t>
                </a:r>
                <a:endParaRPr lang="en-US" sz="1800"/>
              </a:p>
            </c:rich>
          </c:tx>
          <c:layout/>
          <c:overlay val="0"/>
        </c:title>
        <c:numFmt formatCode="General" sourceLinked="0"/>
        <c:majorTickMark val="cross"/>
        <c:minorTickMark val="out"/>
        <c:tickLblPos val="nextTo"/>
        <c:spPr>
          <a:ln w="127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it-IT"/>
          </a:p>
        </c:txPr>
        <c:crossAx val="555618632"/>
        <c:crosses val="autoZero"/>
        <c:crossBetween val="midCat"/>
      </c:valAx>
      <c:spPr>
        <a:ln w="12700" cap="sq" cmpd="sng">
          <a:solidFill>
            <a:schemeClr val="tx1"/>
          </a:solidFill>
        </a:ln>
      </c:spPr>
    </c:plotArea>
    <c:plotVisOnly val="1"/>
    <c:dispBlanksAs val="gap"/>
    <c:showDLblsOverMax val="0"/>
  </c:chart>
  <c:externalData r:id="rId2">
    <c:autoUpdate val="0"/>
  </c:externalData>
  <c:userShapes r:id="rId3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5386354355306434"/>
          <c:y val="0.1029031663214936"/>
          <c:w val="0.67359927700172828"/>
          <c:h val="0.69394822221153807"/>
        </c:manualLayout>
      </c:layout>
      <c:scatterChart>
        <c:scatterStyle val="lineMarker"/>
        <c:varyColors val="0"/>
        <c:ser>
          <c:idx val="1"/>
          <c:order val="0"/>
          <c:tx>
            <c:strRef>
              <c:f>'30Ar_100CH4_red'!$H$27</c:f>
              <c:strCache>
                <c:ptCount val="1"/>
                <c:pt idx="0">
                  <c:v>Scan 2 : mass 44.00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8"/>
            <c:spPr>
              <a:noFill/>
              <a:ln w="9525">
                <a:solidFill>
                  <a:srgbClr val="FF00FF"/>
                </a:solidFill>
              </a:ln>
              <a:effectLst/>
            </c:spPr>
          </c:marker>
          <c:xVal>
            <c:numRef>
              <c:f>'30Ar_100CH4_red'!$F$28:$F$129</c:f>
              <c:numCache>
                <c:formatCode>h:mm:ss</c:formatCode>
                <c:ptCount val="102"/>
                <c:pt idx="0">
                  <c:v>0</c:v>
                </c:pt>
                <c:pt idx="1">
                  <c:v>8.1018518518516727E-5</c:v>
                </c:pt>
                <c:pt idx="2">
                  <c:v>1.5046296296295988E-4</c:v>
                </c:pt>
                <c:pt idx="3">
                  <c:v>2.3148148148148008E-4</c:v>
                </c:pt>
                <c:pt idx="4">
                  <c:v>2.6620370370370253E-4</c:v>
                </c:pt>
                <c:pt idx="5">
                  <c:v>3.0092592592592671E-4</c:v>
                </c:pt>
                <c:pt idx="6">
                  <c:v>3.3564814814814742E-4</c:v>
                </c:pt>
                <c:pt idx="7">
                  <c:v>3.7037037037036813E-4</c:v>
                </c:pt>
                <c:pt idx="8">
                  <c:v>3.93518518518517E-4</c:v>
                </c:pt>
                <c:pt idx="9">
                  <c:v>4.2824074074073945E-4</c:v>
                </c:pt>
                <c:pt idx="10">
                  <c:v>4.6296296296296016E-4</c:v>
                </c:pt>
                <c:pt idx="11">
                  <c:v>4.9768518518518434E-4</c:v>
                </c:pt>
                <c:pt idx="12">
                  <c:v>5.3240740740740679E-4</c:v>
                </c:pt>
                <c:pt idx="13">
                  <c:v>5.671296296296275E-4</c:v>
                </c:pt>
                <c:pt idx="14">
                  <c:v>6.0185185185184994E-4</c:v>
                </c:pt>
                <c:pt idx="15">
                  <c:v>6.3657407407407066E-4</c:v>
                </c:pt>
                <c:pt idx="16">
                  <c:v>6.5972222222222127E-4</c:v>
                </c:pt>
                <c:pt idx="17">
                  <c:v>6.9444444444444371E-4</c:v>
                </c:pt>
                <c:pt idx="18">
                  <c:v>7.2916666666666616E-4</c:v>
                </c:pt>
                <c:pt idx="19">
                  <c:v>7.6388888888888687E-4</c:v>
                </c:pt>
                <c:pt idx="20">
                  <c:v>7.9861111111110758E-4</c:v>
                </c:pt>
                <c:pt idx="21">
                  <c:v>8.3333333333333176E-4</c:v>
                </c:pt>
                <c:pt idx="22">
                  <c:v>8.6805555555555421E-4</c:v>
                </c:pt>
                <c:pt idx="23">
                  <c:v>9.0277777777777665E-4</c:v>
                </c:pt>
                <c:pt idx="24">
                  <c:v>9.3749999999999736E-4</c:v>
                </c:pt>
                <c:pt idx="25">
                  <c:v>9.6064814814814797E-4</c:v>
                </c:pt>
                <c:pt idx="26">
                  <c:v>9.9537037037037042E-4</c:v>
                </c:pt>
                <c:pt idx="27">
                  <c:v>1.0300925925925911E-3</c:v>
                </c:pt>
                <c:pt idx="28">
                  <c:v>1.0648148148148118E-3</c:v>
                </c:pt>
                <c:pt idx="29">
                  <c:v>1.0995370370370343E-3</c:v>
                </c:pt>
                <c:pt idx="30">
                  <c:v>1.1342592592592585E-3</c:v>
                </c:pt>
                <c:pt idx="31">
                  <c:v>1.1689814814814809E-3</c:v>
                </c:pt>
                <c:pt idx="32">
                  <c:v>1.2037037037037034E-3</c:v>
                </c:pt>
                <c:pt idx="33">
                  <c:v>1.2268518518518505E-3</c:v>
                </c:pt>
                <c:pt idx="34">
                  <c:v>1.2615740740740712E-3</c:v>
                </c:pt>
                <c:pt idx="35">
                  <c:v>1.2962962962962954E-3</c:v>
                </c:pt>
                <c:pt idx="36">
                  <c:v>1.3310185185185161E-3</c:v>
                </c:pt>
                <c:pt idx="37">
                  <c:v>1.3657407407407385E-3</c:v>
                </c:pt>
                <c:pt idx="38">
                  <c:v>1.400462962962961E-3</c:v>
                </c:pt>
                <c:pt idx="39">
                  <c:v>1.4351851851851852E-3</c:v>
                </c:pt>
                <c:pt idx="40">
                  <c:v>1.4699074074074076E-3</c:v>
                </c:pt>
                <c:pt idx="41">
                  <c:v>1.493055555555553E-3</c:v>
                </c:pt>
                <c:pt idx="42">
                  <c:v>1.5277777777777755E-3</c:v>
                </c:pt>
                <c:pt idx="43">
                  <c:v>1.5624999999999979E-3</c:v>
                </c:pt>
                <c:pt idx="44">
                  <c:v>1.5972222222222221E-3</c:v>
                </c:pt>
                <c:pt idx="45">
                  <c:v>1.6319444444444428E-3</c:v>
                </c:pt>
                <c:pt idx="46">
                  <c:v>1.6666666666666653E-3</c:v>
                </c:pt>
                <c:pt idx="47">
                  <c:v>1.7013888888888877E-3</c:v>
                </c:pt>
                <c:pt idx="48">
                  <c:v>1.7361111111111084E-3</c:v>
                </c:pt>
                <c:pt idx="49">
                  <c:v>1.7708333333333326E-3</c:v>
                </c:pt>
                <c:pt idx="50">
                  <c:v>1.7939814814814797E-3</c:v>
                </c:pt>
                <c:pt idx="51">
                  <c:v>1.8287037037037022E-3</c:v>
                </c:pt>
                <c:pt idx="52">
                  <c:v>1.8634259259259246E-3</c:v>
                </c:pt>
                <c:pt idx="53">
                  <c:v>1.8981481481481488E-3</c:v>
                </c:pt>
                <c:pt idx="54">
                  <c:v>1.9328703703703695E-3</c:v>
                </c:pt>
                <c:pt idx="55">
                  <c:v>1.9675925925925902E-3</c:v>
                </c:pt>
                <c:pt idx="56">
                  <c:v>2.0023148148148127E-3</c:v>
                </c:pt>
                <c:pt idx="57">
                  <c:v>2.0254629629629598E-3</c:v>
                </c:pt>
                <c:pt idx="58">
                  <c:v>2.0601851851851823E-3</c:v>
                </c:pt>
                <c:pt idx="59">
                  <c:v>2.0949074074074064E-3</c:v>
                </c:pt>
                <c:pt idx="60">
                  <c:v>2.1296296296296289E-3</c:v>
                </c:pt>
                <c:pt idx="61">
                  <c:v>2.1643518518518513E-3</c:v>
                </c:pt>
                <c:pt idx="62">
                  <c:v>2.1990740740740703E-3</c:v>
                </c:pt>
                <c:pt idx="63">
                  <c:v>2.2337962962962928E-3</c:v>
                </c:pt>
                <c:pt idx="64">
                  <c:v>2.2685185185185169E-3</c:v>
                </c:pt>
                <c:pt idx="65">
                  <c:v>2.2916666666666658E-3</c:v>
                </c:pt>
                <c:pt idx="66">
                  <c:v>2.3263888888888865E-3</c:v>
                </c:pt>
                <c:pt idx="67">
                  <c:v>2.361111111111109E-3</c:v>
                </c:pt>
                <c:pt idx="68">
                  <c:v>2.3958333333333331E-3</c:v>
                </c:pt>
                <c:pt idx="69">
                  <c:v>2.4305555555555556E-3</c:v>
                </c:pt>
                <c:pt idx="70">
                  <c:v>2.4652777777777763E-3</c:v>
                </c:pt>
                <c:pt idx="71">
                  <c:v>2.499999999999997E-3</c:v>
                </c:pt>
                <c:pt idx="72">
                  <c:v>2.5347222222222195E-3</c:v>
                </c:pt>
                <c:pt idx="73">
                  <c:v>2.5578703703703701E-3</c:v>
                </c:pt>
                <c:pt idx="74">
                  <c:v>2.5925925925925925E-3</c:v>
                </c:pt>
                <c:pt idx="75">
                  <c:v>2.6273148148148132E-3</c:v>
                </c:pt>
                <c:pt idx="76">
                  <c:v>2.6620370370370357E-3</c:v>
                </c:pt>
                <c:pt idx="77">
                  <c:v>2.6967592592592564E-3</c:v>
                </c:pt>
                <c:pt idx="78">
                  <c:v>2.7314814814814806E-3</c:v>
                </c:pt>
                <c:pt idx="79">
                  <c:v>2.766203703703703E-3</c:v>
                </c:pt>
                <c:pt idx="80">
                  <c:v>2.8009259259259237E-3</c:v>
                </c:pt>
                <c:pt idx="81">
                  <c:v>2.8240740740740726E-3</c:v>
                </c:pt>
                <c:pt idx="82">
                  <c:v>2.8587962962962968E-3</c:v>
                </c:pt>
                <c:pt idx="83">
                  <c:v>2.8935185185185175E-3</c:v>
                </c:pt>
                <c:pt idx="84">
                  <c:v>2.9282407407407382E-3</c:v>
                </c:pt>
                <c:pt idx="85">
                  <c:v>2.9629629629629606E-3</c:v>
                </c:pt>
                <c:pt idx="86">
                  <c:v>2.9976851851851831E-3</c:v>
                </c:pt>
                <c:pt idx="87">
                  <c:v>3.0324074074074073E-3</c:v>
                </c:pt>
                <c:pt idx="88">
                  <c:v>3.067129629629628E-3</c:v>
                </c:pt>
                <c:pt idx="89">
                  <c:v>3.0902777777777769E-3</c:v>
                </c:pt>
                <c:pt idx="90">
                  <c:v>3.1249999999999993E-3</c:v>
                </c:pt>
                <c:pt idx="91">
                  <c:v>3.15972222222222E-3</c:v>
                </c:pt>
                <c:pt idx="92">
                  <c:v>3.1944444444444407E-3</c:v>
                </c:pt>
                <c:pt idx="93">
                  <c:v>3.2291666666666649E-3</c:v>
                </c:pt>
                <c:pt idx="94">
                  <c:v>3.2638888888888874E-3</c:v>
                </c:pt>
                <c:pt idx="95">
                  <c:v>3.2986111111111115E-3</c:v>
                </c:pt>
                <c:pt idx="96">
                  <c:v>3.3333333333333322E-3</c:v>
                </c:pt>
                <c:pt idx="97">
                  <c:v>3.3564814814814794E-3</c:v>
                </c:pt>
                <c:pt idx="98">
                  <c:v>3.3912037037037001E-3</c:v>
                </c:pt>
                <c:pt idx="99">
                  <c:v>3.4259259259259243E-3</c:v>
                </c:pt>
                <c:pt idx="100">
                  <c:v>3.4606481481481485E-3</c:v>
                </c:pt>
                <c:pt idx="101">
                  <c:v>3.4953703703703692E-3</c:v>
                </c:pt>
              </c:numCache>
            </c:numRef>
          </c:xVal>
          <c:yVal>
            <c:numRef>
              <c:f>'30Ar_100CH4_red'!$H$28:$H$129</c:f>
              <c:numCache>
                <c:formatCode>0.00E+00</c:formatCode>
                <c:ptCount val="102"/>
                <c:pt idx="0">
                  <c:v>0</c:v>
                </c:pt>
                <c:pt idx="1">
                  <c:v>-2.5692999999999939E-12</c:v>
                </c:pt>
                <c:pt idx="2">
                  <c:v>1.0312491999999999E-9</c:v>
                </c:pt>
                <c:pt idx="3">
                  <c:v>2.0674477E-9</c:v>
                </c:pt>
                <c:pt idx="4">
                  <c:v>1.3325416200000001E-8</c:v>
                </c:pt>
                <c:pt idx="5">
                  <c:v>3.5321298469999999E-7</c:v>
                </c:pt>
                <c:pt idx="6">
                  <c:v>6.9798155320000007E-7</c:v>
                </c:pt>
                <c:pt idx="7">
                  <c:v>1.0459861217000001E-6</c:v>
                </c:pt>
                <c:pt idx="8">
                  <c:v>1.3969576901999999E-6</c:v>
                </c:pt>
                <c:pt idx="9">
                  <c:v>1.7495092586999999E-6</c:v>
                </c:pt>
                <c:pt idx="10">
                  <c:v>2.1036088272000002E-6</c:v>
                </c:pt>
                <c:pt idx="11">
                  <c:v>2.4585033957000003E-6</c:v>
                </c:pt>
                <c:pt idx="12">
                  <c:v>2.8142799642000002E-6</c:v>
                </c:pt>
                <c:pt idx="13">
                  <c:v>3.1700025326999999E-6</c:v>
                </c:pt>
                <c:pt idx="14">
                  <c:v>3.5261551012E-6</c:v>
                </c:pt>
                <c:pt idx="15">
                  <c:v>3.8820386697000006E-6</c:v>
                </c:pt>
                <c:pt idx="16">
                  <c:v>4.2377932382000003E-6</c:v>
                </c:pt>
                <c:pt idx="17">
                  <c:v>4.5933548067000004E-6</c:v>
                </c:pt>
                <c:pt idx="18">
                  <c:v>4.9492063752000005E-6</c:v>
                </c:pt>
                <c:pt idx="19">
                  <c:v>5.3043809437000003E-6</c:v>
                </c:pt>
                <c:pt idx="20">
                  <c:v>5.6595335121999999E-6</c:v>
                </c:pt>
                <c:pt idx="21">
                  <c:v>6.014299080700001E-6</c:v>
                </c:pt>
                <c:pt idx="22">
                  <c:v>6.3691506492000005E-6</c:v>
                </c:pt>
                <c:pt idx="23">
                  <c:v>6.7237442177000002E-6</c:v>
                </c:pt>
                <c:pt idx="24">
                  <c:v>7.0780697862000001E-6</c:v>
                </c:pt>
                <c:pt idx="25">
                  <c:v>7.4319113547000001E-6</c:v>
                </c:pt>
                <c:pt idx="26">
                  <c:v>7.7851829232000002E-6</c:v>
                </c:pt>
                <c:pt idx="27">
                  <c:v>8.1385294917000012E-6</c:v>
                </c:pt>
                <c:pt idx="28">
                  <c:v>8.4915540601999997E-6</c:v>
                </c:pt>
                <c:pt idx="29">
                  <c:v>8.8444276287000001E-6</c:v>
                </c:pt>
                <c:pt idx="30">
                  <c:v>9.1970331971999991E-6</c:v>
                </c:pt>
                <c:pt idx="31">
                  <c:v>9.5496167656999996E-6</c:v>
                </c:pt>
                <c:pt idx="32">
                  <c:v>9.9019963341999987E-6</c:v>
                </c:pt>
                <c:pt idx="33">
                  <c:v>1.02541499027E-5</c:v>
                </c:pt>
                <c:pt idx="34">
                  <c:v>1.06056904712E-5</c:v>
                </c:pt>
                <c:pt idx="35">
                  <c:v>1.09579410397E-5</c:v>
                </c:pt>
                <c:pt idx="36">
                  <c:v>1.13095576082E-5</c:v>
                </c:pt>
                <c:pt idx="37">
                  <c:v>1.1661023176699999E-5</c:v>
                </c:pt>
                <c:pt idx="38">
                  <c:v>1.20122097452E-5</c:v>
                </c:pt>
                <c:pt idx="39">
                  <c:v>1.2362729313699999E-5</c:v>
                </c:pt>
                <c:pt idx="40">
                  <c:v>1.27134748822E-5</c:v>
                </c:pt>
                <c:pt idx="41">
                  <c:v>1.3063951450699999E-5</c:v>
                </c:pt>
                <c:pt idx="42">
                  <c:v>1.3414202019199999E-5</c:v>
                </c:pt>
                <c:pt idx="43">
                  <c:v>1.37645715877E-5</c:v>
                </c:pt>
                <c:pt idx="44">
                  <c:v>1.4114575156199999E-5</c:v>
                </c:pt>
                <c:pt idx="45">
                  <c:v>1.4464567724700001E-5</c:v>
                </c:pt>
                <c:pt idx="46">
                  <c:v>1.4814614293199999E-5</c:v>
                </c:pt>
                <c:pt idx="47">
                  <c:v>1.5164338861700001E-5</c:v>
                </c:pt>
                <c:pt idx="48">
                  <c:v>1.5514138430200002E-5</c:v>
                </c:pt>
                <c:pt idx="49">
                  <c:v>1.5863700998700002E-5</c:v>
                </c:pt>
                <c:pt idx="50">
                  <c:v>1.6213683567200001E-5</c:v>
                </c:pt>
                <c:pt idx="51">
                  <c:v>1.6563193135700003E-5</c:v>
                </c:pt>
                <c:pt idx="52">
                  <c:v>1.6912626704200003E-5</c:v>
                </c:pt>
                <c:pt idx="53">
                  <c:v>1.7262275272700002E-5</c:v>
                </c:pt>
                <c:pt idx="54">
                  <c:v>1.7611837841200001E-5</c:v>
                </c:pt>
                <c:pt idx="55">
                  <c:v>1.7961271409700005E-5</c:v>
                </c:pt>
                <c:pt idx="56">
                  <c:v>1.8310479978200003E-5</c:v>
                </c:pt>
                <c:pt idx="57">
                  <c:v>1.8659623546700004E-5</c:v>
                </c:pt>
                <c:pt idx="58">
                  <c:v>1.9009014115200003E-5</c:v>
                </c:pt>
                <c:pt idx="59">
                  <c:v>1.9358103683700006E-5</c:v>
                </c:pt>
                <c:pt idx="60">
                  <c:v>1.9706989252200004E-5</c:v>
                </c:pt>
                <c:pt idx="61">
                  <c:v>2.0055928820700003E-5</c:v>
                </c:pt>
                <c:pt idx="62">
                  <c:v>2.0404782389200007E-5</c:v>
                </c:pt>
                <c:pt idx="63">
                  <c:v>2.0753538957700005E-5</c:v>
                </c:pt>
                <c:pt idx="64">
                  <c:v>2.1102370526200005E-5</c:v>
                </c:pt>
                <c:pt idx="65">
                  <c:v>2.1450987094700004E-5</c:v>
                </c:pt>
                <c:pt idx="66">
                  <c:v>2.1799679663200008E-5</c:v>
                </c:pt>
                <c:pt idx="67">
                  <c:v>2.2148200231700007E-5</c:v>
                </c:pt>
                <c:pt idx="68">
                  <c:v>2.2497214800200005E-5</c:v>
                </c:pt>
                <c:pt idx="69">
                  <c:v>2.2845993368700007E-5</c:v>
                </c:pt>
                <c:pt idx="70">
                  <c:v>2.3194685937200007E-5</c:v>
                </c:pt>
                <c:pt idx="71">
                  <c:v>2.3543227505700007E-5</c:v>
                </c:pt>
                <c:pt idx="72">
                  <c:v>2.3891586074200007E-5</c:v>
                </c:pt>
                <c:pt idx="73">
                  <c:v>2.4240030642700008E-5</c:v>
                </c:pt>
                <c:pt idx="74">
                  <c:v>2.4588432211200009E-5</c:v>
                </c:pt>
                <c:pt idx="75">
                  <c:v>2.4936726779700007E-5</c:v>
                </c:pt>
                <c:pt idx="76">
                  <c:v>2.5284978348200007E-5</c:v>
                </c:pt>
                <c:pt idx="77">
                  <c:v>2.5633132916700009E-5</c:v>
                </c:pt>
                <c:pt idx="78">
                  <c:v>2.5981954485200009E-5</c:v>
                </c:pt>
                <c:pt idx="79">
                  <c:v>2.6330528053700006E-5</c:v>
                </c:pt>
                <c:pt idx="80">
                  <c:v>2.6678876622200009E-5</c:v>
                </c:pt>
                <c:pt idx="81">
                  <c:v>2.7027139190700009E-5</c:v>
                </c:pt>
                <c:pt idx="82">
                  <c:v>2.7375465759200008E-5</c:v>
                </c:pt>
                <c:pt idx="83">
                  <c:v>2.7723276327700009E-5</c:v>
                </c:pt>
                <c:pt idx="84">
                  <c:v>2.8071054896200012E-5</c:v>
                </c:pt>
                <c:pt idx="85">
                  <c:v>2.841919846470001E-5</c:v>
                </c:pt>
                <c:pt idx="86">
                  <c:v>2.8767461033200011E-5</c:v>
                </c:pt>
                <c:pt idx="87">
                  <c:v>2.9115701601700014E-5</c:v>
                </c:pt>
                <c:pt idx="88">
                  <c:v>2.9463652170200015E-5</c:v>
                </c:pt>
                <c:pt idx="89">
                  <c:v>2.9811785738700012E-5</c:v>
                </c:pt>
                <c:pt idx="90">
                  <c:v>3.015979030720001E-5</c:v>
                </c:pt>
                <c:pt idx="91">
                  <c:v>3.0508052875700014E-5</c:v>
                </c:pt>
                <c:pt idx="92">
                  <c:v>3.0855820444200007E-5</c:v>
                </c:pt>
                <c:pt idx="93">
                  <c:v>3.1203502012700011E-5</c:v>
                </c:pt>
                <c:pt idx="94">
                  <c:v>3.1551495581200016E-5</c:v>
                </c:pt>
                <c:pt idx="95">
                  <c:v>3.1899682149700008E-5</c:v>
                </c:pt>
                <c:pt idx="96">
                  <c:v>3.2248245718200012E-5</c:v>
                </c:pt>
                <c:pt idx="97">
                  <c:v>3.2596239286700017E-5</c:v>
                </c:pt>
                <c:pt idx="98">
                  <c:v>3.2944576855200016E-5</c:v>
                </c:pt>
                <c:pt idx="99">
                  <c:v>3.3292925423700018E-5</c:v>
                </c:pt>
                <c:pt idx="100">
                  <c:v>3.3641165992200019E-5</c:v>
                </c:pt>
                <c:pt idx="101">
                  <c:v>3.3989514560700014E-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65A7-4EDC-B48F-963BA09119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2297440"/>
        <c:axId val="452297832"/>
      </c:scatterChart>
      <c:valAx>
        <c:axId val="452297440"/>
        <c:scaling>
          <c:orientation val="minMax"/>
          <c:max val="1.0000000000000002E-3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r>
                  <a:rPr lang="en-GB" sz="1800" b="1" dirty="0" smtClean="0"/>
                  <a:t>Time (s)</a:t>
                </a:r>
                <a:endParaRPr lang="cs-CZ" sz="1800" b="1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anose="020F0502020204030204" pitchFamily="34" charset="0"/>
                  <a:ea typeface="+mn-ea"/>
                  <a:cs typeface="+mn-cs"/>
                </a:defRPr>
              </a:pPr>
              <a:endParaRPr lang="it-IT"/>
            </a:p>
          </c:txPr>
        </c:title>
        <c:numFmt formatCode="mm\:ss" sourceLinked="0"/>
        <c:majorTickMark val="cross"/>
        <c:minorTickMark val="out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it-IT"/>
          </a:p>
        </c:txPr>
        <c:crossAx val="452297832"/>
        <c:crosses val="autoZero"/>
        <c:crossBetween val="midCat"/>
        <c:majorUnit val="2.3150000000000007E-4"/>
      </c:valAx>
      <c:valAx>
        <c:axId val="452297832"/>
        <c:scaling>
          <c:orientation val="minMax"/>
          <c:max val="8.000000000000003E-6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r>
                  <a:rPr lang="en-GB" sz="1800" b="1"/>
                  <a:t>Cumulative pressure</a:t>
                </a:r>
                <a:endParaRPr lang="cs-CZ" sz="1800" b="1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anose="020F0502020204030204" pitchFamily="34" charset="0"/>
                  <a:ea typeface="+mn-ea"/>
                  <a:cs typeface="+mn-cs"/>
                </a:defRPr>
              </a:pPr>
              <a:endParaRPr lang="it-IT"/>
            </a:p>
          </c:txPr>
        </c:title>
        <c:numFmt formatCode="0.0E+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it-IT"/>
          </a:p>
        </c:txPr>
        <c:crossAx val="4522974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19050">
      <a:solidFill>
        <a:srgbClr val="FF0000"/>
      </a:solidFill>
    </a:ln>
    <a:effectLst/>
  </c:spPr>
  <c:txPr>
    <a:bodyPr/>
    <a:lstStyle/>
    <a:p>
      <a:pPr>
        <a:defRPr sz="1400">
          <a:latin typeface="Calibri" panose="020F0502020204030204" pitchFamily="34" charset="0"/>
        </a:defRPr>
      </a:pPr>
      <a:endParaRPr lang="it-IT"/>
    </a:p>
  </c:txPr>
  <c:externalData r:id="rId3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it-IT" dirty="0"/>
              <a:t>Pebax2533</a:t>
            </a:r>
            <a:r>
              <a:rPr lang="it-IT" baseline="0" dirty="0"/>
              <a:t> </a:t>
            </a:r>
            <a:r>
              <a:rPr lang="it-IT" baseline="0" dirty="0" smtClean="0"/>
              <a:t>30cc/</a:t>
            </a:r>
            <a:r>
              <a:rPr lang="it-IT" baseline="0" dirty="0" err="1" smtClean="0"/>
              <a:t>min</a:t>
            </a:r>
            <a:r>
              <a:rPr lang="it-IT" baseline="0" dirty="0" smtClean="0"/>
              <a:t> </a:t>
            </a:r>
            <a:r>
              <a:rPr lang="it-IT" baseline="0" dirty="0" err="1" smtClean="0"/>
              <a:t>Ar</a:t>
            </a:r>
            <a:r>
              <a:rPr lang="it-IT" baseline="0" dirty="0" smtClean="0"/>
              <a:t> </a:t>
            </a:r>
            <a:r>
              <a:rPr lang="it-IT" baseline="0" dirty="0" err="1" smtClean="0"/>
              <a:t>sweep</a:t>
            </a:r>
            <a:endParaRPr lang="it-IT" baseline="0" dirty="0"/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16364199618350925"/>
          <c:y val="8.7808755780215644E-2"/>
          <c:w val="0.7629386318586987"/>
          <c:h val="0.76248788299829784"/>
        </c:manualLayout>
      </c:layout>
      <c:scatterChart>
        <c:scatterStyle val="lineMarker"/>
        <c:varyColors val="0"/>
        <c:ser>
          <c:idx val="2"/>
          <c:order val="0"/>
          <c:tx>
            <c:strRef>
              <c:f>TL_Data!$Q$3</c:f>
              <c:strCache>
                <c:ptCount val="1"/>
                <c:pt idx="0">
                  <c:v>CO2_30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rgbClr val="FF00FF"/>
              </a:solidFill>
              <a:ln>
                <a:solidFill>
                  <a:srgbClr val="FF00FF"/>
                </a:solidFill>
              </a:ln>
            </c:spPr>
          </c:marker>
          <c:trendline>
            <c:trendlineType val="linear"/>
            <c:backward val="8300"/>
            <c:dispRSqr val="0"/>
            <c:dispEq val="0"/>
          </c:trendline>
          <c:xVal>
            <c:numRef>
              <c:f>(TL_Data!$F$6,TL_Data!$F$14,TL_Data!$F$22)</c:f>
              <c:numCache>
                <c:formatCode>General</c:formatCode>
                <c:ptCount val="3"/>
                <c:pt idx="0">
                  <c:v>8281</c:v>
                </c:pt>
                <c:pt idx="1">
                  <c:v>24649</c:v>
                </c:pt>
                <c:pt idx="2">
                  <c:v>36864</c:v>
                </c:pt>
              </c:numCache>
            </c:numRef>
          </c:xVal>
          <c:yVal>
            <c:numRef>
              <c:f>(TL_Data!$E$5,TL_Data!$E$13,TL_Data!$E$21)</c:f>
              <c:numCache>
                <c:formatCode>0.000</c:formatCode>
                <c:ptCount val="3"/>
                <c:pt idx="0">
                  <c:v>30.155038725103573</c:v>
                </c:pt>
                <c:pt idx="1">
                  <c:v>51.692195652232158</c:v>
                </c:pt>
                <c:pt idx="2">
                  <c:v>68.835994905864169</c:v>
                </c:pt>
              </c:numCache>
            </c:numRef>
          </c:yVal>
          <c:smooth val="0"/>
        </c:ser>
        <c:ser>
          <c:idx val="5"/>
          <c:order val="1"/>
          <c:tx>
            <c:strRef>
              <c:f>TL_Data!$N$3</c:f>
              <c:strCache>
                <c:ptCount val="1"/>
                <c:pt idx="0">
                  <c:v>N2_30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accent3"/>
              </a:solidFill>
              <a:ln>
                <a:solidFill>
                  <a:schemeClr val="accent3"/>
                </a:solidFill>
              </a:ln>
            </c:spPr>
          </c:marker>
          <c:trendline>
            <c:trendlineType val="linear"/>
            <c:backward val="8300"/>
            <c:dispRSqr val="0"/>
            <c:dispEq val="0"/>
          </c:trendline>
          <c:xVal>
            <c:numRef>
              <c:f>(TL_Data!$F$6,TL_Data!$F$14,TL_Data!$F$22)</c:f>
              <c:numCache>
                <c:formatCode>General</c:formatCode>
                <c:ptCount val="3"/>
                <c:pt idx="0">
                  <c:v>8281</c:v>
                </c:pt>
                <c:pt idx="1">
                  <c:v>24649</c:v>
                </c:pt>
                <c:pt idx="2">
                  <c:v>36864</c:v>
                </c:pt>
              </c:numCache>
            </c:numRef>
          </c:xVal>
          <c:yVal>
            <c:numRef>
              <c:f>(TL_Data!$C$5,TL_Data!$C$13,TL_Data!$C$21)</c:f>
              <c:numCache>
                <c:formatCode>0.000</c:formatCode>
                <c:ptCount val="3"/>
                <c:pt idx="0">
                  <c:v>32.399777254842967</c:v>
                </c:pt>
                <c:pt idx="1">
                  <c:v>54.431539605348775</c:v>
                </c:pt>
                <c:pt idx="2">
                  <c:v>67.691339877956636</c:v>
                </c:pt>
              </c:numCache>
            </c:numRef>
          </c:yVal>
          <c:smooth val="0"/>
        </c:ser>
        <c:ser>
          <c:idx val="3"/>
          <c:order val="2"/>
          <c:tx>
            <c:strRef>
              <c:f>TL_Data!$K$3</c:f>
              <c:strCache>
                <c:ptCount val="1"/>
                <c:pt idx="0">
                  <c:v>O2_30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accent5"/>
              </a:solidFill>
              <a:ln>
                <a:solidFill>
                  <a:schemeClr val="accent5"/>
                </a:solidFill>
              </a:ln>
            </c:spPr>
          </c:marker>
          <c:trendline>
            <c:trendlineType val="linear"/>
            <c:backward val="8300"/>
            <c:dispRSqr val="0"/>
            <c:dispEq val="0"/>
          </c:trendline>
          <c:xVal>
            <c:numRef>
              <c:f>(TL_Data!$F$6,TL_Data!$F$14,TL_Data!$F$22)</c:f>
              <c:numCache>
                <c:formatCode>General</c:formatCode>
                <c:ptCount val="3"/>
                <c:pt idx="0">
                  <c:v>8281</c:v>
                </c:pt>
                <c:pt idx="1">
                  <c:v>24649</c:v>
                </c:pt>
                <c:pt idx="2">
                  <c:v>36864</c:v>
                </c:pt>
              </c:numCache>
            </c:numRef>
          </c:xVal>
          <c:yVal>
            <c:numRef>
              <c:f>(TL_Data!$D$5,TL_Data!$D$13,TL_Data!$D$21)</c:f>
              <c:numCache>
                <c:formatCode>0.000</c:formatCode>
                <c:ptCount val="3"/>
                <c:pt idx="0">
                  <c:v>27.412649951597963</c:v>
                </c:pt>
                <c:pt idx="1">
                  <c:v>41.427437318988829</c:v>
                </c:pt>
                <c:pt idx="2">
                  <c:v>50.09814583777615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2298616"/>
        <c:axId val="452297048"/>
      </c:scatterChart>
      <c:valAx>
        <c:axId val="452298616"/>
        <c:scaling>
          <c:orientation val="minMax"/>
          <c:min val="0"/>
        </c:scaling>
        <c:delete val="0"/>
        <c:axPos val="b"/>
        <c:title>
          <c:tx>
            <c:rich>
              <a:bodyPr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8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1" i="0" u="none" strike="noStrike" baseline="0" dirty="0">
                    <a:effectLst/>
                  </a:rPr>
                  <a:t>Thickness </a:t>
                </a:r>
                <a:r>
                  <a:rPr lang="en-US" sz="1800" b="1" i="0" u="none" strike="noStrike" baseline="30000" dirty="0">
                    <a:effectLst/>
                  </a:rPr>
                  <a:t>2 </a:t>
                </a:r>
                <a:r>
                  <a:rPr lang="en-US" sz="1800" b="1" i="0" u="none" strike="noStrike" baseline="0" dirty="0" smtClean="0">
                    <a:effectLst/>
                  </a:rPr>
                  <a:t>(</a:t>
                </a:r>
                <a:r>
                  <a:rPr lang="en-US" sz="1800" b="1" i="0" u="none" strike="noStrike" baseline="0" dirty="0" smtClean="0">
                    <a:effectLst/>
                    <a:latin typeface="Symbol" panose="05050102010706020507" pitchFamily="18" charset="2"/>
                  </a:rPr>
                  <a:t>m</a:t>
                </a:r>
                <a:r>
                  <a:rPr lang="en-US" sz="1800" b="1" i="0" u="none" strike="noStrike" baseline="0" dirty="0" smtClean="0">
                    <a:effectLst/>
                  </a:rPr>
                  <a:t>m</a:t>
                </a:r>
                <a:r>
                  <a:rPr lang="en-US" sz="1800" b="1" i="0" u="none" strike="noStrike" baseline="30000" dirty="0" smtClean="0">
                    <a:effectLst/>
                  </a:rPr>
                  <a:t>2</a:t>
                </a:r>
                <a:r>
                  <a:rPr lang="en-US" sz="1800" b="1" i="0" u="none" strike="noStrike" baseline="0" dirty="0">
                    <a:effectLst/>
                  </a:rPr>
                  <a:t>)  </a:t>
                </a:r>
                <a:endParaRPr lang="it-IT" dirty="0">
                  <a:effectLst/>
                </a:endParaRPr>
              </a:p>
            </c:rich>
          </c:tx>
          <c:layout>
            <c:manualLayout>
              <c:xMode val="edge"/>
              <c:yMode val="edge"/>
              <c:x val="0.33980890547973414"/>
              <c:y val="0.92676330937663987"/>
            </c:manualLayout>
          </c:layout>
          <c:overlay val="0"/>
        </c:title>
        <c:numFmt formatCode="General" sourceLinked="1"/>
        <c:majorTickMark val="cross"/>
        <c:minorTickMark val="out"/>
        <c:tickLblPos val="nextTo"/>
        <c:spPr>
          <a:ln w="12700">
            <a:solidFill>
              <a:schemeClr val="tx1"/>
            </a:solidFill>
          </a:ln>
        </c:spPr>
        <c:txPr>
          <a:bodyPr/>
          <a:lstStyle/>
          <a:p>
            <a:pPr algn="ctr">
              <a:defRPr lang="it-IT" sz="16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452297048"/>
        <c:crosses val="autoZero"/>
        <c:crossBetween val="midCat"/>
      </c:valAx>
      <c:valAx>
        <c:axId val="45229704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 b="1" i="0" u="none" strike="noStrike" baseline="0">
                    <a:effectLst/>
                  </a:rPr>
                  <a:t>Time Lag (s)  </a:t>
                </a:r>
                <a:endParaRPr lang="en-US" sz="1800"/>
              </a:p>
            </c:rich>
          </c:tx>
          <c:layout/>
          <c:overlay val="0"/>
        </c:title>
        <c:numFmt formatCode="General" sourceLinked="0"/>
        <c:majorTickMark val="cross"/>
        <c:minorTickMark val="out"/>
        <c:tickLblPos val="nextTo"/>
        <c:spPr>
          <a:ln w="127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it-IT"/>
          </a:p>
        </c:txPr>
        <c:crossAx val="452298616"/>
        <c:crossesAt val="0"/>
        <c:crossBetween val="midCat"/>
      </c:valAx>
      <c:spPr>
        <a:ln w="12700" cap="sq" cmpd="sng">
          <a:solidFill>
            <a:schemeClr val="tx1"/>
          </a:solidFill>
        </a:ln>
      </c:spPr>
    </c:plotArea>
    <c:plotVisOnly val="1"/>
    <c:dispBlanksAs val="gap"/>
    <c:showDLblsOverMax val="0"/>
  </c:chart>
  <c:externalData r:id="rId2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713185889700062"/>
          <c:y val="3.2742227018577007E-2"/>
          <c:w val="0.74555346895197427"/>
          <c:h val="0.83947248749431569"/>
        </c:manualLayout>
      </c:layout>
      <c:scatterChart>
        <c:scatterStyle val="smoothMarker"/>
        <c:varyColors val="0"/>
        <c:ser>
          <c:idx val="5"/>
          <c:order val="0"/>
          <c:tx>
            <c:strRef>
              <c:f>'Data_evaluation '!$M$2</c:f>
              <c:strCache>
                <c:ptCount val="1"/>
                <c:pt idx="0">
                  <c:v>CO2</c:v>
                </c:pt>
              </c:strCache>
            </c:strRef>
          </c:tx>
          <c:spPr>
            <a:ln w="12700">
              <a:noFill/>
              <a:prstDash val="solid"/>
            </a:ln>
          </c:spPr>
          <c:marker>
            <c:symbol val="circle"/>
            <c:size val="9"/>
            <c:spPr>
              <a:solidFill>
                <a:srgbClr val="E503CF"/>
              </a:solidFill>
              <a:ln>
                <a:solidFill>
                  <a:srgbClr val="D701C8"/>
                </a:solidFill>
              </a:ln>
            </c:spPr>
          </c:marker>
          <c:dPt>
            <c:idx val="677"/>
            <c:marker>
              <c:spPr>
                <a:solidFill>
                  <a:srgbClr val="E503CF"/>
                </a:solidFill>
              </c:spPr>
            </c:marker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D768-41C1-BBA7-A5B3A36AB9D2}"/>
              </c:ext>
            </c:extLst>
          </c:dPt>
          <c:trendline>
            <c:spPr>
              <a:ln>
                <a:solidFill>
                  <a:srgbClr val="E503CF"/>
                </a:solidFill>
                <a:tailEnd type="triangle"/>
              </a:ln>
            </c:spPr>
            <c:trendlineType val="power"/>
            <c:forward val="0.5"/>
            <c:dispRSqr val="0"/>
            <c:dispEq val="0"/>
          </c:trendline>
          <c:xVal>
            <c:numRef>
              <c:f>'Data_evaluation '!$H$15:$H$20</c:f>
              <c:numCache>
                <c:formatCode>0.00</c:formatCode>
                <c:ptCount val="6"/>
                <c:pt idx="0">
                  <c:v>1.0256500000000002</c:v>
                </c:pt>
                <c:pt idx="1">
                  <c:v>1.9979937499999998</c:v>
                </c:pt>
                <c:pt idx="2">
                  <c:v>2.9980081818181787</c:v>
                </c:pt>
                <c:pt idx="3">
                  <c:v>3.9979999999999993</c:v>
                </c:pt>
                <c:pt idx="4">
                  <c:v>4.9979999999999976</c:v>
                </c:pt>
                <c:pt idx="5">
                  <c:v>5.9979722222222236</c:v>
                </c:pt>
              </c:numCache>
            </c:numRef>
          </c:xVal>
          <c:yVal>
            <c:numRef>
              <c:f>'Data_evaluation '!$M$15:$M$20</c:f>
              <c:numCache>
                <c:formatCode>0.0</c:formatCode>
                <c:ptCount val="6"/>
                <c:pt idx="0">
                  <c:v>9441.5287236609092</c:v>
                </c:pt>
                <c:pt idx="1">
                  <c:v>10042.259079682763</c:v>
                </c:pt>
                <c:pt idx="2">
                  <c:v>10162.898855176956</c:v>
                </c:pt>
                <c:pt idx="3">
                  <c:v>10069.96693196048</c:v>
                </c:pt>
                <c:pt idx="4">
                  <c:v>9960.0248980642136</c:v>
                </c:pt>
                <c:pt idx="5">
                  <c:v>9880.785958261432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D768-41C1-BBA7-A5B3A36AB9D2}"/>
            </c:ext>
          </c:extLst>
        </c:ser>
        <c:ser>
          <c:idx val="3"/>
          <c:order val="1"/>
          <c:tx>
            <c:strRef>
              <c:f>'Data_evaluation '!$L$2</c:f>
              <c:strCache>
                <c:ptCount val="1"/>
                <c:pt idx="0">
                  <c:v>O2</c:v>
                </c:pt>
              </c:strCache>
            </c:strRef>
          </c:tx>
          <c:spPr>
            <a:ln w="12700">
              <a:noFill/>
              <a:prstDash val="solid"/>
            </a:ln>
          </c:spPr>
          <c:marker>
            <c:symbol val="square"/>
            <c:size val="5"/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trendline>
            <c:trendlineType val="power"/>
            <c:forward val="0.5"/>
            <c:backward val="0.25"/>
            <c:dispRSqr val="0"/>
            <c:dispEq val="0"/>
          </c:trendline>
          <c:xVal>
            <c:numRef>
              <c:f>'Data_evaluation '!$H$15:$H$26</c:f>
              <c:numCache>
                <c:formatCode>0.00</c:formatCode>
                <c:ptCount val="12"/>
                <c:pt idx="0">
                  <c:v>1.0256500000000002</c:v>
                </c:pt>
                <c:pt idx="1">
                  <c:v>1.9979937499999998</c:v>
                </c:pt>
                <c:pt idx="2">
                  <c:v>2.9980081818181787</c:v>
                </c:pt>
                <c:pt idx="3">
                  <c:v>3.9979999999999993</c:v>
                </c:pt>
                <c:pt idx="4">
                  <c:v>4.9979999999999976</c:v>
                </c:pt>
                <c:pt idx="5">
                  <c:v>5.9979722222222236</c:v>
                </c:pt>
                <c:pt idx="6">
                  <c:v>5.4979809090909058</c:v>
                </c:pt>
                <c:pt idx="7">
                  <c:v>4.4979611111111124</c:v>
                </c:pt>
                <c:pt idx="8">
                  <c:v>3.4979999999999993</c:v>
                </c:pt>
                <c:pt idx="9">
                  <c:v>2.4980055555555571</c:v>
                </c:pt>
                <c:pt idx="10">
                  <c:v>1.498</c:v>
                </c:pt>
              </c:numCache>
            </c:numRef>
          </c:xVal>
          <c:yVal>
            <c:numRef>
              <c:f>'Data_evaluation '!$L$15:$L$26</c:f>
              <c:numCache>
                <c:formatCode>0.0</c:formatCode>
                <c:ptCount val="12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D768-41C1-BBA7-A5B3A36AB9D2}"/>
            </c:ext>
          </c:extLst>
        </c:ser>
        <c:ser>
          <c:idx val="1"/>
          <c:order val="2"/>
          <c:tx>
            <c:strRef>
              <c:f>'Data_evaluation '!$K$2</c:f>
              <c:strCache>
                <c:ptCount val="1"/>
                <c:pt idx="0">
                  <c:v>N2</c:v>
                </c:pt>
              </c:strCache>
            </c:strRef>
          </c:tx>
          <c:spPr>
            <a:ln w="12700">
              <a:noFill/>
              <a:prstDash val="solid"/>
            </a:ln>
          </c:spPr>
          <c:marker>
            <c:symbol val="diamond"/>
            <c:size val="5"/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trendline>
            <c:trendlineType val="power"/>
            <c:forward val="0.5"/>
            <c:backward val="0.25"/>
            <c:dispRSqr val="0"/>
            <c:dispEq val="0"/>
          </c:trendline>
          <c:xVal>
            <c:numRef>
              <c:f>'Data_evaluation '!$H$15:$H$26</c:f>
              <c:numCache>
                <c:formatCode>0.00</c:formatCode>
                <c:ptCount val="12"/>
                <c:pt idx="0">
                  <c:v>1.0256500000000002</c:v>
                </c:pt>
                <c:pt idx="1">
                  <c:v>1.9979937499999998</c:v>
                </c:pt>
                <c:pt idx="2">
                  <c:v>2.9980081818181787</c:v>
                </c:pt>
                <c:pt idx="3">
                  <c:v>3.9979999999999993</c:v>
                </c:pt>
                <c:pt idx="4">
                  <c:v>4.9979999999999976</c:v>
                </c:pt>
                <c:pt idx="5">
                  <c:v>5.9979722222222236</c:v>
                </c:pt>
                <c:pt idx="6">
                  <c:v>5.4979809090909058</c:v>
                </c:pt>
                <c:pt idx="7">
                  <c:v>4.4979611111111124</c:v>
                </c:pt>
                <c:pt idx="8">
                  <c:v>3.4979999999999993</c:v>
                </c:pt>
                <c:pt idx="9">
                  <c:v>2.4980055555555571</c:v>
                </c:pt>
                <c:pt idx="10">
                  <c:v>1.498</c:v>
                </c:pt>
              </c:numCache>
            </c:numRef>
          </c:xVal>
          <c:yVal>
            <c:numRef>
              <c:f>'Data_evaluation '!$K$15:$K$26</c:f>
              <c:numCache>
                <c:formatCode>0.0</c:formatCode>
                <c:ptCount val="12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D768-41C1-BBA7-A5B3A36AB9D2}"/>
            </c:ext>
          </c:extLst>
        </c:ser>
        <c:ser>
          <c:idx val="2"/>
          <c:order val="3"/>
          <c:tx>
            <c:strRef>
              <c:f>'Data_evaluation '!$J$2</c:f>
              <c:strCache>
                <c:ptCount val="1"/>
                <c:pt idx="0">
                  <c:v>CH4</c:v>
                </c:pt>
              </c:strCache>
            </c:strRef>
          </c:tx>
          <c:spPr>
            <a:ln w="12700">
              <a:noFill/>
              <a:prstDash val="solid"/>
            </a:ln>
          </c:spPr>
          <c:marker>
            <c:symbol val="triangle"/>
            <c:size val="9"/>
            <c:spPr>
              <a:solidFill>
                <a:srgbClr val="0070C0"/>
              </a:solidFill>
              <a:ln w="9525">
                <a:solidFill>
                  <a:srgbClr val="0070C0"/>
                </a:solidFill>
              </a:ln>
            </c:spPr>
          </c:marker>
          <c:trendline>
            <c:spPr>
              <a:ln>
                <a:solidFill>
                  <a:srgbClr val="0070C0"/>
                </a:solidFill>
                <a:tailEnd type="triangle"/>
              </a:ln>
            </c:spPr>
            <c:trendlineType val="log"/>
            <c:forward val="0.5"/>
            <c:backward val="0.5"/>
            <c:dispRSqr val="0"/>
            <c:dispEq val="0"/>
          </c:trendline>
          <c:xVal>
            <c:numRef>
              <c:f>'Data_evaluation '!$H$15:$H$20</c:f>
              <c:numCache>
                <c:formatCode>0.00</c:formatCode>
                <c:ptCount val="6"/>
                <c:pt idx="0">
                  <c:v>1.0256500000000002</c:v>
                </c:pt>
                <c:pt idx="1">
                  <c:v>1.9979937499999998</c:v>
                </c:pt>
                <c:pt idx="2">
                  <c:v>2.9980081818181787</c:v>
                </c:pt>
                <c:pt idx="3">
                  <c:v>3.9979999999999993</c:v>
                </c:pt>
                <c:pt idx="4">
                  <c:v>4.9979999999999976</c:v>
                </c:pt>
                <c:pt idx="5">
                  <c:v>5.9979722222222236</c:v>
                </c:pt>
              </c:numCache>
            </c:numRef>
          </c:xVal>
          <c:yVal>
            <c:numRef>
              <c:f>'Data_evaluation '!$J$15:$J$20</c:f>
              <c:numCache>
                <c:formatCode>0.0</c:formatCode>
                <c:ptCount val="6"/>
                <c:pt idx="0">
                  <c:v>440.42848272190213</c:v>
                </c:pt>
                <c:pt idx="1">
                  <c:v>484.6019898878547</c:v>
                </c:pt>
                <c:pt idx="2">
                  <c:v>522.08201778069656</c:v>
                </c:pt>
                <c:pt idx="3">
                  <c:v>539.60874050978418</c:v>
                </c:pt>
                <c:pt idx="4">
                  <c:v>556.63992789586905</c:v>
                </c:pt>
                <c:pt idx="5">
                  <c:v>577.1707772917858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D768-41C1-BBA7-A5B3A36AB9D2}"/>
            </c:ext>
          </c:extLst>
        </c:ser>
        <c:ser>
          <c:idx val="0"/>
          <c:order val="4"/>
          <c:tx>
            <c:v>CO2 single gas</c:v>
          </c:tx>
          <c:spPr>
            <a:ln w="19050">
              <a:noFill/>
            </a:ln>
          </c:spPr>
          <c:marker>
            <c:symbol val="circle"/>
            <c:size val="1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Pure gas'!$A$3</c:f>
              <c:numCache>
                <c:formatCode>0.00</c:formatCode>
                <c:ptCount val="1"/>
                <c:pt idx="0">
                  <c:v>1</c:v>
                </c:pt>
              </c:numCache>
            </c:numRef>
          </c:xVal>
          <c:yVal>
            <c:numRef>
              <c:f>'Pure gas'!$D$3</c:f>
              <c:numCache>
                <c:formatCode>0.00</c:formatCode>
                <c:ptCount val="1"/>
                <c:pt idx="0">
                  <c:v>8738.893260989089</c:v>
                </c:pt>
              </c:numCache>
            </c:numRef>
          </c:yVal>
          <c:smooth val="1"/>
        </c:ser>
        <c:ser>
          <c:idx val="4"/>
          <c:order val="5"/>
          <c:tx>
            <c:v>CH4 single gas</c:v>
          </c:tx>
          <c:spPr>
            <a:ln w="19050">
              <a:noFill/>
            </a:ln>
          </c:spPr>
          <c:marker>
            <c:symbol val="triangle"/>
            <c:size val="9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Pure gas'!$A$3</c:f>
              <c:numCache>
                <c:formatCode>0.00</c:formatCode>
                <c:ptCount val="1"/>
                <c:pt idx="0">
                  <c:v>1</c:v>
                </c:pt>
              </c:numCache>
            </c:numRef>
          </c:xVal>
          <c:yVal>
            <c:numRef>
              <c:f>'Pure gas'!$E$3</c:f>
              <c:numCache>
                <c:formatCode>0.00</c:formatCode>
                <c:ptCount val="1"/>
                <c:pt idx="0">
                  <c:v>594.86950324106942</c:v>
                </c:pt>
              </c:numCache>
            </c:numRef>
          </c:yVal>
          <c:smooth val="1"/>
        </c:ser>
        <c:ser>
          <c:idx val="6"/>
          <c:order val="6"/>
          <c:tx>
            <c:v>CO2 decreasing pressure</c:v>
          </c:tx>
          <c:spPr>
            <a:ln w="19050">
              <a:noFill/>
            </a:ln>
          </c:spPr>
          <c:marker>
            <c:symbol val="circle"/>
            <c:size val="9"/>
            <c:spPr>
              <a:noFill/>
              <a:ln>
                <a:solidFill>
                  <a:srgbClr val="E503CF"/>
                </a:solidFill>
              </a:ln>
            </c:spPr>
          </c:marker>
          <c:trendline>
            <c:spPr>
              <a:ln>
                <a:solidFill>
                  <a:srgbClr val="FF0066"/>
                </a:solidFill>
                <a:prstDash val="dash"/>
                <a:headEnd type="triangle"/>
              </a:ln>
            </c:spPr>
            <c:trendlineType val="linear"/>
            <c:forward val="0.7000000000000004"/>
            <c:backward val="0.7000000000000004"/>
            <c:dispRSqr val="0"/>
            <c:dispEq val="0"/>
          </c:trendline>
          <c:xVal>
            <c:numRef>
              <c:f>'Data_evaluation '!$H$21:$H$25</c:f>
              <c:numCache>
                <c:formatCode>0.00</c:formatCode>
                <c:ptCount val="5"/>
                <c:pt idx="0">
                  <c:v>5.4979809090909058</c:v>
                </c:pt>
                <c:pt idx="1">
                  <c:v>4.4979611111111124</c:v>
                </c:pt>
                <c:pt idx="2">
                  <c:v>3.4979999999999993</c:v>
                </c:pt>
                <c:pt idx="3">
                  <c:v>2.4980055555555571</c:v>
                </c:pt>
                <c:pt idx="4">
                  <c:v>1.498</c:v>
                </c:pt>
              </c:numCache>
            </c:numRef>
          </c:xVal>
          <c:yVal>
            <c:numRef>
              <c:f>'Data_evaluation '!$M$21:$M$25</c:f>
              <c:numCache>
                <c:formatCode>0.0</c:formatCode>
                <c:ptCount val="5"/>
                <c:pt idx="0">
                  <c:v>10119.707167757017</c:v>
                </c:pt>
                <c:pt idx="1">
                  <c:v>10434.354931712967</c:v>
                </c:pt>
                <c:pt idx="2">
                  <c:v>10733.902890229729</c:v>
                </c:pt>
                <c:pt idx="3">
                  <c:v>10908.587656695267</c:v>
                </c:pt>
                <c:pt idx="4">
                  <c:v>10758.538300964152</c:v>
                </c:pt>
              </c:numCache>
            </c:numRef>
          </c:yVal>
          <c:smooth val="1"/>
        </c:ser>
        <c:ser>
          <c:idx val="7"/>
          <c:order val="7"/>
          <c:tx>
            <c:v>CH4decreasing pressure</c:v>
          </c:tx>
          <c:spPr>
            <a:ln w="19050">
              <a:noFill/>
            </a:ln>
          </c:spPr>
          <c:marker>
            <c:symbol val="triangle"/>
            <c:size val="9"/>
            <c:spPr>
              <a:noFill/>
              <a:ln>
                <a:solidFill>
                  <a:srgbClr val="0070C0"/>
                </a:solidFill>
              </a:ln>
            </c:spPr>
          </c:marker>
          <c:trendline>
            <c:spPr>
              <a:ln w="12700">
                <a:solidFill>
                  <a:srgbClr val="0070C0"/>
                </a:solidFill>
                <a:prstDash val="dash"/>
                <a:headEnd type="triangle"/>
              </a:ln>
            </c:spPr>
            <c:trendlineType val="linear"/>
            <c:forward val="1"/>
            <c:backward val="1"/>
            <c:dispRSqr val="0"/>
            <c:dispEq val="0"/>
          </c:trendline>
          <c:xVal>
            <c:numRef>
              <c:f>'Data_evaluation '!$H$21:$H$25</c:f>
              <c:numCache>
                <c:formatCode>0.00</c:formatCode>
                <c:ptCount val="5"/>
                <c:pt idx="0">
                  <c:v>5.4979809090909058</c:v>
                </c:pt>
                <c:pt idx="1">
                  <c:v>4.4979611111111124</c:v>
                </c:pt>
                <c:pt idx="2">
                  <c:v>3.4979999999999993</c:v>
                </c:pt>
                <c:pt idx="3">
                  <c:v>2.4980055555555571</c:v>
                </c:pt>
                <c:pt idx="4">
                  <c:v>1.498</c:v>
                </c:pt>
              </c:numCache>
            </c:numRef>
          </c:xVal>
          <c:yVal>
            <c:numRef>
              <c:f>'Data_evaluation '!$J$21:$J$25</c:f>
              <c:numCache>
                <c:formatCode>0.0</c:formatCode>
                <c:ptCount val="5"/>
                <c:pt idx="0">
                  <c:v>586.47143506287</c:v>
                </c:pt>
                <c:pt idx="1">
                  <c:v>587.24568583632754</c:v>
                </c:pt>
                <c:pt idx="2">
                  <c:v>584.65656102222238</c:v>
                </c:pt>
                <c:pt idx="3">
                  <c:v>574.92003672263058</c:v>
                </c:pt>
                <c:pt idx="4">
                  <c:v>521.0488653893958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3321352"/>
        <c:axId val="563320568"/>
      </c:scatterChart>
      <c:valAx>
        <c:axId val="563321352"/>
        <c:scaling>
          <c:orientation val="minMax"/>
          <c:max val="7"/>
          <c:min val="0"/>
        </c:scaling>
        <c:delete val="0"/>
        <c:axPos val="b"/>
        <c:majorGridlines>
          <c:spPr>
            <a:ln w="12700">
              <a:solidFill>
                <a:srgbClr val="C0C0C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cs-CZ"/>
                  <a:t>Total feed pressure (bar)</a:t>
                </a:r>
              </a:p>
            </c:rich>
          </c:tx>
          <c:layout>
            <c:manualLayout>
              <c:xMode val="edge"/>
              <c:yMode val="edge"/>
              <c:x val="0.3030920148638479"/>
              <c:y val="0.94653130287648068"/>
            </c:manualLayout>
          </c:layout>
          <c:overlay val="0"/>
          <c:spPr>
            <a:noFill/>
            <a:ln w="25400">
              <a:noFill/>
            </a:ln>
          </c:spPr>
        </c:title>
        <c:numFmt formatCode="#,##0" sourceLinked="0"/>
        <c:majorTickMark val="cross"/>
        <c:minorTickMark val="out"/>
        <c:tickLblPos val="nextTo"/>
        <c:spPr>
          <a:ln w="127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563320568"/>
        <c:crossesAt val="1.0000000000000026E-12"/>
        <c:crossBetween val="midCat"/>
        <c:majorUnit val="1"/>
      </c:valAx>
      <c:valAx>
        <c:axId val="563320568"/>
        <c:scaling>
          <c:logBase val="10"/>
          <c:orientation val="minMax"/>
          <c:min val="100"/>
        </c:scaling>
        <c:delete val="0"/>
        <c:axPos val="l"/>
        <c:majorGridlines>
          <c:spPr>
            <a:ln w="12700">
              <a:solidFill>
                <a:srgbClr val="C0C0C0"/>
              </a:solidFill>
              <a:prstDash val="solid"/>
            </a:ln>
          </c:spPr>
        </c:majorGridlines>
        <c:minorGridlines>
          <c:spPr>
            <a:ln w="12700">
              <a:solidFill>
                <a:srgbClr val="C0C0C0"/>
              </a:solidFill>
              <a:prstDash val="sysDash"/>
            </a:ln>
          </c:spPr>
        </c:minorGridlines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cs-CZ"/>
                  <a:t>Permeability (Barrer)</a:t>
                </a:r>
              </a:p>
            </c:rich>
          </c:tx>
          <c:layout>
            <c:manualLayout>
              <c:xMode val="edge"/>
              <c:yMode val="edge"/>
              <c:x val="1.1454562109933532E-3"/>
              <c:y val="0.2987766630694010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out"/>
        <c:tickLblPos val="nextTo"/>
        <c:spPr>
          <a:ln w="127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563321352"/>
        <c:crossesAt val="0"/>
        <c:crossBetween val="midCat"/>
      </c:valAx>
      <c:spPr>
        <a:solidFill>
          <a:srgbClr val="FFFFFF"/>
        </a:solidFill>
        <a:ln w="1270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noFill/>
    <a:ln w="6350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it-IT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0273303127611841"/>
          <c:y val="3.2496641803269742E-2"/>
          <c:w val="0.58671820701183297"/>
          <c:h val="0.82003647602302143"/>
        </c:manualLayout>
      </c:layout>
      <c:scatterChart>
        <c:scatterStyle val="lineMarker"/>
        <c:varyColors val="0"/>
        <c:ser>
          <c:idx val="8"/>
          <c:order val="0"/>
          <c:tx>
            <c:strRef>
              <c:f>H2_01!$B$6</c:f>
              <c:strCache>
                <c:ptCount val="1"/>
                <c:pt idx="0">
                  <c:v>Hydrogen</c:v>
                </c:pt>
              </c:strCache>
            </c:strRef>
          </c:tx>
          <c:spPr>
            <a:ln w="19050">
              <a:noFill/>
            </a:ln>
          </c:spPr>
          <c:marker>
            <c:symbol val="diamond"/>
            <c:size val="6"/>
          </c:marker>
          <c:xVal>
            <c:numRef>
              <c:f>H2_01!$A$11:$A$187</c:f>
              <c:numCache>
                <c:formatCode>General</c:formatCode>
                <c:ptCount val="177"/>
                <c:pt idx="0">
                  <c:v>1E-3</c:v>
                </c:pt>
                <c:pt idx="1">
                  <c:v>0.16300000000000001</c:v>
                </c:pt>
                <c:pt idx="2">
                  <c:v>0.245</c:v>
                </c:pt>
                <c:pt idx="3">
                  <c:v>0.32700000000000001</c:v>
                </c:pt>
                <c:pt idx="4">
                  <c:v>0.40100000000000002</c:v>
                </c:pt>
                <c:pt idx="5">
                  <c:v>0.48299999999999998</c:v>
                </c:pt>
                <c:pt idx="6">
                  <c:v>0.56499999999999995</c:v>
                </c:pt>
                <c:pt idx="7">
                  <c:v>0.64800000000000002</c:v>
                </c:pt>
                <c:pt idx="8">
                  <c:v>0.72199999999999998</c:v>
                </c:pt>
                <c:pt idx="9">
                  <c:v>0.80400000000000005</c:v>
                </c:pt>
                <c:pt idx="10">
                  <c:v>0.88700000000000001</c:v>
                </c:pt>
                <c:pt idx="11">
                  <c:v>0.96899999999999997</c:v>
                </c:pt>
                <c:pt idx="12">
                  <c:v>1.0509999999999999</c:v>
                </c:pt>
                <c:pt idx="13">
                  <c:v>1.133</c:v>
                </c:pt>
                <c:pt idx="14">
                  <c:v>1.2150000000000001</c:v>
                </c:pt>
                <c:pt idx="15">
                  <c:v>1.2989999999999999</c:v>
                </c:pt>
                <c:pt idx="16">
                  <c:v>1.381</c:v>
                </c:pt>
                <c:pt idx="17">
                  <c:v>1.4630000000000001</c:v>
                </c:pt>
                <c:pt idx="18">
                  <c:v>1.5449999999999999</c:v>
                </c:pt>
                <c:pt idx="19">
                  <c:v>1.627</c:v>
                </c:pt>
                <c:pt idx="20">
                  <c:v>1.708</c:v>
                </c:pt>
                <c:pt idx="21">
                  <c:v>1.7909999999999999</c:v>
                </c:pt>
                <c:pt idx="22">
                  <c:v>1.873</c:v>
                </c:pt>
                <c:pt idx="23">
                  <c:v>1.956</c:v>
                </c:pt>
                <c:pt idx="24">
                  <c:v>2.0339999999999998</c:v>
                </c:pt>
                <c:pt idx="25">
                  <c:v>2.117</c:v>
                </c:pt>
                <c:pt idx="26">
                  <c:v>2.1989999999999998</c:v>
                </c:pt>
                <c:pt idx="27">
                  <c:v>2.282</c:v>
                </c:pt>
                <c:pt idx="28">
                  <c:v>2.363</c:v>
                </c:pt>
                <c:pt idx="29">
                  <c:v>2.4449999999999998</c:v>
                </c:pt>
                <c:pt idx="30">
                  <c:v>2.5339999999999998</c:v>
                </c:pt>
                <c:pt idx="31">
                  <c:v>2.6269999999999998</c:v>
                </c:pt>
                <c:pt idx="32">
                  <c:v>2.7090000000000001</c:v>
                </c:pt>
                <c:pt idx="33">
                  <c:v>2.7930000000000001</c:v>
                </c:pt>
                <c:pt idx="34">
                  <c:v>2.875</c:v>
                </c:pt>
                <c:pt idx="35">
                  <c:v>2.9580000000000002</c:v>
                </c:pt>
                <c:pt idx="36">
                  <c:v>3.0190000000000001</c:v>
                </c:pt>
                <c:pt idx="37">
                  <c:v>3.101</c:v>
                </c:pt>
                <c:pt idx="38">
                  <c:v>3.1840000000000002</c:v>
                </c:pt>
                <c:pt idx="39">
                  <c:v>3.2669999999999999</c:v>
                </c:pt>
              </c:numCache>
            </c:numRef>
          </c:xVal>
          <c:yVal>
            <c:numRef>
              <c:f>H2_01!$C$11:$C$187</c:f>
              <c:numCache>
                <c:formatCode>00,000</c:formatCode>
                <c:ptCount val="177"/>
                <c:pt idx="0">
                  <c:v>0.21878140200000001</c:v>
                </c:pt>
                <c:pt idx="1">
                  <c:v>0.54502033599999999</c:v>
                </c:pt>
                <c:pt idx="2">
                  <c:v>0.87059266000000013</c:v>
                </c:pt>
                <c:pt idx="3">
                  <c:v>1.1961649840000002</c:v>
                </c:pt>
                <c:pt idx="4">
                  <c:v>1.4914732140000002</c:v>
                </c:pt>
                <c:pt idx="5">
                  <c:v>1.819978622</c:v>
                </c:pt>
                <c:pt idx="6">
                  <c:v>2.1454176240000002</c:v>
                </c:pt>
                <c:pt idx="7">
                  <c:v>2.4773894040000002</c:v>
                </c:pt>
                <c:pt idx="8">
                  <c:v>2.7750974300000002</c:v>
                </c:pt>
                <c:pt idx="9">
                  <c:v>3.100936398</c:v>
                </c:pt>
                <c:pt idx="10">
                  <c:v>3.4323748900000002</c:v>
                </c:pt>
                <c:pt idx="11">
                  <c:v>3.7618135520000004</c:v>
                </c:pt>
                <c:pt idx="12">
                  <c:v>4.0881858079999995</c:v>
                </c:pt>
                <c:pt idx="13">
                  <c:v>4.41895769</c:v>
                </c:pt>
                <c:pt idx="14">
                  <c:v>4.7437300819999999</c:v>
                </c:pt>
                <c:pt idx="15">
                  <c:v>5.0757018620000007</c:v>
                </c:pt>
                <c:pt idx="16">
                  <c:v>5.4030073720000003</c:v>
                </c:pt>
                <c:pt idx="17">
                  <c:v>5.7313794580000001</c:v>
                </c:pt>
                <c:pt idx="18">
                  <c:v>6.0605514760000005</c:v>
                </c:pt>
                <c:pt idx="19">
                  <c:v>6.3841239700000001</c:v>
                </c:pt>
                <c:pt idx="20">
                  <c:v>6.7114294800000005</c:v>
                </c:pt>
                <c:pt idx="21">
                  <c:v>7.0480675300000009</c:v>
                </c:pt>
                <c:pt idx="22">
                  <c:v>7.3747064300000007</c:v>
                </c:pt>
                <c:pt idx="23">
                  <c:v>7.7045450580000008</c:v>
                </c:pt>
                <c:pt idx="24">
                  <c:v>8.0186516900000004</c:v>
                </c:pt>
                <c:pt idx="25">
                  <c:v>8.3415575740000012</c:v>
                </c:pt>
                <c:pt idx="26">
                  <c:v>8.6764624380000015</c:v>
                </c:pt>
                <c:pt idx="27">
                  <c:v>9.0011015080000014</c:v>
                </c:pt>
                <c:pt idx="28">
                  <c:v>9.3294735940000013</c:v>
                </c:pt>
                <c:pt idx="29">
                  <c:v>9.6514462240000007</c:v>
                </c:pt>
                <c:pt idx="30">
                  <c:v>10.009415794000001</c:v>
                </c:pt>
                <c:pt idx="31">
                  <c:v>10.373918142000001</c:v>
                </c:pt>
                <c:pt idx="32">
                  <c:v>10.707489786</c:v>
                </c:pt>
                <c:pt idx="33">
                  <c:v>11.039461566000002</c:v>
                </c:pt>
                <c:pt idx="34">
                  <c:v>11.369966804000001</c:v>
                </c:pt>
                <c:pt idx="35">
                  <c:v>11.696872348000001</c:v>
                </c:pt>
                <c:pt idx="36">
                  <c:v>11.939251744</c:v>
                </c:pt>
                <c:pt idx="37">
                  <c:v>12.27029027</c:v>
                </c:pt>
                <c:pt idx="38">
                  <c:v>12.604395202000001</c:v>
                </c:pt>
                <c:pt idx="39">
                  <c:v>12.929034272000001</c:v>
                </c:pt>
              </c:numCache>
            </c:numRef>
          </c:yVal>
          <c:smooth val="0"/>
        </c:ser>
        <c:ser>
          <c:idx val="7"/>
          <c:order val="1"/>
          <c:tx>
            <c:strRef>
              <c:f>He_01!$B$6</c:f>
              <c:strCache>
                <c:ptCount val="1"/>
                <c:pt idx="0">
                  <c:v>Helium</c:v>
                </c:pt>
              </c:strCache>
            </c:strRef>
          </c:tx>
          <c:spPr>
            <a:ln w="19050">
              <a:noFill/>
            </a:ln>
          </c:spPr>
          <c:marker>
            <c:symbol val="circle"/>
            <c:size val="6"/>
          </c:marker>
          <c:xVal>
            <c:numRef>
              <c:f>He_01!$A$11:$A$187</c:f>
              <c:numCache>
                <c:formatCode>General</c:formatCode>
                <c:ptCount val="177"/>
                <c:pt idx="0">
                  <c:v>1E-3</c:v>
                </c:pt>
                <c:pt idx="1">
                  <c:v>0.16400000000000001</c:v>
                </c:pt>
                <c:pt idx="2">
                  <c:v>0.23</c:v>
                </c:pt>
                <c:pt idx="3">
                  <c:v>0.313</c:v>
                </c:pt>
                <c:pt idx="4">
                  <c:v>0.39500000000000002</c:v>
                </c:pt>
                <c:pt idx="5">
                  <c:v>0.47699999999999998</c:v>
                </c:pt>
                <c:pt idx="6">
                  <c:v>0.55900000000000005</c:v>
                </c:pt>
                <c:pt idx="7">
                  <c:v>0.64100000000000001</c:v>
                </c:pt>
                <c:pt idx="8">
                  <c:v>0.72299999999999998</c:v>
                </c:pt>
                <c:pt idx="9">
                  <c:v>0.80500000000000005</c:v>
                </c:pt>
                <c:pt idx="10">
                  <c:v>0.88700000000000001</c:v>
                </c:pt>
                <c:pt idx="11">
                  <c:v>0.96899999999999997</c:v>
                </c:pt>
                <c:pt idx="12">
                  <c:v>1.0509999999999999</c:v>
                </c:pt>
                <c:pt idx="13">
                  <c:v>1.1339999999999999</c:v>
                </c:pt>
                <c:pt idx="14">
                  <c:v>1.216</c:v>
                </c:pt>
                <c:pt idx="15">
                  <c:v>1.298</c:v>
                </c:pt>
                <c:pt idx="16">
                  <c:v>1.38</c:v>
                </c:pt>
                <c:pt idx="17">
                  <c:v>1.4530000000000001</c:v>
                </c:pt>
                <c:pt idx="18">
                  <c:v>1.5349999999999999</c:v>
                </c:pt>
                <c:pt idx="19">
                  <c:v>1.617</c:v>
                </c:pt>
                <c:pt idx="20">
                  <c:v>1.6990000000000001</c:v>
                </c:pt>
                <c:pt idx="21">
                  <c:v>1.7809999999999999</c:v>
                </c:pt>
                <c:pt idx="22">
                  <c:v>1.863</c:v>
                </c:pt>
                <c:pt idx="23">
                  <c:v>1.9450000000000001</c:v>
                </c:pt>
                <c:pt idx="24">
                  <c:v>2.0270000000000001</c:v>
                </c:pt>
                <c:pt idx="25">
                  <c:v>2.109</c:v>
                </c:pt>
                <c:pt idx="26">
                  <c:v>2.1909999999999998</c:v>
                </c:pt>
                <c:pt idx="27">
                  <c:v>2.2730000000000001</c:v>
                </c:pt>
                <c:pt idx="28">
                  <c:v>2.355</c:v>
                </c:pt>
                <c:pt idx="29">
                  <c:v>2.4369999999999998</c:v>
                </c:pt>
                <c:pt idx="30">
                  <c:v>2.5209999999999999</c:v>
                </c:pt>
                <c:pt idx="31">
                  <c:v>2.6030000000000002</c:v>
                </c:pt>
                <c:pt idx="32">
                  <c:v>2.6850000000000001</c:v>
                </c:pt>
                <c:pt idx="33">
                  <c:v>2.7679999999999998</c:v>
                </c:pt>
                <c:pt idx="34">
                  <c:v>2.85</c:v>
                </c:pt>
                <c:pt idx="35">
                  <c:v>2.9319999999999999</c:v>
                </c:pt>
                <c:pt idx="36">
                  <c:v>3.0150000000000001</c:v>
                </c:pt>
                <c:pt idx="37">
                  <c:v>3.097</c:v>
                </c:pt>
                <c:pt idx="38">
                  <c:v>3.1789999999999998</c:v>
                </c:pt>
                <c:pt idx="39">
                  <c:v>3.262</c:v>
                </c:pt>
                <c:pt idx="40">
                  <c:v>3.3439999999999999</c:v>
                </c:pt>
                <c:pt idx="41">
                  <c:v>3.4260000000000002</c:v>
                </c:pt>
                <c:pt idx="42">
                  <c:v>3.5089999999999999</c:v>
                </c:pt>
                <c:pt idx="43">
                  <c:v>3.5910000000000002</c:v>
                </c:pt>
                <c:pt idx="44">
                  <c:v>3.673</c:v>
                </c:pt>
                <c:pt idx="45">
                  <c:v>3.7469999999999999</c:v>
                </c:pt>
                <c:pt idx="46">
                  <c:v>3.8290000000000002</c:v>
                </c:pt>
                <c:pt idx="47">
                  <c:v>3.911</c:v>
                </c:pt>
                <c:pt idx="48">
                  <c:v>3.9940000000000002</c:v>
                </c:pt>
                <c:pt idx="49">
                  <c:v>4.0759999999999996</c:v>
                </c:pt>
                <c:pt idx="50">
                  <c:v>4.1580000000000004</c:v>
                </c:pt>
                <c:pt idx="51">
                  <c:v>4.242</c:v>
                </c:pt>
                <c:pt idx="52">
                  <c:v>4.3250000000000002</c:v>
                </c:pt>
                <c:pt idx="53">
                  <c:v>4.407</c:v>
                </c:pt>
                <c:pt idx="54">
                  <c:v>4.49</c:v>
                </c:pt>
                <c:pt idx="55">
                  <c:v>4.5730000000000004</c:v>
                </c:pt>
                <c:pt idx="56">
                  <c:v>4.6550000000000002</c:v>
                </c:pt>
                <c:pt idx="57">
                  <c:v>4.74</c:v>
                </c:pt>
              </c:numCache>
            </c:numRef>
          </c:xVal>
          <c:yVal>
            <c:numRef>
              <c:f>He_01!$C$11:$C$187</c:f>
              <c:numCache>
                <c:formatCode>00,000</c:formatCode>
                <c:ptCount val="177"/>
                <c:pt idx="0">
                  <c:v>0.14998725000000002</c:v>
                </c:pt>
                <c:pt idx="1">
                  <c:v>0.37503478600000001</c:v>
                </c:pt>
                <c:pt idx="2">
                  <c:v>0.55675267200000012</c:v>
                </c:pt>
                <c:pt idx="3">
                  <c:v>0.78566654600000008</c:v>
                </c:pt>
                <c:pt idx="4">
                  <c:v>1.00991415</c:v>
                </c:pt>
                <c:pt idx="5">
                  <c:v>1.2362949060000001</c:v>
                </c:pt>
                <c:pt idx="6">
                  <c:v>1.4626756620000001</c:v>
                </c:pt>
                <c:pt idx="7">
                  <c:v>1.688789774</c:v>
                </c:pt>
                <c:pt idx="8">
                  <c:v>1.916370428</c:v>
                </c:pt>
                <c:pt idx="9">
                  <c:v>2.1427511840000002</c:v>
                </c:pt>
                <c:pt idx="10">
                  <c:v>2.3665988219999998</c:v>
                </c:pt>
                <c:pt idx="11">
                  <c:v>2.5956460180000001</c:v>
                </c:pt>
                <c:pt idx="12">
                  <c:v>2.8218934520000003</c:v>
                </c:pt>
                <c:pt idx="13">
                  <c:v>3.0534737659999998</c:v>
                </c:pt>
                <c:pt idx="14">
                  <c:v>3.2809210980000003</c:v>
                </c:pt>
                <c:pt idx="15">
                  <c:v>3.5073018540000001</c:v>
                </c:pt>
                <c:pt idx="16">
                  <c:v>3.7348825080000005</c:v>
                </c:pt>
                <c:pt idx="17">
                  <c:v>3.9391318120000003</c:v>
                </c:pt>
                <c:pt idx="18">
                  <c:v>4.1663125000000001</c:v>
                </c:pt>
                <c:pt idx="19">
                  <c:v>4.3912267140000001</c:v>
                </c:pt>
                <c:pt idx="20">
                  <c:v>4.6208071980000005</c:v>
                </c:pt>
                <c:pt idx="21">
                  <c:v>4.8487878179999999</c:v>
                </c:pt>
                <c:pt idx="22">
                  <c:v>5.0805014540000002</c:v>
                </c:pt>
                <c:pt idx="23">
                  <c:v>5.3032825160000003</c:v>
                </c:pt>
                <c:pt idx="24">
                  <c:v>5.5308631700000008</c:v>
                </c:pt>
                <c:pt idx="25">
                  <c:v>5.7583105019999996</c:v>
                </c:pt>
                <c:pt idx="26">
                  <c:v>5.9865577660000007</c:v>
                </c:pt>
                <c:pt idx="27">
                  <c:v>6.2148050300000008</c:v>
                </c:pt>
                <c:pt idx="28">
                  <c:v>6.4426523280000003</c:v>
                </c:pt>
                <c:pt idx="29">
                  <c:v>6.6740993200000007</c:v>
                </c:pt>
                <c:pt idx="30">
                  <c:v>6.9030131939999997</c:v>
                </c:pt>
                <c:pt idx="31">
                  <c:v>7.1264608660000004</c:v>
                </c:pt>
                <c:pt idx="32">
                  <c:v>7.3552414180000003</c:v>
                </c:pt>
                <c:pt idx="33">
                  <c:v>7.5857551560000003</c:v>
                </c:pt>
                <c:pt idx="34">
                  <c:v>7.8154689620000006</c:v>
                </c:pt>
                <c:pt idx="35">
                  <c:v>8.0429162940000012</c:v>
                </c:pt>
                <c:pt idx="36">
                  <c:v>8.2751632180000012</c:v>
                </c:pt>
                <c:pt idx="37">
                  <c:v>8.4979442800000005</c:v>
                </c:pt>
                <c:pt idx="38">
                  <c:v>8.7268581540000003</c:v>
                </c:pt>
                <c:pt idx="39">
                  <c:v>8.9583051460000007</c:v>
                </c:pt>
                <c:pt idx="40">
                  <c:v>9.1909520360000005</c:v>
                </c:pt>
                <c:pt idx="41">
                  <c:v>9.4093334720000001</c:v>
                </c:pt>
                <c:pt idx="42">
                  <c:v>9.6439801920000008</c:v>
                </c:pt>
                <c:pt idx="43">
                  <c:v>9.8680944740000012</c:v>
                </c:pt>
                <c:pt idx="44">
                  <c:v>10.098608212</c:v>
                </c:pt>
                <c:pt idx="45">
                  <c:v>10.296458060000001</c:v>
                </c:pt>
                <c:pt idx="46">
                  <c:v>10.534304508</c:v>
                </c:pt>
                <c:pt idx="47">
                  <c:v>10.756818926000001</c:v>
                </c:pt>
                <c:pt idx="48">
                  <c:v>10.981199852</c:v>
                </c:pt>
                <c:pt idx="49">
                  <c:v>11.207313964000001</c:v>
                </c:pt>
                <c:pt idx="50">
                  <c:v>11.436894448</c:v>
                </c:pt>
                <c:pt idx="51">
                  <c:v>11.664475102000001</c:v>
                </c:pt>
                <c:pt idx="52">
                  <c:v>11.900855007999999</c:v>
                </c:pt>
                <c:pt idx="53">
                  <c:v>12.124702646000001</c:v>
                </c:pt>
                <c:pt idx="54">
                  <c:v>12.352683266</c:v>
                </c:pt>
                <c:pt idx="55">
                  <c:v>12.581197174000001</c:v>
                </c:pt>
                <c:pt idx="56">
                  <c:v>12.812510844000002</c:v>
                </c:pt>
                <c:pt idx="57">
                  <c:v>13.04155804</c:v>
                </c:pt>
              </c:numCache>
            </c:numRef>
          </c:yVal>
          <c:smooth val="1"/>
        </c:ser>
        <c:ser>
          <c:idx val="6"/>
          <c:order val="2"/>
          <c:tx>
            <c:strRef>
              <c:f>CH4_01!$B$6</c:f>
              <c:strCache>
                <c:ptCount val="1"/>
                <c:pt idx="0">
                  <c:v>Methane</c:v>
                </c:pt>
              </c:strCache>
            </c:strRef>
          </c:tx>
          <c:spPr>
            <a:ln w="19050">
              <a:noFill/>
            </a:ln>
          </c:spPr>
          <c:marker>
            <c:symbol val="square"/>
            <c:size val="6"/>
          </c:marker>
          <c:xVal>
            <c:numRef>
              <c:f>CH4_01!$A$11:$A$187</c:f>
              <c:numCache>
                <c:formatCode>General</c:formatCode>
                <c:ptCount val="177"/>
                <c:pt idx="0">
                  <c:v>1E-3</c:v>
                </c:pt>
                <c:pt idx="1">
                  <c:v>0.17299999999999999</c:v>
                </c:pt>
                <c:pt idx="2">
                  <c:v>0.25600000000000001</c:v>
                </c:pt>
                <c:pt idx="3">
                  <c:v>0.33800000000000002</c:v>
                </c:pt>
                <c:pt idx="4">
                  <c:v>0.42</c:v>
                </c:pt>
                <c:pt idx="5">
                  <c:v>0.502</c:v>
                </c:pt>
                <c:pt idx="6">
                  <c:v>0.58399999999999996</c:v>
                </c:pt>
                <c:pt idx="7">
                  <c:v>0.66600000000000004</c:v>
                </c:pt>
                <c:pt idx="8">
                  <c:v>0.748</c:v>
                </c:pt>
                <c:pt idx="9">
                  <c:v>0.83099999999999996</c:v>
                </c:pt>
                <c:pt idx="10">
                  <c:v>0.91300000000000003</c:v>
                </c:pt>
                <c:pt idx="11">
                  <c:v>0.995</c:v>
                </c:pt>
                <c:pt idx="12">
                  <c:v>1.077</c:v>
                </c:pt>
                <c:pt idx="13">
                  <c:v>1.159</c:v>
                </c:pt>
                <c:pt idx="14">
                  <c:v>1.2410000000000001</c:v>
                </c:pt>
                <c:pt idx="15">
                  <c:v>1.3080000000000001</c:v>
                </c:pt>
                <c:pt idx="16">
                  <c:v>1.391</c:v>
                </c:pt>
                <c:pt idx="17">
                  <c:v>1.482</c:v>
                </c:pt>
                <c:pt idx="18">
                  <c:v>1.5640000000000001</c:v>
                </c:pt>
                <c:pt idx="19">
                  <c:v>1.6459999999999999</c:v>
                </c:pt>
                <c:pt idx="20">
                  <c:v>1.728</c:v>
                </c:pt>
                <c:pt idx="21">
                  <c:v>1.8109999999999999</c:v>
                </c:pt>
                <c:pt idx="22">
                  <c:v>1.893</c:v>
                </c:pt>
                <c:pt idx="23">
                  <c:v>1.9750000000000001</c:v>
                </c:pt>
                <c:pt idx="24">
                  <c:v>2.0579999999999998</c:v>
                </c:pt>
                <c:pt idx="25">
                  <c:v>2.14</c:v>
                </c:pt>
                <c:pt idx="26">
                  <c:v>2.222</c:v>
                </c:pt>
                <c:pt idx="27">
                  <c:v>2.3039999999999998</c:v>
                </c:pt>
                <c:pt idx="28">
                  <c:v>2.3860000000000001</c:v>
                </c:pt>
                <c:pt idx="29">
                  <c:v>2.468</c:v>
                </c:pt>
                <c:pt idx="30">
                  <c:v>2.5510000000000002</c:v>
                </c:pt>
                <c:pt idx="31">
                  <c:v>2.633</c:v>
                </c:pt>
                <c:pt idx="32">
                  <c:v>2.7149999999999999</c:v>
                </c:pt>
                <c:pt idx="33">
                  <c:v>2.7970000000000002</c:v>
                </c:pt>
                <c:pt idx="34">
                  <c:v>2.879</c:v>
                </c:pt>
                <c:pt idx="35">
                  <c:v>2.9609999999999999</c:v>
                </c:pt>
                <c:pt idx="36">
                  <c:v>3.0430000000000001</c:v>
                </c:pt>
                <c:pt idx="37">
                  <c:v>3.125</c:v>
                </c:pt>
                <c:pt idx="38">
                  <c:v>3.2080000000000002</c:v>
                </c:pt>
                <c:pt idx="39">
                  <c:v>3.29</c:v>
                </c:pt>
                <c:pt idx="40">
                  <c:v>3.3719999999999999</c:v>
                </c:pt>
                <c:pt idx="41">
                  <c:v>3.4550000000000001</c:v>
                </c:pt>
                <c:pt idx="42">
                  <c:v>3.5369999999999999</c:v>
                </c:pt>
                <c:pt idx="43">
                  <c:v>3.6190000000000002</c:v>
                </c:pt>
                <c:pt idx="44">
                  <c:v>3.702</c:v>
                </c:pt>
                <c:pt idx="45">
                  <c:v>3.7850000000000001</c:v>
                </c:pt>
                <c:pt idx="46">
                  <c:v>3.867</c:v>
                </c:pt>
                <c:pt idx="47">
                  <c:v>3.95</c:v>
                </c:pt>
                <c:pt idx="48">
                  <c:v>4.032</c:v>
                </c:pt>
                <c:pt idx="49">
                  <c:v>4.1139999999999999</c:v>
                </c:pt>
                <c:pt idx="50">
                  <c:v>4.1959999999999997</c:v>
                </c:pt>
                <c:pt idx="51">
                  <c:v>4.2779999999999996</c:v>
                </c:pt>
                <c:pt idx="52">
                  <c:v>4.3600000000000003</c:v>
                </c:pt>
                <c:pt idx="53">
                  <c:v>4.4420000000000002</c:v>
                </c:pt>
                <c:pt idx="54">
                  <c:v>4.524</c:v>
                </c:pt>
                <c:pt idx="55">
                  <c:v>4.6059999999999999</c:v>
                </c:pt>
                <c:pt idx="56">
                  <c:v>4.6879999999999997</c:v>
                </c:pt>
                <c:pt idx="57">
                  <c:v>4.7709999999999999</c:v>
                </c:pt>
                <c:pt idx="58">
                  <c:v>4.8529999999999998</c:v>
                </c:pt>
                <c:pt idx="59">
                  <c:v>4.9349999999999996</c:v>
                </c:pt>
                <c:pt idx="60">
                  <c:v>5.0170000000000003</c:v>
                </c:pt>
                <c:pt idx="61">
                  <c:v>5.0990000000000002</c:v>
                </c:pt>
                <c:pt idx="62">
                  <c:v>5.1820000000000004</c:v>
                </c:pt>
                <c:pt idx="63">
                  <c:v>5.2640000000000002</c:v>
                </c:pt>
                <c:pt idx="64">
                  <c:v>5.3460000000000001</c:v>
                </c:pt>
                <c:pt idx="65">
                  <c:v>5.4279999999999999</c:v>
                </c:pt>
                <c:pt idx="66">
                  <c:v>5.51</c:v>
                </c:pt>
                <c:pt idx="67">
                  <c:v>5.59</c:v>
                </c:pt>
                <c:pt idx="68">
                  <c:v>5.6749999999999998</c:v>
                </c:pt>
                <c:pt idx="69">
                  <c:v>5.7569999999999997</c:v>
                </c:pt>
                <c:pt idx="70">
                  <c:v>5.8490000000000002</c:v>
                </c:pt>
                <c:pt idx="71">
                  <c:v>5.931</c:v>
                </c:pt>
                <c:pt idx="72">
                  <c:v>6.0129999999999999</c:v>
                </c:pt>
                <c:pt idx="73">
                  <c:v>6.08</c:v>
                </c:pt>
                <c:pt idx="74">
                  <c:v>6.1619999999999999</c:v>
                </c:pt>
                <c:pt idx="75">
                  <c:v>6.2439999999999998</c:v>
                </c:pt>
                <c:pt idx="76">
                  <c:v>6.3259999999999996</c:v>
                </c:pt>
                <c:pt idx="77">
                  <c:v>6.4080000000000004</c:v>
                </c:pt>
                <c:pt idx="78">
                  <c:v>6.49</c:v>
                </c:pt>
                <c:pt idx="79">
                  <c:v>6.5730000000000004</c:v>
                </c:pt>
                <c:pt idx="80">
                  <c:v>6.6550000000000002</c:v>
                </c:pt>
                <c:pt idx="81">
                  <c:v>6.7370000000000001</c:v>
                </c:pt>
                <c:pt idx="82">
                  <c:v>6.819</c:v>
                </c:pt>
                <c:pt idx="83">
                  <c:v>6.9009999999999998</c:v>
                </c:pt>
                <c:pt idx="84">
                  <c:v>6.984</c:v>
                </c:pt>
                <c:pt idx="85">
                  <c:v>7.0659999999999998</c:v>
                </c:pt>
                <c:pt idx="86">
                  <c:v>7.1479999999999997</c:v>
                </c:pt>
                <c:pt idx="87">
                  <c:v>7.2290000000000001</c:v>
                </c:pt>
                <c:pt idx="88">
                  <c:v>7.3109999999999999</c:v>
                </c:pt>
                <c:pt idx="89">
                  <c:v>7.3929999999999998</c:v>
                </c:pt>
                <c:pt idx="90">
                  <c:v>7.476</c:v>
                </c:pt>
                <c:pt idx="91">
                  <c:v>7.5570000000000004</c:v>
                </c:pt>
                <c:pt idx="92">
                  <c:v>7.64</c:v>
                </c:pt>
                <c:pt idx="93">
                  <c:v>7.7220000000000004</c:v>
                </c:pt>
                <c:pt idx="94">
                  <c:v>7.8040000000000003</c:v>
                </c:pt>
                <c:pt idx="95">
                  <c:v>7.8819999999999997</c:v>
                </c:pt>
                <c:pt idx="96">
                  <c:v>7.9649999999999999</c:v>
                </c:pt>
                <c:pt idx="97">
                  <c:v>8.0470000000000006</c:v>
                </c:pt>
                <c:pt idx="98">
                  <c:v>8.1289999999999996</c:v>
                </c:pt>
                <c:pt idx="99">
                  <c:v>8.2110000000000003</c:v>
                </c:pt>
                <c:pt idx="100">
                  <c:v>8.2940000000000005</c:v>
                </c:pt>
                <c:pt idx="101">
                  <c:v>8.3780000000000001</c:v>
                </c:pt>
                <c:pt idx="102">
                  <c:v>8.4600000000000009</c:v>
                </c:pt>
                <c:pt idx="103">
                  <c:v>8.5380000000000003</c:v>
                </c:pt>
                <c:pt idx="104">
                  <c:v>8.6199999999999992</c:v>
                </c:pt>
                <c:pt idx="105">
                  <c:v>8.702</c:v>
                </c:pt>
                <c:pt idx="106">
                  <c:v>8.7840000000000007</c:v>
                </c:pt>
                <c:pt idx="107">
                  <c:v>8.8640000000000008</c:v>
                </c:pt>
                <c:pt idx="108">
                  <c:v>8.9459999999999997</c:v>
                </c:pt>
                <c:pt idx="109">
                  <c:v>9.0280000000000005</c:v>
                </c:pt>
              </c:numCache>
            </c:numRef>
          </c:xVal>
          <c:yVal>
            <c:numRef>
              <c:f>CH4_01!$C$11:$C$187</c:f>
              <c:numCache>
                <c:formatCode>00,000</c:formatCode>
                <c:ptCount val="177"/>
                <c:pt idx="0">
                  <c:v>7.3193778000000001E-2</c:v>
                </c:pt>
                <c:pt idx="1">
                  <c:v>0.20638245599999999</c:v>
                </c:pt>
                <c:pt idx="2">
                  <c:v>0.32650557800000002</c:v>
                </c:pt>
                <c:pt idx="3">
                  <c:v>0.44622873400000002</c:v>
                </c:pt>
                <c:pt idx="4">
                  <c:v>0.56395205999999998</c:v>
                </c:pt>
                <c:pt idx="5">
                  <c:v>0.68380853800000008</c:v>
                </c:pt>
                <c:pt idx="6">
                  <c:v>0.80113189800000006</c:v>
                </c:pt>
                <c:pt idx="7">
                  <c:v>0.92125501999999992</c:v>
                </c:pt>
                <c:pt idx="8">
                  <c:v>1.039778278</c:v>
                </c:pt>
                <c:pt idx="9">
                  <c:v>1.1603013660000001</c:v>
                </c:pt>
                <c:pt idx="10">
                  <c:v>1.2804244880000002</c:v>
                </c:pt>
                <c:pt idx="11">
                  <c:v>1.3957480179999999</c:v>
                </c:pt>
                <c:pt idx="12">
                  <c:v>1.5180042920000001</c:v>
                </c:pt>
                <c:pt idx="13">
                  <c:v>1.637460804</c:v>
                </c:pt>
                <c:pt idx="14">
                  <c:v>1.7566506720000001</c:v>
                </c:pt>
                <c:pt idx="15">
                  <c:v>1.8530424779999999</c:v>
                </c:pt>
                <c:pt idx="16">
                  <c:v>1.976232006</c:v>
                </c:pt>
                <c:pt idx="17">
                  <c:v>2.10715421</c:v>
                </c:pt>
                <c:pt idx="18">
                  <c:v>2.2283439080000003</c:v>
                </c:pt>
                <c:pt idx="19">
                  <c:v>2.3467338440000001</c:v>
                </c:pt>
                <c:pt idx="20">
                  <c:v>2.4683235080000001</c:v>
                </c:pt>
                <c:pt idx="21">
                  <c:v>2.5879133420000002</c:v>
                </c:pt>
                <c:pt idx="22">
                  <c:v>2.7055033460000004</c:v>
                </c:pt>
                <c:pt idx="23">
                  <c:v>2.8253598240000004</c:v>
                </c:pt>
                <c:pt idx="24">
                  <c:v>2.9445496920000003</c:v>
                </c:pt>
                <c:pt idx="25">
                  <c:v>3.064006204</c:v>
                </c:pt>
                <c:pt idx="26">
                  <c:v>3.1853292240000006</c:v>
                </c:pt>
                <c:pt idx="27">
                  <c:v>3.3043857700000001</c:v>
                </c:pt>
                <c:pt idx="28">
                  <c:v>3.4223757400000006</c:v>
                </c:pt>
                <c:pt idx="29">
                  <c:v>3.5420988960000002</c:v>
                </c:pt>
                <c:pt idx="30">
                  <c:v>3.6635552380000003</c:v>
                </c:pt>
                <c:pt idx="31">
                  <c:v>3.78301175</c:v>
                </c:pt>
                <c:pt idx="32">
                  <c:v>3.902868228</c:v>
                </c:pt>
                <c:pt idx="33">
                  <c:v>4.0217914520000004</c:v>
                </c:pt>
                <c:pt idx="34">
                  <c:v>4.1420478960000002</c:v>
                </c:pt>
                <c:pt idx="35">
                  <c:v>4.2611044419999997</c:v>
                </c:pt>
                <c:pt idx="36">
                  <c:v>4.3800276660000002</c:v>
                </c:pt>
                <c:pt idx="37">
                  <c:v>4.500150788</c:v>
                </c:pt>
                <c:pt idx="38">
                  <c:v>4.6234736380000001</c:v>
                </c:pt>
                <c:pt idx="39">
                  <c:v>4.7371973040000004</c:v>
                </c:pt>
                <c:pt idx="40">
                  <c:v>4.8659863560000005</c:v>
                </c:pt>
                <c:pt idx="41">
                  <c:v>4.9834430379999999</c:v>
                </c:pt>
                <c:pt idx="42">
                  <c:v>5.1018329740000006</c:v>
                </c:pt>
                <c:pt idx="43">
                  <c:v>5.2240892480000003</c:v>
                </c:pt>
                <c:pt idx="44">
                  <c:v>5.3435457600000005</c:v>
                </c:pt>
                <c:pt idx="45">
                  <c:v>5.4652687460000005</c:v>
                </c:pt>
                <c:pt idx="46">
                  <c:v>5.5867250880000006</c:v>
                </c:pt>
                <c:pt idx="47">
                  <c:v>5.7019152960000001</c:v>
                </c:pt>
                <c:pt idx="48">
                  <c:v>5.8223050619999999</c:v>
                </c:pt>
                <c:pt idx="49">
                  <c:v>5.9438947260000008</c:v>
                </c:pt>
                <c:pt idx="50">
                  <c:v>6.0682841519999995</c:v>
                </c:pt>
                <c:pt idx="51">
                  <c:v>6.1820078179999998</c:v>
                </c:pt>
                <c:pt idx="52">
                  <c:v>6.301064364000001</c:v>
                </c:pt>
                <c:pt idx="53">
                  <c:v>6.4187876900000003</c:v>
                </c:pt>
                <c:pt idx="54">
                  <c:v>6.5354444400000009</c:v>
                </c:pt>
                <c:pt idx="55">
                  <c:v>6.6629002720000008</c:v>
                </c:pt>
                <c:pt idx="56">
                  <c:v>6.7790237339999999</c:v>
                </c:pt>
                <c:pt idx="57">
                  <c:v>6.8963470940000002</c:v>
                </c:pt>
                <c:pt idx="58">
                  <c:v>7.0198032660000003</c:v>
                </c:pt>
                <c:pt idx="59">
                  <c:v>7.1449926240000012</c:v>
                </c:pt>
                <c:pt idx="60">
                  <c:v>7.2640491700000007</c:v>
                </c:pt>
                <c:pt idx="61">
                  <c:v>7.3768395820000006</c:v>
                </c:pt>
                <c:pt idx="62">
                  <c:v>7.4990958560000003</c:v>
                </c:pt>
                <c:pt idx="63">
                  <c:v>7.6228186720000002</c:v>
                </c:pt>
                <c:pt idx="64">
                  <c:v>7.7420085400000005</c:v>
                </c:pt>
                <c:pt idx="65">
                  <c:v>7.8610650860000009</c:v>
                </c:pt>
                <c:pt idx="66">
                  <c:v>7.9759886500000006</c:v>
                </c:pt>
                <c:pt idx="67">
                  <c:v>8.0939786199999997</c:v>
                </c:pt>
                <c:pt idx="68">
                  <c:v>8.2142350640000004</c:v>
                </c:pt>
                <c:pt idx="69">
                  <c:v>8.3332916099999998</c:v>
                </c:pt>
                <c:pt idx="70">
                  <c:v>8.4723464560000004</c:v>
                </c:pt>
                <c:pt idx="71">
                  <c:v>8.5876699859999999</c:v>
                </c:pt>
                <c:pt idx="72">
                  <c:v>8.710726192000001</c:v>
                </c:pt>
                <c:pt idx="73">
                  <c:v>8.8107176920000008</c:v>
                </c:pt>
                <c:pt idx="74">
                  <c:v>8.9323073560000008</c:v>
                </c:pt>
                <c:pt idx="75">
                  <c:v>9.0440311920000003</c:v>
                </c:pt>
                <c:pt idx="76">
                  <c:v>9.1684206180000007</c:v>
                </c:pt>
                <c:pt idx="77">
                  <c:v>9.289476994000001</c:v>
                </c:pt>
                <c:pt idx="78">
                  <c:v>9.4106666920000013</c:v>
                </c:pt>
                <c:pt idx="79">
                  <c:v>9.5214572740000012</c:v>
                </c:pt>
                <c:pt idx="80">
                  <c:v>9.6495797159999999</c:v>
                </c:pt>
                <c:pt idx="81">
                  <c:v>9.7615701959999992</c:v>
                </c:pt>
                <c:pt idx="82">
                  <c:v>9.8895593159999997</c:v>
                </c:pt>
                <c:pt idx="83">
                  <c:v>10.002616372</c:v>
                </c:pt>
                <c:pt idx="84">
                  <c:v>10.124739324</c:v>
                </c:pt>
                <c:pt idx="85">
                  <c:v>10.235929872</c:v>
                </c:pt>
                <c:pt idx="86">
                  <c:v>10.372851566000001</c:v>
                </c:pt>
                <c:pt idx="87">
                  <c:v>10.486708554000002</c:v>
                </c:pt>
                <c:pt idx="88">
                  <c:v>10.598699034000001</c:v>
                </c:pt>
                <c:pt idx="89">
                  <c:v>10.724555002000001</c:v>
                </c:pt>
                <c:pt idx="90">
                  <c:v>10.834945617999999</c:v>
                </c:pt>
                <c:pt idx="91">
                  <c:v>10.952668943999999</c:v>
                </c:pt>
                <c:pt idx="92">
                  <c:v>11.073192032000001</c:v>
                </c:pt>
                <c:pt idx="93">
                  <c:v>11.19838139</c:v>
                </c:pt>
                <c:pt idx="94">
                  <c:v>11.308905328000002</c:v>
                </c:pt>
                <c:pt idx="95">
                  <c:v>11.437694380000002</c:v>
                </c:pt>
                <c:pt idx="96">
                  <c:v>11.551951334</c:v>
                </c:pt>
                <c:pt idx="97">
                  <c:v>11.669141372</c:v>
                </c:pt>
                <c:pt idx="98">
                  <c:v>11.791264324000002</c:v>
                </c:pt>
                <c:pt idx="99">
                  <c:v>11.904588024000001</c:v>
                </c:pt>
                <c:pt idx="100">
                  <c:v>12.020711486</c:v>
                </c:pt>
                <c:pt idx="101">
                  <c:v>12.163899314</c:v>
                </c:pt>
                <c:pt idx="102">
                  <c:v>12.265490678000001</c:v>
                </c:pt>
                <c:pt idx="103">
                  <c:v>12.383613970000003</c:v>
                </c:pt>
                <c:pt idx="104">
                  <c:v>12.500937330000001</c:v>
                </c:pt>
                <c:pt idx="105">
                  <c:v>12.626393331999999</c:v>
                </c:pt>
                <c:pt idx="106">
                  <c:v>12.744783268000001</c:v>
                </c:pt>
                <c:pt idx="107">
                  <c:v>12.857040392</c:v>
                </c:pt>
                <c:pt idx="108">
                  <c:v>12.972630566000001</c:v>
                </c:pt>
                <c:pt idx="109">
                  <c:v>13.094886839999999</c:v>
                </c:pt>
              </c:numCache>
            </c:numRef>
          </c:yVal>
          <c:smooth val="0"/>
        </c:ser>
        <c:ser>
          <c:idx val="5"/>
          <c:order val="3"/>
          <c:tx>
            <c:strRef>
              <c:f>N2_01!$B$6</c:f>
              <c:strCache>
                <c:ptCount val="1"/>
                <c:pt idx="0">
                  <c:v>Nitrogen</c:v>
                </c:pt>
              </c:strCache>
            </c:strRef>
          </c:tx>
          <c:spPr>
            <a:ln w="19050">
              <a:noFill/>
            </a:ln>
          </c:spPr>
          <c:marker>
            <c:symbol val="circle"/>
            <c:size val="6"/>
          </c:marker>
          <c:xVal>
            <c:numRef>
              <c:f>N2_01!$A$11:$A$187</c:f>
              <c:numCache>
                <c:formatCode>General</c:formatCode>
                <c:ptCount val="177"/>
                <c:pt idx="0">
                  <c:v>1E-3</c:v>
                </c:pt>
                <c:pt idx="1">
                  <c:v>0.16400000000000001</c:v>
                </c:pt>
                <c:pt idx="2">
                  <c:v>0.24199999999999999</c:v>
                </c:pt>
                <c:pt idx="3">
                  <c:v>0.32400000000000001</c:v>
                </c:pt>
                <c:pt idx="4">
                  <c:v>0.40600000000000003</c:v>
                </c:pt>
                <c:pt idx="5">
                  <c:v>0.48799999999999999</c:v>
                </c:pt>
                <c:pt idx="6">
                  <c:v>0.56999999999999995</c:v>
                </c:pt>
                <c:pt idx="7">
                  <c:v>0.65200000000000002</c:v>
                </c:pt>
                <c:pt idx="8">
                  <c:v>0.73399999999999999</c:v>
                </c:pt>
                <c:pt idx="9">
                  <c:v>0.81699999999999995</c:v>
                </c:pt>
                <c:pt idx="10">
                  <c:v>0.89900000000000002</c:v>
                </c:pt>
                <c:pt idx="11">
                  <c:v>0.96499999999999997</c:v>
                </c:pt>
                <c:pt idx="12">
                  <c:v>1.05</c:v>
                </c:pt>
                <c:pt idx="13">
                  <c:v>1.1319999999999999</c:v>
                </c:pt>
                <c:pt idx="14">
                  <c:v>1.198</c:v>
                </c:pt>
                <c:pt idx="15">
                  <c:v>1.28</c:v>
                </c:pt>
                <c:pt idx="16">
                  <c:v>1.3620000000000001</c:v>
                </c:pt>
                <c:pt idx="17">
                  <c:v>1.4430000000000001</c:v>
                </c:pt>
                <c:pt idx="18">
                  <c:v>1.5249999999999999</c:v>
                </c:pt>
                <c:pt idx="19">
                  <c:v>1.6080000000000001</c:v>
                </c:pt>
                <c:pt idx="20">
                  <c:v>1.69</c:v>
                </c:pt>
                <c:pt idx="21">
                  <c:v>1.77</c:v>
                </c:pt>
                <c:pt idx="22">
                  <c:v>1.8520000000000001</c:v>
                </c:pt>
                <c:pt idx="23">
                  <c:v>1.9339999999999999</c:v>
                </c:pt>
                <c:pt idx="24">
                  <c:v>2.016</c:v>
                </c:pt>
                <c:pt idx="25">
                  <c:v>2.0979999999999999</c:v>
                </c:pt>
                <c:pt idx="26">
                  <c:v>2.1800000000000002</c:v>
                </c:pt>
                <c:pt idx="27">
                  <c:v>2.262</c:v>
                </c:pt>
                <c:pt idx="28">
                  <c:v>2.3439999999999999</c:v>
                </c:pt>
                <c:pt idx="29">
                  <c:v>2.4260000000000002</c:v>
                </c:pt>
                <c:pt idx="30">
                  <c:v>2.508</c:v>
                </c:pt>
                <c:pt idx="31">
                  <c:v>2.59</c:v>
                </c:pt>
                <c:pt idx="32">
                  <c:v>2.673</c:v>
                </c:pt>
                <c:pt idx="33">
                  <c:v>2.7530000000000001</c:v>
                </c:pt>
                <c:pt idx="34">
                  <c:v>2.835</c:v>
                </c:pt>
                <c:pt idx="35">
                  <c:v>2.9180000000000001</c:v>
                </c:pt>
                <c:pt idx="36">
                  <c:v>3</c:v>
                </c:pt>
                <c:pt idx="37">
                  <c:v>3.081</c:v>
                </c:pt>
                <c:pt idx="38">
                  <c:v>3.1629999999999998</c:v>
                </c:pt>
                <c:pt idx="39">
                  <c:v>3.2450000000000001</c:v>
                </c:pt>
                <c:pt idx="40">
                  <c:v>3.327</c:v>
                </c:pt>
                <c:pt idx="41">
                  <c:v>3.4079999999999999</c:v>
                </c:pt>
                <c:pt idx="42">
                  <c:v>3.49</c:v>
                </c:pt>
                <c:pt idx="43">
                  <c:v>3.5720000000000001</c:v>
                </c:pt>
                <c:pt idx="44">
                  <c:v>3.6539999999999999</c:v>
                </c:pt>
                <c:pt idx="45">
                  <c:v>3.7360000000000002</c:v>
                </c:pt>
                <c:pt idx="46">
                  <c:v>3.8180000000000001</c:v>
                </c:pt>
                <c:pt idx="47">
                  <c:v>3.9</c:v>
                </c:pt>
                <c:pt idx="48">
                  <c:v>3.9820000000000002</c:v>
                </c:pt>
                <c:pt idx="49">
                  <c:v>4.0629999999999997</c:v>
                </c:pt>
                <c:pt idx="50">
                  <c:v>4.1459999999999999</c:v>
                </c:pt>
                <c:pt idx="51">
                  <c:v>4.2279999999999998</c:v>
                </c:pt>
                <c:pt idx="52">
                  <c:v>4.3099999999999996</c:v>
                </c:pt>
                <c:pt idx="53">
                  <c:v>4.3890000000000002</c:v>
                </c:pt>
                <c:pt idx="54">
                  <c:v>4.4710000000000001</c:v>
                </c:pt>
                <c:pt idx="55">
                  <c:v>4.5430000000000001</c:v>
                </c:pt>
                <c:pt idx="56">
                  <c:v>4.625</c:v>
                </c:pt>
                <c:pt idx="57">
                  <c:v>4.7069999999999999</c:v>
                </c:pt>
                <c:pt idx="58">
                  <c:v>4.7889999999999997</c:v>
                </c:pt>
                <c:pt idx="59">
                  <c:v>4.8710000000000004</c:v>
                </c:pt>
                <c:pt idx="60">
                  <c:v>4.9530000000000003</c:v>
                </c:pt>
                <c:pt idx="61">
                  <c:v>5.0350000000000001</c:v>
                </c:pt>
                <c:pt idx="62">
                  <c:v>5.117</c:v>
                </c:pt>
                <c:pt idx="63">
                  <c:v>5.1989999999999998</c:v>
                </c:pt>
                <c:pt idx="64">
                  <c:v>5.282</c:v>
                </c:pt>
                <c:pt idx="65">
                  <c:v>5.3639999999999999</c:v>
                </c:pt>
                <c:pt idx="66">
                  <c:v>5.4459999999999997</c:v>
                </c:pt>
                <c:pt idx="67">
                  <c:v>5.5279999999999996</c:v>
                </c:pt>
                <c:pt idx="68">
                  <c:v>5.61</c:v>
                </c:pt>
                <c:pt idx="69">
                  <c:v>5.6920000000000002</c:v>
                </c:pt>
                <c:pt idx="70">
                  <c:v>5.774</c:v>
                </c:pt>
                <c:pt idx="71">
                  <c:v>5.8570000000000002</c:v>
                </c:pt>
                <c:pt idx="72">
                  <c:v>5.9390000000000001</c:v>
                </c:pt>
                <c:pt idx="73">
                  <c:v>6.0209999999999999</c:v>
                </c:pt>
                <c:pt idx="74">
                  <c:v>6.1029999999999998</c:v>
                </c:pt>
                <c:pt idx="75">
                  <c:v>6.1849999999999996</c:v>
                </c:pt>
                <c:pt idx="76">
                  <c:v>6.2670000000000003</c:v>
                </c:pt>
                <c:pt idx="77">
                  <c:v>6.35</c:v>
                </c:pt>
                <c:pt idx="78">
                  <c:v>6.4320000000000004</c:v>
                </c:pt>
                <c:pt idx="79">
                  <c:v>6.5140000000000002</c:v>
                </c:pt>
                <c:pt idx="80">
                  <c:v>6.5960000000000001</c:v>
                </c:pt>
                <c:pt idx="81">
                  <c:v>6.6779999999999999</c:v>
                </c:pt>
                <c:pt idx="82">
                  <c:v>6.76</c:v>
                </c:pt>
                <c:pt idx="83">
                  <c:v>6.8419999999999996</c:v>
                </c:pt>
                <c:pt idx="84">
                  <c:v>6.9249999999999998</c:v>
                </c:pt>
                <c:pt idx="85">
                  <c:v>7.0069999999999997</c:v>
                </c:pt>
                <c:pt idx="86">
                  <c:v>7.0890000000000004</c:v>
                </c:pt>
                <c:pt idx="87">
                  <c:v>7.1710000000000003</c:v>
                </c:pt>
                <c:pt idx="88">
                  <c:v>7.2530000000000001</c:v>
                </c:pt>
                <c:pt idx="89">
                  <c:v>7.335</c:v>
                </c:pt>
                <c:pt idx="90">
                  <c:v>7.4169999999999998</c:v>
                </c:pt>
                <c:pt idx="91">
                  <c:v>7.5</c:v>
                </c:pt>
                <c:pt idx="92">
                  <c:v>7.5819999999999999</c:v>
                </c:pt>
                <c:pt idx="93">
                  <c:v>7.6639999999999997</c:v>
                </c:pt>
                <c:pt idx="94">
                  <c:v>7.7460000000000004</c:v>
                </c:pt>
                <c:pt idx="95">
                  <c:v>7.8280000000000003</c:v>
                </c:pt>
                <c:pt idx="96">
                  <c:v>7.91</c:v>
                </c:pt>
                <c:pt idx="97">
                  <c:v>7.992</c:v>
                </c:pt>
                <c:pt idx="98">
                  <c:v>8.0739999999999998</c:v>
                </c:pt>
                <c:pt idx="99">
                  <c:v>8.157</c:v>
                </c:pt>
                <c:pt idx="100">
                  <c:v>8.2390000000000008</c:v>
                </c:pt>
                <c:pt idx="101">
                  <c:v>8.3209999999999997</c:v>
                </c:pt>
                <c:pt idx="102">
                  <c:v>8.4030000000000005</c:v>
                </c:pt>
                <c:pt idx="103">
                  <c:v>8.4849999999999994</c:v>
                </c:pt>
                <c:pt idx="104">
                  <c:v>8.5679999999999996</c:v>
                </c:pt>
                <c:pt idx="105">
                  <c:v>8.65</c:v>
                </c:pt>
                <c:pt idx="106">
                  <c:v>8.7330000000000005</c:v>
                </c:pt>
                <c:pt idx="107">
                  <c:v>8.8149999999999995</c:v>
                </c:pt>
                <c:pt idx="108">
                  <c:v>8.8970000000000002</c:v>
                </c:pt>
                <c:pt idx="109">
                  <c:v>8.9789999999999992</c:v>
                </c:pt>
                <c:pt idx="110">
                  <c:v>9.0609999999999999</c:v>
                </c:pt>
                <c:pt idx="111">
                  <c:v>9.1430000000000007</c:v>
                </c:pt>
                <c:pt idx="112">
                  <c:v>9.2249999999999996</c:v>
                </c:pt>
                <c:pt idx="113">
                  <c:v>9.3049999999999997</c:v>
                </c:pt>
                <c:pt idx="114">
                  <c:v>9.3729999999999993</c:v>
                </c:pt>
                <c:pt idx="115">
                  <c:v>9.4550000000000001</c:v>
                </c:pt>
                <c:pt idx="116">
                  <c:v>9.5370000000000008</c:v>
                </c:pt>
                <c:pt idx="117">
                  <c:v>9.6189999999999998</c:v>
                </c:pt>
                <c:pt idx="118">
                  <c:v>9.7010000000000005</c:v>
                </c:pt>
                <c:pt idx="119">
                  <c:v>9.7850000000000001</c:v>
                </c:pt>
                <c:pt idx="120">
                  <c:v>9.8680000000000003</c:v>
                </c:pt>
                <c:pt idx="121">
                  <c:v>9.9339999999999993</c:v>
                </c:pt>
                <c:pt idx="122">
                  <c:v>10.016999999999999</c:v>
                </c:pt>
                <c:pt idx="123">
                  <c:v>10.109</c:v>
                </c:pt>
                <c:pt idx="124">
                  <c:v>10.191000000000001</c:v>
                </c:pt>
                <c:pt idx="125">
                  <c:v>10.273</c:v>
                </c:pt>
                <c:pt idx="126">
                  <c:v>10.355</c:v>
                </c:pt>
                <c:pt idx="127">
                  <c:v>10.436999999999999</c:v>
                </c:pt>
                <c:pt idx="128">
                  <c:v>10.519</c:v>
                </c:pt>
                <c:pt idx="129">
                  <c:v>10.603</c:v>
                </c:pt>
                <c:pt idx="130">
                  <c:v>10.685</c:v>
                </c:pt>
                <c:pt idx="131">
                  <c:v>10.766999999999999</c:v>
                </c:pt>
                <c:pt idx="132">
                  <c:v>10.849</c:v>
                </c:pt>
                <c:pt idx="133">
                  <c:v>10.930999999999999</c:v>
                </c:pt>
                <c:pt idx="134">
                  <c:v>11.013</c:v>
                </c:pt>
                <c:pt idx="135">
                  <c:v>11.095000000000001</c:v>
                </c:pt>
                <c:pt idx="136">
                  <c:v>11.180999999999999</c:v>
                </c:pt>
                <c:pt idx="137">
                  <c:v>11.263</c:v>
                </c:pt>
                <c:pt idx="138">
                  <c:v>11.345000000000001</c:v>
                </c:pt>
                <c:pt idx="139">
                  <c:v>11.427</c:v>
                </c:pt>
                <c:pt idx="140">
                  <c:v>11.509</c:v>
                </c:pt>
                <c:pt idx="141">
                  <c:v>11.590999999999999</c:v>
                </c:pt>
                <c:pt idx="142">
                  <c:v>11.673</c:v>
                </c:pt>
                <c:pt idx="143">
                  <c:v>11.755000000000001</c:v>
                </c:pt>
                <c:pt idx="144">
                  <c:v>11.839</c:v>
                </c:pt>
                <c:pt idx="145">
                  <c:v>11.922000000000001</c:v>
                </c:pt>
                <c:pt idx="146">
                  <c:v>12.004</c:v>
                </c:pt>
                <c:pt idx="147">
                  <c:v>12.086</c:v>
                </c:pt>
                <c:pt idx="148">
                  <c:v>12.169</c:v>
                </c:pt>
              </c:numCache>
            </c:numRef>
          </c:xVal>
          <c:yVal>
            <c:numRef>
              <c:f>N2_01!$C$11:$C$187</c:f>
              <c:numCache>
                <c:formatCode>00,000</c:formatCode>
                <c:ptCount val="177"/>
                <c:pt idx="0">
                  <c:v>5.0662360000000004E-2</c:v>
                </c:pt>
                <c:pt idx="1">
                  <c:v>0.140121422</c:v>
                </c:pt>
                <c:pt idx="2">
                  <c:v>0.22518085800000001</c:v>
                </c:pt>
                <c:pt idx="3">
                  <c:v>0.31397331000000001</c:v>
                </c:pt>
                <c:pt idx="4">
                  <c:v>0.40183250800000003</c:v>
                </c:pt>
                <c:pt idx="5">
                  <c:v>0.48955838400000007</c:v>
                </c:pt>
                <c:pt idx="6">
                  <c:v>0.57688429399999996</c:v>
                </c:pt>
                <c:pt idx="7">
                  <c:v>0.66621003400000001</c:v>
                </c:pt>
                <c:pt idx="8">
                  <c:v>0.75500248600000008</c:v>
                </c:pt>
                <c:pt idx="9">
                  <c:v>0.84299500599999999</c:v>
                </c:pt>
                <c:pt idx="10">
                  <c:v>0.93338732199999996</c:v>
                </c:pt>
                <c:pt idx="11">
                  <c:v>1.0031147279999999</c:v>
                </c:pt>
                <c:pt idx="12">
                  <c:v>1.096840094</c:v>
                </c:pt>
                <c:pt idx="13">
                  <c:v>1.1837660380000001</c:v>
                </c:pt>
                <c:pt idx="14">
                  <c:v>1.256426528</c:v>
                </c:pt>
                <c:pt idx="15">
                  <c:v>1.3433524720000001</c:v>
                </c:pt>
                <c:pt idx="16">
                  <c:v>1.4293451620000002</c:v>
                </c:pt>
                <c:pt idx="17">
                  <c:v>1.5176043260000003</c:v>
                </c:pt>
                <c:pt idx="18">
                  <c:v>1.6091965400000001</c:v>
                </c:pt>
                <c:pt idx="19">
                  <c:v>1.6990555680000001</c:v>
                </c:pt>
                <c:pt idx="20">
                  <c:v>1.7851815800000002</c:v>
                </c:pt>
                <c:pt idx="21">
                  <c:v>1.8706409820000001</c:v>
                </c:pt>
                <c:pt idx="22">
                  <c:v>1.9622331960000001</c:v>
                </c:pt>
                <c:pt idx="23">
                  <c:v>2.051958902</c:v>
                </c:pt>
                <c:pt idx="24">
                  <c:v>2.1390181680000002</c:v>
                </c:pt>
                <c:pt idx="25">
                  <c:v>2.2280772639999999</c:v>
                </c:pt>
                <c:pt idx="26">
                  <c:v>2.3167363940000003</c:v>
                </c:pt>
                <c:pt idx="27">
                  <c:v>2.4051288800000004</c:v>
                </c:pt>
                <c:pt idx="28">
                  <c:v>2.4931214000000002</c:v>
                </c:pt>
                <c:pt idx="29">
                  <c:v>2.58111392</c:v>
                </c:pt>
                <c:pt idx="30">
                  <c:v>2.6725728119999999</c:v>
                </c:pt>
                <c:pt idx="31">
                  <c:v>2.7585655020000002</c:v>
                </c:pt>
                <c:pt idx="32">
                  <c:v>2.852957478</c:v>
                </c:pt>
                <c:pt idx="33">
                  <c:v>2.9372169820000003</c:v>
                </c:pt>
                <c:pt idx="34">
                  <c:v>3.0266760440000002</c:v>
                </c:pt>
                <c:pt idx="35">
                  <c:v>3.1136019880000001</c:v>
                </c:pt>
                <c:pt idx="36">
                  <c:v>3.2053275239999999</c:v>
                </c:pt>
                <c:pt idx="37">
                  <c:v>3.2931867220000002</c:v>
                </c:pt>
                <c:pt idx="38">
                  <c:v>3.3797127000000002</c:v>
                </c:pt>
                <c:pt idx="39">
                  <c:v>3.4725048120000004</c:v>
                </c:pt>
                <c:pt idx="40">
                  <c:v>3.5603640100000002</c:v>
                </c:pt>
                <c:pt idx="41">
                  <c:v>3.6491564620000001</c:v>
                </c:pt>
                <c:pt idx="42">
                  <c:v>3.7379489140000004</c:v>
                </c:pt>
                <c:pt idx="43">
                  <c:v>3.8276746200000002</c:v>
                </c:pt>
                <c:pt idx="44">
                  <c:v>3.916600394</c:v>
                </c:pt>
                <c:pt idx="45">
                  <c:v>4.006059456</c:v>
                </c:pt>
                <c:pt idx="46">
                  <c:v>4.0919188240000004</c:v>
                </c:pt>
                <c:pt idx="47">
                  <c:v>4.183111072</c:v>
                </c:pt>
                <c:pt idx="48">
                  <c:v>4.2705703039999996</c:v>
                </c:pt>
                <c:pt idx="49">
                  <c:v>4.3606959760000006</c:v>
                </c:pt>
                <c:pt idx="50">
                  <c:v>4.4478885640000003</c:v>
                </c:pt>
                <c:pt idx="51">
                  <c:v>4.5376142700000006</c:v>
                </c:pt>
                <c:pt idx="52">
                  <c:v>4.6257401119999999</c:v>
                </c:pt>
                <c:pt idx="53">
                  <c:v>4.7126660560000007</c:v>
                </c:pt>
                <c:pt idx="54">
                  <c:v>4.8010585420000007</c:v>
                </c:pt>
                <c:pt idx="55">
                  <c:v>4.8786519460000006</c:v>
                </c:pt>
                <c:pt idx="56">
                  <c:v>4.9645113140000001</c:v>
                </c:pt>
                <c:pt idx="57">
                  <c:v>5.0546369860000002</c:v>
                </c:pt>
                <c:pt idx="58">
                  <c:v>5.1422295400000007</c:v>
                </c:pt>
                <c:pt idx="59">
                  <c:v>5.2363548720000006</c:v>
                </c:pt>
                <c:pt idx="60">
                  <c:v>5.324347392</c:v>
                </c:pt>
                <c:pt idx="61">
                  <c:v>5.4202059100000008</c:v>
                </c:pt>
                <c:pt idx="62">
                  <c:v>5.5063319220000002</c:v>
                </c:pt>
                <c:pt idx="63">
                  <c:v>5.5957909839999997</c:v>
                </c:pt>
                <c:pt idx="64">
                  <c:v>5.6816503520000001</c:v>
                </c:pt>
                <c:pt idx="65">
                  <c:v>5.7677763640000004</c:v>
                </c:pt>
                <c:pt idx="66">
                  <c:v>5.8625683060000009</c:v>
                </c:pt>
                <c:pt idx="67">
                  <c:v>5.9502941820000004</c:v>
                </c:pt>
                <c:pt idx="68">
                  <c:v>6.0402865319999997</c:v>
                </c:pt>
                <c:pt idx="69">
                  <c:v>6.1248126800000007</c:v>
                </c:pt>
                <c:pt idx="70">
                  <c:v>6.2217377740000002</c:v>
                </c:pt>
                <c:pt idx="71">
                  <c:v>6.3114634800000005</c:v>
                </c:pt>
                <c:pt idx="72">
                  <c:v>6.3983894240000003</c:v>
                </c:pt>
                <c:pt idx="73">
                  <c:v>6.4846487580000005</c:v>
                </c:pt>
                <c:pt idx="74">
                  <c:v>6.577574192000001</c:v>
                </c:pt>
                <c:pt idx="75">
                  <c:v>6.6639668480000003</c:v>
                </c:pt>
                <c:pt idx="76">
                  <c:v>6.7536925539999997</c:v>
                </c:pt>
                <c:pt idx="77">
                  <c:v>6.8426183279999995</c:v>
                </c:pt>
                <c:pt idx="78">
                  <c:v>6.935277118000001</c:v>
                </c:pt>
                <c:pt idx="79">
                  <c:v>7.0280692299999998</c:v>
                </c:pt>
                <c:pt idx="80">
                  <c:v>7.1128620219999998</c:v>
                </c:pt>
                <c:pt idx="81">
                  <c:v>7.2000546100000005</c:v>
                </c:pt>
                <c:pt idx="82">
                  <c:v>7.2916468239999999</c:v>
                </c:pt>
                <c:pt idx="83">
                  <c:v>7.383505682</c:v>
                </c:pt>
                <c:pt idx="84">
                  <c:v>7.4736313540000001</c:v>
                </c:pt>
                <c:pt idx="85">
                  <c:v>7.5634903820000003</c:v>
                </c:pt>
                <c:pt idx="86">
                  <c:v>7.6493497499999998</c:v>
                </c:pt>
                <c:pt idx="87">
                  <c:v>7.7401420320000005</c:v>
                </c:pt>
                <c:pt idx="88">
                  <c:v>7.8274679420000011</c:v>
                </c:pt>
                <c:pt idx="89">
                  <c:v>7.9207933419999996</c:v>
                </c:pt>
                <c:pt idx="90">
                  <c:v>8.0041195920000003</c:v>
                </c:pt>
                <c:pt idx="91">
                  <c:v>8.1011780079999998</c:v>
                </c:pt>
                <c:pt idx="92">
                  <c:v>8.1805045980000006</c:v>
                </c:pt>
                <c:pt idx="93">
                  <c:v>8.2760964720000008</c:v>
                </c:pt>
                <c:pt idx="94">
                  <c:v>8.3675553640000011</c:v>
                </c:pt>
                <c:pt idx="95">
                  <c:v>8.4515482239999997</c:v>
                </c:pt>
                <c:pt idx="96">
                  <c:v>8.5415405740000008</c:v>
                </c:pt>
                <c:pt idx="97">
                  <c:v>8.6363325160000013</c:v>
                </c:pt>
                <c:pt idx="98">
                  <c:v>8.7185921900000007</c:v>
                </c:pt>
                <c:pt idx="99">
                  <c:v>8.8072513200000007</c:v>
                </c:pt>
                <c:pt idx="100">
                  <c:v>8.9024432279999992</c:v>
                </c:pt>
                <c:pt idx="101">
                  <c:v>8.990969036000001</c:v>
                </c:pt>
                <c:pt idx="102">
                  <c:v>9.0809613860000002</c:v>
                </c:pt>
                <c:pt idx="103">
                  <c:v>9.1705537699999997</c:v>
                </c:pt>
                <c:pt idx="104">
                  <c:v>9.2576130360000004</c:v>
                </c:pt>
                <c:pt idx="105">
                  <c:v>9.35053847</c:v>
                </c:pt>
                <c:pt idx="106">
                  <c:v>9.4338647200000008</c:v>
                </c:pt>
                <c:pt idx="107">
                  <c:v>9.525456934000001</c:v>
                </c:pt>
                <c:pt idx="108">
                  <c:v>9.6099830820000012</c:v>
                </c:pt>
                <c:pt idx="109">
                  <c:v>9.7085080399999999</c:v>
                </c:pt>
                <c:pt idx="110">
                  <c:v>9.7934341539999998</c:v>
                </c:pt>
                <c:pt idx="111">
                  <c:v>9.8750272180000014</c:v>
                </c:pt>
                <c:pt idx="112">
                  <c:v>9.9744854299999997</c:v>
                </c:pt>
                <c:pt idx="113">
                  <c:v>10.060211476000001</c:v>
                </c:pt>
                <c:pt idx="114">
                  <c:v>10.124606002</c:v>
                </c:pt>
                <c:pt idx="115">
                  <c:v>10.218997978000001</c:v>
                </c:pt>
                <c:pt idx="116">
                  <c:v>10.308857006</c:v>
                </c:pt>
                <c:pt idx="117">
                  <c:v>10.396849526</c:v>
                </c:pt>
                <c:pt idx="118">
                  <c:v>10.483108860000002</c:v>
                </c:pt>
                <c:pt idx="119">
                  <c:v>10.583233682000001</c:v>
                </c:pt>
                <c:pt idx="120">
                  <c:v>10.663360204</c:v>
                </c:pt>
                <c:pt idx="121">
                  <c:v>10.742020184000001</c:v>
                </c:pt>
                <c:pt idx="122">
                  <c:v>10.835078940000001</c:v>
                </c:pt>
                <c:pt idx="123">
                  <c:v>10.92507129</c:v>
                </c:pt>
                <c:pt idx="124">
                  <c:v>11.020663164</c:v>
                </c:pt>
                <c:pt idx="125">
                  <c:v>11.10505599</c:v>
                </c:pt>
                <c:pt idx="126">
                  <c:v>11.204247558</c:v>
                </c:pt>
                <c:pt idx="127">
                  <c:v>11.281041029999999</c:v>
                </c:pt>
                <c:pt idx="128">
                  <c:v>11.370766736000002</c:v>
                </c:pt>
                <c:pt idx="129">
                  <c:v>11.464225458000001</c:v>
                </c:pt>
                <c:pt idx="130">
                  <c:v>11.564483601999999</c:v>
                </c:pt>
                <c:pt idx="131">
                  <c:v>11.639410566</c:v>
                </c:pt>
                <c:pt idx="132">
                  <c:v>11.732202678</c:v>
                </c:pt>
                <c:pt idx="133">
                  <c:v>11.825128112000002</c:v>
                </c:pt>
                <c:pt idx="134">
                  <c:v>11.905921244</c:v>
                </c:pt>
                <c:pt idx="135">
                  <c:v>12.004046236000001</c:v>
                </c:pt>
                <c:pt idx="136">
                  <c:v>12.099771432000001</c:v>
                </c:pt>
                <c:pt idx="137">
                  <c:v>12.187497308000001</c:v>
                </c:pt>
                <c:pt idx="138">
                  <c:v>12.268290440000001</c:v>
                </c:pt>
                <c:pt idx="139">
                  <c:v>12.369615160000002</c:v>
                </c:pt>
                <c:pt idx="140">
                  <c:v>12.446541953999999</c:v>
                </c:pt>
                <c:pt idx="141">
                  <c:v>12.541600540000001</c:v>
                </c:pt>
                <c:pt idx="142">
                  <c:v>12.628926450000002</c:v>
                </c:pt>
                <c:pt idx="143">
                  <c:v>12.715185784000001</c:v>
                </c:pt>
                <c:pt idx="144">
                  <c:v>12.80891115</c:v>
                </c:pt>
                <c:pt idx="145">
                  <c:v>12.903569770000001</c:v>
                </c:pt>
                <c:pt idx="146">
                  <c:v>12.982763038</c:v>
                </c:pt>
                <c:pt idx="147">
                  <c:v>13.073155354000001</c:v>
                </c:pt>
                <c:pt idx="148">
                  <c:v>13.156081638000002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O2_01!$B$6</c:f>
              <c:strCache>
                <c:ptCount val="1"/>
                <c:pt idx="0">
                  <c:v>Oxygen</c:v>
                </c:pt>
              </c:strCache>
            </c:strRef>
          </c:tx>
          <c:spPr>
            <a:ln w="19050">
              <a:noFill/>
            </a:ln>
          </c:spPr>
          <c:marker>
            <c:symbol val="triangle"/>
            <c:size val="6"/>
          </c:marker>
          <c:xVal>
            <c:numRef>
              <c:f>O2_01!$A$11:$A$187</c:f>
              <c:numCache>
                <c:formatCode>General</c:formatCode>
                <c:ptCount val="177"/>
                <c:pt idx="0">
                  <c:v>1E-3</c:v>
                </c:pt>
                <c:pt idx="1">
                  <c:v>0.16300000000000001</c:v>
                </c:pt>
                <c:pt idx="2">
                  <c:v>0.247</c:v>
                </c:pt>
                <c:pt idx="3">
                  <c:v>0.32900000000000001</c:v>
                </c:pt>
                <c:pt idx="4">
                  <c:v>0.41099999999999998</c:v>
                </c:pt>
                <c:pt idx="5">
                  <c:v>0.49299999999999999</c:v>
                </c:pt>
                <c:pt idx="6">
                  <c:v>0.57499999999999996</c:v>
                </c:pt>
                <c:pt idx="7">
                  <c:v>0.65800000000000003</c:v>
                </c:pt>
                <c:pt idx="8">
                  <c:v>0.74</c:v>
                </c:pt>
                <c:pt idx="9">
                  <c:v>0.82199999999999995</c:v>
                </c:pt>
                <c:pt idx="10">
                  <c:v>0.90400000000000003</c:v>
                </c:pt>
                <c:pt idx="11">
                  <c:v>0.98599999999999999</c:v>
                </c:pt>
                <c:pt idx="12">
                  <c:v>1.0680000000000001</c:v>
                </c:pt>
                <c:pt idx="13">
                  <c:v>1.1499999999999999</c:v>
                </c:pt>
                <c:pt idx="14">
                  <c:v>1.232</c:v>
                </c:pt>
                <c:pt idx="15">
                  <c:v>1.3140000000000001</c:v>
                </c:pt>
                <c:pt idx="16">
                  <c:v>1.38</c:v>
                </c:pt>
                <c:pt idx="17">
                  <c:v>1.462</c:v>
                </c:pt>
                <c:pt idx="18">
                  <c:v>1.5449999999999999</c:v>
                </c:pt>
                <c:pt idx="19">
                  <c:v>1.6259999999999999</c:v>
                </c:pt>
                <c:pt idx="20">
                  <c:v>1.6930000000000001</c:v>
                </c:pt>
                <c:pt idx="21">
                  <c:v>1.7749999999999999</c:v>
                </c:pt>
                <c:pt idx="22">
                  <c:v>1.857</c:v>
                </c:pt>
                <c:pt idx="23">
                  <c:v>1.9390000000000001</c:v>
                </c:pt>
                <c:pt idx="24">
                  <c:v>2.0209999999999999</c:v>
                </c:pt>
                <c:pt idx="25">
                  <c:v>2.1030000000000002</c:v>
                </c:pt>
                <c:pt idx="26">
                  <c:v>2.1850000000000001</c:v>
                </c:pt>
                <c:pt idx="27">
                  <c:v>2.2669999999999999</c:v>
                </c:pt>
                <c:pt idx="28">
                  <c:v>2.3490000000000002</c:v>
                </c:pt>
                <c:pt idx="29">
                  <c:v>2.431</c:v>
                </c:pt>
                <c:pt idx="30">
                  <c:v>2.5129999999999999</c:v>
                </c:pt>
                <c:pt idx="31">
                  <c:v>2.5960000000000001</c:v>
                </c:pt>
                <c:pt idx="32">
                  <c:v>2.6779999999999999</c:v>
                </c:pt>
                <c:pt idx="33">
                  <c:v>2.7610000000000001</c:v>
                </c:pt>
                <c:pt idx="34">
                  <c:v>2.8439999999999999</c:v>
                </c:pt>
                <c:pt idx="35">
                  <c:v>2.9260000000000002</c:v>
                </c:pt>
                <c:pt idx="36">
                  <c:v>3.008</c:v>
                </c:pt>
                <c:pt idx="37">
                  <c:v>3.09</c:v>
                </c:pt>
                <c:pt idx="38">
                  <c:v>3.1720000000000002</c:v>
                </c:pt>
                <c:pt idx="39">
                  <c:v>3.254</c:v>
                </c:pt>
                <c:pt idx="40">
                  <c:v>3.3359999999999999</c:v>
                </c:pt>
                <c:pt idx="41">
                  <c:v>3.4180000000000001</c:v>
                </c:pt>
                <c:pt idx="42">
                  <c:v>3.5</c:v>
                </c:pt>
                <c:pt idx="43">
                  <c:v>3.5819999999999999</c:v>
                </c:pt>
                <c:pt idx="44">
                  <c:v>3.6640000000000001</c:v>
                </c:pt>
                <c:pt idx="45">
                  <c:v>3.746</c:v>
                </c:pt>
                <c:pt idx="46">
                  <c:v>3.8279999999999998</c:v>
                </c:pt>
                <c:pt idx="47">
                  <c:v>3.91</c:v>
                </c:pt>
                <c:pt idx="48">
                  <c:v>3.9929999999999999</c:v>
                </c:pt>
                <c:pt idx="49">
                  <c:v>4.0750000000000002</c:v>
                </c:pt>
                <c:pt idx="50">
                  <c:v>4.157</c:v>
                </c:pt>
                <c:pt idx="51">
                  <c:v>4.2389999999999999</c:v>
                </c:pt>
                <c:pt idx="52">
                  <c:v>4.3209999999999997</c:v>
                </c:pt>
                <c:pt idx="53">
                  <c:v>4.4029999999999996</c:v>
                </c:pt>
                <c:pt idx="54">
                  <c:v>4.4850000000000003</c:v>
                </c:pt>
                <c:pt idx="55">
                  <c:v>4.5670000000000002</c:v>
                </c:pt>
                <c:pt idx="56">
                  <c:v>4.649</c:v>
                </c:pt>
                <c:pt idx="57">
                  <c:v>4.7309999999999999</c:v>
                </c:pt>
                <c:pt idx="58">
                  <c:v>4.8140000000000001</c:v>
                </c:pt>
                <c:pt idx="59">
                  <c:v>4.8959999999999999</c:v>
                </c:pt>
                <c:pt idx="60">
                  <c:v>4.9779999999999998</c:v>
                </c:pt>
                <c:pt idx="61">
                  <c:v>5.0599999999999996</c:v>
                </c:pt>
                <c:pt idx="62">
                  <c:v>5.1429999999999998</c:v>
                </c:pt>
                <c:pt idx="63">
                  <c:v>5.2249999999999996</c:v>
                </c:pt>
                <c:pt idx="64">
                  <c:v>5.3070000000000004</c:v>
                </c:pt>
                <c:pt idx="65">
                  <c:v>5.3890000000000002</c:v>
                </c:pt>
                <c:pt idx="66">
                  <c:v>5.4640000000000004</c:v>
                </c:pt>
                <c:pt idx="67">
                  <c:v>5.5460000000000003</c:v>
                </c:pt>
                <c:pt idx="68">
                  <c:v>5.6280000000000001</c:v>
                </c:pt>
                <c:pt idx="69">
                  <c:v>5.71</c:v>
                </c:pt>
                <c:pt idx="70">
                  <c:v>5.7919999999999998</c:v>
                </c:pt>
                <c:pt idx="71">
                  <c:v>5.8739999999999997</c:v>
                </c:pt>
                <c:pt idx="72">
                  <c:v>5.9560000000000004</c:v>
                </c:pt>
                <c:pt idx="73">
                  <c:v>6.0380000000000003</c:v>
                </c:pt>
                <c:pt idx="74">
                  <c:v>6.12</c:v>
                </c:pt>
                <c:pt idx="75">
                  <c:v>6.1859999999999999</c:v>
                </c:pt>
                <c:pt idx="76">
                  <c:v>6.2679999999999998</c:v>
                </c:pt>
                <c:pt idx="77">
                  <c:v>6.35</c:v>
                </c:pt>
                <c:pt idx="78">
                  <c:v>6.43</c:v>
                </c:pt>
                <c:pt idx="79">
                  <c:v>6.5129999999999999</c:v>
                </c:pt>
                <c:pt idx="80">
                  <c:v>6.5960000000000001</c:v>
                </c:pt>
                <c:pt idx="81">
                  <c:v>6.6779999999999999</c:v>
                </c:pt>
                <c:pt idx="82">
                  <c:v>6.7560000000000002</c:v>
                </c:pt>
                <c:pt idx="83">
                  <c:v>6.8380000000000001</c:v>
                </c:pt>
                <c:pt idx="84">
                  <c:v>6.92</c:v>
                </c:pt>
                <c:pt idx="85">
                  <c:v>7.0019999999999998</c:v>
                </c:pt>
                <c:pt idx="86">
                  <c:v>7.0839999999999996</c:v>
                </c:pt>
                <c:pt idx="87">
                  <c:v>7.1669999999999998</c:v>
                </c:pt>
                <c:pt idx="88">
                  <c:v>7.2489999999999997</c:v>
                </c:pt>
                <c:pt idx="89">
                  <c:v>7.3310000000000004</c:v>
                </c:pt>
                <c:pt idx="90">
                  <c:v>7.4130000000000003</c:v>
                </c:pt>
                <c:pt idx="91">
                  <c:v>7.4950000000000001</c:v>
                </c:pt>
                <c:pt idx="92">
                  <c:v>7.577</c:v>
                </c:pt>
                <c:pt idx="93">
                  <c:v>7.6589999999999998</c:v>
                </c:pt>
                <c:pt idx="94">
                  <c:v>7.7409999999999997</c:v>
                </c:pt>
                <c:pt idx="95">
                  <c:v>7.8230000000000004</c:v>
                </c:pt>
                <c:pt idx="96">
                  <c:v>7.9050000000000002</c:v>
                </c:pt>
                <c:pt idx="97">
                  <c:v>7.9880000000000004</c:v>
                </c:pt>
                <c:pt idx="98">
                  <c:v>8.0690000000000008</c:v>
                </c:pt>
                <c:pt idx="99">
                  <c:v>8.1509999999999998</c:v>
                </c:pt>
                <c:pt idx="100">
                  <c:v>8.2330000000000005</c:v>
                </c:pt>
                <c:pt idx="101">
                  <c:v>8.3149999999999995</c:v>
                </c:pt>
                <c:pt idx="102">
                  <c:v>8.3940000000000001</c:v>
                </c:pt>
                <c:pt idx="103">
                  <c:v>8.4760000000000009</c:v>
                </c:pt>
                <c:pt idx="104">
                  <c:v>8.5579999999999998</c:v>
                </c:pt>
                <c:pt idx="105">
                  <c:v>8.64</c:v>
                </c:pt>
                <c:pt idx="106">
                  <c:v>8.7219999999999995</c:v>
                </c:pt>
                <c:pt idx="107">
                  <c:v>8.8040000000000003</c:v>
                </c:pt>
                <c:pt idx="108">
                  <c:v>8.8859999999999992</c:v>
                </c:pt>
                <c:pt idx="109">
                  <c:v>8.968</c:v>
                </c:pt>
                <c:pt idx="110">
                  <c:v>9.0500000000000007</c:v>
                </c:pt>
                <c:pt idx="111">
                  <c:v>9.1319999999999997</c:v>
                </c:pt>
                <c:pt idx="112">
                  <c:v>9.2140000000000004</c:v>
                </c:pt>
                <c:pt idx="113">
                  <c:v>9.2959999999999994</c:v>
                </c:pt>
                <c:pt idx="114">
                  <c:v>9.3780000000000001</c:v>
                </c:pt>
                <c:pt idx="115">
                  <c:v>9.4600000000000009</c:v>
                </c:pt>
                <c:pt idx="116">
                  <c:v>9.5449999999999999</c:v>
                </c:pt>
                <c:pt idx="117">
                  <c:v>9.625</c:v>
                </c:pt>
                <c:pt idx="118">
                  <c:v>9.7050000000000001</c:v>
                </c:pt>
                <c:pt idx="119">
                  <c:v>9.7870000000000008</c:v>
                </c:pt>
                <c:pt idx="120">
                  <c:v>9.8689999999999998</c:v>
                </c:pt>
                <c:pt idx="121">
                  <c:v>9.9510000000000005</c:v>
                </c:pt>
                <c:pt idx="122">
                  <c:v>10.032999999999999</c:v>
                </c:pt>
                <c:pt idx="123">
                  <c:v>10.115</c:v>
                </c:pt>
                <c:pt idx="124">
                  <c:v>10.196999999999999</c:v>
                </c:pt>
                <c:pt idx="125">
                  <c:v>10.279</c:v>
                </c:pt>
                <c:pt idx="126">
                  <c:v>10.362</c:v>
                </c:pt>
                <c:pt idx="127">
                  <c:v>10.444000000000001</c:v>
                </c:pt>
                <c:pt idx="128">
                  <c:v>10.526</c:v>
                </c:pt>
                <c:pt idx="129">
                  <c:v>10.608000000000001</c:v>
                </c:pt>
                <c:pt idx="130">
                  <c:v>10.689</c:v>
                </c:pt>
                <c:pt idx="131">
                  <c:v>10.772</c:v>
                </c:pt>
                <c:pt idx="132">
                  <c:v>10.853999999999999</c:v>
                </c:pt>
                <c:pt idx="133">
                  <c:v>10.946999999999999</c:v>
                </c:pt>
                <c:pt idx="134">
                  <c:v>11.029</c:v>
                </c:pt>
                <c:pt idx="135">
                  <c:v>11.112</c:v>
                </c:pt>
                <c:pt idx="136">
                  <c:v>11.178000000000001</c:v>
                </c:pt>
                <c:pt idx="137">
                  <c:v>11.26</c:v>
                </c:pt>
                <c:pt idx="138">
                  <c:v>11.342000000000001</c:v>
                </c:pt>
                <c:pt idx="139">
                  <c:v>11.423999999999999</c:v>
                </c:pt>
                <c:pt idx="140">
                  <c:v>11.497999999999999</c:v>
                </c:pt>
                <c:pt idx="141">
                  <c:v>11.581</c:v>
                </c:pt>
                <c:pt idx="142">
                  <c:v>11.663</c:v>
                </c:pt>
                <c:pt idx="143">
                  <c:v>11.744999999999999</c:v>
                </c:pt>
                <c:pt idx="144">
                  <c:v>11.827</c:v>
                </c:pt>
                <c:pt idx="145">
                  <c:v>11.909000000000001</c:v>
                </c:pt>
                <c:pt idx="146">
                  <c:v>11.991</c:v>
                </c:pt>
                <c:pt idx="147">
                  <c:v>12.073</c:v>
                </c:pt>
                <c:pt idx="148">
                  <c:v>12.154999999999999</c:v>
                </c:pt>
                <c:pt idx="149">
                  <c:v>12.238</c:v>
                </c:pt>
                <c:pt idx="150">
                  <c:v>12.32</c:v>
                </c:pt>
                <c:pt idx="151">
                  <c:v>12.401999999999999</c:v>
                </c:pt>
                <c:pt idx="152">
                  <c:v>12.484</c:v>
                </c:pt>
                <c:pt idx="153">
                  <c:v>12.566000000000001</c:v>
                </c:pt>
              </c:numCache>
            </c:numRef>
          </c:xVal>
          <c:yVal>
            <c:numRef>
              <c:f>O2_01!$C$11:$C$187</c:f>
              <c:numCache>
                <c:formatCode>00,000</c:formatCode>
                <c:ptCount val="177"/>
                <c:pt idx="0">
                  <c:v>4.7595954000000003E-2</c:v>
                </c:pt>
                <c:pt idx="1">
                  <c:v>0.13558847400000001</c:v>
                </c:pt>
                <c:pt idx="2">
                  <c:v>0.22211445200000002</c:v>
                </c:pt>
                <c:pt idx="3">
                  <c:v>0.30930704000000003</c:v>
                </c:pt>
                <c:pt idx="4">
                  <c:v>0.39316657799999999</c:v>
                </c:pt>
                <c:pt idx="5">
                  <c:v>0.47955923400000006</c:v>
                </c:pt>
                <c:pt idx="6">
                  <c:v>0.56435202600000001</c:v>
                </c:pt>
                <c:pt idx="7">
                  <c:v>0.65127796999999998</c:v>
                </c:pt>
                <c:pt idx="8">
                  <c:v>0.73727066000000008</c:v>
                </c:pt>
                <c:pt idx="9">
                  <c:v>0.82273006199999998</c:v>
                </c:pt>
                <c:pt idx="10">
                  <c:v>0.90925604000000015</c:v>
                </c:pt>
                <c:pt idx="11">
                  <c:v>0.99298225600000012</c:v>
                </c:pt>
                <c:pt idx="12">
                  <c:v>1.079508234</c:v>
                </c:pt>
                <c:pt idx="13">
                  <c:v>1.1636344160000001</c:v>
                </c:pt>
                <c:pt idx="14">
                  <c:v>1.249093818</c:v>
                </c:pt>
                <c:pt idx="15">
                  <c:v>1.334286576</c:v>
                </c:pt>
                <c:pt idx="16">
                  <c:v>1.4046805920000003</c:v>
                </c:pt>
                <c:pt idx="17">
                  <c:v>1.490139994</c:v>
                </c:pt>
                <c:pt idx="18">
                  <c:v>1.575732718</c:v>
                </c:pt>
                <c:pt idx="19">
                  <c:v>1.6621253739999999</c:v>
                </c:pt>
                <c:pt idx="20">
                  <c:v>1.7322527459999999</c:v>
                </c:pt>
                <c:pt idx="21">
                  <c:v>1.8171788600000001</c:v>
                </c:pt>
                <c:pt idx="22">
                  <c:v>1.9047714140000003</c:v>
                </c:pt>
                <c:pt idx="23">
                  <c:v>1.9915640360000002</c:v>
                </c:pt>
                <c:pt idx="24">
                  <c:v>2.075956862</c:v>
                </c:pt>
                <c:pt idx="25">
                  <c:v>2.1591497899999998</c:v>
                </c:pt>
                <c:pt idx="26">
                  <c:v>2.247408954</c:v>
                </c:pt>
                <c:pt idx="27">
                  <c:v>2.3326017120000002</c:v>
                </c:pt>
                <c:pt idx="28">
                  <c:v>2.4176611480000001</c:v>
                </c:pt>
                <c:pt idx="29">
                  <c:v>2.5037871599999999</c:v>
                </c:pt>
                <c:pt idx="30">
                  <c:v>2.59111307</c:v>
                </c:pt>
                <c:pt idx="31">
                  <c:v>2.6776390480000001</c:v>
                </c:pt>
                <c:pt idx="32">
                  <c:v>2.762565162</c:v>
                </c:pt>
                <c:pt idx="33">
                  <c:v>2.8505576820000003</c:v>
                </c:pt>
                <c:pt idx="34">
                  <c:v>2.9394834560000005</c:v>
                </c:pt>
                <c:pt idx="35">
                  <c:v>3.0276092980000002</c:v>
                </c:pt>
                <c:pt idx="36">
                  <c:v>3.1080024640000001</c:v>
                </c:pt>
                <c:pt idx="37">
                  <c:v>3.1945284420000002</c:v>
                </c:pt>
                <c:pt idx="38">
                  <c:v>3.2797212</c:v>
                </c:pt>
                <c:pt idx="39">
                  <c:v>3.3669137880000002</c:v>
                </c:pt>
                <c:pt idx="40">
                  <c:v>3.4546396640000006</c:v>
                </c:pt>
                <c:pt idx="41">
                  <c:v>3.5412989640000005</c:v>
                </c:pt>
                <c:pt idx="42">
                  <c:v>3.6240919260000006</c:v>
                </c:pt>
                <c:pt idx="43">
                  <c:v>3.7135509880000002</c:v>
                </c:pt>
                <c:pt idx="44">
                  <c:v>3.8008768980000003</c:v>
                </c:pt>
                <c:pt idx="45">
                  <c:v>3.8859363340000002</c:v>
                </c:pt>
                <c:pt idx="46">
                  <c:v>3.9723289899999998</c:v>
                </c:pt>
                <c:pt idx="47">
                  <c:v>4.0571217820000003</c:v>
                </c:pt>
                <c:pt idx="48">
                  <c:v>4.1471141319999996</c:v>
                </c:pt>
                <c:pt idx="49">
                  <c:v>4.2319069240000005</c:v>
                </c:pt>
                <c:pt idx="50">
                  <c:v>4.317766292</c:v>
                </c:pt>
                <c:pt idx="51">
                  <c:v>4.4046922359999998</c:v>
                </c:pt>
                <c:pt idx="52">
                  <c:v>4.4901516380000004</c:v>
                </c:pt>
                <c:pt idx="53">
                  <c:v>4.5741444979999999</c:v>
                </c:pt>
                <c:pt idx="54">
                  <c:v>4.658670646</c:v>
                </c:pt>
                <c:pt idx="55">
                  <c:v>4.749062962</c:v>
                </c:pt>
                <c:pt idx="56">
                  <c:v>4.835722262</c:v>
                </c:pt>
                <c:pt idx="57">
                  <c:v>4.9198484440000003</c:v>
                </c:pt>
                <c:pt idx="58">
                  <c:v>5.0035746600000008</c:v>
                </c:pt>
                <c:pt idx="59">
                  <c:v>5.0911672140000004</c:v>
                </c:pt>
                <c:pt idx="60">
                  <c:v>5.1812928860000005</c:v>
                </c:pt>
                <c:pt idx="61">
                  <c:v>5.267152254</c:v>
                </c:pt>
                <c:pt idx="62">
                  <c:v>5.3564779939999996</c:v>
                </c:pt>
                <c:pt idx="63">
                  <c:v>5.4430039720000005</c:v>
                </c:pt>
                <c:pt idx="64">
                  <c:v>5.5272634760000008</c:v>
                </c:pt>
                <c:pt idx="65">
                  <c:v>5.6176557919999999</c:v>
                </c:pt>
                <c:pt idx="66">
                  <c:v>5.6913828580000008</c:v>
                </c:pt>
                <c:pt idx="67">
                  <c:v>5.7844416140000003</c:v>
                </c:pt>
                <c:pt idx="68">
                  <c:v>5.8667012880000007</c:v>
                </c:pt>
                <c:pt idx="69">
                  <c:v>5.9528273</c:v>
                </c:pt>
                <c:pt idx="70">
                  <c:v>6.0400198880000007</c:v>
                </c:pt>
                <c:pt idx="71">
                  <c:v>6.1238794260000002</c:v>
                </c:pt>
                <c:pt idx="72">
                  <c:v>6.2097387940000006</c:v>
                </c:pt>
                <c:pt idx="73">
                  <c:v>6.2926650780000006</c:v>
                </c:pt>
                <c:pt idx="74">
                  <c:v>6.3819908180000002</c:v>
                </c:pt>
                <c:pt idx="75">
                  <c:v>6.4522515120000001</c:v>
                </c:pt>
                <c:pt idx="76">
                  <c:v>6.5375775919999999</c:v>
                </c:pt>
                <c:pt idx="77">
                  <c:v>6.6218370960000001</c:v>
                </c:pt>
                <c:pt idx="78">
                  <c:v>6.7046300580000002</c:v>
                </c:pt>
                <c:pt idx="79">
                  <c:v>6.7976888140000007</c:v>
                </c:pt>
                <c:pt idx="80">
                  <c:v>6.8884810960000005</c:v>
                </c:pt>
                <c:pt idx="81">
                  <c:v>6.9702074820000011</c:v>
                </c:pt>
                <c:pt idx="82">
                  <c:v>7.0524671559999996</c:v>
                </c:pt>
                <c:pt idx="83">
                  <c:v>7.1396597440000003</c:v>
                </c:pt>
                <c:pt idx="84">
                  <c:v>7.2216527739999998</c:v>
                </c:pt>
                <c:pt idx="85">
                  <c:v>7.3089786840000004</c:v>
                </c:pt>
                <c:pt idx="86">
                  <c:v>7.3955046620000005</c:v>
                </c:pt>
                <c:pt idx="87">
                  <c:v>7.4869635540000008</c:v>
                </c:pt>
                <c:pt idx="88">
                  <c:v>7.5704231260000006</c:v>
                </c:pt>
                <c:pt idx="89">
                  <c:v>7.6588156120000006</c:v>
                </c:pt>
                <c:pt idx="90">
                  <c:v>7.7470747760000007</c:v>
                </c:pt>
                <c:pt idx="91">
                  <c:v>7.8312009580000002</c:v>
                </c:pt>
                <c:pt idx="92">
                  <c:v>7.914527208</c:v>
                </c:pt>
                <c:pt idx="93">
                  <c:v>8.0014531519999998</c:v>
                </c:pt>
                <c:pt idx="94">
                  <c:v>8.0893123500000002</c:v>
                </c:pt>
                <c:pt idx="95">
                  <c:v>8.1799713100000009</c:v>
                </c:pt>
                <c:pt idx="96">
                  <c:v>8.2660973220000002</c:v>
                </c:pt>
                <c:pt idx="97">
                  <c:v>8.3487569620000013</c:v>
                </c:pt>
                <c:pt idx="98">
                  <c:v>8.4334164319999996</c:v>
                </c:pt>
                <c:pt idx="99">
                  <c:v>8.5151428180000011</c:v>
                </c:pt>
                <c:pt idx="100">
                  <c:v>8.6115346240000008</c:v>
                </c:pt>
                <c:pt idx="101">
                  <c:v>8.692194434000001</c:v>
                </c:pt>
                <c:pt idx="102">
                  <c:v>8.7708544140000004</c:v>
                </c:pt>
                <c:pt idx="103">
                  <c:v>8.8648464240000013</c:v>
                </c:pt>
                <c:pt idx="104">
                  <c:v>8.9483059960000002</c:v>
                </c:pt>
                <c:pt idx="105">
                  <c:v>9.0265660100000016</c:v>
                </c:pt>
                <c:pt idx="106">
                  <c:v>9.1221578839999999</c:v>
                </c:pt>
                <c:pt idx="107">
                  <c:v>9.2050841680000008</c:v>
                </c:pt>
                <c:pt idx="108">
                  <c:v>9.2890770279999995</c:v>
                </c:pt>
                <c:pt idx="109">
                  <c:v>9.3834690040000002</c:v>
                </c:pt>
                <c:pt idx="110">
                  <c:v>9.4679951520000003</c:v>
                </c:pt>
                <c:pt idx="111">
                  <c:v>9.5527879440000003</c:v>
                </c:pt>
                <c:pt idx="112">
                  <c:v>9.6371807700000005</c:v>
                </c:pt>
                <c:pt idx="113">
                  <c:v>9.7241067140000013</c:v>
                </c:pt>
                <c:pt idx="114">
                  <c:v>9.8110326580000002</c:v>
                </c:pt>
                <c:pt idx="115">
                  <c:v>9.897958602000001</c:v>
                </c:pt>
                <c:pt idx="116">
                  <c:v>9.9855511559999997</c:v>
                </c:pt>
                <c:pt idx="117">
                  <c:v>10.071810490000001</c:v>
                </c:pt>
                <c:pt idx="118">
                  <c:v>10.159403043999999</c:v>
                </c:pt>
                <c:pt idx="119">
                  <c:v>10.238862956</c:v>
                </c:pt>
                <c:pt idx="120">
                  <c:v>10.324055714</c:v>
                </c:pt>
                <c:pt idx="121">
                  <c:v>10.413381454</c:v>
                </c:pt>
                <c:pt idx="122">
                  <c:v>10.497507636</c:v>
                </c:pt>
                <c:pt idx="123">
                  <c:v>10.580700564000001</c:v>
                </c:pt>
                <c:pt idx="124">
                  <c:v>10.664426779999999</c:v>
                </c:pt>
                <c:pt idx="125">
                  <c:v>10.756818926000001</c:v>
                </c:pt>
                <c:pt idx="126">
                  <c:v>10.849877682000001</c:v>
                </c:pt>
                <c:pt idx="127">
                  <c:v>10.924804646</c:v>
                </c:pt>
                <c:pt idx="128">
                  <c:v>11.016796826</c:v>
                </c:pt>
                <c:pt idx="129">
                  <c:v>11.103456126000001</c:v>
                </c:pt>
                <c:pt idx="130">
                  <c:v>11.184915868000001</c:v>
                </c:pt>
                <c:pt idx="131">
                  <c:v>11.272241778000001</c:v>
                </c:pt>
                <c:pt idx="132">
                  <c:v>11.362634094000001</c:v>
                </c:pt>
                <c:pt idx="133">
                  <c:v>11.454359630000001</c:v>
                </c:pt>
                <c:pt idx="134">
                  <c:v>11.551151402</c:v>
                </c:pt>
                <c:pt idx="135">
                  <c:v>11.63634416</c:v>
                </c:pt>
                <c:pt idx="136">
                  <c:v>11.701005330000001</c:v>
                </c:pt>
                <c:pt idx="137">
                  <c:v>11.782731716000001</c:v>
                </c:pt>
                <c:pt idx="138">
                  <c:v>11.87165749</c:v>
                </c:pt>
                <c:pt idx="139">
                  <c:v>11.955117062000001</c:v>
                </c:pt>
                <c:pt idx="140">
                  <c:v>12.032710466000001</c:v>
                </c:pt>
                <c:pt idx="141">
                  <c:v>12.126435832</c:v>
                </c:pt>
                <c:pt idx="142">
                  <c:v>12.201896084000001</c:v>
                </c:pt>
                <c:pt idx="143">
                  <c:v>12.297087992</c:v>
                </c:pt>
                <c:pt idx="144">
                  <c:v>12.378947700000001</c:v>
                </c:pt>
                <c:pt idx="145">
                  <c:v>12.469739982</c:v>
                </c:pt>
                <c:pt idx="146">
                  <c:v>12.556665926000001</c:v>
                </c:pt>
                <c:pt idx="147">
                  <c:v>12.646124988</c:v>
                </c:pt>
                <c:pt idx="148">
                  <c:v>12.714519174000001</c:v>
                </c:pt>
                <c:pt idx="149">
                  <c:v>12.804511524000002</c:v>
                </c:pt>
                <c:pt idx="150">
                  <c:v>12.88757113</c:v>
                </c:pt>
                <c:pt idx="151">
                  <c:v>12.979829954</c:v>
                </c:pt>
                <c:pt idx="152">
                  <c:v>13.073555319999999</c:v>
                </c:pt>
                <c:pt idx="153">
                  <c:v>13.162614416</c:v>
                </c:pt>
              </c:numCache>
            </c:numRef>
          </c:yVal>
          <c:smooth val="0"/>
        </c:ser>
        <c:ser>
          <c:idx val="0"/>
          <c:order val="5"/>
          <c:tx>
            <c:strRef>
              <c:f>CO2_01!$B$6</c:f>
              <c:strCache>
                <c:ptCount val="1"/>
                <c:pt idx="0">
                  <c:v>Carbon dioxide</c:v>
                </c:pt>
              </c:strCache>
            </c:strRef>
          </c:tx>
          <c:spPr>
            <a:ln w="19050">
              <a:noFill/>
            </a:ln>
          </c:spPr>
          <c:marker>
            <c:symbol val="diamond"/>
            <c:size val="6"/>
            <c:spPr>
              <a:solidFill>
                <a:srgbClr val="000099"/>
              </a:solidFill>
              <a:ln>
                <a:solidFill>
                  <a:srgbClr val="000099"/>
                </a:solidFill>
              </a:ln>
            </c:spPr>
          </c:marker>
          <c:xVal>
            <c:numRef>
              <c:f>CO2_01!$A$11:$A$187</c:f>
              <c:numCache>
                <c:formatCode>General</c:formatCode>
                <c:ptCount val="177"/>
                <c:pt idx="0">
                  <c:v>1E-3</c:v>
                </c:pt>
                <c:pt idx="1">
                  <c:v>0.16300000000000001</c:v>
                </c:pt>
                <c:pt idx="2">
                  <c:v>0.254</c:v>
                </c:pt>
                <c:pt idx="3">
                  <c:v>0.33600000000000002</c:v>
                </c:pt>
                <c:pt idx="4">
                  <c:v>0.41799999999999998</c:v>
                </c:pt>
                <c:pt idx="5">
                  <c:v>0.5</c:v>
                </c:pt>
                <c:pt idx="6">
                  <c:v>0.58199999999999996</c:v>
                </c:pt>
                <c:pt idx="7">
                  <c:v>0.66400000000000003</c:v>
                </c:pt>
                <c:pt idx="8">
                  <c:v>0.747</c:v>
                </c:pt>
                <c:pt idx="9">
                  <c:v>0.82899999999999996</c:v>
                </c:pt>
                <c:pt idx="10">
                  <c:v>0.91200000000000003</c:v>
                </c:pt>
                <c:pt idx="11">
                  <c:v>0.99399999999999999</c:v>
                </c:pt>
                <c:pt idx="12">
                  <c:v>1.0760000000000001</c:v>
                </c:pt>
                <c:pt idx="13">
                  <c:v>1.1579999999999999</c:v>
                </c:pt>
                <c:pt idx="14">
                  <c:v>1.24</c:v>
                </c:pt>
                <c:pt idx="15">
                  <c:v>1.3220000000000001</c:v>
                </c:pt>
                <c:pt idx="16">
                  <c:v>1.4039999999999999</c:v>
                </c:pt>
                <c:pt idx="17">
                  <c:v>1.486</c:v>
                </c:pt>
                <c:pt idx="18">
                  <c:v>1.5680000000000001</c:v>
                </c:pt>
                <c:pt idx="19">
                  <c:v>1.65</c:v>
                </c:pt>
                <c:pt idx="20">
                  <c:v>1.732</c:v>
                </c:pt>
                <c:pt idx="21">
                  <c:v>1.8140000000000001</c:v>
                </c:pt>
                <c:pt idx="22">
                  <c:v>1.8959999999999999</c:v>
                </c:pt>
                <c:pt idx="23">
                  <c:v>1.9550000000000001</c:v>
                </c:pt>
                <c:pt idx="24">
                  <c:v>2.0369999999999999</c:v>
                </c:pt>
                <c:pt idx="25">
                  <c:v>2.1190000000000002</c:v>
                </c:pt>
                <c:pt idx="26">
                  <c:v>2.2010000000000001</c:v>
                </c:pt>
                <c:pt idx="27">
                  <c:v>2.2839999999999998</c:v>
                </c:pt>
                <c:pt idx="28">
                  <c:v>2.3660000000000001</c:v>
                </c:pt>
                <c:pt idx="29">
                  <c:v>2.4489999999999998</c:v>
                </c:pt>
                <c:pt idx="30">
                  <c:v>2.532</c:v>
                </c:pt>
                <c:pt idx="31">
                  <c:v>2.6120000000000001</c:v>
                </c:pt>
                <c:pt idx="32">
                  <c:v>2.694</c:v>
                </c:pt>
                <c:pt idx="33">
                  <c:v>2.7770000000000001</c:v>
                </c:pt>
                <c:pt idx="34">
                  <c:v>2.86</c:v>
                </c:pt>
                <c:pt idx="35">
                  <c:v>2.9420000000000002</c:v>
                </c:pt>
                <c:pt idx="36">
                  <c:v>3.024</c:v>
                </c:pt>
                <c:pt idx="37">
                  <c:v>3.1059999999999999</c:v>
                </c:pt>
                <c:pt idx="38">
                  <c:v>3.1989999999999998</c:v>
                </c:pt>
                <c:pt idx="39">
                  <c:v>3.2810000000000001</c:v>
                </c:pt>
                <c:pt idx="40">
                  <c:v>3.3639999999999999</c:v>
                </c:pt>
                <c:pt idx="41">
                  <c:v>3.4460000000000002</c:v>
                </c:pt>
                <c:pt idx="42">
                  <c:v>3.528</c:v>
                </c:pt>
                <c:pt idx="43">
                  <c:v>3.61</c:v>
                </c:pt>
                <c:pt idx="44">
                  <c:v>3.6920000000000002</c:v>
                </c:pt>
                <c:pt idx="45">
                  <c:v>3.774</c:v>
                </c:pt>
                <c:pt idx="46">
                  <c:v>3.8559999999999999</c:v>
                </c:pt>
                <c:pt idx="47">
                  <c:v>3.9380000000000002</c:v>
                </c:pt>
                <c:pt idx="48">
                  <c:v>4.0199999999999996</c:v>
                </c:pt>
                <c:pt idx="49">
                  <c:v>4.1020000000000003</c:v>
                </c:pt>
                <c:pt idx="50">
                  <c:v>4.1840000000000002</c:v>
                </c:pt>
                <c:pt idx="51">
                  <c:v>4.266</c:v>
                </c:pt>
                <c:pt idx="52">
                  <c:v>4.3490000000000002</c:v>
                </c:pt>
                <c:pt idx="53">
                  <c:v>4.431</c:v>
                </c:pt>
                <c:pt idx="54">
                  <c:v>4.5129999999999999</c:v>
                </c:pt>
                <c:pt idx="55">
                  <c:v>4.5949999999999998</c:v>
                </c:pt>
                <c:pt idx="56">
                  <c:v>4.6609999999999996</c:v>
                </c:pt>
                <c:pt idx="57">
                  <c:v>4.7430000000000003</c:v>
                </c:pt>
                <c:pt idx="58">
                  <c:v>4.8250000000000002</c:v>
                </c:pt>
                <c:pt idx="59">
                  <c:v>4.9059999999999997</c:v>
                </c:pt>
                <c:pt idx="60">
                  <c:v>4.9880000000000004</c:v>
                </c:pt>
                <c:pt idx="61">
                  <c:v>5.07</c:v>
                </c:pt>
                <c:pt idx="62">
                  <c:v>5.1520000000000001</c:v>
                </c:pt>
                <c:pt idx="63">
                  <c:v>5.2329999999999997</c:v>
                </c:pt>
                <c:pt idx="64">
                  <c:v>5.3150000000000004</c:v>
                </c:pt>
                <c:pt idx="65">
                  <c:v>5.3970000000000002</c:v>
                </c:pt>
                <c:pt idx="66">
                  <c:v>5.4790000000000001</c:v>
                </c:pt>
                <c:pt idx="67">
                  <c:v>5.5609999999999999</c:v>
                </c:pt>
                <c:pt idx="68">
                  <c:v>5.6440000000000001</c:v>
                </c:pt>
                <c:pt idx="69">
                  <c:v>5.726</c:v>
                </c:pt>
                <c:pt idx="70">
                  <c:v>5.8079999999999998</c:v>
                </c:pt>
                <c:pt idx="71">
                  <c:v>5.8890000000000002</c:v>
                </c:pt>
                <c:pt idx="72">
                  <c:v>5.9710000000000001</c:v>
                </c:pt>
                <c:pt idx="73">
                  <c:v>6.0529999999999999</c:v>
                </c:pt>
                <c:pt idx="74">
                  <c:v>6.1349999999999998</c:v>
                </c:pt>
                <c:pt idx="75">
                  <c:v>6.2130000000000001</c:v>
                </c:pt>
                <c:pt idx="76">
                  <c:v>6.2949999999999999</c:v>
                </c:pt>
                <c:pt idx="77">
                  <c:v>6.3769999999999998</c:v>
                </c:pt>
                <c:pt idx="78">
                  <c:v>6.4589999999999996</c:v>
                </c:pt>
                <c:pt idx="79">
                  <c:v>6.5419999999999998</c:v>
                </c:pt>
                <c:pt idx="80">
                  <c:v>6.625</c:v>
                </c:pt>
                <c:pt idx="81">
                  <c:v>6.7069999999999999</c:v>
                </c:pt>
                <c:pt idx="82">
                  <c:v>6.7889999999999997</c:v>
                </c:pt>
                <c:pt idx="83">
                  <c:v>6.8689999999999998</c:v>
                </c:pt>
                <c:pt idx="84">
                  <c:v>6.9509999999999996</c:v>
                </c:pt>
                <c:pt idx="85">
                  <c:v>7.0330000000000004</c:v>
                </c:pt>
                <c:pt idx="86">
                  <c:v>7.1150000000000002</c:v>
                </c:pt>
                <c:pt idx="87">
                  <c:v>7.1970000000000001</c:v>
                </c:pt>
                <c:pt idx="88">
                  <c:v>7.2789999999999999</c:v>
                </c:pt>
                <c:pt idx="89">
                  <c:v>7.3609999999999998</c:v>
                </c:pt>
                <c:pt idx="90">
                  <c:v>7.4429999999999996</c:v>
                </c:pt>
                <c:pt idx="91">
                  <c:v>7.5270000000000001</c:v>
                </c:pt>
                <c:pt idx="92">
                  <c:v>7.609</c:v>
                </c:pt>
                <c:pt idx="93">
                  <c:v>7.6909999999999998</c:v>
                </c:pt>
                <c:pt idx="94">
                  <c:v>7.78</c:v>
                </c:pt>
                <c:pt idx="95">
                  <c:v>7.8620000000000001</c:v>
                </c:pt>
                <c:pt idx="96">
                  <c:v>7.944</c:v>
                </c:pt>
                <c:pt idx="97">
                  <c:v>8.0259999999999998</c:v>
                </c:pt>
                <c:pt idx="98">
                  <c:v>8.1140000000000008</c:v>
                </c:pt>
                <c:pt idx="99">
                  <c:v>8.1969999999999992</c:v>
                </c:pt>
                <c:pt idx="100">
                  <c:v>8.2789999999999999</c:v>
                </c:pt>
                <c:pt idx="101">
                  <c:v>8.3610000000000007</c:v>
                </c:pt>
                <c:pt idx="102">
                  <c:v>8.4429999999999996</c:v>
                </c:pt>
                <c:pt idx="103">
                  <c:v>8.5239999999999991</c:v>
                </c:pt>
                <c:pt idx="104">
                  <c:v>8.6059999999999999</c:v>
                </c:pt>
                <c:pt idx="105">
                  <c:v>8.6880000000000006</c:v>
                </c:pt>
                <c:pt idx="106">
                  <c:v>8.77</c:v>
                </c:pt>
                <c:pt idx="107">
                  <c:v>8.8520000000000003</c:v>
                </c:pt>
                <c:pt idx="108">
                  <c:v>8.9350000000000005</c:v>
                </c:pt>
                <c:pt idx="109">
                  <c:v>9.0169999999999995</c:v>
                </c:pt>
                <c:pt idx="110">
                  <c:v>9.0990000000000002</c:v>
                </c:pt>
                <c:pt idx="111">
                  <c:v>9.1809999999999992</c:v>
                </c:pt>
                <c:pt idx="112">
                  <c:v>9.2629999999999999</c:v>
                </c:pt>
                <c:pt idx="113">
                  <c:v>9.3450000000000006</c:v>
                </c:pt>
                <c:pt idx="114">
                  <c:v>9.4269999999999996</c:v>
                </c:pt>
                <c:pt idx="115">
                  <c:v>9.5090000000000003</c:v>
                </c:pt>
                <c:pt idx="116">
                  <c:v>9.5909999999999993</c:v>
                </c:pt>
                <c:pt idx="117">
                  <c:v>9.6739999999999995</c:v>
                </c:pt>
                <c:pt idx="118">
                  <c:v>9.7560000000000002</c:v>
                </c:pt>
                <c:pt idx="119">
                  <c:v>9.8390000000000004</c:v>
                </c:pt>
                <c:pt idx="120">
                  <c:v>9.9209999999999994</c:v>
                </c:pt>
                <c:pt idx="121">
                  <c:v>10.004</c:v>
                </c:pt>
                <c:pt idx="122">
                  <c:v>10.086</c:v>
                </c:pt>
                <c:pt idx="123">
                  <c:v>10.167999999999999</c:v>
                </c:pt>
                <c:pt idx="124">
                  <c:v>10.25</c:v>
                </c:pt>
                <c:pt idx="125">
                  <c:v>10.332000000000001</c:v>
                </c:pt>
                <c:pt idx="126">
                  <c:v>10.414999999999999</c:v>
                </c:pt>
                <c:pt idx="127">
                  <c:v>10.497</c:v>
                </c:pt>
                <c:pt idx="128">
                  <c:v>10.579000000000001</c:v>
                </c:pt>
                <c:pt idx="129">
                  <c:v>10.661</c:v>
                </c:pt>
                <c:pt idx="130">
                  <c:v>10.743</c:v>
                </c:pt>
                <c:pt idx="131">
                  <c:v>10.824999999999999</c:v>
                </c:pt>
                <c:pt idx="132">
                  <c:v>10.907</c:v>
                </c:pt>
                <c:pt idx="133">
                  <c:v>10.99</c:v>
                </c:pt>
                <c:pt idx="134">
                  <c:v>11.071999999999999</c:v>
                </c:pt>
                <c:pt idx="135">
                  <c:v>11.154999999999999</c:v>
                </c:pt>
                <c:pt idx="136">
                  <c:v>11.237</c:v>
                </c:pt>
                <c:pt idx="137">
                  <c:v>11.319000000000001</c:v>
                </c:pt>
                <c:pt idx="138">
                  <c:v>11.401</c:v>
                </c:pt>
                <c:pt idx="139">
                  <c:v>11.483000000000001</c:v>
                </c:pt>
                <c:pt idx="140">
                  <c:v>11.565</c:v>
                </c:pt>
                <c:pt idx="141">
                  <c:v>11.647</c:v>
                </c:pt>
                <c:pt idx="142">
                  <c:v>11.728999999999999</c:v>
                </c:pt>
                <c:pt idx="143">
                  <c:v>11.811</c:v>
                </c:pt>
                <c:pt idx="144">
                  <c:v>11.894</c:v>
                </c:pt>
                <c:pt idx="145">
                  <c:v>11.976000000000001</c:v>
                </c:pt>
                <c:pt idx="146">
                  <c:v>12.058</c:v>
                </c:pt>
                <c:pt idx="147">
                  <c:v>12.14</c:v>
                </c:pt>
                <c:pt idx="148">
                  <c:v>12.218999999999999</c:v>
                </c:pt>
                <c:pt idx="149">
                  <c:v>12.301</c:v>
                </c:pt>
                <c:pt idx="150">
                  <c:v>12.381</c:v>
                </c:pt>
                <c:pt idx="151">
                  <c:v>12.462999999999999</c:v>
                </c:pt>
                <c:pt idx="152">
                  <c:v>12.545</c:v>
                </c:pt>
                <c:pt idx="153">
                  <c:v>12.63</c:v>
                </c:pt>
                <c:pt idx="154">
                  <c:v>12.712</c:v>
                </c:pt>
                <c:pt idx="155">
                  <c:v>12.794</c:v>
                </c:pt>
                <c:pt idx="156">
                  <c:v>12.875999999999999</c:v>
                </c:pt>
                <c:pt idx="157">
                  <c:v>12.958</c:v>
                </c:pt>
                <c:pt idx="158">
                  <c:v>13.04</c:v>
                </c:pt>
                <c:pt idx="159">
                  <c:v>13.122</c:v>
                </c:pt>
                <c:pt idx="160">
                  <c:v>13.202</c:v>
                </c:pt>
                <c:pt idx="161">
                  <c:v>13.285</c:v>
                </c:pt>
                <c:pt idx="162">
                  <c:v>13.368</c:v>
                </c:pt>
                <c:pt idx="163">
                  <c:v>13.45</c:v>
                </c:pt>
                <c:pt idx="164">
                  <c:v>13.532</c:v>
                </c:pt>
                <c:pt idx="165">
                  <c:v>13.614000000000001</c:v>
                </c:pt>
                <c:pt idx="166">
                  <c:v>13.696</c:v>
                </c:pt>
                <c:pt idx="167">
                  <c:v>13.778</c:v>
                </c:pt>
                <c:pt idx="168">
                  <c:v>13.858000000000001</c:v>
                </c:pt>
                <c:pt idx="169">
                  <c:v>13.94</c:v>
                </c:pt>
                <c:pt idx="170">
                  <c:v>14.023</c:v>
                </c:pt>
                <c:pt idx="171">
                  <c:v>14.106</c:v>
                </c:pt>
                <c:pt idx="172">
                  <c:v>14.188000000000001</c:v>
                </c:pt>
                <c:pt idx="173">
                  <c:v>14.27</c:v>
                </c:pt>
                <c:pt idx="174">
                  <c:v>14.352</c:v>
                </c:pt>
                <c:pt idx="175">
                  <c:v>14.435</c:v>
                </c:pt>
                <c:pt idx="176">
                  <c:v>14.513</c:v>
                </c:pt>
              </c:numCache>
            </c:numRef>
          </c:xVal>
          <c:yVal>
            <c:numRef>
              <c:f>CO2_01!$C$11:$C$187</c:f>
              <c:numCache>
                <c:formatCode>00,000</c:formatCode>
                <c:ptCount val="177"/>
                <c:pt idx="0">
                  <c:v>4.0796532000000003E-2</c:v>
                </c:pt>
                <c:pt idx="1">
                  <c:v>0.116256784</c:v>
                </c:pt>
                <c:pt idx="2">
                  <c:v>0.19998299999999999</c:v>
                </c:pt>
                <c:pt idx="3">
                  <c:v>0.27504328600000005</c:v>
                </c:pt>
                <c:pt idx="4">
                  <c:v>0.34903699599999999</c:v>
                </c:pt>
                <c:pt idx="5">
                  <c:v>0.42383063800000004</c:v>
                </c:pt>
                <c:pt idx="6">
                  <c:v>0.49795767000000002</c:v>
                </c:pt>
                <c:pt idx="7">
                  <c:v>0.57128477</c:v>
                </c:pt>
                <c:pt idx="8">
                  <c:v>0.64607841200000005</c:v>
                </c:pt>
                <c:pt idx="9">
                  <c:v>0.72153866400000011</c:v>
                </c:pt>
                <c:pt idx="10">
                  <c:v>0.79579901799999997</c:v>
                </c:pt>
                <c:pt idx="11">
                  <c:v>0.86925944000000011</c:v>
                </c:pt>
                <c:pt idx="12">
                  <c:v>0.94405308199999993</c:v>
                </c:pt>
                <c:pt idx="13">
                  <c:v>1.0173801820000001</c:v>
                </c:pt>
                <c:pt idx="14">
                  <c:v>1.092840434</c:v>
                </c:pt>
                <c:pt idx="15">
                  <c:v>1.1672341099999999</c:v>
                </c:pt>
                <c:pt idx="16">
                  <c:v>1.2414944640000001</c:v>
                </c:pt>
                <c:pt idx="17">
                  <c:v>1.3156214960000001</c:v>
                </c:pt>
                <c:pt idx="18">
                  <c:v>1.3878820199999999</c:v>
                </c:pt>
                <c:pt idx="19">
                  <c:v>1.4650754580000001</c:v>
                </c:pt>
                <c:pt idx="20">
                  <c:v>1.537469304</c:v>
                </c:pt>
                <c:pt idx="21">
                  <c:v>1.6131962</c:v>
                </c:pt>
                <c:pt idx="22">
                  <c:v>1.6867899440000003</c:v>
                </c:pt>
                <c:pt idx="23">
                  <c:v>1.7427851839999999</c:v>
                </c:pt>
                <c:pt idx="24">
                  <c:v>1.8157123180000003</c:v>
                </c:pt>
                <c:pt idx="25">
                  <c:v>1.8910392480000002</c:v>
                </c:pt>
                <c:pt idx="26">
                  <c:v>1.964766314</c:v>
                </c:pt>
                <c:pt idx="27">
                  <c:v>2.0420930740000003</c:v>
                </c:pt>
                <c:pt idx="28">
                  <c:v>2.1139536319999999</c:v>
                </c:pt>
                <c:pt idx="29">
                  <c:v>2.1915470360000002</c:v>
                </c:pt>
                <c:pt idx="30">
                  <c:v>2.2678072200000003</c:v>
                </c:pt>
                <c:pt idx="31">
                  <c:v>2.3375346260000001</c:v>
                </c:pt>
                <c:pt idx="32">
                  <c:v>2.4133948440000004</c:v>
                </c:pt>
                <c:pt idx="33">
                  <c:v>2.4877885200000001</c:v>
                </c:pt>
                <c:pt idx="34">
                  <c:v>2.5615155860000001</c:v>
                </c:pt>
                <c:pt idx="35">
                  <c:v>2.6355092959999999</c:v>
                </c:pt>
                <c:pt idx="36">
                  <c:v>2.710969548</c:v>
                </c:pt>
                <c:pt idx="37">
                  <c:v>2.784696614</c:v>
                </c:pt>
                <c:pt idx="38">
                  <c:v>2.8713559140000005</c:v>
                </c:pt>
                <c:pt idx="39">
                  <c:v>2.9460162340000005</c:v>
                </c:pt>
                <c:pt idx="40">
                  <c:v>3.0221430960000002</c:v>
                </c:pt>
                <c:pt idx="41">
                  <c:v>3.0929370780000003</c:v>
                </c:pt>
                <c:pt idx="42">
                  <c:v>3.1694639060000003</c:v>
                </c:pt>
                <c:pt idx="43">
                  <c:v>3.241857752</c:v>
                </c:pt>
                <c:pt idx="44">
                  <c:v>3.3190511900000002</c:v>
                </c:pt>
                <c:pt idx="45">
                  <c:v>3.391311714</c:v>
                </c:pt>
                <c:pt idx="46">
                  <c:v>3.466771966</c:v>
                </c:pt>
                <c:pt idx="47">
                  <c:v>3.5411656420000002</c:v>
                </c:pt>
                <c:pt idx="48">
                  <c:v>3.6155593180000003</c:v>
                </c:pt>
                <c:pt idx="49">
                  <c:v>3.6922194680000002</c:v>
                </c:pt>
                <c:pt idx="50">
                  <c:v>3.7662131780000001</c:v>
                </c:pt>
                <c:pt idx="51">
                  <c:v>3.8455397680000001</c:v>
                </c:pt>
                <c:pt idx="52">
                  <c:v>3.9162004279999998</c:v>
                </c:pt>
                <c:pt idx="53">
                  <c:v>3.9927272560000002</c:v>
                </c:pt>
                <c:pt idx="54">
                  <c:v>4.0671209320000008</c:v>
                </c:pt>
                <c:pt idx="55">
                  <c:v>4.138848168</c:v>
                </c:pt>
                <c:pt idx="56">
                  <c:v>4.2000429660000007</c:v>
                </c:pt>
                <c:pt idx="57">
                  <c:v>4.2763031500000004</c:v>
                </c:pt>
                <c:pt idx="58">
                  <c:v>4.3514967580000006</c:v>
                </c:pt>
                <c:pt idx="59">
                  <c:v>4.424690536</c:v>
                </c:pt>
                <c:pt idx="60">
                  <c:v>4.4997508220000002</c:v>
                </c:pt>
                <c:pt idx="61">
                  <c:v>4.574011176</c:v>
                </c:pt>
                <c:pt idx="62">
                  <c:v>4.6501380379999997</c:v>
                </c:pt>
                <c:pt idx="63">
                  <c:v>4.7206653760000004</c:v>
                </c:pt>
                <c:pt idx="64">
                  <c:v>4.7974588479999998</c:v>
                </c:pt>
                <c:pt idx="65">
                  <c:v>4.8711859140000007</c:v>
                </c:pt>
                <c:pt idx="66">
                  <c:v>4.9437130820000004</c:v>
                </c:pt>
                <c:pt idx="67">
                  <c:v>5.0231729940000003</c:v>
                </c:pt>
                <c:pt idx="68">
                  <c:v>5.0929004000000004</c:v>
                </c:pt>
                <c:pt idx="69">
                  <c:v>5.1668941100000003</c:v>
                </c:pt>
                <c:pt idx="70">
                  <c:v>5.2463540220000002</c:v>
                </c:pt>
                <c:pt idx="71">
                  <c:v>5.3211476640000006</c:v>
                </c:pt>
                <c:pt idx="72">
                  <c:v>5.3962079500000009</c:v>
                </c:pt>
                <c:pt idx="73">
                  <c:v>5.4691350840000004</c:v>
                </c:pt>
                <c:pt idx="74">
                  <c:v>5.5368626599999997</c:v>
                </c:pt>
                <c:pt idx="75">
                  <c:v>5.6144560639999996</c:v>
                </c:pt>
                <c:pt idx="76">
                  <c:v>5.6885830960000003</c:v>
                </c:pt>
                <c:pt idx="77">
                  <c:v>5.7639100259999996</c:v>
                </c:pt>
                <c:pt idx="78">
                  <c:v>5.8355039399999997</c:v>
                </c:pt>
                <c:pt idx="79">
                  <c:v>5.9110975140000006</c:v>
                </c:pt>
                <c:pt idx="80">
                  <c:v>5.989624172000001</c:v>
                </c:pt>
                <c:pt idx="81">
                  <c:v>6.0673508980000008</c:v>
                </c:pt>
                <c:pt idx="82">
                  <c:v>6.1410779640000008</c:v>
                </c:pt>
                <c:pt idx="83">
                  <c:v>6.2097387940000006</c:v>
                </c:pt>
                <c:pt idx="84">
                  <c:v>6.2830658939999999</c:v>
                </c:pt>
                <c:pt idx="85">
                  <c:v>6.3702584820000006</c:v>
                </c:pt>
                <c:pt idx="86">
                  <c:v>6.4358529060000009</c:v>
                </c:pt>
                <c:pt idx="87">
                  <c:v>6.5098466159999999</c:v>
                </c:pt>
                <c:pt idx="88">
                  <c:v>6.5841069700000006</c:v>
                </c:pt>
                <c:pt idx="89">
                  <c:v>6.6589006120000009</c:v>
                </c:pt>
                <c:pt idx="90">
                  <c:v>6.7375605920000003</c:v>
                </c:pt>
                <c:pt idx="91">
                  <c:v>6.8116876240000011</c:v>
                </c:pt>
                <c:pt idx="92">
                  <c:v>6.8871478760000002</c:v>
                </c:pt>
                <c:pt idx="93">
                  <c:v>6.9615415519999999</c:v>
                </c:pt>
                <c:pt idx="94">
                  <c:v>7.0395349220000005</c:v>
                </c:pt>
                <c:pt idx="95">
                  <c:v>7.1188615120000005</c:v>
                </c:pt>
                <c:pt idx="96">
                  <c:v>7.1921886119999998</c:v>
                </c:pt>
                <c:pt idx="97">
                  <c:v>7.2680488300000006</c:v>
                </c:pt>
                <c:pt idx="98">
                  <c:v>7.3477753860000012</c:v>
                </c:pt>
                <c:pt idx="99">
                  <c:v>7.4279019079999999</c:v>
                </c:pt>
                <c:pt idx="100">
                  <c:v>7.4890967060000007</c:v>
                </c:pt>
                <c:pt idx="101">
                  <c:v>7.5697565160000009</c:v>
                </c:pt>
                <c:pt idx="102">
                  <c:v>7.6444168359999995</c:v>
                </c:pt>
                <c:pt idx="103">
                  <c:v>7.7158774280000006</c:v>
                </c:pt>
                <c:pt idx="104">
                  <c:v>7.7917376459999996</c:v>
                </c:pt>
                <c:pt idx="105">
                  <c:v>7.8733307100000003</c:v>
                </c:pt>
                <c:pt idx="106">
                  <c:v>7.9441246919999999</c:v>
                </c:pt>
                <c:pt idx="107">
                  <c:v>8.0157186060000001</c:v>
                </c:pt>
                <c:pt idx="108">
                  <c:v>8.0934453319999999</c:v>
                </c:pt>
                <c:pt idx="109">
                  <c:v>8.1619728400000007</c:v>
                </c:pt>
                <c:pt idx="110">
                  <c:v>8.2495653940000011</c:v>
                </c:pt>
                <c:pt idx="111">
                  <c:v>8.318226224</c:v>
                </c:pt>
                <c:pt idx="112">
                  <c:v>8.3920866119999999</c:v>
                </c:pt>
                <c:pt idx="113">
                  <c:v>8.4686134400000004</c:v>
                </c:pt>
                <c:pt idx="114">
                  <c:v>8.5462068440000003</c:v>
                </c:pt>
                <c:pt idx="115">
                  <c:v>8.6156676060000006</c:v>
                </c:pt>
                <c:pt idx="116">
                  <c:v>8.6852616900000008</c:v>
                </c:pt>
                <c:pt idx="117">
                  <c:v>8.7691212279999995</c:v>
                </c:pt>
                <c:pt idx="118">
                  <c:v>8.8451147680000002</c:v>
                </c:pt>
                <c:pt idx="119">
                  <c:v>8.9153754620000001</c:v>
                </c:pt>
                <c:pt idx="120">
                  <c:v>8.9872360199999992</c:v>
                </c:pt>
                <c:pt idx="121">
                  <c:v>9.0670958980000016</c:v>
                </c:pt>
                <c:pt idx="122">
                  <c:v>9.1406896419999999</c:v>
                </c:pt>
                <c:pt idx="123">
                  <c:v>9.2174831140000002</c:v>
                </c:pt>
                <c:pt idx="124">
                  <c:v>9.2909435360000003</c:v>
                </c:pt>
                <c:pt idx="125">
                  <c:v>9.3632040599999993</c:v>
                </c:pt>
                <c:pt idx="126">
                  <c:v>9.4371977700000009</c:v>
                </c:pt>
                <c:pt idx="127">
                  <c:v>9.5159910720000003</c:v>
                </c:pt>
                <c:pt idx="128">
                  <c:v>9.5925179000000007</c:v>
                </c:pt>
                <c:pt idx="129">
                  <c:v>9.658378968000001</c:v>
                </c:pt>
                <c:pt idx="130">
                  <c:v>9.7423718280000013</c:v>
                </c:pt>
                <c:pt idx="131">
                  <c:v>9.8091661500000011</c:v>
                </c:pt>
                <c:pt idx="132">
                  <c:v>9.8875594860000007</c:v>
                </c:pt>
                <c:pt idx="133">
                  <c:v>9.9595533659999997</c:v>
                </c:pt>
                <c:pt idx="134">
                  <c:v>10.041279752000001</c:v>
                </c:pt>
                <c:pt idx="135">
                  <c:v>10.109673938</c:v>
                </c:pt>
                <c:pt idx="136">
                  <c:v>10.192733544000001</c:v>
                </c:pt>
                <c:pt idx="137">
                  <c:v>10.258594612000001</c:v>
                </c:pt>
                <c:pt idx="138">
                  <c:v>10.334988118</c:v>
                </c:pt>
                <c:pt idx="139">
                  <c:v>10.410448370000001</c:v>
                </c:pt>
                <c:pt idx="140">
                  <c:v>10.48644191</c:v>
                </c:pt>
                <c:pt idx="141">
                  <c:v>10.55976901</c:v>
                </c:pt>
                <c:pt idx="142">
                  <c:v>10.634695974000001</c:v>
                </c:pt>
                <c:pt idx="143">
                  <c:v>10.714955818</c:v>
                </c:pt>
                <c:pt idx="144">
                  <c:v>10.785483156000002</c:v>
                </c:pt>
                <c:pt idx="145">
                  <c:v>10.85774368</c:v>
                </c:pt>
                <c:pt idx="146">
                  <c:v>10.935603728000002</c:v>
                </c:pt>
                <c:pt idx="147">
                  <c:v>11.013330454</c:v>
                </c:pt>
                <c:pt idx="148">
                  <c:v>11.079458166</c:v>
                </c:pt>
                <c:pt idx="149">
                  <c:v>11.154118486000002</c:v>
                </c:pt>
                <c:pt idx="150">
                  <c:v>11.225312434000001</c:v>
                </c:pt>
                <c:pt idx="151">
                  <c:v>11.294506552000001</c:v>
                </c:pt>
                <c:pt idx="152">
                  <c:v>11.380365920000001</c:v>
                </c:pt>
                <c:pt idx="153">
                  <c:v>11.453693019999999</c:v>
                </c:pt>
                <c:pt idx="154">
                  <c:v>11.524487002000001</c:v>
                </c:pt>
                <c:pt idx="155">
                  <c:v>11.603146982</c:v>
                </c:pt>
                <c:pt idx="156">
                  <c:v>11.673940964</c:v>
                </c:pt>
                <c:pt idx="157">
                  <c:v>11.748601284000001</c:v>
                </c:pt>
                <c:pt idx="158">
                  <c:v>11.819261944000001</c:v>
                </c:pt>
                <c:pt idx="159">
                  <c:v>11.902454872</c:v>
                </c:pt>
                <c:pt idx="160">
                  <c:v>11.977248514000001</c:v>
                </c:pt>
                <c:pt idx="161">
                  <c:v>12.049909004</c:v>
                </c:pt>
                <c:pt idx="162">
                  <c:v>12.113903564000001</c:v>
                </c:pt>
                <c:pt idx="163">
                  <c:v>12.197229814</c:v>
                </c:pt>
                <c:pt idx="164">
                  <c:v>12.274156608000002</c:v>
                </c:pt>
                <c:pt idx="165">
                  <c:v>12.346683776000001</c:v>
                </c:pt>
                <c:pt idx="166">
                  <c:v>12.416944470000001</c:v>
                </c:pt>
                <c:pt idx="167">
                  <c:v>12.500937330000001</c:v>
                </c:pt>
                <c:pt idx="168">
                  <c:v>12.566398432</c:v>
                </c:pt>
                <c:pt idx="169">
                  <c:v>12.647191564000002</c:v>
                </c:pt>
                <c:pt idx="170">
                  <c:v>12.714785817999999</c:v>
                </c:pt>
                <c:pt idx="171">
                  <c:v>12.799711932000001</c:v>
                </c:pt>
                <c:pt idx="172">
                  <c:v>12.873039032000001</c:v>
                </c:pt>
                <c:pt idx="173">
                  <c:v>12.935167084</c:v>
                </c:pt>
                <c:pt idx="174">
                  <c:v>13.02355957</c:v>
                </c:pt>
                <c:pt idx="175">
                  <c:v>13.098219890000001</c:v>
                </c:pt>
                <c:pt idx="176">
                  <c:v>13.151148724</c:v>
                </c:pt>
              </c:numCache>
            </c:numRef>
          </c:yVal>
          <c:smooth val="0"/>
        </c:ser>
        <c:ser>
          <c:idx val="1"/>
          <c:order val="6"/>
          <c:tx>
            <c:strRef>
              <c:f>CO2_01!$I$2</c:f>
              <c:strCache>
                <c:ptCount val="1"/>
                <c:pt idx="0">
                  <c:v>Before TL</c:v>
                </c:pt>
              </c:strCache>
            </c:strRef>
          </c:tx>
          <c:spPr>
            <a:ln w="19050">
              <a:noFill/>
            </a:ln>
          </c:spPr>
          <c:marker>
            <c:symbol val="x"/>
            <c:size val="8"/>
            <c:spPr>
              <a:noFill/>
              <a:ln>
                <a:solidFill>
                  <a:srgbClr val="FF0000"/>
                </a:solidFill>
              </a:ln>
            </c:spPr>
          </c:marker>
          <c:trendline>
            <c:spPr>
              <a:ln w="3175">
                <a:solidFill>
                  <a:srgbClr val="FF0000"/>
                </a:solidFill>
              </a:ln>
            </c:spPr>
            <c:trendlineType val="linear"/>
            <c:forward val="10"/>
            <c:backward val="10"/>
            <c:dispRSqr val="0"/>
            <c:dispEq val="0"/>
          </c:trendline>
          <c:xVal>
            <c:numRef>
              <c:f>(CO2_01!$I$3:$I$4,CO2_01!$P$23)</c:f>
              <c:numCache>
                <c:formatCode>0.00</c:formatCode>
                <c:ptCount val="3"/>
                <c:pt idx="0" formatCode="General">
                  <c:v>1E-3</c:v>
                </c:pt>
                <c:pt idx="1">
                  <c:v>0.1</c:v>
                </c:pt>
                <c:pt idx="2">
                  <c:v>7.9714307929195399E-2</c:v>
                </c:pt>
              </c:numCache>
            </c:numRef>
          </c:xVal>
          <c:yVal>
            <c:numRef>
              <c:f>(CO2_01!$J$3:$J$4,CO2_01!$P$24)</c:f>
              <c:numCache>
                <c:formatCode>00,000</c:formatCode>
                <c:ptCount val="3"/>
                <c:pt idx="0">
                  <c:v>4.0796532000000003E-2</c:v>
                </c:pt>
                <c:pt idx="1">
                  <c:v>4.0796532000000003E-2</c:v>
                </c:pt>
                <c:pt idx="2" formatCode="0.00">
                  <c:v>4.0796532000000003E-2</c:v>
                </c:pt>
              </c:numCache>
            </c:numRef>
          </c:yVal>
          <c:smooth val="0"/>
        </c:ser>
        <c:ser>
          <c:idx val="2"/>
          <c:order val="7"/>
          <c:tx>
            <c:strRef>
              <c:f>CO2_01!$K$2</c:f>
              <c:strCache>
                <c:ptCount val="1"/>
                <c:pt idx="0">
                  <c:v>After TL</c:v>
                </c:pt>
              </c:strCache>
            </c:strRef>
          </c:tx>
          <c:spPr>
            <a:ln w="19050">
              <a:noFill/>
            </a:ln>
          </c:spPr>
          <c:marker>
            <c:symbol val="plus"/>
            <c:size val="8"/>
            <c:spPr>
              <a:noFill/>
              <a:ln>
                <a:solidFill>
                  <a:srgbClr val="FF0000"/>
                </a:solidFill>
              </a:ln>
            </c:spPr>
          </c:marker>
          <c:trendline>
            <c:spPr>
              <a:ln w="3175">
                <a:solidFill>
                  <a:srgbClr val="FF0000"/>
                </a:solidFill>
              </a:ln>
            </c:spPr>
            <c:trendlineType val="linear"/>
            <c:forward val="10"/>
            <c:backward val="10"/>
            <c:dispRSqr val="0"/>
            <c:dispEq val="0"/>
          </c:trendline>
          <c:xVal>
            <c:numRef>
              <c:f>(CO2_01!$K$3:$K$4,CO2_01!$P$23)</c:f>
              <c:numCache>
                <c:formatCode>0.00</c:formatCode>
                <c:ptCount val="3"/>
                <c:pt idx="0">
                  <c:v>0.5</c:v>
                </c:pt>
                <c:pt idx="1">
                  <c:v>3</c:v>
                </c:pt>
                <c:pt idx="2">
                  <c:v>7.9714307929195399E-2</c:v>
                </c:pt>
              </c:numCache>
            </c:numRef>
          </c:xVal>
          <c:yVal>
            <c:numRef>
              <c:f>(CO2_01!$L$3:$L$4,CO2_01!$P$24)</c:f>
              <c:numCache>
                <c:formatCode>00,000</c:formatCode>
                <c:ptCount val="3"/>
                <c:pt idx="0">
                  <c:v>0.42200599381031889</c:v>
                </c:pt>
                <c:pt idx="1">
                  <c:v>2.6895674942509369</c:v>
                </c:pt>
                <c:pt idx="2" formatCode="0.00">
                  <c:v>4.0796532000000003E-2</c:v>
                </c:pt>
              </c:numCache>
            </c:numRef>
          </c:yVal>
          <c:smooth val="0"/>
        </c:ser>
        <c:ser>
          <c:idx val="3"/>
          <c:order val="8"/>
          <c:tx>
            <c:strRef>
              <c:f>CO2_01!$N$23</c:f>
              <c:strCache>
                <c:ptCount val="1"/>
                <c:pt idx="0">
                  <c:v>Time lag =</c:v>
                </c:pt>
              </c:strCache>
            </c:strRef>
          </c:tx>
          <c:spPr>
            <a:ln w="19050">
              <a:noFill/>
            </a:ln>
          </c:spPr>
          <c:marker>
            <c:symbol val="x"/>
            <c:size val="8"/>
            <c:spPr>
              <a:noFill/>
              <a:ln>
                <a:solidFill>
                  <a:srgbClr val="FF0000"/>
                </a:solidFill>
              </a:ln>
            </c:spPr>
          </c:marker>
          <c:dLbls>
            <c:dLbl>
              <c:idx val="0"/>
              <c:layout>
                <c:manualLayout>
                  <c:x val="0.24871992257950987"/>
                  <c:y val="-9.7134557209474934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wrap="square" lIns="38100" tIns="19050" rIns="38100" bIns="19050" anchor="ctr">
                  <a:spAutoFit/>
                </a:bodyPr>
                <a:lstStyle/>
                <a:p>
                  <a:pPr>
                    <a:defRPr sz="2000"/>
                  </a:pPr>
                  <a:endParaRPr lang="it-IT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CO2_01!$P$23</c:f>
              <c:numCache>
                <c:formatCode>0.00</c:formatCode>
                <c:ptCount val="1"/>
                <c:pt idx="0">
                  <c:v>7.9714307929195399E-2</c:v>
                </c:pt>
              </c:numCache>
            </c:numRef>
          </c:xVal>
          <c:yVal>
            <c:numRef>
              <c:f>CO2_01!$P$24</c:f>
              <c:numCache>
                <c:formatCode>0.00</c:formatCode>
                <c:ptCount val="1"/>
                <c:pt idx="0">
                  <c:v>4.0796532000000003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71774672"/>
        <c:axId val="471775064"/>
      </c:scatterChart>
      <c:valAx>
        <c:axId val="471774672"/>
        <c:scaling>
          <c:orientation val="minMax"/>
          <c:max val="1.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/>
                  <a:t>Time (s)</a:t>
                </a:r>
              </a:p>
            </c:rich>
          </c:tx>
          <c:layout>
            <c:manualLayout>
              <c:xMode val="edge"/>
              <c:yMode val="edge"/>
              <c:x val="0.41299850437689706"/>
              <c:y val="0.9279471862133738"/>
            </c:manualLayout>
          </c:layout>
          <c:overlay val="0"/>
        </c:title>
        <c:numFmt formatCode="General" sourceLinked="1"/>
        <c:majorTickMark val="cross"/>
        <c:minorTickMark val="out"/>
        <c:tickLblPos val="nextTo"/>
        <c:spPr>
          <a:ln w="127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it-IT"/>
          </a:p>
        </c:txPr>
        <c:crossAx val="471775064"/>
        <c:crosses val="autoZero"/>
        <c:crossBetween val="midCat"/>
      </c:valAx>
      <c:valAx>
        <c:axId val="471775064"/>
        <c:scaling>
          <c:orientation val="minMax"/>
          <c:max val="3"/>
          <c:min val="0"/>
        </c:scaling>
        <c:delete val="0"/>
        <c:axPos val="l"/>
        <c:majorGridlines>
          <c:spPr>
            <a:ln w="12700"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/>
                  <a:t>Permeate pressure (mbar)</a:t>
                </a:r>
              </a:p>
            </c:rich>
          </c:tx>
          <c:layout/>
          <c:overlay val="0"/>
        </c:title>
        <c:numFmt formatCode="0.0" sourceLinked="0"/>
        <c:majorTickMark val="cross"/>
        <c:minorTickMark val="out"/>
        <c:tickLblPos val="nextTo"/>
        <c:spPr>
          <a:ln w="127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it-IT"/>
          </a:p>
        </c:txPr>
        <c:crossAx val="471774672"/>
        <c:crosses val="autoZero"/>
        <c:crossBetween val="midCat"/>
      </c:valAx>
      <c:spPr>
        <a:ln w="12700">
          <a:solidFill>
            <a:schemeClr val="tx1"/>
          </a:solidFill>
        </a:ln>
      </c:spPr>
    </c:plotArea>
    <c:legend>
      <c:legendPos val="r"/>
      <c:legendEntry>
        <c:idx val="6"/>
        <c:delete val="1"/>
      </c:legendEntry>
      <c:legendEntry>
        <c:idx val="7"/>
        <c:delete val="1"/>
      </c:legendEntry>
      <c:legendEntry>
        <c:idx val="9"/>
        <c:delete val="1"/>
      </c:legendEntry>
      <c:legendEntry>
        <c:idx val="10"/>
        <c:delete val="1"/>
      </c:legendEntry>
      <c:layout>
        <c:manualLayout>
          <c:xMode val="edge"/>
          <c:yMode val="edge"/>
          <c:x val="0.70817160075660934"/>
          <c:y val="3.5612393111055296E-2"/>
          <c:w val="0.26405731755597589"/>
          <c:h val="0.29562899297781953"/>
        </c:manualLayout>
      </c:layout>
      <c:overlay val="0"/>
      <c:spPr>
        <a:solidFill>
          <a:srgbClr val="FFFFFF"/>
        </a:solidFill>
      </c:spPr>
      <c:txPr>
        <a:bodyPr/>
        <a:lstStyle/>
        <a:p>
          <a:pPr>
            <a:defRPr sz="1100"/>
          </a:pPr>
          <a:endParaRPr lang="it-IT"/>
        </a:p>
      </c:txPr>
    </c:legend>
    <c:plotVisOnly val="1"/>
    <c:dispBlanksAs val="gap"/>
    <c:showDLblsOverMax val="0"/>
  </c:chart>
  <c:spPr>
    <a:ln w="38100">
      <a:solidFill>
        <a:srgbClr val="FF0000"/>
      </a:solidFill>
      <a:prstDash val="sysDot"/>
    </a:ln>
  </c:sp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9479812268963806"/>
          <c:y val="2.7220291074674281E-2"/>
          <c:w val="0.75444404669469589"/>
          <c:h val="0.82248865400515758"/>
        </c:manualLayout>
      </c:layout>
      <c:scatterChart>
        <c:scatterStyle val="lineMarker"/>
        <c:varyColors val="0"/>
        <c:ser>
          <c:idx val="0"/>
          <c:order val="0"/>
          <c:tx>
            <c:strRef>
              <c:f>CH4_01!$B$6</c:f>
              <c:strCache>
                <c:ptCount val="1"/>
                <c:pt idx="0">
                  <c:v>Methane</c:v>
                </c:pt>
              </c:strCache>
            </c:strRef>
          </c:tx>
          <c:spPr>
            <a:ln w="19050">
              <a:noFill/>
            </a:ln>
          </c:spPr>
          <c:marker>
            <c:symbol val="diamond"/>
            <c:size val="2"/>
            <c:spPr>
              <a:solidFill>
                <a:srgbClr val="000099"/>
              </a:solidFill>
              <a:ln>
                <a:solidFill>
                  <a:srgbClr val="000099"/>
                </a:solidFill>
              </a:ln>
            </c:spPr>
          </c:marker>
          <c:xVal>
            <c:numRef>
              <c:f>CH4_01!$A$11:$A$459</c:f>
              <c:numCache>
                <c:formatCode>General</c:formatCode>
                <c:ptCount val="449"/>
                <c:pt idx="0">
                  <c:v>1E-3</c:v>
                </c:pt>
                <c:pt idx="1">
                  <c:v>0.72799999999999998</c:v>
                </c:pt>
                <c:pt idx="2">
                  <c:v>1.3959999999999999</c:v>
                </c:pt>
                <c:pt idx="3">
                  <c:v>2.0539999999999998</c:v>
                </c:pt>
                <c:pt idx="4">
                  <c:v>2.694</c:v>
                </c:pt>
                <c:pt idx="5">
                  <c:v>3.355</c:v>
                </c:pt>
                <c:pt idx="6">
                  <c:v>4.0170000000000003</c:v>
                </c:pt>
                <c:pt idx="7">
                  <c:v>4.6840000000000002</c:v>
                </c:pt>
                <c:pt idx="8">
                  <c:v>5.3440000000000003</c:v>
                </c:pt>
                <c:pt idx="9">
                  <c:v>6.0039999999999996</c:v>
                </c:pt>
                <c:pt idx="10">
                  <c:v>6.6479999999999997</c:v>
                </c:pt>
                <c:pt idx="11">
                  <c:v>7.2960000000000003</c:v>
                </c:pt>
                <c:pt idx="12">
                  <c:v>7.9610000000000003</c:v>
                </c:pt>
                <c:pt idx="13">
                  <c:v>8.6039999999999992</c:v>
                </c:pt>
                <c:pt idx="14">
                  <c:v>9.2639999999999993</c:v>
                </c:pt>
                <c:pt idx="15">
                  <c:v>9.9250000000000007</c:v>
                </c:pt>
                <c:pt idx="16">
                  <c:v>10.587999999999999</c:v>
                </c:pt>
                <c:pt idx="17">
                  <c:v>11.253</c:v>
                </c:pt>
                <c:pt idx="18">
                  <c:v>11.922000000000001</c:v>
                </c:pt>
                <c:pt idx="19">
                  <c:v>12.584</c:v>
                </c:pt>
                <c:pt idx="20">
                  <c:v>13.231</c:v>
                </c:pt>
                <c:pt idx="21">
                  <c:v>13.904</c:v>
                </c:pt>
                <c:pt idx="22">
                  <c:v>14.564</c:v>
                </c:pt>
                <c:pt idx="23">
                  <c:v>15.238</c:v>
                </c:pt>
                <c:pt idx="24">
                  <c:v>15.926</c:v>
                </c:pt>
                <c:pt idx="25">
                  <c:v>16.585000000000001</c:v>
                </c:pt>
                <c:pt idx="26">
                  <c:v>17.245000000000001</c:v>
                </c:pt>
                <c:pt idx="27">
                  <c:v>17.904</c:v>
                </c:pt>
                <c:pt idx="28">
                  <c:v>18.564</c:v>
                </c:pt>
                <c:pt idx="29">
                  <c:v>19.225000000000001</c:v>
                </c:pt>
                <c:pt idx="30">
                  <c:v>19.882999999999999</c:v>
                </c:pt>
                <c:pt idx="31">
                  <c:v>20.542999999999999</c:v>
                </c:pt>
                <c:pt idx="32">
                  <c:v>21.206</c:v>
                </c:pt>
                <c:pt idx="33">
                  <c:v>21.87</c:v>
                </c:pt>
                <c:pt idx="34">
                  <c:v>22.533000000000001</c:v>
                </c:pt>
                <c:pt idx="35">
                  <c:v>23.193000000000001</c:v>
                </c:pt>
                <c:pt idx="36">
                  <c:v>23.856999999999999</c:v>
                </c:pt>
                <c:pt idx="37">
                  <c:v>24.515999999999998</c:v>
                </c:pt>
                <c:pt idx="38">
                  <c:v>25.178000000000001</c:v>
                </c:pt>
                <c:pt idx="39">
                  <c:v>25.838999999999999</c:v>
                </c:pt>
                <c:pt idx="40">
                  <c:v>26.498999999999999</c:v>
                </c:pt>
                <c:pt idx="41">
                  <c:v>27.164000000000001</c:v>
                </c:pt>
                <c:pt idx="42">
                  <c:v>27.809000000000001</c:v>
                </c:pt>
                <c:pt idx="43">
                  <c:v>28.47</c:v>
                </c:pt>
                <c:pt idx="44">
                  <c:v>29.132999999999999</c:v>
                </c:pt>
                <c:pt idx="45">
                  <c:v>29.794</c:v>
                </c:pt>
                <c:pt idx="46">
                  <c:v>30.463999999999999</c:v>
                </c:pt>
                <c:pt idx="47">
                  <c:v>31.138000000000002</c:v>
                </c:pt>
                <c:pt idx="48">
                  <c:v>31.814</c:v>
                </c:pt>
                <c:pt idx="49">
                  <c:v>32.475999999999999</c:v>
                </c:pt>
                <c:pt idx="50">
                  <c:v>33.121000000000002</c:v>
                </c:pt>
                <c:pt idx="51">
                  <c:v>33.781999999999996</c:v>
                </c:pt>
                <c:pt idx="52">
                  <c:v>34.427999999999997</c:v>
                </c:pt>
                <c:pt idx="53">
                  <c:v>35.088999999999999</c:v>
                </c:pt>
                <c:pt idx="54">
                  <c:v>35.750999999999998</c:v>
                </c:pt>
                <c:pt idx="55">
                  <c:v>36.411999999999999</c:v>
                </c:pt>
                <c:pt idx="56">
                  <c:v>37.057000000000002</c:v>
                </c:pt>
                <c:pt idx="57">
                  <c:v>37.719000000000001</c:v>
                </c:pt>
                <c:pt idx="58">
                  <c:v>38.381999999999998</c:v>
                </c:pt>
                <c:pt idx="59">
                  <c:v>39.045000000000002</c:v>
                </c:pt>
                <c:pt idx="60">
                  <c:v>39.704999999999998</c:v>
                </c:pt>
                <c:pt idx="61">
                  <c:v>40.366999999999997</c:v>
                </c:pt>
                <c:pt idx="62">
                  <c:v>41.03</c:v>
                </c:pt>
                <c:pt idx="63">
                  <c:v>41.692</c:v>
                </c:pt>
                <c:pt idx="64">
                  <c:v>42.337000000000003</c:v>
                </c:pt>
                <c:pt idx="65">
                  <c:v>43</c:v>
                </c:pt>
                <c:pt idx="66">
                  <c:v>43.661999999999999</c:v>
                </c:pt>
                <c:pt idx="67">
                  <c:v>44.323</c:v>
                </c:pt>
                <c:pt idx="68">
                  <c:v>44.991999999999997</c:v>
                </c:pt>
                <c:pt idx="69">
                  <c:v>45.658999999999999</c:v>
                </c:pt>
                <c:pt idx="70">
                  <c:v>46.311</c:v>
                </c:pt>
                <c:pt idx="71">
                  <c:v>46.972999999999999</c:v>
                </c:pt>
                <c:pt idx="72">
                  <c:v>47.643999999999998</c:v>
                </c:pt>
                <c:pt idx="73">
                  <c:v>48.308999999999997</c:v>
                </c:pt>
                <c:pt idx="74">
                  <c:v>48.970999999999997</c:v>
                </c:pt>
                <c:pt idx="75">
                  <c:v>49.813000000000002</c:v>
                </c:pt>
                <c:pt idx="76">
                  <c:v>50.798999999999999</c:v>
                </c:pt>
                <c:pt idx="77">
                  <c:v>51.798999999999999</c:v>
                </c:pt>
                <c:pt idx="78">
                  <c:v>52.798999999999999</c:v>
                </c:pt>
                <c:pt idx="79">
                  <c:v>53.795999999999999</c:v>
                </c:pt>
                <c:pt idx="80">
                  <c:v>54.790999999999997</c:v>
                </c:pt>
                <c:pt idx="81">
                  <c:v>55.761000000000003</c:v>
                </c:pt>
                <c:pt idx="82">
                  <c:v>56.758000000000003</c:v>
                </c:pt>
                <c:pt idx="83">
                  <c:v>57.753</c:v>
                </c:pt>
                <c:pt idx="84">
                  <c:v>58.752000000000002</c:v>
                </c:pt>
                <c:pt idx="85">
                  <c:v>59.744999999999997</c:v>
                </c:pt>
                <c:pt idx="86">
                  <c:v>60.74</c:v>
                </c:pt>
                <c:pt idx="87">
                  <c:v>61.735999999999997</c:v>
                </c:pt>
                <c:pt idx="88">
                  <c:v>62.731000000000002</c:v>
                </c:pt>
                <c:pt idx="89">
                  <c:v>63.710999999999999</c:v>
                </c:pt>
                <c:pt idx="90">
                  <c:v>64.706000000000003</c:v>
                </c:pt>
                <c:pt idx="91">
                  <c:v>65.701999999999998</c:v>
                </c:pt>
                <c:pt idx="92">
                  <c:v>66.695999999999998</c:v>
                </c:pt>
                <c:pt idx="93">
                  <c:v>67.674000000000007</c:v>
                </c:pt>
                <c:pt idx="94">
                  <c:v>68.668000000000006</c:v>
                </c:pt>
                <c:pt idx="95">
                  <c:v>69.662000000000006</c:v>
                </c:pt>
                <c:pt idx="96">
                  <c:v>70.656000000000006</c:v>
                </c:pt>
                <c:pt idx="97">
                  <c:v>71.650999999999996</c:v>
                </c:pt>
                <c:pt idx="98">
                  <c:v>72.646000000000001</c:v>
                </c:pt>
                <c:pt idx="99">
                  <c:v>73.64</c:v>
                </c:pt>
                <c:pt idx="100">
                  <c:v>74.634</c:v>
                </c:pt>
                <c:pt idx="101">
                  <c:v>75.63</c:v>
                </c:pt>
                <c:pt idx="102">
                  <c:v>76.626000000000005</c:v>
                </c:pt>
                <c:pt idx="103">
                  <c:v>77.622</c:v>
                </c:pt>
                <c:pt idx="104">
                  <c:v>78.617000000000004</c:v>
                </c:pt>
                <c:pt idx="105">
                  <c:v>79.613</c:v>
                </c:pt>
                <c:pt idx="106">
                  <c:v>80.591999999999999</c:v>
                </c:pt>
                <c:pt idx="107">
                  <c:v>81.584999999999994</c:v>
                </c:pt>
                <c:pt idx="108">
                  <c:v>82.581000000000003</c:v>
                </c:pt>
                <c:pt idx="109">
                  <c:v>83.575999999999993</c:v>
                </c:pt>
                <c:pt idx="110">
                  <c:v>84.554000000000002</c:v>
                </c:pt>
                <c:pt idx="111">
                  <c:v>85.548000000000002</c:v>
                </c:pt>
                <c:pt idx="112">
                  <c:v>86.543000000000006</c:v>
                </c:pt>
                <c:pt idx="113">
                  <c:v>87.539000000000001</c:v>
                </c:pt>
                <c:pt idx="114">
                  <c:v>88.533000000000001</c:v>
                </c:pt>
                <c:pt idx="115">
                  <c:v>89.528999999999996</c:v>
                </c:pt>
                <c:pt idx="116">
                  <c:v>90.521000000000001</c:v>
                </c:pt>
                <c:pt idx="117">
                  <c:v>91.516000000000005</c:v>
                </c:pt>
                <c:pt idx="118">
                  <c:v>92.510999999999996</c:v>
                </c:pt>
                <c:pt idx="119">
                  <c:v>93.506</c:v>
                </c:pt>
                <c:pt idx="120">
                  <c:v>94.501999999999995</c:v>
                </c:pt>
                <c:pt idx="121">
                  <c:v>95.498000000000005</c:v>
                </c:pt>
                <c:pt idx="122">
                  <c:v>96.492999999999995</c:v>
                </c:pt>
                <c:pt idx="123">
                  <c:v>97.489000000000004</c:v>
                </c:pt>
                <c:pt idx="124">
                  <c:v>98.481999999999999</c:v>
                </c:pt>
                <c:pt idx="125">
                  <c:v>99.477000000000004</c:v>
                </c:pt>
                <c:pt idx="126">
                  <c:v>100.473</c:v>
                </c:pt>
                <c:pt idx="127">
                  <c:v>101.46599999999999</c:v>
                </c:pt>
                <c:pt idx="128">
                  <c:v>102.444</c:v>
                </c:pt>
                <c:pt idx="129">
                  <c:v>103.43899999999999</c:v>
                </c:pt>
                <c:pt idx="130">
                  <c:v>104.435</c:v>
                </c:pt>
                <c:pt idx="131">
                  <c:v>105.431</c:v>
                </c:pt>
                <c:pt idx="132">
                  <c:v>106.426</c:v>
                </c:pt>
                <c:pt idx="133">
                  <c:v>107.42100000000001</c:v>
                </c:pt>
                <c:pt idx="134">
                  <c:v>108.416</c:v>
                </c:pt>
                <c:pt idx="135">
                  <c:v>109.41</c:v>
                </c:pt>
                <c:pt idx="136">
                  <c:v>110.40600000000001</c:v>
                </c:pt>
                <c:pt idx="137">
                  <c:v>111.392</c:v>
                </c:pt>
                <c:pt idx="138">
                  <c:v>112.386</c:v>
                </c:pt>
                <c:pt idx="139">
                  <c:v>113.363</c:v>
                </c:pt>
                <c:pt idx="140">
                  <c:v>114.357</c:v>
                </c:pt>
                <c:pt idx="141">
                  <c:v>115.35299999999999</c:v>
                </c:pt>
                <c:pt idx="142">
                  <c:v>116.348</c:v>
                </c:pt>
                <c:pt idx="143">
                  <c:v>117.343</c:v>
                </c:pt>
                <c:pt idx="144">
                  <c:v>118.337</c:v>
                </c:pt>
                <c:pt idx="145">
                  <c:v>119.32899999999999</c:v>
                </c:pt>
                <c:pt idx="146">
                  <c:v>120.324</c:v>
                </c:pt>
                <c:pt idx="147">
                  <c:v>121.319</c:v>
                </c:pt>
                <c:pt idx="148">
                  <c:v>122.312</c:v>
                </c:pt>
                <c:pt idx="149">
                  <c:v>123.306</c:v>
                </c:pt>
                <c:pt idx="150">
                  <c:v>124.465</c:v>
                </c:pt>
                <c:pt idx="151">
                  <c:v>125.292</c:v>
                </c:pt>
                <c:pt idx="152">
                  <c:v>126.117</c:v>
                </c:pt>
                <c:pt idx="153">
                  <c:v>126.94199999999999</c:v>
                </c:pt>
                <c:pt idx="154">
                  <c:v>127.768</c:v>
                </c:pt>
                <c:pt idx="155">
                  <c:v>128.59299999999999</c:v>
                </c:pt>
                <c:pt idx="156">
                  <c:v>129.417</c:v>
                </c:pt>
                <c:pt idx="157">
                  <c:v>130.24299999999999</c:v>
                </c:pt>
                <c:pt idx="158">
                  <c:v>131.06899999999999</c:v>
                </c:pt>
                <c:pt idx="159">
                  <c:v>131.89500000000001</c:v>
                </c:pt>
                <c:pt idx="160">
                  <c:v>132.721</c:v>
                </c:pt>
                <c:pt idx="161">
                  <c:v>133.54599999999999</c:v>
                </c:pt>
                <c:pt idx="162">
                  <c:v>134.37200000000001</c:v>
                </c:pt>
                <c:pt idx="163">
                  <c:v>135.19800000000001</c:v>
                </c:pt>
                <c:pt idx="164">
                  <c:v>136.01900000000001</c:v>
                </c:pt>
                <c:pt idx="165">
                  <c:v>136.84399999999999</c:v>
                </c:pt>
                <c:pt idx="166">
                  <c:v>137.66900000000001</c:v>
                </c:pt>
                <c:pt idx="167">
                  <c:v>138.494</c:v>
                </c:pt>
                <c:pt idx="168">
                  <c:v>139.32</c:v>
                </c:pt>
                <c:pt idx="169">
                  <c:v>140.14599999999999</c:v>
                </c:pt>
                <c:pt idx="170">
                  <c:v>140.95500000000001</c:v>
                </c:pt>
                <c:pt idx="171">
                  <c:v>141.779</c:v>
                </c:pt>
                <c:pt idx="172">
                  <c:v>142.60499999999999</c:v>
                </c:pt>
                <c:pt idx="173">
                  <c:v>143.43100000000001</c:v>
                </c:pt>
                <c:pt idx="174">
                  <c:v>144.25700000000001</c:v>
                </c:pt>
                <c:pt idx="175">
                  <c:v>145.083</c:v>
                </c:pt>
                <c:pt idx="176">
                  <c:v>145.90899999999999</c:v>
                </c:pt>
                <c:pt idx="177">
                  <c:v>146.73400000000001</c:v>
                </c:pt>
                <c:pt idx="178">
                  <c:v>147.55799999999999</c:v>
                </c:pt>
                <c:pt idx="179">
                  <c:v>148.38300000000001</c:v>
                </c:pt>
                <c:pt idx="180">
                  <c:v>149.209</c:v>
                </c:pt>
                <c:pt idx="181">
                  <c:v>150.03399999999999</c:v>
                </c:pt>
                <c:pt idx="182">
                  <c:v>150.86000000000001</c:v>
                </c:pt>
                <c:pt idx="183">
                  <c:v>151.685</c:v>
                </c:pt>
                <c:pt idx="184">
                  <c:v>152.51</c:v>
                </c:pt>
                <c:pt idx="185">
                  <c:v>153.33600000000001</c:v>
                </c:pt>
                <c:pt idx="186">
                  <c:v>154.14599999999999</c:v>
                </c:pt>
                <c:pt idx="187">
                  <c:v>154.971</c:v>
                </c:pt>
                <c:pt idx="188">
                  <c:v>155.79499999999999</c:v>
                </c:pt>
                <c:pt idx="189">
                  <c:v>156.62</c:v>
                </c:pt>
                <c:pt idx="190">
                  <c:v>157.429</c:v>
                </c:pt>
                <c:pt idx="191">
                  <c:v>158.25399999999999</c:v>
                </c:pt>
                <c:pt idx="192">
                  <c:v>159.07900000000001</c:v>
                </c:pt>
                <c:pt idx="193">
                  <c:v>159.905</c:v>
                </c:pt>
                <c:pt idx="194">
                  <c:v>160.73099999999999</c:v>
                </c:pt>
                <c:pt idx="195">
                  <c:v>161.55699999999999</c:v>
                </c:pt>
                <c:pt idx="196">
                  <c:v>162.38300000000001</c:v>
                </c:pt>
                <c:pt idx="197">
                  <c:v>163.209</c:v>
                </c:pt>
                <c:pt idx="198">
                  <c:v>164.035</c:v>
                </c:pt>
                <c:pt idx="199">
                  <c:v>164.86099999999999</c:v>
                </c:pt>
                <c:pt idx="200">
                  <c:v>165.68700000000001</c:v>
                </c:pt>
                <c:pt idx="201">
                  <c:v>166.518</c:v>
                </c:pt>
                <c:pt idx="202">
                  <c:v>167.34200000000001</c:v>
                </c:pt>
                <c:pt idx="203">
                  <c:v>168.167</c:v>
                </c:pt>
                <c:pt idx="204">
                  <c:v>168.995</c:v>
                </c:pt>
                <c:pt idx="205">
                  <c:v>169.821</c:v>
                </c:pt>
                <c:pt idx="206">
                  <c:v>170.64699999999999</c:v>
                </c:pt>
                <c:pt idx="207">
                  <c:v>171.471</c:v>
                </c:pt>
                <c:pt idx="208">
                  <c:v>172.29599999999999</c:v>
                </c:pt>
                <c:pt idx="209">
                  <c:v>173.12100000000001</c:v>
                </c:pt>
                <c:pt idx="210">
                  <c:v>173.947</c:v>
                </c:pt>
                <c:pt idx="211">
                  <c:v>174.773</c:v>
                </c:pt>
                <c:pt idx="212">
                  <c:v>175.59800000000001</c:v>
                </c:pt>
                <c:pt idx="213">
                  <c:v>176.423</c:v>
                </c:pt>
                <c:pt idx="214">
                  <c:v>177.25</c:v>
                </c:pt>
                <c:pt idx="215">
                  <c:v>178.07599999999999</c:v>
                </c:pt>
                <c:pt idx="216">
                  <c:v>178.90199999999999</c:v>
                </c:pt>
                <c:pt idx="217">
                  <c:v>179.727</c:v>
                </c:pt>
                <c:pt idx="218">
                  <c:v>180.55500000000001</c:v>
                </c:pt>
                <c:pt idx="219">
                  <c:v>181.37899999999999</c:v>
                </c:pt>
                <c:pt idx="220">
                  <c:v>182.20500000000001</c:v>
                </c:pt>
                <c:pt idx="221">
                  <c:v>183.03100000000001</c:v>
                </c:pt>
                <c:pt idx="222">
                  <c:v>183.84100000000001</c:v>
                </c:pt>
                <c:pt idx="223">
                  <c:v>184.667</c:v>
                </c:pt>
                <c:pt idx="224">
                  <c:v>185.49199999999999</c:v>
                </c:pt>
                <c:pt idx="225">
                  <c:v>186.31700000000001</c:v>
                </c:pt>
                <c:pt idx="226">
                  <c:v>187.143</c:v>
                </c:pt>
                <c:pt idx="227">
                  <c:v>187.97</c:v>
                </c:pt>
                <c:pt idx="228">
                  <c:v>188.79599999999999</c:v>
                </c:pt>
                <c:pt idx="229">
                  <c:v>189.624</c:v>
                </c:pt>
                <c:pt idx="230">
                  <c:v>190.452</c:v>
                </c:pt>
                <c:pt idx="231">
                  <c:v>191.27799999999999</c:v>
                </c:pt>
                <c:pt idx="232">
                  <c:v>192.10300000000001</c:v>
                </c:pt>
                <c:pt idx="233">
                  <c:v>192.929</c:v>
                </c:pt>
                <c:pt idx="234">
                  <c:v>193.75299999999999</c:v>
                </c:pt>
                <c:pt idx="235">
                  <c:v>194.57400000000001</c:v>
                </c:pt>
                <c:pt idx="236">
                  <c:v>195.40199999999999</c:v>
                </c:pt>
                <c:pt idx="237">
                  <c:v>196.227</c:v>
                </c:pt>
                <c:pt idx="238">
                  <c:v>197.054</c:v>
                </c:pt>
                <c:pt idx="239">
                  <c:v>197.88</c:v>
                </c:pt>
                <c:pt idx="240">
                  <c:v>198.70599999999999</c:v>
                </c:pt>
                <c:pt idx="241">
                  <c:v>199.53100000000001</c:v>
                </c:pt>
                <c:pt idx="242">
                  <c:v>200.358</c:v>
                </c:pt>
                <c:pt idx="243">
                  <c:v>201.185</c:v>
                </c:pt>
                <c:pt idx="244">
                  <c:v>202.01300000000001</c:v>
                </c:pt>
                <c:pt idx="245">
                  <c:v>202.84</c:v>
                </c:pt>
                <c:pt idx="246">
                  <c:v>203.661</c:v>
                </c:pt>
                <c:pt idx="247">
                  <c:v>204.48599999999999</c:v>
                </c:pt>
                <c:pt idx="248">
                  <c:v>205.31100000000001</c:v>
                </c:pt>
                <c:pt idx="249">
                  <c:v>206.13900000000001</c:v>
                </c:pt>
                <c:pt idx="250">
                  <c:v>206.96700000000001</c:v>
                </c:pt>
                <c:pt idx="251">
                  <c:v>207.78700000000001</c:v>
                </c:pt>
                <c:pt idx="252">
                  <c:v>208.614</c:v>
                </c:pt>
                <c:pt idx="253">
                  <c:v>209.44300000000001</c:v>
                </c:pt>
                <c:pt idx="254">
                  <c:v>210.26900000000001</c:v>
                </c:pt>
                <c:pt idx="255">
                  <c:v>211.095</c:v>
                </c:pt>
                <c:pt idx="256">
                  <c:v>211.905</c:v>
                </c:pt>
                <c:pt idx="257">
                  <c:v>212.72900000000001</c:v>
                </c:pt>
                <c:pt idx="258">
                  <c:v>213.548</c:v>
                </c:pt>
                <c:pt idx="259">
                  <c:v>214.374</c:v>
                </c:pt>
                <c:pt idx="260">
                  <c:v>215.19800000000001</c:v>
                </c:pt>
                <c:pt idx="261">
                  <c:v>216.02199999999999</c:v>
                </c:pt>
                <c:pt idx="262">
                  <c:v>216.84800000000001</c:v>
                </c:pt>
                <c:pt idx="263">
                  <c:v>217.673</c:v>
                </c:pt>
                <c:pt idx="264">
                  <c:v>218.499</c:v>
                </c:pt>
                <c:pt idx="265">
                  <c:v>219.32300000000001</c:v>
                </c:pt>
                <c:pt idx="266">
                  <c:v>220.148</c:v>
                </c:pt>
                <c:pt idx="267">
                  <c:v>220.97399999999999</c:v>
                </c:pt>
                <c:pt idx="268">
                  <c:v>221.79900000000001</c:v>
                </c:pt>
                <c:pt idx="269">
                  <c:v>222.624</c:v>
                </c:pt>
                <c:pt idx="270">
                  <c:v>223.434</c:v>
                </c:pt>
                <c:pt idx="271">
                  <c:v>224.25899999999999</c:v>
                </c:pt>
                <c:pt idx="272">
                  <c:v>225.084</c:v>
                </c:pt>
                <c:pt idx="273">
                  <c:v>225.90899999999999</c:v>
                </c:pt>
                <c:pt idx="274">
                  <c:v>226.73500000000001</c:v>
                </c:pt>
                <c:pt idx="275">
                  <c:v>227.56</c:v>
                </c:pt>
                <c:pt idx="276">
                  <c:v>228.38399999999999</c:v>
                </c:pt>
                <c:pt idx="277">
                  <c:v>229.209</c:v>
                </c:pt>
                <c:pt idx="278">
                  <c:v>230.03399999999999</c:v>
                </c:pt>
                <c:pt idx="279">
                  <c:v>230.85900000000001</c:v>
                </c:pt>
                <c:pt idx="280">
                  <c:v>231.68299999999999</c:v>
                </c:pt>
                <c:pt idx="281">
                  <c:v>232.50800000000001</c:v>
                </c:pt>
                <c:pt idx="282">
                  <c:v>233.333</c:v>
                </c:pt>
                <c:pt idx="283">
                  <c:v>234.15899999999999</c:v>
                </c:pt>
                <c:pt idx="284">
                  <c:v>234.98500000000001</c:v>
                </c:pt>
                <c:pt idx="285">
                  <c:v>235.81</c:v>
                </c:pt>
                <c:pt idx="286">
                  <c:v>236.63499999999999</c:v>
                </c:pt>
                <c:pt idx="287">
                  <c:v>237.46</c:v>
                </c:pt>
                <c:pt idx="288">
                  <c:v>238.28700000000001</c:v>
                </c:pt>
                <c:pt idx="289">
                  <c:v>239.11500000000001</c:v>
                </c:pt>
                <c:pt idx="290">
                  <c:v>239.941</c:v>
                </c:pt>
                <c:pt idx="291">
                  <c:v>240.76900000000001</c:v>
                </c:pt>
                <c:pt idx="292">
                  <c:v>241.59700000000001</c:v>
                </c:pt>
                <c:pt idx="293">
                  <c:v>242.422</c:v>
                </c:pt>
                <c:pt idx="294">
                  <c:v>243.24700000000001</c:v>
                </c:pt>
                <c:pt idx="295">
                  <c:v>244.05500000000001</c:v>
                </c:pt>
                <c:pt idx="296">
                  <c:v>244.88050000000001</c:v>
                </c:pt>
                <c:pt idx="297">
                  <c:v>245.70500000000001</c:v>
                </c:pt>
                <c:pt idx="298">
                  <c:v>246.53</c:v>
                </c:pt>
                <c:pt idx="299">
                  <c:v>247.35400000000001</c:v>
                </c:pt>
                <c:pt idx="300">
                  <c:v>248.482</c:v>
                </c:pt>
                <c:pt idx="301">
                  <c:v>249.196</c:v>
                </c:pt>
                <c:pt idx="302">
                  <c:v>249.911</c:v>
                </c:pt>
                <c:pt idx="303">
                  <c:v>250.625</c:v>
                </c:pt>
                <c:pt idx="304">
                  <c:v>251.34</c:v>
                </c:pt>
                <c:pt idx="305">
                  <c:v>252.05500000000001</c:v>
                </c:pt>
                <c:pt idx="306">
                  <c:v>252.76900000000001</c:v>
                </c:pt>
                <c:pt idx="307">
                  <c:v>253.483</c:v>
                </c:pt>
                <c:pt idx="308">
                  <c:v>254.197</c:v>
                </c:pt>
                <c:pt idx="309">
                  <c:v>254.911</c:v>
                </c:pt>
                <c:pt idx="310">
                  <c:v>255.62299999999999</c:v>
                </c:pt>
                <c:pt idx="311">
                  <c:v>256.33699999999999</c:v>
                </c:pt>
                <c:pt idx="312">
                  <c:v>257.05099999999999</c:v>
                </c:pt>
                <c:pt idx="313">
                  <c:v>257.75299999999999</c:v>
                </c:pt>
                <c:pt idx="314">
                  <c:v>258.46800000000002</c:v>
                </c:pt>
                <c:pt idx="315">
                  <c:v>259.18200000000002</c:v>
                </c:pt>
                <c:pt idx="316">
                  <c:v>259.89600000000002</c:v>
                </c:pt>
                <c:pt idx="317">
                  <c:v>260.61</c:v>
                </c:pt>
                <c:pt idx="318">
                  <c:v>261.32400000000001</c:v>
                </c:pt>
                <c:pt idx="319">
                  <c:v>262.03800000000001</c:v>
                </c:pt>
                <c:pt idx="320">
                  <c:v>262.75200000000001</c:v>
                </c:pt>
                <c:pt idx="321">
                  <c:v>263.46499999999997</c:v>
                </c:pt>
                <c:pt idx="322">
                  <c:v>264.17899999999997</c:v>
                </c:pt>
                <c:pt idx="323">
                  <c:v>264.89299999999997</c:v>
                </c:pt>
                <c:pt idx="324">
                  <c:v>265.60700000000003</c:v>
                </c:pt>
                <c:pt idx="325">
                  <c:v>266.32100000000003</c:v>
                </c:pt>
                <c:pt idx="326">
                  <c:v>267.036</c:v>
                </c:pt>
                <c:pt idx="327">
                  <c:v>267.75099999999998</c:v>
                </c:pt>
                <c:pt idx="328">
                  <c:v>268.46499999999997</c:v>
                </c:pt>
                <c:pt idx="329">
                  <c:v>269.17899999999997</c:v>
                </c:pt>
                <c:pt idx="330">
                  <c:v>269.89400000000001</c:v>
                </c:pt>
                <c:pt idx="331">
                  <c:v>270.608</c:v>
                </c:pt>
                <c:pt idx="332">
                  <c:v>271.32299999999998</c:v>
                </c:pt>
                <c:pt idx="333">
                  <c:v>272.04000000000002</c:v>
                </c:pt>
                <c:pt idx="334">
                  <c:v>272.755</c:v>
                </c:pt>
                <c:pt idx="335">
                  <c:v>273.46899999999999</c:v>
                </c:pt>
                <c:pt idx="336">
                  <c:v>274.18299999999999</c:v>
                </c:pt>
                <c:pt idx="337">
                  <c:v>274.89800000000002</c:v>
                </c:pt>
                <c:pt idx="338">
                  <c:v>275.61200000000002</c:v>
                </c:pt>
                <c:pt idx="339">
                  <c:v>276.33300000000003</c:v>
                </c:pt>
                <c:pt idx="340">
                  <c:v>277.048</c:v>
                </c:pt>
                <c:pt idx="341">
                  <c:v>277.76299999999998</c:v>
                </c:pt>
                <c:pt idx="342">
                  <c:v>278.47800000000001</c:v>
                </c:pt>
                <c:pt idx="343">
                  <c:v>279.19</c:v>
                </c:pt>
                <c:pt idx="344">
                  <c:v>279.90699999999998</c:v>
                </c:pt>
                <c:pt idx="345">
                  <c:v>280.62099999999998</c:v>
                </c:pt>
                <c:pt idx="346">
                  <c:v>281.33499999999998</c:v>
                </c:pt>
                <c:pt idx="347">
                  <c:v>282.05</c:v>
                </c:pt>
                <c:pt idx="348">
                  <c:v>282.76600000000002</c:v>
                </c:pt>
                <c:pt idx="349">
                  <c:v>283.48099999999999</c:v>
                </c:pt>
                <c:pt idx="350">
                  <c:v>284.197</c:v>
                </c:pt>
                <c:pt idx="351">
                  <c:v>284.91199999999998</c:v>
                </c:pt>
                <c:pt idx="352">
                  <c:v>285.62700000000001</c:v>
                </c:pt>
                <c:pt idx="353">
                  <c:v>286.32600000000002</c:v>
                </c:pt>
                <c:pt idx="354">
                  <c:v>287.041</c:v>
                </c:pt>
                <c:pt idx="355">
                  <c:v>287.75599999999997</c:v>
                </c:pt>
                <c:pt idx="356">
                  <c:v>288.471</c:v>
                </c:pt>
                <c:pt idx="357">
                  <c:v>289.18599999999998</c:v>
                </c:pt>
                <c:pt idx="358">
                  <c:v>289.90100000000001</c:v>
                </c:pt>
                <c:pt idx="359">
                  <c:v>290.61500000000001</c:v>
                </c:pt>
                <c:pt idx="360">
                  <c:v>291.32900000000001</c:v>
                </c:pt>
                <c:pt idx="361">
                  <c:v>292.04399999999998</c:v>
                </c:pt>
                <c:pt idx="362">
                  <c:v>292.75900000000001</c:v>
                </c:pt>
                <c:pt idx="363">
                  <c:v>293.47399999999999</c:v>
                </c:pt>
                <c:pt idx="364">
                  <c:v>294.18799999999999</c:v>
                </c:pt>
                <c:pt idx="365">
                  <c:v>294.90300000000002</c:v>
                </c:pt>
                <c:pt idx="366">
                  <c:v>295.61799999999999</c:v>
                </c:pt>
                <c:pt idx="367">
                  <c:v>296.33199999999999</c:v>
                </c:pt>
                <c:pt idx="368">
                  <c:v>297.04399999999998</c:v>
                </c:pt>
                <c:pt idx="369">
                  <c:v>297.75900000000001</c:v>
                </c:pt>
                <c:pt idx="370">
                  <c:v>298.47300000000001</c:v>
                </c:pt>
                <c:pt idx="371">
                  <c:v>299.18799999999999</c:v>
                </c:pt>
                <c:pt idx="372">
                  <c:v>299.90300000000002</c:v>
                </c:pt>
                <c:pt idx="373">
                  <c:v>300.61700000000002</c:v>
                </c:pt>
                <c:pt idx="374">
                  <c:v>301.31700000000001</c:v>
                </c:pt>
                <c:pt idx="375">
                  <c:v>302.03199999999998</c:v>
                </c:pt>
                <c:pt idx="376">
                  <c:v>302.74700000000001</c:v>
                </c:pt>
                <c:pt idx="377">
                  <c:v>303.46199999999999</c:v>
                </c:pt>
                <c:pt idx="378">
                  <c:v>304.17700000000002</c:v>
                </c:pt>
                <c:pt idx="379">
                  <c:v>304.89100000000002</c:v>
                </c:pt>
                <c:pt idx="380">
                  <c:v>305.60500000000002</c:v>
                </c:pt>
                <c:pt idx="381">
                  <c:v>306.32</c:v>
                </c:pt>
                <c:pt idx="382">
                  <c:v>307.03500000000003</c:v>
                </c:pt>
                <c:pt idx="383">
                  <c:v>307.74900000000002</c:v>
                </c:pt>
                <c:pt idx="384">
                  <c:v>308.46300000000002</c:v>
                </c:pt>
                <c:pt idx="385">
                  <c:v>309.17899999999997</c:v>
                </c:pt>
                <c:pt idx="386">
                  <c:v>309.89400000000001</c:v>
                </c:pt>
                <c:pt idx="387">
                  <c:v>310.608</c:v>
                </c:pt>
                <c:pt idx="388">
                  <c:v>311.322</c:v>
                </c:pt>
                <c:pt idx="389">
                  <c:v>312.036</c:v>
                </c:pt>
                <c:pt idx="390">
                  <c:v>312.75</c:v>
                </c:pt>
                <c:pt idx="391">
                  <c:v>313.464</c:v>
                </c:pt>
                <c:pt idx="392">
                  <c:v>314.17899999999997</c:v>
                </c:pt>
                <c:pt idx="393">
                  <c:v>314.89299999999997</c:v>
                </c:pt>
                <c:pt idx="394">
                  <c:v>315.60500000000002</c:v>
                </c:pt>
                <c:pt idx="395">
                  <c:v>316.31900000000002</c:v>
                </c:pt>
                <c:pt idx="396">
                  <c:v>317.03399999999999</c:v>
                </c:pt>
                <c:pt idx="397">
                  <c:v>317.74900000000002</c:v>
                </c:pt>
                <c:pt idx="398">
                  <c:v>318.46300000000002</c:v>
                </c:pt>
                <c:pt idx="399">
                  <c:v>319.17700000000002</c:v>
                </c:pt>
                <c:pt idx="400">
                  <c:v>319.89100000000002</c:v>
                </c:pt>
                <c:pt idx="401">
                  <c:v>320.60500000000002</c:v>
                </c:pt>
                <c:pt idx="402">
                  <c:v>321.31900000000002</c:v>
                </c:pt>
                <c:pt idx="403">
                  <c:v>322.03300000000002</c:v>
                </c:pt>
                <c:pt idx="404">
                  <c:v>322.74700000000001</c:v>
                </c:pt>
                <c:pt idx="405">
                  <c:v>323.46199999999999</c:v>
                </c:pt>
                <c:pt idx="406">
                  <c:v>324.17599999999999</c:v>
                </c:pt>
                <c:pt idx="407">
                  <c:v>324.89</c:v>
                </c:pt>
                <c:pt idx="408">
                  <c:v>325.60399999999998</c:v>
                </c:pt>
                <c:pt idx="409">
                  <c:v>326.31900000000002</c:v>
                </c:pt>
                <c:pt idx="410">
                  <c:v>327.03300000000002</c:v>
                </c:pt>
                <c:pt idx="411">
                  <c:v>327.74799999999999</c:v>
                </c:pt>
                <c:pt idx="412">
                  <c:v>328.46300000000002</c:v>
                </c:pt>
                <c:pt idx="413">
                  <c:v>329.17700000000002</c:v>
                </c:pt>
                <c:pt idx="414">
                  <c:v>329.89100000000002</c:v>
                </c:pt>
                <c:pt idx="415">
                  <c:v>330.60500000000002</c:v>
                </c:pt>
                <c:pt idx="416">
                  <c:v>331.31900000000002</c:v>
                </c:pt>
                <c:pt idx="417">
                  <c:v>332.03300000000002</c:v>
                </c:pt>
                <c:pt idx="418">
                  <c:v>332.74700000000001</c:v>
                </c:pt>
                <c:pt idx="419">
                  <c:v>333.46100000000001</c:v>
                </c:pt>
                <c:pt idx="420">
                  <c:v>334.17500000000001</c:v>
                </c:pt>
                <c:pt idx="421">
                  <c:v>334.88900000000001</c:v>
                </c:pt>
                <c:pt idx="422">
                  <c:v>335.60399999999998</c:v>
                </c:pt>
                <c:pt idx="423">
                  <c:v>336.31799999999998</c:v>
                </c:pt>
                <c:pt idx="424">
                  <c:v>337.03199999999998</c:v>
                </c:pt>
                <c:pt idx="425">
                  <c:v>337.74599999999998</c:v>
                </c:pt>
                <c:pt idx="426">
                  <c:v>338.46100000000001</c:v>
                </c:pt>
                <c:pt idx="427">
                  <c:v>339.17500000000001</c:v>
                </c:pt>
                <c:pt idx="428">
                  <c:v>339.89</c:v>
                </c:pt>
                <c:pt idx="429">
                  <c:v>340.60399999999998</c:v>
                </c:pt>
                <c:pt idx="430">
                  <c:v>341.31799999999998</c:v>
                </c:pt>
                <c:pt idx="431">
                  <c:v>342.03199999999998</c:v>
                </c:pt>
                <c:pt idx="432">
                  <c:v>342.74799999999999</c:v>
                </c:pt>
                <c:pt idx="433">
                  <c:v>343.46199999999999</c:v>
                </c:pt>
                <c:pt idx="434">
                  <c:v>344.17599999999999</c:v>
                </c:pt>
                <c:pt idx="435">
                  <c:v>344.89</c:v>
                </c:pt>
                <c:pt idx="436">
                  <c:v>345.60899999999998</c:v>
                </c:pt>
                <c:pt idx="437">
                  <c:v>346.32400000000001</c:v>
                </c:pt>
                <c:pt idx="438">
                  <c:v>347.03800000000001</c:v>
                </c:pt>
                <c:pt idx="439">
                  <c:v>347.75200000000001</c:v>
                </c:pt>
                <c:pt idx="440">
                  <c:v>348.46600000000001</c:v>
                </c:pt>
                <c:pt idx="441">
                  <c:v>349.18099999999998</c:v>
                </c:pt>
                <c:pt idx="442">
                  <c:v>349.89499999999998</c:v>
                </c:pt>
                <c:pt idx="443">
                  <c:v>350.61</c:v>
                </c:pt>
                <c:pt idx="444">
                  <c:v>351.32499999999999</c:v>
                </c:pt>
                <c:pt idx="445">
                  <c:v>352.03899999999999</c:v>
                </c:pt>
                <c:pt idx="446">
                  <c:v>352.75299999999999</c:v>
                </c:pt>
                <c:pt idx="447">
                  <c:v>353.46699999999998</c:v>
                </c:pt>
                <c:pt idx="448">
                  <c:v>354.18200000000002</c:v>
                </c:pt>
              </c:numCache>
            </c:numRef>
          </c:xVal>
          <c:yVal>
            <c:numRef>
              <c:f>CH4_01!$C$11:$C$459</c:f>
              <c:numCache>
                <c:formatCode>0.0000</c:formatCode>
                <c:ptCount val="449"/>
                <c:pt idx="0">
                  <c:v>2.6664400000000002E-4</c:v>
                </c:pt>
                <c:pt idx="1">
                  <c:v>2.6664400000000002E-4</c:v>
                </c:pt>
                <c:pt idx="2">
                  <c:v>6.666100000000001E-4</c:v>
                </c:pt>
                <c:pt idx="3">
                  <c:v>5.3328800000000003E-4</c:v>
                </c:pt>
                <c:pt idx="4">
                  <c:v>2.6664400000000002E-4</c:v>
                </c:pt>
                <c:pt idx="5">
                  <c:v>1.3332200000000001E-4</c:v>
                </c:pt>
                <c:pt idx="6">
                  <c:v>1.5998639999999999E-3</c:v>
                </c:pt>
                <c:pt idx="7">
                  <c:v>1.3332200000000002E-3</c:v>
                </c:pt>
                <c:pt idx="8">
                  <c:v>2.6664400000000004E-3</c:v>
                </c:pt>
                <c:pt idx="9">
                  <c:v>1.7331860000000001E-3</c:v>
                </c:pt>
                <c:pt idx="10">
                  <c:v>2.399796E-3</c:v>
                </c:pt>
                <c:pt idx="11">
                  <c:v>1.5998639999999999E-3</c:v>
                </c:pt>
                <c:pt idx="12">
                  <c:v>3.0664060000000003E-3</c:v>
                </c:pt>
                <c:pt idx="13">
                  <c:v>3.733016E-3</c:v>
                </c:pt>
                <c:pt idx="14">
                  <c:v>4.7995920000000001E-3</c:v>
                </c:pt>
                <c:pt idx="15">
                  <c:v>3.866338E-3</c:v>
                </c:pt>
                <c:pt idx="16">
                  <c:v>5.199558E-3</c:v>
                </c:pt>
                <c:pt idx="17">
                  <c:v>5.9994899999999997E-3</c:v>
                </c:pt>
                <c:pt idx="18">
                  <c:v>6.2661340000000005E-3</c:v>
                </c:pt>
                <c:pt idx="19">
                  <c:v>5.9994899999999997E-3</c:v>
                </c:pt>
                <c:pt idx="20">
                  <c:v>7.3327100000000001E-3</c:v>
                </c:pt>
                <c:pt idx="21">
                  <c:v>8.5326080000000006E-3</c:v>
                </c:pt>
                <c:pt idx="22">
                  <c:v>1.0265794000000002E-2</c:v>
                </c:pt>
                <c:pt idx="23">
                  <c:v>9.1992180000000003E-3</c:v>
                </c:pt>
                <c:pt idx="24">
                  <c:v>1.1998979999999999E-2</c:v>
                </c:pt>
                <c:pt idx="25">
                  <c:v>1.2398945999999999E-2</c:v>
                </c:pt>
                <c:pt idx="26">
                  <c:v>1.3865488E-2</c:v>
                </c:pt>
                <c:pt idx="27">
                  <c:v>1.2798911999999999E-2</c:v>
                </c:pt>
                <c:pt idx="28">
                  <c:v>1.8131792000000001E-2</c:v>
                </c:pt>
                <c:pt idx="29">
                  <c:v>1.5865318000000003E-2</c:v>
                </c:pt>
                <c:pt idx="30">
                  <c:v>1.8531757999999999E-2</c:v>
                </c:pt>
                <c:pt idx="31">
                  <c:v>2.0531588000000003E-2</c:v>
                </c:pt>
                <c:pt idx="32">
                  <c:v>2.1598164E-2</c:v>
                </c:pt>
                <c:pt idx="33">
                  <c:v>2.2264774000000001E-2</c:v>
                </c:pt>
                <c:pt idx="34">
                  <c:v>2.5597823999999998E-2</c:v>
                </c:pt>
                <c:pt idx="35">
                  <c:v>2.5331180000000002E-2</c:v>
                </c:pt>
                <c:pt idx="36">
                  <c:v>2.8130942000000003E-2</c:v>
                </c:pt>
                <c:pt idx="37">
                  <c:v>3.2663890000000001E-2</c:v>
                </c:pt>
                <c:pt idx="38">
                  <c:v>3.2130602000000001E-2</c:v>
                </c:pt>
                <c:pt idx="39">
                  <c:v>3.4530398000000004E-2</c:v>
                </c:pt>
                <c:pt idx="40">
                  <c:v>3.6663550000000003E-2</c:v>
                </c:pt>
                <c:pt idx="41">
                  <c:v>3.8530057999999999E-2</c:v>
                </c:pt>
                <c:pt idx="42">
                  <c:v>3.9596634000000006E-2</c:v>
                </c:pt>
                <c:pt idx="43">
                  <c:v>4.4529548000000002E-2</c:v>
                </c:pt>
                <c:pt idx="44">
                  <c:v>4.4262904000000006E-2</c:v>
                </c:pt>
                <c:pt idx="45">
                  <c:v>4.7329309999999999E-2</c:v>
                </c:pt>
                <c:pt idx="46">
                  <c:v>4.8929174000000006E-2</c:v>
                </c:pt>
                <c:pt idx="47">
                  <c:v>5.1062326000000005E-2</c:v>
                </c:pt>
                <c:pt idx="48">
                  <c:v>5.3062156000000006E-2</c:v>
                </c:pt>
                <c:pt idx="49">
                  <c:v>5.4928664000000002E-2</c:v>
                </c:pt>
                <c:pt idx="50">
                  <c:v>5.8395036000000004E-2</c:v>
                </c:pt>
                <c:pt idx="51">
                  <c:v>6.0261544E-2</c:v>
                </c:pt>
                <c:pt idx="52">
                  <c:v>6.3461272000000013E-2</c:v>
                </c:pt>
                <c:pt idx="53">
                  <c:v>6.4661170000000004E-2</c:v>
                </c:pt>
                <c:pt idx="54">
                  <c:v>6.8127541999999999E-2</c:v>
                </c:pt>
                <c:pt idx="55">
                  <c:v>7.1727236E-2</c:v>
                </c:pt>
                <c:pt idx="56">
                  <c:v>7.2127202000000001E-2</c:v>
                </c:pt>
                <c:pt idx="57">
                  <c:v>7.7460082E-2</c:v>
                </c:pt>
                <c:pt idx="58">
                  <c:v>7.8126691999999998E-2</c:v>
                </c:pt>
                <c:pt idx="59">
                  <c:v>8.0393166000000002E-2</c:v>
                </c:pt>
                <c:pt idx="60">
                  <c:v>8.3192927999999999E-2</c:v>
                </c:pt>
                <c:pt idx="61">
                  <c:v>8.6792622000000014E-2</c:v>
                </c:pt>
                <c:pt idx="62">
                  <c:v>8.9325740000000015E-2</c:v>
                </c:pt>
                <c:pt idx="63">
                  <c:v>9.2125501999999998E-2</c:v>
                </c:pt>
                <c:pt idx="64">
                  <c:v>9.3592043999999999E-2</c:v>
                </c:pt>
                <c:pt idx="65">
                  <c:v>9.8258314000000013E-2</c:v>
                </c:pt>
                <c:pt idx="66">
                  <c:v>0.10105807600000001</c:v>
                </c:pt>
                <c:pt idx="67">
                  <c:v>0.10399116</c:v>
                </c:pt>
                <c:pt idx="68">
                  <c:v>0.10599099000000001</c:v>
                </c:pt>
                <c:pt idx="69">
                  <c:v>0.10999065000000001</c:v>
                </c:pt>
                <c:pt idx="70">
                  <c:v>0.11012397200000001</c:v>
                </c:pt>
                <c:pt idx="71">
                  <c:v>0.11572349600000001</c:v>
                </c:pt>
                <c:pt idx="72">
                  <c:v>0.11639010600000001</c:v>
                </c:pt>
                <c:pt idx="73">
                  <c:v>0.12212295200000001</c:v>
                </c:pt>
                <c:pt idx="74">
                  <c:v>0.12358949400000001</c:v>
                </c:pt>
                <c:pt idx="75">
                  <c:v>0.12785579799999999</c:v>
                </c:pt>
                <c:pt idx="76">
                  <c:v>0.13212210199999999</c:v>
                </c:pt>
                <c:pt idx="77">
                  <c:v>0.13692169400000001</c:v>
                </c:pt>
                <c:pt idx="78">
                  <c:v>0.14265454</c:v>
                </c:pt>
                <c:pt idx="79">
                  <c:v>0.14718748800000001</c:v>
                </c:pt>
                <c:pt idx="80">
                  <c:v>0.151587114</c:v>
                </c:pt>
                <c:pt idx="81">
                  <c:v>0.15731996000000001</c:v>
                </c:pt>
                <c:pt idx="82">
                  <c:v>0.16105297600000001</c:v>
                </c:pt>
                <c:pt idx="83">
                  <c:v>0.16571924600000001</c:v>
                </c:pt>
                <c:pt idx="84">
                  <c:v>0.17331860000000002</c:v>
                </c:pt>
                <c:pt idx="85">
                  <c:v>0.174785142</c:v>
                </c:pt>
                <c:pt idx="86">
                  <c:v>0.181184598</c:v>
                </c:pt>
                <c:pt idx="87">
                  <c:v>0.18518425799999999</c:v>
                </c:pt>
                <c:pt idx="88">
                  <c:v>0.192250324</c:v>
                </c:pt>
                <c:pt idx="89">
                  <c:v>0.19651662800000003</c:v>
                </c:pt>
                <c:pt idx="90">
                  <c:v>0.20224947400000001</c:v>
                </c:pt>
                <c:pt idx="91">
                  <c:v>0.20731571000000001</c:v>
                </c:pt>
                <c:pt idx="92">
                  <c:v>0.21184865800000002</c:v>
                </c:pt>
                <c:pt idx="93">
                  <c:v>0.21878140200000001</c:v>
                </c:pt>
                <c:pt idx="94">
                  <c:v>0.22198113000000003</c:v>
                </c:pt>
                <c:pt idx="95">
                  <c:v>0.225847468</c:v>
                </c:pt>
                <c:pt idx="96">
                  <c:v>0.23238024600000004</c:v>
                </c:pt>
                <c:pt idx="97">
                  <c:v>0.23877970200000004</c:v>
                </c:pt>
                <c:pt idx="98">
                  <c:v>0.24411258200000002</c:v>
                </c:pt>
                <c:pt idx="99">
                  <c:v>0.24984542800000004</c:v>
                </c:pt>
                <c:pt idx="100">
                  <c:v>0.25317847800000004</c:v>
                </c:pt>
                <c:pt idx="101">
                  <c:v>0.26091115400000003</c:v>
                </c:pt>
                <c:pt idx="102">
                  <c:v>0.26411088199999999</c:v>
                </c:pt>
                <c:pt idx="103">
                  <c:v>0.269843728</c:v>
                </c:pt>
                <c:pt idx="104">
                  <c:v>0.27530992999999998</c:v>
                </c:pt>
                <c:pt idx="105">
                  <c:v>0.28064281000000002</c:v>
                </c:pt>
                <c:pt idx="106">
                  <c:v>0.28610901200000005</c:v>
                </c:pt>
                <c:pt idx="107">
                  <c:v>0.29130856999999999</c:v>
                </c:pt>
                <c:pt idx="108">
                  <c:v>0.29664145000000003</c:v>
                </c:pt>
                <c:pt idx="109">
                  <c:v>0.30184100800000002</c:v>
                </c:pt>
                <c:pt idx="110">
                  <c:v>0.30717388800000001</c:v>
                </c:pt>
                <c:pt idx="111">
                  <c:v>0.31423995399999999</c:v>
                </c:pt>
                <c:pt idx="112">
                  <c:v>0.31570649600000006</c:v>
                </c:pt>
                <c:pt idx="113">
                  <c:v>0.32490571400000001</c:v>
                </c:pt>
                <c:pt idx="114">
                  <c:v>0.33117184800000005</c:v>
                </c:pt>
                <c:pt idx="115">
                  <c:v>0.33490486399999997</c:v>
                </c:pt>
                <c:pt idx="116">
                  <c:v>0.34077103200000003</c:v>
                </c:pt>
                <c:pt idx="117">
                  <c:v>0.34530398000000001</c:v>
                </c:pt>
                <c:pt idx="118">
                  <c:v>0.35210340200000001</c:v>
                </c:pt>
                <c:pt idx="119">
                  <c:v>0.35863618000000003</c:v>
                </c:pt>
                <c:pt idx="120">
                  <c:v>0.36263584000000004</c:v>
                </c:pt>
                <c:pt idx="121">
                  <c:v>0.367568754</c:v>
                </c:pt>
                <c:pt idx="122">
                  <c:v>0.374368176</c:v>
                </c:pt>
                <c:pt idx="123">
                  <c:v>0.37943441200000005</c:v>
                </c:pt>
                <c:pt idx="124">
                  <c:v>0.38516725800000001</c:v>
                </c:pt>
                <c:pt idx="125">
                  <c:v>0.39010017200000008</c:v>
                </c:pt>
                <c:pt idx="126">
                  <c:v>0.39503308600000003</c:v>
                </c:pt>
                <c:pt idx="127">
                  <c:v>0.40196583000000002</c:v>
                </c:pt>
                <c:pt idx="128">
                  <c:v>0.40649877800000001</c:v>
                </c:pt>
                <c:pt idx="129">
                  <c:v>0.41183165800000004</c:v>
                </c:pt>
                <c:pt idx="130">
                  <c:v>0.417564504</c:v>
                </c:pt>
                <c:pt idx="131">
                  <c:v>0.42343067200000001</c:v>
                </c:pt>
                <c:pt idx="132">
                  <c:v>0.43009677200000002</c:v>
                </c:pt>
                <c:pt idx="133">
                  <c:v>0.43556297399999999</c:v>
                </c:pt>
                <c:pt idx="134">
                  <c:v>0.44089585400000003</c:v>
                </c:pt>
                <c:pt idx="135">
                  <c:v>0.44702866600000002</c:v>
                </c:pt>
                <c:pt idx="136">
                  <c:v>0.45169493599999999</c:v>
                </c:pt>
                <c:pt idx="137">
                  <c:v>0.458361036</c:v>
                </c:pt>
                <c:pt idx="138">
                  <c:v>0.46476049200000008</c:v>
                </c:pt>
                <c:pt idx="139">
                  <c:v>0.47049333800000004</c:v>
                </c:pt>
                <c:pt idx="140">
                  <c:v>0.474492998</c:v>
                </c:pt>
                <c:pt idx="141">
                  <c:v>0.48169238600000003</c:v>
                </c:pt>
                <c:pt idx="142">
                  <c:v>0.48729190999999999</c:v>
                </c:pt>
                <c:pt idx="143">
                  <c:v>0.49382468800000001</c:v>
                </c:pt>
                <c:pt idx="144">
                  <c:v>0.49849095800000004</c:v>
                </c:pt>
                <c:pt idx="145">
                  <c:v>0.50382383800000008</c:v>
                </c:pt>
                <c:pt idx="146">
                  <c:v>0.50875675200000003</c:v>
                </c:pt>
                <c:pt idx="147">
                  <c:v>0.51488956399999997</c:v>
                </c:pt>
                <c:pt idx="148">
                  <c:v>0.51995580000000008</c:v>
                </c:pt>
                <c:pt idx="149">
                  <c:v>0.52648857800000004</c:v>
                </c:pt>
                <c:pt idx="150">
                  <c:v>0.53248806800000004</c:v>
                </c:pt>
                <c:pt idx="151">
                  <c:v>0.53715433800000001</c:v>
                </c:pt>
                <c:pt idx="152">
                  <c:v>0.54142064200000006</c:v>
                </c:pt>
                <c:pt idx="153">
                  <c:v>0.54715348799999997</c:v>
                </c:pt>
                <c:pt idx="154">
                  <c:v>0.54968660600000008</c:v>
                </c:pt>
                <c:pt idx="155">
                  <c:v>0.5560860620000001</c:v>
                </c:pt>
                <c:pt idx="156">
                  <c:v>0.55995240000000002</c:v>
                </c:pt>
                <c:pt idx="157">
                  <c:v>0.56581856800000008</c:v>
                </c:pt>
                <c:pt idx="158">
                  <c:v>0.570351516</c:v>
                </c:pt>
                <c:pt idx="159">
                  <c:v>0.57461782000000006</c:v>
                </c:pt>
                <c:pt idx="160">
                  <c:v>0.57928409000000003</c:v>
                </c:pt>
                <c:pt idx="161">
                  <c:v>0.58315042800000005</c:v>
                </c:pt>
                <c:pt idx="162">
                  <c:v>0.58968320600000002</c:v>
                </c:pt>
                <c:pt idx="163">
                  <c:v>0.59408283200000001</c:v>
                </c:pt>
                <c:pt idx="164">
                  <c:v>0.59794917000000003</c:v>
                </c:pt>
                <c:pt idx="165">
                  <c:v>0.60434862600000006</c:v>
                </c:pt>
                <c:pt idx="166">
                  <c:v>0.607681676</c:v>
                </c:pt>
                <c:pt idx="167">
                  <c:v>0.61328120000000008</c:v>
                </c:pt>
                <c:pt idx="168">
                  <c:v>0.61688089400000001</c:v>
                </c:pt>
                <c:pt idx="169">
                  <c:v>0.62194713000000001</c:v>
                </c:pt>
                <c:pt idx="170">
                  <c:v>0.62728001</c:v>
                </c:pt>
                <c:pt idx="171">
                  <c:v>0.63074638200000011</c:v>
                </c:pt>
                <c:pt idx="172">
                  <c:v>0.63541265200000008</c:v>
                </c:pt>
                <c:pt idx="173">
                  <c:v>0.64114549799999998</c:v>
                </c:pt>
                <c:pt idx="174">
                  <c:v>0.64661170000000001</c:v>
                </c:pt>
                <c:pt idx="175">
                  <c:v>0.65007807200000001</c:v>
                </c:pt>
                <c:pt idx="176">
                  <c:v>0.65581091800000002</c:v>
                </c:pt>
                <c:pt idx="177">
                  <c:v>0.66021054400000001</c:v>
                </c:pt>
                <c:pt idx="178">
                  <c:v>0.66487681399999998</c:v>
                </c:pt>
                <c:pt idx="179">
                  <c:v>0.67007637200000014</c:v>
                </c:pt>
                <c:pt idx="180">
                  <c:v>0.67514260800000003</c:v>
                </c:pt>
                <c:pt idx="181">
                  <c:v>0.67794237000000002</c:v>
                </c:pt>
                <c:pt idx="182">
                  <c:v>0.68527508000000004</c:v>
                </c:pt>
                <c:pt idx="183">
                  <c:v>0.68940806200000004</c:v>
                </c:pt>
                <c:pt idx="184">
                  <c:v>0.690874604</c:v>
                </c:pt>
                <c:pt idx="185">
                  <c:v>0.69780734799999999</c:v>
                </c:pt>
                <c:pt idx="186">
                  <c:v>0.70234029600000014</c:v>
                </c:pt>
                <c:pt idx="187">
                  <c:v>0.70807314200000004</c:v>
                </c:pt>
                <c:pt idx="188">
                  <c:v>0.71247276800000003</c:v>
                </c:pt>
                <c:pt idx="189">
                  <c:v>0.71767232600000008</c:v>
                </c:pt>
                <c:pt idx="190">
                  <c:v>0.72193863000000003</c:v>
                </c:pt>
                <c:pt idx="191">
                  <c:v>0.72527168000000009</c:v>
                </c:pt>
                <c:pt idx="192">
                  <c:v>0.73020459400000004</c:v>
                </c:pt>
                <c:pt idx="193">
                  <c:v>0.73593744000000005</c:v>
                </c:pt>
                <c:pt idx="194">
                  <c:v>0.74100367599999994</c:v>
                </c:pt>
                <c:pt idx="195">
                  <c:v>0.74526998000000011</c:v>
                </c:pt>
                <c:pt idx="196">
                  <c:v>0.75060285999999998</c:v>
                </c:pt>
                <c:pt idx="197">
                  <c:v>0.75593573999999997</c:v>
                </c:pt>
                <c:pt idx="198">
                  <c:v>0.75993539999999993</c:v>
                </c:pt>
                <c:pt idx="199">
                  <c:v>0.76526828000000002</c:v>
                </c:pt>
                <c:pt idx="200">
                  <c:v>0.76993455000000011</c:v>
                </c:pt>
                <c:pt idx="201">
                  <c:v>0.77286763400000003</c:v>
                </c:pt>
                <c:pt idx="202">
                  <c:v>0.77820051400000001</c:v>
                </c:pt>
                <c:pt idx="203">
                  <c:v>0.78433332600000005</c:v>
                </c:pt>
                <c:pt idx="204">
                  <c:v>0.78673312200000001</c:v>
                </c:pt>
                <c:pt idx="205">
                  <c:v>0.79526573000000012</c:v>
                </c:pt>
                <c:pt idx="206">
                  <c:v>0.79886542399999994</c:v>
                </c:pt>
                <c:pt idx="207">
                  <c:v>0.80406498199999998</c:v>
                </c:pt>
                <c:pt idx="208">
                  <c:v>0.80646477800000005</c:v>
                </c:pt>
                <c:pt idx="209">
                  <c:v>0.81406413200000005</c:v>
                </c:pt>
                <c:pt idx="210">
                  <c:v>0.81726386000000006</c:v>
                </c:pt>
                <c:pt idx="211">
                  <c:v>0.82033026600000003</c:v>
                </c:pt>
                <c:pt idx="212">
                  <c:v>0.82766297600000005</c:v>
                </c:pt>
                <c:pt idx="213">
                  <c:v>0.83219592399999998</c:v>
                </c:pt>
                <c:pt idx="214">
                  <c:v>0.83659554999999997</c:v>
                </c:pt>
                <c:pt idx="215">
                  <c:v>0.84179510800000001</c:v>
                </c:pt>
                <c:pt idx="216">
                  <c:v>0.84619473400000011</c:v>
                </c:pt>
                <c:pt idx="217">
                  <c:v>0.85126097000000001</c:v>
                </c:pt>
                <c:pt idx="218">
                  <c:v>0.85659384999999999</c:v>
                </c:pt>
                <c:pt idx="219">
                  <c:v>0.86192672999999997</c:v>
                </c:pt>
                <c:pt idx="220">
                  <c:v>0.86592639000000005</c:v>
                </c:pt>
                <c:pt idx="221">
                  <c:v>0.86979272800000007</c:v>
                </c:pt>
                <c:pt idx="222">
                  <c:v>0.87472564200000003</c:v>
                </c:pt>
                <c:pt idx="223">
                  <c:v>0.87792537000000004</c:v>
                </c:pt>
                <c:pt idx="224">
                  <c:v>0.8837915380000001</c:v>
                </c:pt>
                <c:pt idx="225">
                  <c:v>0.886991266</c:v>
                </c:pt>
                <c:pt idx="226">
                  <c:v>0.89419065399999997</c:v>
                </c:pt>
                <c:pt idx="227">
                  <c:v>0.89619048400000012</c:v>
                </c:pt>
                <c:pt idx="228">
                  <c:v>0.903123228</c:v>
                </c:pt>
                <c:pt idx="229">
                  <c:v>0.909122718</c:v>
                </c:pt>
                <c:pt idx="230">
                  <c:v>0.91298905600000002</c:v>
                </c:pt>
                <c:pt idx="231">
                  <c:v>0.91832193600000001</c:v>
                </c:pt>
                <c:pt idx="232">
                  <c:v>0.92312152800000002</c:v>
                </c:pt>
                <c:pt idx="233">
                  <c:v>0.92525468</c:v>
                </c:pt>
                <c:pt idx="234">
                  <c:v>0.93192078</c:v>
                </c:pt>
                <c:pt idx="235">
                  <c:v>0.93445389800000001</c:v>
                </c:pt>
                <c:pt idx="236">
                  <c:v>0.94271986200000002</c:v>
                </c:pt>
                <c:pt idx="237">
                  <c:v>0.94631955600000006</c:v>
                </c:pt>
                <c:pt idx="238">
                  <c:v>0.95165243600000005</c:v>
                </c:pt>
                <c:pt idx="239">
                  <c:v>0.95458551999999997</c:v>
                </c:pt>
                <c:pt idx="240">
                  <c:v>0.95991840000000006</c:v>
                </c:pt>
                <c:pt idx="241">
                  <c:v>0.96538460199999998</c:v>
                </c:pt>
                <c:pt idx="242">
                  <c:v>0.96885097400000009</c:v>
                </c:pt>
                <c:pt idx="243">
                  <c:v>0.97565039600000003</c:v>
                </c:pt>
                <c:pt idx="244">
                  <c:v>0.9796500560000001</c:v>
                </c:pt>
                <c:pt idx="245">
                  <c:v>0.982849784</c:v>
                </c:pt>
                <c:pt idx="246">
                  <c:v>0.98991585000000015</c:v>
                </c:pt>
                <c:pt idx="247">
                  <c:v>0.9941821540000001</c:v>
                </c:pt>
                <c:pt idx="248">
                  <c:v>0.99818181400000006</c:v>
                </c:pt>
                <c:pt idx="249">
                  <c:v>1.0036480160000001</c:v>
                </c:pt>
                <c:pt idx="250">
                  <c:v>1.0077809980000001</c:v>
                </c:pt>
                <c:pt idx="251">
                  <c:v>1.0131138780000002</c:v>
                </c:pt>
                <c:pt idx="252">
                  <c:v>1.0168468940000002</c:v>
                </c:pt>
                <c:pt idx="253">
                  <c:v>1.021779808</c:v>
                </c:pt>
                <c:pt idx="254">
                  <c:v>1.0275126540000001</c:v>
                </c:pt>
                <c:pt idx="255">
                  <c:v>1.0332455</c:v>
                </c:pt>
                <c:pt idx="256">
                  <c:v>1.0367118719999999</c:v>
                </c:pt>
                <c:pt idx="257">
                  <c:v>1.042178074</c:v>
                </c:pt>
                <c:pt idx="258">
                  <c:v>1.0465777000000001</c:v>
                </c:pt>
                <c:pt idx="259">
                  <c:v>1.0511106480000001</c:v>
                </c:pt>
                <c:pt idx="260">
                  <c:v>1.054976986</c:v>
                </c:pt>
                <c:pt idx="261">
                  <c:v>1.0601765440000002</c:v>
                </c:pt>
                <c:pt idx="262">
                  <c:v>1.0653761020000001</c:v>
                </c:pt>
                <c:pt idx="263">
                  <c:v>1.0691091180000001</c:v>
                </c:pt>
                <c:pt idx="264">
                  <c:v>1.0753752519999999</c:v>
                </c:pt>
                <c:pt idx="265">
                  <c:v>1.080708132</c:v>
                </c:pt>
                <c:pt idx="266">
                  <c:v>1.085774368</c:v>
                </c:pt>
                <c:pt idx="267">
                  <c:v>1.089507384</c:v>
                </c:pt>
                <c:pt idx="268">
                  <c:v>1.0943069759999999</c:v>
                </c:pt>
                <c:pt idx="269">
                  <c:v>1.0980399920000001</c:v>
                </c:pt>
                <c:pt idx="270">
                  <c:v>1.101506364</c:v>
                </c:pt>
                <c:pt idx="271">
                  <c:v>1.109772328</c:v>
                </c:pt>
                <c:pt idx="272">
                  <c:v>1.1133720220000001</c:v>
                </c:pt>
                <c:pt idx="273">
                  <c:v>1.1179049700000001</c:v>
                </c:pt>
                <c:pt idx="274">
                  <c:v>1.1233711720000001</c:v>
                </c:pt>
                <c:pt idx="275">
                  <c:v>1.127770798</c:v>
                </c:pt>
                <c:pt idx="276">
                  <c:v>1.1323037460000001</c:v>
                </c:pt>
                <c:pt idx="277">
                  <c:v>1.138836524</c:v>
                </c:pt>
                <c:pt idx="278">
                  <c:v>1.142969506</c:v>
                </c:pt>
                <c:pt idx="279">
                  <c:v>1.1459025900000002</c:v>
                </c:pt>
                <c:pt idx="280">
                  <c:v>1.1505688600000001</c:v>
                </c:pt>
                <c:pt idx="281">
                  <c:v>1.15590174</c:v>
                </c:pt>
                <c:pt idx="282">
                  <c:v>1.160168044</c:v>
                </c:pt>
                <c:pt idx="283">
                  <c:v>1.1665675</c:v>
                </c:pt>
                <c:pt idx="284">
                  <c:v>1.1717670580000001</c:v>
                </c:pt>
                <c:pt idx="285">
                  <c:v>1.173366922</c:v>
                </c:pt>
                <c:pt idx="286">
                  <c:v>1.180299666</c:v>
                </c:pt>
                <c:pt idx="287">
                  <c:v>1.185365902</c:v>
                </c:pt>
                <c:pt idx="288">
                  <c:v>1.1902988160000001</c:v>
                </c:pt>
                <c:pt idx="289">
                  <c:v>1.1928319340000002</c:v>
                </c:pt>
                <c:pt idx="290">
                  <c:v>1.1994980340000001</c:v>
                </c:pt>
                <c:pt idx="291">
                  <c:v>1.203497694</c:v>
                </c:pt>
                <c:pt idx="292">
                  <c:v>1.2094971840000002</c:v>
                </c:pt>
                <c:pt idx="293">
                  <c:v>1.21389681</c:v>
                </c:pt>
                <c:pt idx="294">
                  <c:v>1.2174965040000001</c:v>
                </c:pt>
                <c:pt idx="295">
                  <c:v>1.223629316</c:v>
                </c:pt>
                <c:pt idx="296">
                  <c:v>1.227362332</c:v>
                </c:pt>
                <c:pt idx="297">
                  <c:v>1.231495314</c:v>
                </c:pt>
                <c:pt idx="298">
                  <c:v>1.2377614480000001</c:v>
                </c:pt>
                <c:pt idx="299">
                  <c:v>1.242161074</c:v>
                </c:pt>
                <c:pt idx="300">
                  <c:v>1.2496271060000002</c:v>
                </c:pt>
                <c:pt idx="301">
                  <c:v>1.2529601560000001</c:v>
                </c:pt>
                <c:pt idx="302">
                  <c:v>1.2574931040000001</c:v>
                </c:pt>
                <c:pt idx="303">
                  <c:v>1.2602928660000001</c:v>
                </c:pt>
                <c:pt idx="304">
                  <c:v>1.2640258820000001</c:v>
                </c:pt>
                <c:pt idx="305">
                  <c:v>1.269358762</c:v>
                </c:pt>
                <c:pt idx="306">
                  <c:v>1.27389171</c:v>
                </c:pt>
                <c:pt idx="307">
                  <c:v>1.277091438</c:v>
                </c:pt>
                <c:pt idx="308">
                  <c:v>1.2817577080000002</c:v>
                </c:pt>
                <c:pt idx="309">
                  <c:v>1.285490724</c:v>
                </c:pt>
                <c:pt idx="310">
                  <c:v>1.2896237060000002</c:v>
                </c:pt>
                <c:pt idx="311">
                  <c:v>1.2942899760000002</c:v>
                </c:pt>
                <c:pt idx="312">
                  <c:v>1.2985562800000001</c:v>
                </c:pt>
                <c:pt idx="313">
                  <c:v>1.3018893300000001</c:v>
                </c:pt>
                <c:pt idx="314">
                  <c:v>1.305355702</c:v>
                </c:pt>
                <c:pt idx="315">
                  <c:v>1.3104219380000002</c:v>
                </c:pt>
                <c:pt idx="316">
                  <c:v>1.3140216320000002</c:v>
                </c:pt>
                <c:pt idx="317">
                  <c:v>1.3173546819999999</c:v>
                </c:pt>
                <c:pt idx="318">
                  <c:v>1.3229542059999999</c:v>
                </c:pt>
                <c:pt idx="319">
                  <c:v>1.3272205100000001</c:v>
                </c:pt>
                <c:pt idx="320">
                  <c:v>1.329753628</c:v>
                </c:pt>
                <c:pt idx="321">
                  <c:v>1.3358864400000001</c:v>
                </c:pt>
                <c:pt idx="322">
                  <c:v>1.3376196260000002</c:v>
                </c:pt>
                <c:pt idx="323">
                  <c:v>1.3437524380000001</c:v>
                </c:pt>
                <c:pt idx="324">
                  <c:v>1.3482853860000001</c:v>
                </c:pt>
                <c:pt idx="325">
                  <c:v>1.353084978</c:v>
                </c:pt>
                <c:pt idx="326">
                  <c:v>1.355484774</c:v>
                </c:pt>
                <c:pt idx="327">
                  <c:v>1.3592177900000002</c:v>
                </c:pt>
                <c:pt idx="328">
                  <c:v>1.362950806</c:v>
                </c:pt>
                <c:pt idx="329">
                  <c:v>1.3676170760000002</c:v>
                </c:pt>
                <c:pt idx="330">
                  <c:v>1.3705501600000001</c:v>
                </c:pt>
                <c:pt idx="331">
                  <c:v>1.3749497860000002</c:v>
                </c:pt>
                <c:pt idx="332">
                  <c:v>1.3805493100000001</c:v>
                </c:pt>
                <c:pt idx="333">
                  <c:v>1.385482224</c:v>
                </c:pt>
                <c:pt idx="334">
                  <c:v>1.389615206</c:v>
                </c:pt>
                <c:pt idx="335">
                  <c:v>1.3937481880000002</c:v>
                </c:pt>
                <c:pt idx="336">
                  <c:v>1.396014662</c:v>
                </c:pt>
                <c:pt idx="337">
                  <c:v>1.3998810000000002</c:v>
                </c:pt>
                <c:pt idx="338">
                  <c:v>1.4048139140000002</c:v>
                </c:pt>
                <c:pt idx="339">
                  <c:v>1.4080136420000002</c:v>
                </c:pt>
                <c:pt idx="340">
                  <c:v>1.413479844</c:v>
                </c:pt>
                <c:pt idx="341">
                  <c:v>1.4166795720000001</c:v>
                </c:pt>
                <c:pt idx="342">
                  <c:v>1.4202792659999999</c:v>
                </c:pt>
                <c:pt idx="343">
                  <c:v>1.4237456380000002</c:v>
                </c:pt>
                <c:pt idx="344">
                  <c:v>1.4285452299999999</c:v>
                </c:pt>
                <c:pt idx="345">
                  <c:v>1.4336114659999999</c:v>
                </c:pt>
                <c:pt idx="346">
                  <c:v>1.4353446520000002</c:v>
                </c:pt>
                <c:pt idx="347">
                  <c:v>1.4398776000000002</c:v>
                </c:pt>
                <c:pt idx="348">
                  <c:v>1.4460104120000001</c:v>
                </c:pt>
                <c:pt idx="349">
                  <c:v>1.4502767160000003</c:v>
                </c:pt>
                <c:pt idx="350">
                  <c:v>1.454942986</c:v>
                </c:pt>
                <c:pt idx="351">
                  <c:v>1.4589426460000001</c:v>
                </c:pt>
                <c:pt idx="352">
                  <c:v>1.4614757640000002</c:v>
                </c:pt>
                <c:pt idx="353">
                  <c:v>1.465742068</c:v>
                </c:pt>
                <c:pt idx="354">
                  <c:v>1.470275016</c:v>
                </c:pt>
                <c:pt idx="355">
                  <c:v>1.4756078960000001</c:v>
                </c:pt>
                <c:pt idx="356">
                  <c:v>1.4800075220000002</c:v>
                </c:pt>
                <c:pt idx="357">
                  <c:v>1.484007182</c:v>
                </c:pt>
                <c:pt idx="358">
                  <c:v>1.4882734860000002</c:v>
                </c:pt>
                <c:pt idx="359">
                  <c:v>1.49187318</c:v>
                </c:pt>
                <c:pt idx="360">
                  <c:v>1.4965394500000002</c:v>
                </c:pt>
                <c:pt idx="361">
                  <c:v>1.500139144</c:v>
                </c:pt>
                <c:pt idx="362">
                  <c:v>1.5040054820000002</c:v>
                </c:pt>
                <c:pt idx="363">
                  <c:v>1.5078718200000001</c:v>
                </c:pt>
                <c:pt idx="364">
                  <c:v>1.5129380560000001</c:v>
                </c:pt>
                <c:pt idx="365">
                  <c:v>1.5180042920000001</c:v>
                </c:pt>
                <c:pt idx="366">
                  <c:v>1.5221372740000001</c:v>
                </c:pt>
                <c:pt idx="367">
                  <c:v>1.5221372740000001</c:v>
                </c:pt>
                <c:pt idx="368">
                  <c:v>1.5293366620000002</c:v>
                </c:pt>
                <c:pt idx="369">
                  <c:v>1.53253639</c:v>
                </c:pt>
                <c:pt idx="370">
                  <c:v>1.538002592</c:v>
                </c:pt>
                <c:pt idx="371">
                  <c:v>1.5420022520000001</c:v>
                </c:pt>
                <c:pt idx="372">
                  <c:v>1.5452019800000001</c:v>
                </c:pt>
                <c:pt idx="373">
                  <c:v>1.5497349280000001</c:v>
                </c:pt>
                <c:pt idx="374">
                  <c:v>1.549468284</c:v>
                </c:pt>
                <c:pt idx="375">
                  <c:v>1.5572009600000001</c:v>
                </c:pt>
                <c:pt idx="376">
                  <c:v>1.5633337720000002</c:v>
                </c:pt>
                <c:pt idx="377">
                  <c:v>1.5650669580000001</c:v>
                </c:pt>
                <c:pt idx="378">
                  <c:v>1.56986655</c:v>
                </c:pt>
                <c:pt idx="379">
                  <c:v>1.574799464</c:v>
                </c:pt>
                <c:pt idx="380">
                  <c:v>1.5782658360000001</c:v>
                </c:pt>
                <c:pt idx="381">
                  <c:v>1.5834653940000001</c:v>
                </c:pt>
                <c:pt idx="382">
                  <c:v>1.5870650879999999</c:v>
                </c:pt>
                <c:pt idx="383">
                  <c:v>1.58919824</c:v>
                </c:pt>
                <c:pt idx="384">
                  <c:v>1.5949310859999999</c:v>
                </c:pt>
                <c:pt idx="385">
                  <c:v>1.5973308820000001</c:v>
                </c:pt>
                <c:pt idx="386">
                  <c:v>1.6013305420000001</c:v>
                </c:pt>
                <c:pt idx="387">
                  <c:v>1.6069300660000001</c:v>
                </c:pt>
                <c:pt idx="388">
                  <c:v>1.60852993</c:v>
                </c:pt>
                <c:pt idx="389">
                  <c:v>1.6147960640000001</c:v>
                </c:pt>
                <c:pt idx="390">
                  <c:v>1.6194623339999998</c:v>
                </c:pt>
                <c:pt idx="391">
                  <c:v>1.6234619940000001</c:v>
                </c:pt>
                <c:pt idx="392">
                  <c:v>1.626928366</c:v>
                </c:pt>
                <c:pt idx="393">
                  <c:v>1.6306613820000002</c:v>
                </c:pt>
                <c:pt idx="394">
                  <c:v>1.634261076</c:v>
                </c:pt>
                <c:pt idx="395">
                  <c:v>1.6419937520000001</c:v>
                </c:pt>
                <c:pt idx="396">
                  <c:v>1.6438602600000003</c:v>
                </c:pt>
                <c:pt idx="397">
                  <c:v>1.6491931400000002</c:v>
                </c:pt>
                <c:pt idx="398">
                  <c:v>1.6517262579999998</c:v>
                </c:pt>
                <c:pt idx="399">
                  <c:v>1.6573257820000002</c:v>
                </c:pt>
                <c:pt idx="400">
                  <c:v>1.6602588660000002</c:v>
                </c:pt>
                <c:pt idx="401">
                  <c:v>1.6649251359999999</c:v>
                </c:pt>
                <c:pt idx="402">
                  <c:v>1.66985805</c:v>
                </c:pt>
                <c:pt idx="403">
                  <c:v>1.6723911680000001</c:v>
                </c:pt>
                <c:pt idx="404">
                  <c:v>1.6774574040000001</c:v>
                </c:pt>
                <c:pt idx="405">
                  <c:v>1.680390488</c:v>
                </c:pt>
                <c:pt idx="406">
                  <c:v>1.6849234360000001</c:v>
                </c:pt>
                <c:pt idx="407">
                  <c:v>1.6895897060000002</c:v>
                </c:pt>
                <c:pt idx="408">
                  <c:v>1.6935893660000001</c:v>
                </c:pt>
                <c:pt idx="409">
                  <c:v>1.69652245</c:v>
                </c:pt>
                <c:pt idx="410">
                  <c:v>1.7013220420000001</c:v>
                </c:pt>
                <c:pt idx="411">
                  <c:v>1.7050550579999999</c:v>
                </c:pt>
                <c:pt idx="412">
                  <c:v>1.7091880400000001</c:v>
                </c:pt>
                <c:pt idx="413">
                  <c:v>1.7138543100000001</c:v>
                </c:pt>
                <c:pt idx="414">
                  <c:v>1.718253936</c:v>
                </c:pt>
                <c:pt idx="415">
                  <c:v>1.7218536300000002</c:v>
                </c:pt>
                <c:pt idx="416">
                  <c:v>1.7267865439999999</c:v>
                </c:pt>
                <c:pt idx="417">
                  <c:v>1.7303862380000001</c:v>
                </c:pt>
                <c:pt idx="418">
                  <c:v>1.7353191520000002</c:v>
                </c:pt>
                <c:pt idx="419">
                  <c:v>1.737585626</c:v>
                </c:pt>
                <c:pt idx="420">
                  <c:v>1.7433184720000001</c:v>
                </c:pt>
                <c:pt idx="421">
                  <c:v>1.748251386</c:v>
                </c:pt>
                <c:pt idx="422">
                  <c:v>1.7510511479999999</c:v>
                </c:pt>
                <c:pt idx="423">
                  <c:v>1.753317622</c:v>
                </c:pt>
                <c:pt idx="424">
                  <c:v>1.7601170440000002</c:v>
                </c:pt>
                <c:pt idx="425">
                  <c:v>1.764383348</c:v>
                </c:pt>
                <c:pt idx="426">
                  <c:v>1.7690496180000002</c:v>
                </c:pt>
                <c:pt idx="427">
                  <c:v>1.7714494140000001</c:v>
                </c:pt>
                <c:pt idx="428">
                  <c:v>1.7754490740000002</c:v>
                </c:pt>
                <c:pt idx="429">
                  <c:v>1.7814485640000002</c:v>
                </c:pt>
                <c:pt idx="430">
                  <c:v>1.7839816820000003</c:v>
                </c:pt>
                <c:pt idx="431">
                  <c:v>1.7898478500000001</c:v>
                </c:pt>
                <c:pt idx="432">
                  <c:v>1.793714188</c:v>
                </c:pt>
                <c:pt idx="433">
                  <c:v>1.796647272</c:v>
                </c:pt>
                <c:pt idx="434">
                  <c:v>1.7997136780000003</c:v>
                </c:pt>
                <c:pt idx="435">
                  <c:v>1.8051798800000003</c:v>
                </c:pt>
                <c:pt idx="436">
                  <c:v>1.8087795740000001</c:v>
                </c:pt>
                <c:pt idx="437">
                  <c:v>1.8119793020000001</c:v>
                </c:pt>
                <c:pt idx="438">
                  <c:v>1.8175788260000001</c:v>
                </c:pt>
                <c:pt idx="439">
                  <c:v>1.8234449939999999</c:v>
                </c:pt>
                <c:pt idx="440">
                  <c:v>1.8269113660000003</c:v>
                </c:pt>
                <c:pt idx="441">
                  <c:v>1.8302444160000002</c:v>
                </c:pt>
                <c:pt idx="442">
                  <c:v>1.8351773300000003</c:v>
                </c:pt>
                <c:pt idx="443">
                  <c:v>1.8383770580000001</c:v>
                </c:pt>
                <c:pt idx="444">
                  <c:v>1.8427766840000002</c:v>
                </c:pt>
                <c:pt idx="445">
                  <c:v>1.84450987</c:v>
                </c:pt>
                <c:pt idx="446">
                  <c:v>1.8517092580000001</c:v>
                </c:pt>
                <c:pt idx="447">
                  <c:v>1.8545090200000001</c:v>
                </c:pt>
                <c:pt idx="448">
                  <c:v>1.8591752900000003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CH4_01!$I$2</c:f>
              <c:strCache>
                <c:ptCount val="1"/>
                <c:pt idx="0">
                  <c:v>Before TL</c:v>
                </c:pt>
              </c:strCache>
            </c:strRef>
          </c:tx>
          <c:spPr>
            <a:ln w="19050">
              <a:noFill/>
            </a:ln>
          </c:spPr>
          <c:marker>
            <c:symbol val="x"/>
            <c:size val="8"/>
            <c:spPr>
              <a:noFill/>
              <a:ln>
                <a:solidFill>
                  <a:srgbClr val="FF0000"/>
                </a:solidFill>
              </a:ln>
            </c:spPr>
          </c:marker>
          <c:trendline>
            <c:spPr>
              <a:ln w="3175">
                <a:solidFill>
                  <a:srgbClr val="FF0000"/>
                </a:solidFill>
              </a:ln>
            </c:spPr>
            <c:trendlineType val="linear"/>
            <c:forward val="10"/>
            <c:backward val="10"/>
            <c:dispRSqr val="0"/>
            <c:dispEq val="0"/>
          </c:trendline>
          <c:xVal>
            <c:numRef>
              <c:f>(CH4_01!$I$3:$I$4,CH4_01!$P$23)</c:f>
              <c:numCache>
                <c:formatCode>0.00</c:formatCode>
                <c:ptCount val="3"/>
                <c:pt idx="0" formatCode="General">
                  <c:v>1E-3</c:v>
                </c:pt>
                <c:pt idx="1">
                  <c:v>5.3127300000000002</c:v>
                </c:pt>
                <c:pt idx="2">
                  <c:v>32.4199025646165</c:v>
                </c:pt>
              </c:numCache>
            </c:numRef>
          </c:xVal>
          <c:yVal>
            <c:numRef>
              <c:f>(CH4_01!$J$3:$J$4,CH4_01!$P$24)</c:f>
              <c:numCache>
                <c:formatCode>0.0000</c:formatCode>
                <c:ptCount val="3"/>
                <c:pt idx="0">
                  <c:v>6.332795E-4</c:v>
                </c:pt>
                <c:pt idx="1">
                  <c:v>6.332795E-4</c:v>
                </c:pt>
                <c:pt idx="2" formatCode="0.00">
                  <c:v>6.332795E-4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CH4_01!$K$2</c:f>
              <c:strCache>
                <c:ptCount val="1"/>
                <c:pt idx="0">
                  <c:v>After TL</c:v>
                </c:pt>
              </c:strCache>
            </c:strRef>
          </c:tx>
          <c:spPr>
            <a:ln w="19050">
              <a:noFill/>
            </a:ln>
          </c:spPr>
          <c:marker>
            <c:symbol val="plus"/>
            <c:size val="8"/>
            <c:spPr>
              <a:noFill/>
              <a:ln>
                <a:solidFill>
                  <a:srgbClr val="FF0000"/>
                </a:solidFill>
              </a:ln>
            </c:spPr>
          </c:marker>
          <c:trendline>
            <c:spPr>
              <a:ln w="3175">
                <a:solidFill>
                  <a:srgbClr val="FF0000"/>
                </a:solidFill>
              </a:ln>
            </c:spPr>
            <c:trendlineType val="linear"/>
            <c:forward val="10"/>
            <c:backward val="10"/>
            <c:dispRSqr val="0"/>
            <c:dispEq val="0"/>
          </c:trendline>
          <c:xVal>
            <c:numRef>
              <c:f>(CH4_01!$K$3:$K$4,CH4_01!$P$23)</c:f>
              <c:numCache>
                <c:formatCode>0.00</c:formatCode>
                <c:ptCount val="3"/>
                <c:pt idx="0">
                  <c:v>247.42689999999996</c:v>
                </c:pt>
                <c:pt idx="1">
                  <c:v>354.18200000000002</c:v>
                </c:pt>
                <c:pt idx="2">
                  <c:v>32.4199025646165</c:v>
                </c:pt>
              </c:numCache>
            </c:numRef>
          </c:xVal>
          <c:yVal>
            <c:numRef>
              <c:f>(CH4_01!$L$3:$L$4,CH4_01!$P$24)</c:f>
              <c:numCache>
                <c:formatCode>0.0000</c:formatCode>
                <c:ptCount val="3"/>
                <c:pt idx="0">
                  <c:v>1.2421499993322946</c:v>
                </c:pt>
                <c:pt idx="1">
                  <c:v>1.8585868742168001</c:v>
                </c:pt>
                <c:pt idx="2" formatCode="0.00">
                  <c:v>6.332795E-4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CH4_01!$N$23</c:f>
              <c:strCache>
                <c:ptCount val="1"/>
                <c:pt idx="0">
                  <c:v>Time lag =</c:v>
                </c:pt>
              </c:strCache>
            </c:strRef>
          </c:tx>
          <c:spPr>
            <a:ln w="19050">
              <a:noFill/>
            </a:ln>
          </c:spPr>
          <c:marker>
            <c:symbol val="circle"/>
            <c:size val="9"/>
            <c:spPr>
              <a:noFill/>
              <a:ln w="6350">
                <a:solidFill>
                  <a:srgbClr val="008000"/>
                </a:solidFill>
              </a:ln>
            </c:spPr>
          </c:marker>
          <c:dLbls>
            <c:dLbl>
              <c:idx val="0"/>
              <c:layout>
                <c:manualLayout>
                  <c:x val="0.12620183924666448"/>
                  <c:y val="-7.8456975430052547E-2"/>
                </c:manualLayout>
              </c:layout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600"/>
                </a:pPr>
                <a:endParaRPr lang="it-IT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CH4_01!$P$23</c:f>
              <c:numCache>
                <c:formatCode>0.00</c:formatCode>
                <c:ptCount val="1"/>
                <c:pt idx="0">
                  <c:v>32.4199025646165</c:v>
                </c:pt>
              </c:numCache>
            </c:numRef>
          </c:xVal>
          <c:yVal>
            <c:numRef>
              <c:f>CH4_01!$P$24</c:f>
              <c:numCache>
                <c:formatCode>0.00</c:formatCode>
                <c:ptCount val="1"/>
                <c:pt idx="0">
                  <c:v>6.332795E-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71770360"/>
        <c:axId val="471768008"/>
      </c:scatterChart>
      <c:valAx>
        <c:axId val="471770360"/>
        <c:scaling>
          <c:orientation val="minMax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/>
                  <a:t>Time (s)</a:t>
                </a:r>
              </a:p>
            </c:rich>
          </c:tx>
          <c:layout/>
          <c:overlay val="0"/>
        </c:title>
        <c:numFmt formatCode="General" sourceLinked="1"/>
        <c:majorTickMark val="cross"/>
        <c:minorTickMark val="out"/>
        <c:tickLblPos val="nextTo"/>
        <c:spPr>
          <a:ln w="127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it-IT"/>
          </a:p>
        </c:txPr>
        <c:crossAx val="471768008"/>
        <c:crosses val="autoZero"/>
        <c:crossBetween val="midCat"/>
      </c:valAx>
      <c:valAx>
        <c:axId val="471768008"/>
        <c:scaling>
          <c:orientation val="minMax"/>
          <c:min val="0"/>
        </c:scaling>
        <c:delete val="0"/>
        <c:axPos val="l"/>
        <c:majorGridlines>
          <c:spPr>
            <a:ln w="12700"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/>
                  <a:t>Permeate pressure (mbar)</a:t>
                </a:r>
              </a:p>
            </c:rich>
          </c:tx>
          <c:layout/>
          <c:overlay val="0"/>
        </c:title>
        <c:numFmt formatCode="0.00" sourceLinked="0"/>
        <c:majorTickMark val="cross"/>
        <c:minorTickMark val="out"/>
        <c:tickLblPos val="nextTo"/>
        <c:spPr>
          <a:ln w="127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it-IT"/>
          </a:p>
        </c:txPr>
        <c:crossAx val="471770360"/>
        <c:crosses val="autoZero"/>
        <c:crossBetween val="midCat"/>
      </c:valAx>
      <c:spPr>
        <a:ln w="1270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697095435684647"/>
          <c:y val="3.2742155525238743E-2"/>
          <c:w val="0.77178423236514526"/>
          <c:h val="0.84402000909504304"/>
        </c:manualLayout>
      </c:layout>
      <c:scatterChart>
        <c:scatterStyle val="smoothMarker"/>
        <c:varyColors val="0"/>
        <c:ser>
          <c:idx val="4"/>
          <c:order val="0"/>
          <c:tx>
            <c:strRef>
              <c:f>'Data_evaluation '!$C$29</c:f>
              <c:strCache>
                <c:ptCount val="1"/>
                <c:pt idx="0">
                  <c:v>Ar (sweep)</c:v>
                </c:pt>
              </c:strCache>
            </c:strRef>
          </c:tx>
          <c:spPr>
            <a:ln w="1905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Data_evaluation '!$A$30:$A$1763</c:f>
              <c:numCache>
                <c:formatCode>h:mm:ss</c:formatCode>
                <c:ptCount val="1734"/>
                <c:pt idx="0">
                  <c:v>3.4722222222222222E-5</c:v>
                </c:pt>
                <c:pt idx="1">
                  <c:v>5.7870370370370366E-5</c:v>
                </c:pt>
                <c:pt idx="2">
                  <c:v>9.2592592592592588E-5</c:v>
                </c:pt>
                <c:pt idx="3">
                  <c:v>1.273148148148148E-4</c:v>
                </c:pt>
                <c:pt idx="4">
                  <c:v>1.9675925925925926E-4</c:v>
                </c:pt>
                <c:pt idx="5">
                  <c:v>2.7777777777777778E-4</c:v>
                </c:pt>
                <c:pt idx="6">
                  <c:v>3.4722222222222224E-4</c:v>
                </c:pt>
                <c:pt idx="7">
                  <c:v>4.1666666666666669E-4</c:v>
                </c:pt>
                <c:pt idx="8">
                  <c:v>4.9768518518518521E-4</c:v>
                </c:pt>
                <c:pt idx="9">
                  <c:v>5.6712962962962956E-4</c:v>
                </c:pt>
                <c:pt idx="10">
                  <c:v>6.3657407407407402E-4</c:v>
                </c:pt>
                <c:pt idx="11">
                  <c:v>7.175925925925927E-4</c:v>
                </c:pt>
                <c:pt idx="12">
                  <c:v>7.8703703703703705E-4</c:v>
                </c:pt>
                <c:pt idx="13">
                  <c:v>8.564814814814815E-4</c:v>
                </c:pt>
                <c:pt idx="14">
                  <c:v>9.3750000000000007E-4</c:v>
                </c:pt>
                <c:pt idx="15">
                  <c:v>1.0069444444444444E-3</c:v>
                </c:pt>
                <c:pt idx="16">
                  <c:v>1.0879629629629629E-3</c:v>
                </c:pt>
                <c:pt idx="17">
                  <c:v>1.1574074074074073E-3</c:v>
                </c:pt>
                <c:pt idx="18">
                  <c:v>1.2268518518518518E-3</c:v>
                </c:pt>
                <c:pt idx="19">
                  <c:v>1.3078703703703705E-3</c:v>
                </c:pt>
                <c:pt idx="20">
                  <c:v>1.3773148148148147E-3</c:v>
                </c:pt>
                <c:pt idx="21">
                  <c:v>1.4467592592592594E-3</c:v>
                </c:pt>
                <c:pt idx="22">
                  <c:v>1.5277777777777779E-3</c:v>
                </c:pt>
                <c:pt idx="23">
                  <c:v>1.5972222222222221E-3</c:v>
                </c:pt>
                <c:pt idx="24">
                  <c:v>1.6782407407407406E-3</c:v>
                </c:pt>
                <c:pt idx="25">
                  <c:v>1.7476851851851852E-3</c:v>
                </c:pt>
                <c:pt idx="26">
                  <c:v>1.8171296296296297E-3</c:v>
                </c:pt>
                <c:pt idx="27">
                  <c:v>1.8865740740740742E-3</c:v>
                </c:pt>
                <c:pt idx="28">
                  <c:v>1.9560185185185184E-3</c:v>
                </c:pt>
                <c:pt idx="29">
                  <c:v>2.0370370370370373E-3</c:v>
                </c:pt>
                <c:pt idx="30">
                  <c:v>2.1064814814814813E-3</c:v>
                </c:pt>
                <c:pt idx="31">
                  <c:v>2.1874999999999998E-3</c:v>
                </c:pt>
                <c:pt idx="32">
                  <c:v>2.2569444444444447E-3</c:v>
                </c:pt>
                <c:pt idx="33">
                  <c:v>2.3263888888888887E-3</c:v>
                </c:pt>
                <c:pt idx="34">
                  <c:v>2.4074074074074076E-3</c:v>
                </c:pt>
                <c:pt idx="35">
                  <c:v>2.4768518518518516E-3</c:v>
                </c:pt>
                <c:pt idx="36">
                  <c:v>2.5462962962962961E-3</c:v>
                </c:pt>
                <c:pt idx="37">
                  <c:v>2.627314814814815E-3</c:v>
                </c:pt>
                <c:pt idx="38">
                  <c:v>2.6967592592592594E-3</c:v>
                </c:pt>
                <c:pt idx="39">
                  <c:v>2.7662037037037034E-3</c:v>
                </c:pt>
                <c:pt idx="40">
                  <c:v>2.8472222222222219E-3</c:v>
                </c:pt>
                <c:pt idx="41">
                  <c:v>2.9166666666666668E-3</c:v>
                </c:pt>
                <c:pt idx="42">
                  <c:v>2.9976851851851848E-3</c:v>
                </c:pt>
                <c:pt idx="43">
                  <c:v>3.0671296296296297E-3</c:v>
                </c:pt>
                <c:pt idx="44">
                  <c:v>3.1365740740740742E-3</c:v>
                </c:pt>
                <c:pt idx="45">
                  <c:v>3.2175925925925926E-3</c:v>
                </c:pt>
                <c:pt idx="46">
                  <c:v>3.2870370370370367E-3</c:v>
                </c:pt>
                <c:pt idx="47">
                  <c:v>3.3564814814814811E-3</c:v>
                </c:pt>
                <c:pt idx="48">
                  <c:v>3.4375E-3</c:v>
                </c:pt>
                <c:pt idx="49">
                  <c:v>3.5069444444444445E-3</c:v>
                </c:pt>
                <c:pt idx="50">
                  <c:v>3.5879629629629629E-3</c:v>
                </c:pt>
                <c:pt idx="51">
                  <c:v>3.6574074074074074E-3</c:v>
                </c:pt>
                <c:pt idx="52">
                  <c:v>3.7268518518518514E-3</c:v>
                </c:pt>
                <c:pt idx="53">
                  <c:v>3.8078703703703707E-3</c:v>
                </c:pt>
                <c:pt idx="54">
                  <c:v>3.8773148148148143E-3</c:v>
                </c:pt>
                <c:pt idx="55">
                  <c:v>3.9467592592592592E-3</c:v>
                </c:pt>
                <c:pt idx="56">
                  <c:v>4.0277777777777777E-3</c:v>
                </c:pt>
                <c:pt idx="57">
                  <c:v>4.0972222222222226E-3</c:v>
                </c:pt>
                <c:pt idx="58">
                  <c:v>4.1782407407407402E-3</c:v>
                </c:pt>
                <c:pt idx="59">
                  <c:v>4.2476851851851851E-3</c:v>
                </c:pt>
                <c:pt idx="60">
                  <c:v>4.31712962962963E-3</c:v>
                </c:pt>
                <c:pt idx="61">
                  <c:v>4.3981481481481484E-3</c:v>
                </c:pt>
                <c:pt idx="62">
                  <c:v>4.4675925925925933E-3</c:v>
                </c:pt>
                <c:pt idx="63">
                  <c:v>4.5370370370370365E-3</c:v>
                </c:pt>
                <c:pt idx="64">
                  <c:v>4.6180555555555558E-3</c:v>
                </c:pt>
                <c:pt idx="65">
                  <c:v>4.6874999999999998E-3</c:v>
                </c:pt>
                <c:pt idx="66">
                  <c:v>4.7685185185185183E-3</c:v>
                </c:pt>
                <c:pt idx="67">
                  <c:v>4.8379629629629632E-3</c:v>
                </c:pt>
                <c:pt idx="68">
                  <c:v>4.9074074074074072E-3</c:v>
                </c:pt>
                <c:pt idx="69">
                  <c:v>4.9884259259259265E-3</c:v>
                </c:pt>
                <c:pt idx="70">
                  <c:v>5.0578703703703706E-3</c:v>
                </c:pt>
                <c:pt idx="71">
                  <c:v>5.1273148148148146E-3</c:v>
                </c:pt>
                <c:pt idx="72">
                  <c:v>5.208333333333333E-3</c:v>
                </c:pt>
                <c:pt idx="73">
                  <c:v>5.2777777777777771E-3</c:v>
                </c:pt>
                <c:pt idx="74">
                  <c:v>5.3587962962962964E-3</c:v>
                </c:pt>
                <c:pt idx="75">
                  <c:v>5.4282407407407404E-3</c:v>
                </c:pt>
                <c:pt idx="76">
                  <c:v>5.4976851851851853E-3</c:v>
                </c:pt>
                <c:pt idx="77">
                  <c:v>5.5787037037037038E-3</c:v>
                </c:pt>
                <c:pt idx="78">
                  <c:v>5.6481481481481478E-3</c:v>
                </c:pt>
                <c:pt idx="79">
                  <c:v>5.7291666666666671E-3</c:v>
                </c:pt>
                <c:pt idx="80">
                  <c:v>5.7986111111111112E-3</c:v>
                </c:pt>
                <c:pt idx="81">
                  <c:v>5.8680555555555543E-3</c:v>
                </c:pt>
                <c:pt idx="82">
                  <c:v>5.9490740740740745E-3</c:v>
                </c:pt>
                <c:pt idx="83">
                  <c:v>6.0185185185185177E-3</c:v>
                </c:pt>
                <c:pt idx="84">
                  <c:v>6.0879629629629643E-3</c:v>
                </c:pt>
                <c:pt idx="85">
                  <c:v>6.168981481481481E-3</c:v>
                </c:pt>
                <c:pt idx="86">
                  <c:v>6.238425925925925E-3</c:v>
                </c:pt>
                <c:pt idx="87">
                  <c:v>6.3194444444444444E-3</c:v>
                </c:pt>
                <c:pt idx="88">
                  <c:v>6.3888888888888884E-3</c:v>
                </c:pt>
                <c:pt idx="89">
                  <c:v>6.4583333333333333E-3</c:v>
                </c:pt>
                <c:pt idx="90">
                  <c:v>6.5393518518518517E-3</c:v>
                </c:pt>
                <c:pt idx="91">
                  <c:v>6.6087962962962966E-3</c:v>
                </c:pt>
                <c:pt idx="92">
                  <c:v>6.6782407407407415E-3</c:v>
                </c:pt>
                <c:pt idx="93">
                  <c:v>6.7592592592592591E-3</c:v>
                </c:pt>
                <c:pt idx="94">
                  <c:v>6.828703703703704E-3</c:v>
                </c:pt>
                <c:pt idx="95">
                  <c:v>6.9097222222222225E-3</c:v>
                </c:pt>
                <c:pt idx="96">
                  <c:v>6.9791666666666674E-3</c:v>
                </c:pt>
                <c:pt idx="97">
                  <c:v>7.0486111111111105E-3</c:v>
                </c:pt>
                <c:pt idx="98">
                  <c:v>7.1296296296296307E-3</c:v>
                </c:pt>
                <c:pt idx="99">
                  <c:v>7.1990740740740739E-3</c:v>
                </c:pt>
                <c:pt idx="100">
                  <c:v>7.2685185185185188E-3</c:v>
                </c:pt>
                <c:pt idx="101">
                  <c:v>7.3495370370370372E-3</c:v>
                </c:pt>
                <c:pt idx="102">
                  <c:v>7.4189814814814813E-3</c:v>
                </c:pt>
                <c:pt idx="103">
                  <c:v>7.5000000000000006E-3</c:v>
                </c:pt>
                <c:pt idx="104">
                  <c:v>7.5694444444444446E-3</c:v>
                </c:pt>
                <c:pt idx="105">
                  <c:v>7.6388888888888886E-3</c:v>
                </c:pt>
                <c:pt idx="106">
                  <c:v>7.719907407407408E-3</c:v>
                </c:pt>
                <c:pt idx="107">
                  <c:v>7.789351851851852E-3</c:v>
                </c:pt>
                <c:pt idx="108">
                  <c:v>7.858796296296296E-3</c:v>
                </c:pt>
                <c:pt idx="109">
                  <c:v>7.9398148148148145E-3</c:v>
                </c:pt>
                <c:pt idx="110">
                  <c:v>8.0092592592592594E-3</c:v>
                </c:pt>
                <c:pt idx="111">
                  <c:v>8.0902777777777778E-3</c:v>
                </c:pt>
                <c:pt idx="112">
                  <c:v>8.1597222222222227E-3</c:v>
                </c:pt>
                <c:pt idx="113">
                  <c:v>8.2291666666666659E-3</c:v>
                </c:pt>
                <c:pt idx="114">
                  <c:v>8.3101851851851861E-3</c:v>
                </c:pt>
                <c:pt idx="115">
                  <c:v>8.3796296296296292E-3</c:v>
                </c:pt>
                <c:pt idx="116">
                  <c:v>8.4606481481481494E-3</c:v>
                </c:pt>
                <c:pt idx="117">
                  <c:v>8.5300925925925926E-3</c:v>
                </c:pt>
                <c:pt idx="118">
                  <c:v>8.5995370370370357E-3</c:v>
                </c:pt>
                <c:pt idx="119">
                  <c:v>8.6805555555555559E-3</c:v>
                </c:pt>
                <c:pt idx="120">
                  <c:v>8.7499999999999991E-3</c:v>
                </c:pt>
                <c:pt idx="121">
                  <c:v>8.819444444444444E-3</c:v>
                </c:pt>
                <c:pt idx="122">
                  <c:v>8.9004629629629625E-3</c:v>
                </c:pt>
                <c:pt idx="123">
                  <c:v>8.9699074074074073E-3</c:v>
                </c:pt>
                <c:pt idx="124">
                  <c:v>9.0509259259259258E-3</c:v>
                </c:pt>
                <c:pt idx="125">
                  <c:v>9.1203703703703707E-3</c:v>
                </c:pt>
                <c:pt idx="126">
                  <c:v>9.1898148148148139E-3</c:v>
                </c:pt>
                <c:pt idx="127">
                  <c:v>9.2708333333333341E-3</c:v>
                </c:pt>
                <c:pt idx="128">
                  <c:v>9.3402777777777772E-3</c:v>
                </c:pt>
                <c:pt idx="129">
                  <c:v>9.4212962962962957E-3</c:v>
                </c:pt>
                <c:pt idx="130">
                  <c:v>9.4907407407407406E-3</c:v>
                </c:pt>
                <c:pt idx="131">
                  <c:v>9.5601851851851855E-3</c:v>
                </c:pt>
                <c:pt idx="132">
                  <c:v>9.6412037037037039E-3</c:v>
                </c:pt>
                <c:pt idx="133">
                  <c:v>9.7106481481481471E-3</c:v>
                </c:pt>
                <c:pt idx="134">
                  <c:v>9.780092592592592E-3</c:v>
                </c:pt>
                <c:pt idx="135">
                  <c:v>9.8611111111111104E-3</c:v>
                </c:pt>
                <c:pt idx="136">
                  <c:v>9.9305555555555553E-3</c:v>
                </c:pt>
                <c:pt idx="137">
                  <c:v>1.0011574074074074E-2</c:v>
                </c:pt>
                <c:pt idx="138">
                  <c:v>1.0081018518518519E-2</c:v>
                </c:pt>
                <c:pt idx="139">
                  <c:v>1.0150462962962964E-2</c:v>
                </c:pt>
                <c:pt idx="140">
                  <c:v>1.0231481481481482E-2</c:v>
                </c:pt>
                <c:pt idx="141">
                  <c:v>1.0300925925925927E-2</c:v>
                </c:pt>
                <c:pt idx="142">
                  <c:v>1.0381944444444444E-2</c:v>
                </c:pt>
                <c:pt idx="143">
                  <c:v>1.045138888888889E-2</c:v>
                </c:pt>
                <c:pt idx="144">
                  <c:v>1.0520833333333333E-2</c:v>
                </c:pt>
                <c:pt idx="145">
                  <c:v>1.0601851851851854E-2</c:v>
                </c:pt>
                <c:pt idx="146">
                  <c:v>1.0671296296296297E-2</c:v>
                </c:pt>
                <c:pt idx="147">
                  <c:v>1.074074074074074E-2</c:v>
                </c:pt>
                <c:pt idx="148">
                  <c:v>1.082175925925926E-2</c:v>
                </c:pt>
                <c:pt idx="149">
                  <c:v>1.0891203703703703E-2</c:v>
                </c:pt>
                <c:pt idx="150">
                  <c:v>1.0972222222222223E-2</c:v>
                </c:pt>
                <c:pt idx="151">
                  <c:v>1.1041666666666667E-2</c:v>
                </c:pt>
                <c:pt idx="152">
                  <c:v>1.1111111111111112E-2</c:v>
                </c:pt>
                <c:pt idx="153">
                  <c:v>1.119212962962963E-2</c:v>
                </c:pt>
                <c:pt idx="154">
                  <c:v>1.1261574074074071E-2</c:v>
                </c:pt>
                <c:pt idx="155">
                  <c:v>1.1331018518518518E-2</c:v>
                </c:pt>
                <c:pt idx="156">
                  <c:v>1.1412037037037038E-2</c:v>
                </c:pt>
                <c:pt idx="157">
                  <c:v>1.1481481481481483E-2</c:v>
                </c:pt>
                <c:pt idx="158">
                  <c:v>1.1562499999999998E-2</c:v>
                </c:pt>
                <c:pt idx="159">
                  <c:v>1.1631944444444445E-2</c:v>
                </c:pt>
                <c:pt idx="160">
                  <c:v>1.1701388888888891E-2</c:v>
                </c:pt>
                <c:pt idx="161">
                  <c:v>1.1782407407407406E-2</c:v>
                </c:pt>
                <c:pt idx="162">
                  <c:v>1.1851851851851851E-2</c:v>
                </c:pt>
                <c:pt idx="163">
                  <c:v>1.1921296296296298E-2</c:v>
                </c:pt>
                <c:pt idx="164">
                  <c:v>1.2002314814814815E-2</c:v>
                </c:pt>
                <c:pt idx="165">
                  <c:v>1.207175925925926E-2</c:v>
                </c:pt>
                <c:pt idx="166">
                  <c:v>1.2152777777777778E-2</c:v>
                </c:pt>
                <c:pt idx="167">
                  <c:v>1.2222222222222223E-2</c:v>
                </c:pt>
                <c:pt idx="168">
                  <c:v>1.2291666666666666E-2</c:v>
                </c:pt>
                <c:pt idx="169">
                  <c:v>1.2372685185185186E-2</c:v>
                </c:pt>
                <c:pt idx="170">
                  <c:v>1.2442129629629629E-2</c:v>
                </c:pt>
                <c:pt idx="171">
                  <c:v>1.252314814814815E-2</c:v>
                </c:pt>
                <c:pt idx="172">
                  <c:v>1.2592592592592593E-2</c:v>
                </c:pt>
                <c:pt idx="173">
                  <c:v>1.2662037037037039E-2</c:v>
                </c:pt>
                <c:pt idx="174">
                  <c:v>1.2743055555555556E-2</c:v>
                </c:pt>
                <c:pt idx="175">
                  <c:v>1.2812499999999999E-2</c:v>
                </c:pt>
                <c:pt idx="176">
                  <c:v>1.2881944444444446E-2</c:v>
                </c:pt>
                <c:pt idx="177">
                  <c:v>1.2962962962962963E-2</c:v>
                </c:pt>
                <c:pt idx="178">
                  <c:v>1.3032407407407407E-2</c:v>
                </c:pt>
                <c:pt idx="179">
                  <c:v>1.3113425925925926E-2</c:v>
                </c:pt>
                <c:pt idx="180">
                  <c:v>1.3182870370370371E-2</c:v>
                </c:pt>
                <c:pt idx="181">
                  <c:v>1.3252314814814814E-2</c:v>
                </c:pt>
                <c:pt idx="182">
                  <c:v>1.3333333333333334E-2</c:v>
                </c:pt>
                <c:pt idx="183">
                  <c:v>1.3402777777777777E-2</c:v>
                </c:pt>
                <c:pt idx="184">
                  <c:v>1.3483796296296298E-2</c:v>
                </c:pt>
                <c:pt idx="185">
                  <c:v>1.3553240740740741E-2</c:v>
                </c:pt>
                <c:pt idx="186">
                  <c:v>1.3622685185185184E-2</c:v>
                </c:pt>
                <c:pt idx="187">
                  <c:v>1.3703703703703704E-2</c:v>
                </c:pt>
                <c:pt idx="188">
                  <c:v>1.3773148148148147E-2</c:v>
                </c:pt>
                <c:pt idx="189">
                  <c:v>1.3842592592592594E-2</c:v>
                </c:pt>
                <c:pt idx="190">
                  <c:v>1.3923611111111111E-2</c:v>
                </c:pt>
                <c:pt idx="191">
                  <c:v>1.3993055555555555E-2</c:v>
                </c:pt>
                <c:pt idx="192">
                  <c:v>1.4074074074074074E-2</c:v>
                </c:pt>
                <c:pt idx="193">
                  <c:v>1.4143518518518519E-2</c:v>
                </c:pt>
                <c:pt idx="194">
                  <c:v>1.4212962962962962E-2</c:v>
                </c:pt>
                <c:pt idx="195">
                  <c:v>1.4293981481481482E-2</c:v>
                </c:pt>
                <c:pt idx="196">
                  <c:v>1.4363425925925925E-2</c:v>
                </c:pt>
                <c:pt idx="197">
                  <c:v>1.4432870370370372E-2</c:v>
                </c:pt>
                <c:pt idx="198">
                  <c:v>1.4513888888888889E-2</c:v>
                </c:pt>
                <c:pt idx="199">
                  <c:v>1.4583333333333332E-2</c:v>
                </c:pt>
                <c:pt idx="200">
                  <c:v>1.4664351851851852E-2</c:v>
                </c:pt>
                <c:pt idx="201">
                  <c:v>1.4733796296296295E-2</c:v>
                </c:pt>
                <c:pt idx="202">
                  <c:v>1.480324074074074E-2</c:v>
                </c:pt>
                <c:pt idx="203">
                  <c:v>1.4884259259259259E-2</c:v>
                </c:pt>
                <c:pt idx="204">
                  <c:v>1.4953703703703705E-2</c:v>
                </c:pt>
                <c:pt idx="205">
                  <c:v>1.503472222222222E-2</c:v>
                </c:pt>
                <c:pt idx="206">
                  <c:v>1.5104166666666667E-2</c:v>
                </c:pt>
                <c:pt idx="207">
                  <c:v>1.5173611111111112E-2</c:v>
                </c:pt>
                <c:pt idx="208">
                  <c:v>1.525462962962963E-2</c:v>
                </c:pt>
                <c:pt idx="209">
                  <c:v>1.5324074074074073E-2</c:v>
                </c:pt>
                <c:pt idx="210">
                  <c:v>1.539351851851852E-2</c:v>
                </c:pt>
                <c:pt idx="211">
                  <c:v>1.5474537037037038E-2</c:v>
                </c:pt>
                <c:pt idx="212">
                  <c:v>1.554398148148148E-2</c:v>
                </c:pt>
                <c:pt idx="213">
                  <c:v>1.5613425925925926E-2</c:v>
                </c:pt>
                <c:pt idx="214">
                  <c:v>1.5694444444444445E-2</c:v>
                </c:pt>
                <c:pt idx="215">
                  <c:v>1.5763888888888886E-2</c:v>
                </c:pt>
                <c:pt idx="216">
                  <c:v>1.5844907407407408E-2</c:v>
                </c:pt>
                <c:pt idx="217">
                  <c:v>1.5914351851851853E-2</c:v>
                </c:pt>
                <c:pt idx="218">
                  <c:v>1.5983796296296295E-2</c:v>
                </c:pt>
                <c:pt idx="219">
                  <c:v>1.6064814814814813E-2</c:v>
                </c:pt>
                <c:pt idx="220">
                  <c:v>1.6134259259259261E-2</c:v>
                </c:pt>
                <c:pt idx="221">
                  <c:v>1.621527777777778E-2</c:v>
                </c:pt>
                <c:pt idx="222">
                  <c:v>1.6284722222222221E-2</c:v>
                </c:pt>
                <c:pt idx="223">
                  <c:v>1.6354166666666666E-2</c:v>
                </c:pt>
                <c:pt idx="224">
                  <c:v>1.6435185185185188E-2</c:v>
                </c:pt>
                <c:pt idx="225">
                  <c:v>1.650462962962963E-2</c:v>
                </c:pt>
                <c:pt idx="226">
                  <c:v>1.6574074074074074E-2</c:v>
                </c:pt>
                <c:pt idx="227">
                  <c:v>1.6655092592592593E-2</c:v>
                </c:pt>
                <c:pt idx="228">
                  <c:v>1.6724537037037034E-2</c:v>
                </c:pt>
                <c:pt idx="229">
                  <c:v>1.6805555555555556E-2</c:v>
                </c:pt>
                <c:pt idx="230">
                  <c:v>1.6875000000000001E-2</c:v>
                </c:pt>
                <c:pt idx="231">
                  <c:v>1.6944444444444443E-2</c:v>
                </c:pt>
                <c:pt idx="232">
                  <c:v>1.7025462962962961E-2</c:v>
                </c:pt>
                <c:pt idx="233">
                  <c:v>1.7094907407407409E-2</c:v>
                </c:pt>
                <c:pt idx="234">
                  <c:v>1.7175925925925924E-2</c:v>
                </c:pt>
                <c:pt idx="235">
                  <c:v>1.7245370370370369E-2</c:v>
                </c:pt>
                <c:pt idx="236">
                  <c:v>1.7314814814814814E-2</c:v>
                </c:pt>
                <c:pt idx="237">
                  <c:v>1.7395833333333336E-2</c:v>
                </c:pt>
                <c:pt idx="238">
                  <c:v>1.7465277777777777E-2</c:v>
                </c:pt>
                <c:pt idx="239">
                  <c:v>1.7534722222222222E-2</c:v>
                </c:pt>
                <c:pt idx="240">
                  <c:v>1.7615740740740741E-2</c:v>
                </c:pt>
                <c:pt idx="241">
                  <c:v>1.7685185185185182E-2</c:v>
                </c:pt>
                <c:pt idx="242">
                  <c:v>1.7766203703703704E-2</c:v>
                </c:pt>
                <c:pt idx="243">
                  <c:v>1.7835648148148149E-2</c:v>
                </c:pt>
                <c:pt idx="244">
                  <c:v>1.7905092592592594E-2</c:v>
                </c:pt>
                <c:pt idx="245">
                  <c:v>1.7986111111111109E-2</c:v>
                </c:pt>
                <c:pt idx="246">
                  <c:v>1.8055555555555557E-2</c:v>
                </c:pt>
                <c:pt idx="247">
                  <c:v>1.8124999999999999E-2</c:v>
                </c:pt>
                <c:pt idx="248">
                  <c:v>1.8206018518518517E-2</c:v>
                </c:pt>
                <c:pt idx="249">
                  <c:v>1.8275462962962962E-2</c:v>
                </c:pt>
                <c:pt idx="250">
                  <c:v>1.8356481481481481E-2</c:v>
                </c:pt>
                <c:pt idx="251">
                  <c:v>1.8425925925925925E-2</c:v>
                </c:pt>
                <c:pt idx="252">
                  <c:v>1.849537037037037E-2</c:v>
                </c:pt>
                <c:pt idx="253">
                  <c:v>1.8576388888888889E-2</c:v>
                </c:pt>
                <c:pt idx="254">
                  <c:v>1.8645833333333334E-2</c:v>
                </c:pt>
                <c:pt idx="255">
                  <c:v>1.8715277777777779E-2</c:v>
                </c:pt>
                <c:pt idx="256">
                  <c:v>1.8796296296296297E-2</c:v>
                </c:pt>
                <c:pt idx="257">
                  <c:v>1.8865740740740742E-2</c:v>
                </c:pt>
                <c:pt idx="258">
                  <c:v>1.894675925925926E-2</c:v>
                </c:pt>
                <c:pt idx="259">
                  <c:v>1.9016203703703705E-2</c:v>
                </c:pt>
                <c:pt idx="260">
                  <c:v>1.9085648148148147E-2</c:v>
                </c:pt>
                <c:pt idx="261">
                  <c:v>1.9166666666666669E-2</c:v>
                </c:pt>
                <c:pt idx="262">
                  <c:v>1.923611111111111E-2</c:v>
                </c:pt>
                <c:pt idx="263">
                  <c:v>1.9305555555555555E-2</c:v>
                </c:pt>
                <c:pt idx="264">
                  <c:v>1.9386574074074073E-2</c:v>
                </c:pt>
                <c:pt idx="265">
                  <c:v>1.9456018518518518E-2</c:v>
                </c:pt>
                <c:pt idx="266">
                  <c:v>1.9537037037037037E-2</c:v>
                </c:pt>
                <c:pt idx="267">
                  <c:v>1.9606481481481482E-2</c:v>
                </c:pt>
                <c:pt idx="268">
                  <c:v>1.9675925925925927E-2</c:v>
                </c:pt>
                <c:pt idx="269">
                  <c:v>1.9756944444444445E-2</c:v>
                </c:pt>
                <c:pt idx="270">
                  <c:v>1.982638888888889E-2</c:v>
                </c:pt>
                <c:pt idx="271">
                  <c:v>1.9907407407407408E-2</c:v>
                </c:pt>
                <c:pt idx="272">
                  <c:v>1.9976851851851853E-2</c:v>
                </c:pt>
                <c:pt idx="273">
                  <c:v>2.0046296296296295E-2</c:v>
                </c:pt>
                <c:pt idx="274">
                  <c:v>2.0127314814814817E-2</c:v>
                </c:pt>
                <c:pt idx="275">
                  <c:v>2.0196759259259258E-2</c:v>
                </c:pt>
                <c:pt idx="276">
                  <c:v>2.0266203703703703E-2</c:v>
                </c:pt>
                <c:pt idx="277">
                  <c:v>2.0347222222222221E-2</c:v>
                </c:pt>
                <c:pt idx="278">
                  <c:v>2.0416666666666666E-2</c:v>
                </c:pt>
                <c:pt idx="279">
                  <c:v>2.0497685185185185E-2</c:v>
                </c:pt>
                <c:pt idx="280">
                  <c:v>2.056712962962963E-2</c:v>
                </c:pt>
                <c:pt idx="281">
                  <c:v>2.0636574074074075E-2</c:v>
                </c:pt>
                <c:pt idx="282">
                  <c:v>2.071759259259259E-2</c:v>
                </c:pt>
                <c:pt idx="283">
                  <c:v>2.0787037037037038E-2</c:v>
                </c:pt>
                <c:pt idx="284">
                  <c:v>2.0868055555555556E-2</c:v>
                </c:pt>
                <c:pt idx="285">
                  <c:v>2.0937499999999998E-2</c:v>
                </c:pt>
                <c:pt idx="286">
                  <c:v>2.1006944444444443E-2</c:v>
                </c:pt>
                <c:pt idx="287">
                  <c:v>2.1087962962962961E-2</c:v>
                </c:pt>
                <c:pt idx="288">
                  <c:v>2.1157407407407406E-2</c:v>
                </c:pt>
                <c:pt idx="289">
                  <c:v>2.1226851851851854E-2</c:v>
                </c:pt>
                <c:pt idx="290">
                  <c:v>2.1307870370370369E-2</c:v>
                </c:pt>
                <c:pt idx="291">
                  <c:v>2.1377314814814818E-2</c:v>
                </c:pt>
                <c:pt idx="292">
                  <c:v>2.1458333333333333E-2</c:v>
                </c:pt>
                <c:pt idx="293">
                  <c:v>2.1527777777777781E-2</c:v>
                </c:pt>
                <c:pt idx="294">
                  <c:v>2.1597222222222223E-2</c:v>
                </c:pt>
                <c:pt idx="295">
                  <c:v>2.1678240740740738E-2</c:v>
                </c:pt>
                <c:pt idx="296">
                  <c:v>2.1747685185185186E-2</c:v>
                </c:pt>
                <c:pt idx="297">
                  <c:v>2.1817129629629631E-2</c:v>
                </c:pt>
                <c:pt idx="298">
                  <c:v>2.1898148148148149E-2</c:v>
                </c:pt>
                <c:pt idx="299">
                  <c:v>2.1967592592592594E-2</c:v>
                </c:pt>
                <c:pt idx="300">
                  <c:v>2.2048611111111113E-2</c:v>
                </c:pt>
                <c:pt idx="301">
                  <c:v>2.2118055555555557E-2</c:v>
                </c:pt>
                <c:pt idx="302">
                  <c:v>2.2187499999999999E-2</c:v>
                </c:pt>
                <c:pt idx="303">
                  <c:v>2.2268518518518521E-2</c:v>
                </c:pt>
                <c:pt idx="304">
                  <c:v>2.2337962962962962E-2</c:v>
                </c:pt>
                <c:pt idx="305">
                  <c:v>2.2407407407407407E-2</c:v>
                </c:pt>
                <c:pt idx="306">
                  <c:v>2.2488425925925926E-2</c:v>
                </c:pt>
                <c:pt idx="307">
                  <c:v>2.255787037037037E-2</c:v>
                </c:pt>
                <c:pt idx="308">
                  <c:v>2.2638888888888889E-2</c:v>
                </c:pt>
                <c:pt idx="309">
                  <c:v>2.2708333333333334E-2</c:v>
                </c:pt>
                <c:pt idx="310">
                  <c:v>2.2777777777777775E-2</c:v>
                </c:pt>
                <c:pt idx="311">
                  <c:v>2.2858796296296294E-2</c:v>
                </c:pt>
                <c:pt idx="312">
                  <c:v>2.2928240740740739E-2</c:v>
                </c:pt>
                <c:pt idx="313">
                  <c:v>2.2997685185185187E-2</c:v>
                </c:pt>
                <c:pt idx="314">
                  <c:v>2.3078703703703702E-2</c:v>
                </c:pt>
                <c:pt idx="315">
                  <c:v>2.314814814814815E-2</c:v>
                </c:pt>
                <c:pt idx="316">
                  <c:v>2.3229166666666665E-2</c:v>
                </c:pt>
                <c:pt idx="317">
                  <c:v>2.3298611111111107E-2</c:v>
                </c:pt>
                <c:pt idx="318">
                  <c:v>2.3368055555555555E-2</c:v>
                </c:pt>
                <c:pt idx="319">
                  <c:v>2.344907407407407E-2</c:v>
                </c:pt>
                <c:pt idx="320">
                  <c:v>2.3518518518518518E-2</c:v>
                </c:pt>
                <c:pt idx="321">
                  <c:v>2.3587962962962963E-2</c:v>
                </c:pt>
                <c:pt idx="322">
                  <c:v>2.3668981481481485E-2</c:v>
                </c:pt>
                <c:pt idx="323">
                  <c:v>2.3738425925925923E-2</c:v>
                </c:pt>
                <c:pt idx="324">
                  <c:v>2.3819444444444445E-2</c:v>
                </c:pt>
                <c:pt idx="325">
                  <c:v>2.388888888888889E-2</c:v>
                </c:pt>
                <c:pt idx="326">
                  <c:v>2.3958333333333331E-2</c:v>
                </c:pt>
                <c:pt idx="327">
                  <c:v>2.4039351851851853E-2</c:v>
                </c:pt>
                <c:pt idx="328">
                  <c:v>2.4108796296296298E-2</c:v>
                </c:pt>
                <c:pt idx="329">
                  <c:v>2.417824074074074E-2</c:v>
                </c:pt>
                <c:pt idx="330">
                  <c:v>2.4259259259259258E-2</c:v>
                </c:pt>
                <c:pt idx="331">
                  <c:v>2.4328703703703703E-2</c:v>
                </c:pt>
                <c:pt idx="332">
                  <c:v>2.4409722222222222E-2</c:v>
                </c:pt>
                <c:pt idx="333">
                  <c:v>2.4479166666666666E-2</c:v>
                </c:pt>
                <c:pt idx="334">
                  <c:v>2.4548611111111115E-2</c:v>
                </c:pt>
                <c:pt idx="335">
                  <c:v>2.462962962962963E-2</c:v>
                </c:pt>
                <c:pt idx="336">
                  <c:v>2.4699074074074078E-2</c:v>
                </c:pt>
                <c:pt idx="337">
                  <c:v>2.476851851851852E-2</c:v>
                </c:pt>
                <c:pt idx="338">
                  <c:v>2.4849537037037035E-2</c:v>
                </c:pt>
                <c:pt idx="339">
                  <c:v>2.4918981481481483E-2</c:v>
                </c:pt>
                <c:pt idx="340">
                  <c:v>2.4999999999999998E-2</c:v>
                </c:pt>
                <c:pt idx="341">
                  <c:v>2.5069444444444446E-2</c:v>
                </c:pt>
                <c:pt idx="342">
                  <c:v>2.5138888888888891E-2</c:v>
                </c:pt>
                <c:pt idx="343">
                  <c:v>2.521990740740741E-2</c:v>
                </c:pt>
                <c:pt idx="344">
                  <c:v>2.5289351851851851E-2</c:v>
                </c:pt>
                <c:pt idx="345">
                  <c:v>2.5358796296296296E-2</c:v>
                </c:pt>
                <c:pt idx="346">
                  <c:v>2.5439814814814814E-2</c:v>
                </c:pt>
                <c:pt idx="347">
                  <c:v>2.5520833333333336E-2</c:v>
                </c:pt>
                <c:pt idx="348">
                  <c:v>2.5590277777777778E-2</c:v>
                </c:pt>
                <c:pt idx="349">
                  <c:v>2.5659722222222223E-2</c:v>
                </c:pt>
                <c:pt idx="350">
                  <c:v>2.5740740740740745E-2</c:v>
                </c:pt>
                <c:pt idx="351">
                  <c:v>2.5810185185185183E-2</c:v>
                </c:pt>
                <c:pt idx="352">
                  <c:v>2.5879629629629627E-2</c:v>
                </c:pt>
                <c:pt idx="353">
                  <c:v>2.5960648148148149E-2</c:v>
                </c:pt>
                <c:pt idx="354">
                  <c:v>2.6030092592592594E-2</c:v>
                </c:pt>
                <c:pt idx="355">
                  <c:v>2.6111111111111113E-2</c:v>
                </c:pt>
                <c:pt idx="356">
                  <c:v>2.6180555555555558E-2</c:v>
                </c:pt>
                <c:pt idx="357">
                  <c:v>2.6249999999999999E-2</c:v>
                </c:pt>
                <c:pt idx="358">
                  <c:v>2.6331018518518517E-2</c:v>
                </c:pt>
                <c:pt idx="359">
                  <c:v>2.6400462962962962E-2</c:v>
                </c:pt>
                <c:pt idx="360">
                  <c:v>2.6469907407407411E-2</c:v>
                </c:pt>
                <c:pt idx="361">
                  <c:v>2.6550925925925926E-2</c:v>
                </c:pt>
                <c:pt idx="362">
                  <c:v>2.6620370370370374E-2</c:v>
                </c:pt>
                <c:pt idx="363">
                  <c:v>2.6689814814814816E-2</c:v>
                </c:pt>
                <c:pt idx="364">
                  <c:v>2.6770833333333331E-2</c:v>
                </c:pt>
                <c:pt idx="365">
                  <c:v>2.6840277777777779E-2</c:v>
                </c:pt>
                <c:pt idx="366">
                  <c:v>2.6921296296296294E-2</c:v>
                </c:pt>
                <c:pt idx="367">
                  <c:v>2.6990740740740742E-2</c:v>
                </c:pt>
                <c:pt idx="368">
                  <c:v>2.7060185185185187E-2</c:v>
                </c:pt>
                <c:pt idx="369">
                  <c:v>2.7141203703703706E-2</c:v>
                </c:pt>
                <c:pt idx="370">
                  <c:v>2.7210648148148147E-2</c:v>
                </c:pt>
                <c:pt idx="371">
                  <c:v>2.7280092592592592E-2</c:v>
                </c:pt>
                <c:pt idx="372">
                  <c:v>2.736111111111111E-2</c:v>
                </c:pt>
                <c:pt idx="373">
                  <c:v>2.7430555555555555E-2</c:v>
                </c:pt>
                <c:pt idx="374">
                  <c:v>2.75E-2</c:v>
                </c:pt>
                <c:pt idx="375">
                  <c:v>2.7581018518518519E-2</c:v>
                </c:pt>
                <c:pt idx="376">
                  <c:v>2.7650462962962963E-2</c:v>
                </c:pt>
                <c:pt idx="377">
                  <c:v>2.7731481481481478E-2</c:v>
                </c:pt>
                <c:pt idx="378">
                  <c:v>2.7800925925925923E-2</c:v>
                </c:pt>
                <c:pt idx="379">
                  <c:v>2.7870370370370368E-2</c:v>
                </c:pt>
                <c:pt idx="380">
                  <c:v>2.7951388888888887E-2</c:v>
                </c:pt>
                <c:pt idx="381">
                  <c:v>2.8020833333333332E-2</c:v>
                </c:pt>
                <c:pt idx="382">
                  <c:v>2.809027777777778E-2</c:v>
                </c:pt>
                <c:pt idx="383">
                  <c:v>2.8171296296296302E-2</c:v>
                </c:pt>
                <c:pt idx="384">
                  <c:v>2.8240740740740736E-2</c:v>
                </c:pt>
                <c:pt idx="385">
                  <c:v>2.8321759259259258E-2</c:v>
                </c:pt>
                <c:pt idx="386">
                  <c:v>2.8391203703703707E-2</c:v>
                </c:pt>
                <c:pt idx="387">
                  <c:v>2.8460648148148148E-2</c:v>
                </c:pt>
                <c:pt idx="388">
                  <c:v>2.854166666666667E-2</c:v>
                </c:pt>
                <c:pt idx="389">
                  <c:v>2.8611111111111115E-2</c:v>
                </c:pt>
                <c:pt idx="390">
                  <c:v>2.8680555555555553E-2</c:v>
                </c:pt>
                <c:pt idx="391">
                  <c:v>2.8761574074074075E-2</c:v>
                </c:pt>
                <c:pt idx="392">
                  <c:v>2.883101851851852E-2</c:v>
                </c:pt>
                <c:pt idx="393">
                  <c:v>2.8912037037037038E-2</c:v>
                </c:pt>
                <c:pt idx="394">
                  <c:v>2.8981481481481483E-2</c:v>
                </c:pt>
                <c:pt idx="395">
                  <c:v>2.9050925925925928E-2</c:v>
                </c:pt>
                <c:pt idx="396">
                  <c:v>2.9131944444444446E-2</c:v>
                </c:pt>
                <c:pt idx="397">
                  <c:v>2.9201388888888888E-2</c:v>
                </c:pt>
                <c:pt idx="398">
                  <c:v>2.9282407407407406E-2</c:v>
                </c:pt>
                <c:pt idx="399">
                  <c:v>2.9351851851851851E-2</c:v>
                </c:pt>
                <c:pt idx="400">
                  <c:v>2.9421296296296296E-2</c:v>
                </c:pt>
                <c:pt idx="401">
                  <c:v>2.9502314814814815E-2</c:v>
                </c:pt>
                <c:pt idx="402">
                  <c:v>2.9571759259259259E-2</c:v>
                </c:pt>
                <c:pt idx="403">
                  <c:v>2.9641203703703701E-2</c:v>
                </c:pt>
                <c:pt idx="404">
                  <c:v>2.9722222222222219E-2</c:v>
                </c:pt>
                <c:pt idx="405">
                  <c:v>2.9791666666666664E-2</c:v>
                </c:pt>
                <c:pt idx="406">
                  <c:v>2.9861111111111113E-2</c:v>
                </c:pt>
                <c:pt idx="407">
                  <c:v>2.9942129629629628E-2</c:v>
                </c:pt>
                <c:pt idx="408">
                  <c:v>3.0011574074074076E-2</c:v>
                </c:pt>
                <c:pt idx="409">
                  <c:v>3.0081018518518521E-2</c:v>
                </c:pt>
                <c:pt idx="410">
                  <c:v>3.0162037037037032E-2</c:v>
                </c:pt>
                <c:pt idx="411">
                  <c:v>3.0231481481481481E-2</c:v>
                </c:pt>
                <c:pt idx="412">
                  <c:v>3.0312499999999996E-2</c:v>
                </c:pt>
                <c:pt idx="413">
                  <c:v>3.0381944444444444E-2</c:v>
                </c:pt>
                <c:pt idx="414">
                  <c:v>3.0451388888888889E-2</c:v>
                </c:pt>
                <c:pt idx="415">
                  <c:v>3.0532407407407411E-2</c:v>
                </c:pt>
                <c:pt idx="416">
                  <c:v>3.0601851851851852E-2</c:v>
                </c:pt>
                <c:pt idx="417">
                  <c:v>3.0671296296296294E-2</c:v>
                </c:pt>
                <c:pt idx="418">
                  <c:v>3.0752314814814816E-2</c:v>
                </c:pt>
                <c:pt idx="419">
                  <c:v>3.0821759259259257E-2</c:v>
                </c:pt>
                <c:pt idx="420">
                  <c:v>3.0902777777777779E-2</c:v>
                </c:pt>
                <c:pt idx="421">
                  <c:v>3.0972222222222224E-2</c:v>
                </c:pt>
                <c:pt idx="422">
                  <c:v>3.1041666666666665E-2</c:v>
                </c:pt>
                <c:pt idx="423">
                  <c:v>3.1122685185185187E-2</c:v>
                </c:pt>
                <c:pt idx="424">
                  <c:v>3.1192129629629629E-2</c:v>
                </c:pt>
                <c:pt idx="425">
                  <c:v>3.1273148148148147E-2</c:v>
                </c:pt>
                <c:pt idx="426">
                  <c:v>3.1342592592592596E-2</c:v>
                </c:pt>
                <c:pt idx="427">
                  <c:v>3.1412037037037037E-2</c:v>
                </c:pt>
                <c:pt idx="428">
                  <c:v>3.1493055555555559E-2</c:v>
                </c:pt>
                <c:pt idx="429">
                  <c:v>3.15625E-2</c:v>
                </c:pt>
                <c:pt idx="430">
                  <c:v>3.1631944444444442E-2</c:v>
                </c:pt>
                <c:pt idx="431">
                  <c:v>3.1712962962962964E-2</c:v>
                </c:pt>
                <c:pt idx="432">
                  <c:v>3.1782407407407405E-2</c:v>
                </c:pt>
                <c:pt idx="433">
                  <c:v>3.1863425925925927E-2</c:v>
                </c:pt>
                <c:pt idx="434">
                  <c:v>3.1932870370370368E-2</c:v>
                </c:pt>
                <c:pt idx="435">
                  <c:v>3.2002314814814817E-2</c:v>
                </c:pt>
                <c:pt idx="436">
                  <c:v>3.2083333333333332E-2</c:v>
                </c:pt>
                <c:pt idx="437">
                  <c:v>3.2152777777777773E-2</c:v>
                </c:pt>
                <c:pt idx="438">
                  <c:v>3.2222222222222222E-2</c:v>
                </c:pt>
                <c:pt idx="439">
                  <c:v>3.2303240740740737E-2</c:v>
                </c:pt>
                <c:pt idx="440">
                  <c:v>3.2372685185185185E-2</c:v>
                </c:pt>
                <c:pt idx="441">
                  <c:v>3.24537037037037E-2</c:v>
                </c:pt>
                <c:pt idx="442">
                  <c:v>3.2523148148148148E-2</c:v>
                </c:pt>
                <c:pt idx="443">
                  <c:v>3.259259259259259E-2</c:v>
                </c:pt>
                <c:pt idx="444">
                  <c:v>3.2673611111111105E-2</c:v>
                </c:pt>
                <c:pt idx="445">
                  <c:v>3.2743055555555553E-2</c:v>
                </c:pt>
                <c:pt idx="446">
                  <c:v>3.2812500000000001E-2</c:v>
                </c:pt>
                <c:pt idx="447">
                  <c:v>3.2893518518518523E-2</c:v>
                </c:pt>
                <c:pt idx="448">
                  <c:v>3.2962962962962965E-2</c:v>
                </c:pt>
                <c:pt idx="449">
                  <c:v>3.3043981481481487E-2</c:v>
                </c:pt>
                <c:pt idx="450">
                  <c:v>3.3113425925925928E-2</c:v>
                </c:pt>
                <c:pt idx="451">
                  <c:v>3.318287037037037E-2</c:v>
                </c:pt>
                <c:pt idx="452">
                  <c:v>3.3263888888888891E-2</c:v>
                </c:pt>
                <c:pt idx="453">
                  <c:v>3.3333333333333333E-2</c:v>
                </c:pt>
                <c:pt idx="454">
                  <c:v>3.3402777777777774E-2</c:v>
                </c:pt>
                <c:pt idx="455">
                  <c:v>3.3483796296296296E-2</c:v>
                </c:pt>
                <c:pt idx="456">
                  <c:v>3.3553240740740745E-2</c:v>
                </c:pt>
                <c:pt idx="457">
                  <c:v>3.363425925925926E-2</c:v>
                </c:pt>
                <c:pt idx="458">
                  <c:v>3.3703703703703701E-2</c:v>
                </c:pt>
                <c:pt idx="459">
                  <c:v>3.3773148148148149E-2</c:v>
                </c:pt>
                <c:pt idx="460">
                  <c:v>3.3854166666666664E-2</c:v>
                </c:pt>
                <c:pt idx="461">
                  <c:v>3.3923611111111113E-2</c:v>
                </c:pt>
                <c:pt idx="462">
                  <c:v>3.4004629629629628E-2</c:v>
                </c:pt>
                <c:pt idx="463">
                  <c:v>3.4074074074074076E-2</c:v>
                </c:pt>
                <c:pt idx="464">
                  <c:v>3.4143518518518517E-2</c:v>
                </c:pt>
                <c:pt idx="465">
                  <c:v>3.4224537037037032E-2</c:v>
                </c:pt>
                <c:pt idx="466">
                  <c:v>3.4293981481481481E-2</c:v>
                </c:pt>
                <c:pt idx="467">
                  <c:v>3.4363425925925929E-2</c:v>
                </c:pt>
                <c:pt idx="468">
                  <c:v>3.4444444444444444E-2</c:v>
                </c:pt>
                <c:pt idx="469">
                  <c:v>3.4513888888888893E-2</c:v>
                </c:pt>
                <c:pt idx="470">
                  <c:v>3.4594907407407408E-2</c:v>
                </c:pt>
                <c:pt idx="471">
                  <c:v>3.4664351851851849E-2</c:v>
                </c:pt>
                <c:pt idx="472">
                  <c:v>3.4733796296296297E-2</c:v>
                </c:pt>
                <c:pt idx="473">
                  <c:v>3.4814814814814812E-2</c:v>
                </c:pt>
                <c:pt idx="474">
                  <c:v>3.4884259259259261E-2</c:v>
                </c:pt>
                <c:pt idx="475">
                  <c:v>3.4953703703703702E-2</c:v>
                </c:pt>
                <c:pt idx="476">
                  <c:v>3.5034722222222224E-2</c:v>
                </c:pt>
                <c:pt idx="477">
                  <c:v>3.5104166666666665E-2</c:v>
                </c:pt>
                <c:pt idx="478">
                  <c:v>3.5173611111111107E-2</c:v>
                </c:pt>
                <c:pt idx="479">
                  <c:v>3.5254629629629629E-2</c:v>
                </c:pt>
                <c:pt idx="480">
                  <c:v>3.532407407407407E-2</c:v>
                </c:pt>
                <c:pt idx="481">
                  <c:v>3.5405092592592592E-2</c:v>
                </c:pt>
                <c:pt idx="482">
                  <c:v>3.5474537037037041E-2</c:v>
                </c:pt>
                <c:pt idx="483">
                  <c:v>3.5543981481481475E-2</c:v>
                </c:pt>
                <c:pt idx="484">
                  <c:v>3.5624999999999997E-2</c:v>
                </c:pt>
                <c:pt idx="485">
                  <c:v>3.5694444444444445E-2</c:v>
                </c:pt>
                <c:pt idx="486">
                  <c:v>3.577546296296296E-2</c:v>
                </c:pt>
                <c:pt idx="487">
                  <c:v>3.5844907407407409E-2</c:v>
                </c:pt>
                <c:pt idx="488">
                  <c:v>3.5914351851851857E-2</c:v>
                </c:pt>
                <c:pt idx="489">
                  <c:v>3.5995370370370372E-2</c:v>
                </c:pt>
                <c:pt idx="490">
                  <c:v>3.6064814814814813E-2</c:v>
                </c:pt>
                <c:pt idx="491">
                  <c:v>3.6134259259259262E-2</c:v>
                </c:pt>
                <c:pt idx="492">
                  <c:v>3.6215277777777777E-2</c:v>
                </c:pt>
                <c:pt idx="493">
                  <c:v>3.6284722222222225E-2</c:v>
                </c:pt>
                <c:pt idx="494">
                  <c:v>3.636574074074074E-2</c:v>
                </c:pt>
                <c:pt idx="495">
                  <c:v>3.6435185185185189E-2</c:v>
                </c:pt>
                <c:pt idx="496">
                  <c:v>3.650462962962963E-2</c:v>
                </c:pt>
                <c:pt idx="497">
                  <c:v>3.6585648148148145E-2</c:v>
                </c:pt>
                <c:pt idx="498">
                  <c:v>3.6655092592592593E-2</c:v>
                </c:pt>
                <c:pt idx="499">
                  <c:v>3.6724537037037035E-2</c:v>
                </c:pt>
                <c:pt idx="500">
                  <c:v>3.6805555555555557E-2</c:v>
                </c:pt>
                <c:pt idx="501">
                  <c:v>3.6874999999999998E-2</c:v>
                </c:pt>
                <c:pt idx="502">
                  <c:v>3.695601851851852E-2</c:v>
                </c:pt>
                <c:pt idx="503">
                  <c:v>3.7025462962962961E-2</c:v>
                </c:pt>
                <c:pt idx="504">
                  <c:v>3.7094907407407403E-2</c:v>
                </c:pt>
                <c:pt idx="505">
                  <c:v>3.7175925925925925E-2</c:v>
                </c:pt>
                <c:pt idx="506">
                  <c:v>3.7245370370370366E-2</c:v>
                </c:pt>
                <c:pt idx="507">
                  <c:v>3.7326388888888888E-2</c:v>
                </c:pt>
                <c:pt idx="508">
                  <c:v>3.7395833333333336E-2</c:v>
                </c:pt>
                <c:pt idx="509">
                  <c:v>3.7465277777777778E-2</c:v>
                </c:pt>
                <c:pt idx="510">
                  <c:v>3.75462962962963E-2</c:v>
                </c:pt>
                <c:pt idx="511">
                  <c:v>3.7615740740740741E-2</c:v>
                </c:pt>
                <c:pt idx="512">
                  <c:v>3.7685185185185183E-2</c:v>
                </c:pt>
                <c:pt idx="513">
                  <c:v>3.7766203703703705E-2</c:v>
                </c:pt>
                <c:pt idx="514">
                  <c:v>3.7835648148148153E-2</c:v>
                </c:pt>
                <c:pt idx="515">
                  <c:v>3.7916666666666668E-2</c:v>
                </c:pt>
                <c:pt idx="516">
                  <c:v>3.7986111111111116E-2</c:v>
                </c:pt>
                <c:pt idx="517">
                  <c:v>3.8055555555555558E-2</c:v>
                </c:pt>
                <c:pt idx="518">
                  <c:v>3.8136574074074073E-2</c:v>
                </c:pt>
                <c:pt idx="519">
                  <c:v>3.8206018518518521E-2</c:v>
                </c:pt>
                <c:pt idx="520">
                  <c:v>3.8287037037037036E-2</c:v>
                </c:pt>
                <c:pt idx="521">
                  <c:v>3.8356481481481484E-2</c:v>
                </c:pt>
                <c:pt idx="522">
                  <c:v>3.8425925925925926E-2</c:v>
                </c:pt>
                <c:pt idx="523">
                  <c:v>3.8506944444444448E-2</c:v>
                </c:pt>
                <c:pt idx="524">
                  <c:v>3.8576388888888889E-2</c:v>
                </c:pt>
              </c:numCache>
            </c:numRef>
          </c:xVal>
          <c:yVal>
            <c:numRef>
              <c:f>'Data_evaluation '!$C$30:$C$1763</c:f>
              <c:numCache>
                <c:formatCode>0.00E+00</c:formatCode>
                <c:ptCount val="1734"/>
                <c:pt idx="0">
                  <c:v>1.72E-10</c:v>
                </c:pt>
                <c:pt idx="1">
                  <c:v>3.526E-9</c:v>
                </c:pt>
                <c:pt idx="2">
                  <c:v>3.8074300000000004E-9</c:v>
                </c:pt>
                <c:pt idx="3">
                  <c:v>3.8560199999999997E-9</c:v>
                </c:pt>
                <c:pt idx="4">
                  <c:v>3.7218599999999998E-9</c:v>
                </c:pt>
                <c:pt idx="5">
                  <c:v>3.5864099999999998E-9</c:v>
                </c:pt>
                <c:pt idx="6">
                  <c:v>3.3593700000000002E-9</c:v>
                </c:pt>
                <c:pt idx="7">
                  <c:v>3.2723E-9</c:v>
                </c:pt>
                <c:pt idx="8">
                  <c:v>3.19984E-9</c:v>
                </c:pt>
                <c:pt idx="9">
                  <c:v>3.2069400000000001E-9</c:v>
                </c:pt>
                <c:pt idx="10">
                  <c:v>3.1230899999999998E-9</c:v>
                </c:pt>
                <c:pt idx="11">
                  <c:v>3.1506100000000001E-9</c:v>
                </c:pt>
                <c:pt idx="12">
                  <c:v>3.0981500000000001E-9</c:v>
                </c:pt>
                <c:pt idx="13">
                  <c:v>3.0484799999999998E-9</c:v>
                </c:pt>
                <c:pt idx="14">
                  <c:v>3.0454699999999998E-9</c:v>
                </c:pt>
                <c:pt idx="15">
                  <c:v>3.0297799999999999E-9</c:v>
                </c:pt>
                <c:pt idx="16">
                  <c:v>3.0108600000000001E-9</c:v>
                </c:pt>
                <c:pt idx="17">
                  <c:v>3.0291299999999999E-9</c:v>
                </c:pt>
                <c:pt idx="18">
                  <c:v>2.9887100000000001E-9</c:v>
                </c:pt>
                <c:pt idx="19">
                  <c:v>2.9766699999999998E-9</c:v>
                </c:pt>
                <c:pt idx="20">
                  <c:v>2.9493700000000001E-9</c:v>
                </c:pt>
                <c:pt idx="21">
                  <c:v>2.9076599999999999E-9</c:v>
                </c:pt>
                <c:pt idx="22">
                  <c:v>2.9181899999999998E-9</c:v>
                </c:pt>
                <c:pt idx="23">
                  <c:v>2.9044300000000001E-9</c:v>
                </c:pt>
                <c:pt idx="24">
                  <c:v>2.8650900000000001E-9</c:v>
                </c:pt>
                <c:pt idx="25">
                  <c:v>2.8885199999999999E-9</c:v>
                </c:pt>
                <c:pt idx="26">
                  <c:v>2.8515399999999999E-9</c:v>
                </c:pt>
                <c:pt idx="27">
                  <c:v>2.8853E-9</c:v>
                </c:pt>
                <c:pt idx="28">
                  <c:v>2.85047E-9</c:v>
                </c:pt>
                <c:pt idx="29">
                  <c:v>2.8235900000000002E-9</c:v>
                </c:pt>
                <c:pt idx="30">
                  <c:v>2.8278899999999998E-9</c:v>
                </c:pt>
                <c:pt idx="31">
                  <c:v>2.7973599999999999E-9</c:v>
                </c:pt>
                <c:pt idx="32">
                  <c:v>2.7984400000000001E-9</c:v>
                </c:pt>
                <c:pt idx="33">
                  <c:v>2.7855399999999999E-9</c:v>
                </c:pt>
                <c:pt idx="34">
                  <c:v>2.7713499999999999E-9</c:v>
                </c:pt>
                <c:pt idx="35">
                  <c:v>2.7382399999999998E-9</c:v>
                </c:pt>
                <c:pt idx="36">
                  <c:v>2.7474800000000001E-9</c:v>
                </c:pt>
                <c:pt idx="37">
                  <c:v>2.7403899999999999E-9</c:v>
                </c:pt>
                <c:pt idx="38">
                  <c:v>2.77651E-9</c:v>
                </c:pt>
                <c:pt idx="39">
                  <c:v>2.7135100000000001E-9</c:v>
                </c:pt>
                <c:pt idx="40">
                  <c:v>2.74168E-9</c:v>
                </c:pt>
                <c:pt idx="41">
                  <c:v>2.7081400000000001E-9</c:v>
                </c:pt>
                <c:pt idx="42">
                  <c:v>2.69287E-9</c:v>
                </c:pt>
                <c:pt idx="43">
                  <c:v>2.7236200000000002E-9</c:v>
                </c:pt>
                <c:pt idx="44">
                  <c:v>2.68255E-9</c:v>
                </c:pt>
                <c:pt idx="45">
                  <c:v>2.6754600000000002E-9</c:v>
                </c:pt>
                <c:pt idx="46">
                  <c:v>2.7133000000000001E-9</c:v>
                </c:pt>
                <c:pt idx="47">
                  <c:v>2.6782499999999999E-9</c:v>
                </c:pt>
                <c:pt idx="48">
                  <c:v>2.6597599999999999E-9</c:v>
                </c:pt>
                <c:pt idx="49">
                  <c:v>2.6806200000000002E-9</c:v>
                </c:pt>
                <c:pt idx="50">
                  <c:v>2.6952399999999999E-9</c:v>
                </c:pt>
                <c:pt idx="51">
                  <c:v>2.6530999999999999E-9</c:v>
                </c:pt>
                <c:pt idx="52">
                  <c:v>2.6696500000000002E-9</c:v>
                </c:pt>
                <c:pt idx="53">
                  <c:v>2.6788999999999999E-9</c:v>
                </c:pt>
                <c:pt idx="54">
                  <c:v>2.6541700000000002E-9</c:v>
                </c:pt>
                <c:pt idx="55">
                  <c:v>2.6311700000000001E-9</c:v>
                </c:pt>
                <c:pt idx="56">
                  <c:v>2.65288E-9</c:v>
                </c:pt>
                <c:pt idx="57">
                  <c:v>2.59505E-9</c:v>
                </c:pt>
                <c:pt idx="58">
                  <c:v>2.6128900000000001E-9</c:v>
                </c:pt>
                <c:pt idx="59">
                  <c:v>2.60623E-9</c:v>
                </c:pt>
                <c:pt idx="60">
                  <c:v>2.60343E-9</c:v>
                </c:pt>
                <c:pt idx="61">
                  <c:v>2.6126800000000001E-9</c:v>
                </c:pt>
                <c:pt idx="62">
                  <c:v>2.6184799999999998E-9</c:v>
                </c:pt>
                <c:pt idx="63">
                  <c:v>2.5993500000000001E-9</c:v>
                </c:pt>
                <c:pt idx="64">
                  <c:v>2.5941900000000001E-9</c:v>
                </c:pt>
                <c:pt idx="65">
                  <c:v>2.6064399999999999E-9</c:v>
                </c:pt>
                <c:pt idx="66">
                  <c:v>2.5823600000000002E-9</c:v>
                </c:pt>
                <c:pt idx="67">
                  <c:v>2.5918199999999998E-9</c:v>
                </c:pt>
                <c:pt idx="68">
                  <c:v>2.6015000000000002E-9</c:v>
                </c:pt>
                <c:pt idx="69">
                  <c:v>2.6027899999999999E-9</c:v>
                </c:pt>
                <c:pt idx="70">
                  <c:v>2.5696800000000002E-9</c:v>
                </c:pt>
                <c:pt idx="71">
                  <c:v>2.6066600000000002E-9</c:v>
                </c:pt>
                <c:pt idx="72">
                  <c:v>2.5888099999999999E-9</c:v>
                </c:pt>
                <c:pt idx="73">
                  <c:v>2.5647300000000001E-9</c:v>
                </c:pt>
                <c:pt idx="74">
                  <c:v>2.5565600000000001E-9</c:v>
                </c:pt>
                <c:pt idx="75">
                  <c:v>2.5677400000000001E-9</c:v>
                </c:pt>
                <c:pt idx="76">
                  <c:v>2.5167899999999999E-9</c:v>
                </c:pt>
                <c:pt idx="77">
                  <c:v>2.5406499999999999E-9</c:v>
                </c:pt>
                <c:pt idx="78">
                  <c:v>2.5481800000000002E-9</c:v>
                </c:pt>
                <c:pt idx="79">
                  <c:v>2.5284000000000001E-9</c:v>
                </c:pt>
                <c:pt idx="80">
                  <c:v>2.5361399999999999E-9</c:v>
                </c:pt>
                <c:pt idx="81">
                  <c:v>2.5561299999999999E-9</c:v>
                </c:pt>
                <c:pt idx="82">
                  <c:v>2.5780600000000001E-9</c:v>
                </c:pt>
                <c:pt idx="83">
                  <c:v>2.55592E-9</c:v>
                </c:pt>
                <c:pt idx="84">
                  <c:v>2.5247400000000001E-9</c:v>
                </c:pt>
                <c:pt idx="85">
                  <c:v>2.5350600000000001E-9</c:v>
                </c:pt>
                <c:pt idx="86">
                  <c:v>2.5296900000000002E-9</c:v>
                </c:pt>
                <c:pt idx="87">
                  <c:v>2.51313E-9</c:v>
                </c:pt>
                <c:pt idx="88">
                  <c:v>2.5288299999999998E-9</c:v>
                </c:pt>
                <c:pt idx="89">
                  <c:v>2.5202300000000001E-9</c:v>
                </c:pt>
                <c:pt idx="90">
                  <c:v>2.5099100000000001E-9</c:v>
                </c:pt>
                <c:pt idx="91">
                  <c:v>2.5241E-9</c:v>
                </c:pt>
                <c:pt idx="92">
                  <c:v>2.5277500000000001E-9</c:v>
                </c:pt>
                <c:pt idx="93">
                  <c:v>2.5225900000000001E-9</c:v>
                </c:pt>
                <c:pt idx="94">
                  <c:v>2.51528E-9</c:v>
                </c:pt>
                <c:pt idx="95">
                  <c:v>2.5144200000000001E-9</c:v>
                </c:pt>
                <c:pt idx="96">
                  <c:v>2.5167899999999999E-9</c:v>
                </c:pt>
                <c:pt idx="97">
                  <c:v>2.4907700000000001E-9</c:v>
                </c:pt>
                <c:pt idx="98">
                  <c:v>2.5247400000000001E-9</c:v>
                </c:pt>
                <c:pt idx="99">
                  <c:v>2.5174300000000001E-9</c:v>
                </c:pt>
                <c:pt idx="100">
                  <c:v>2.50496E-9</c:v>
                </c:pt>
                <c:pt idx="101">
                  <c:v>2.50346E-9</c:v>
                </c:pt>
                <c:pt idx="102">
                  <c:v>2.4982999999999999E-9</c:v>
                </c:pt>
                <c:pt idx="103">
                  <c:v>2.4774400000000001E-9</c:v>
                </c:pt>
                <c:pt idx="104">
                  <c:v>2.5544100000000001E-9</c:v>
                </c:pt>
                <c:pt idx="105">
                  <c:v>2.49378E-9</c:v>
                </c:pt>
                <c:pt idx="106">
                  <c:v>2.4954999999999999E-9</c:v>
                </c:pt>
                <c:pt idx="107">
                  <c:v>2.5047500000000001E-9</c:v>
                </c:pt>
                <c:pt idx="108">
                  <c:v>2.5000199999999998E-9</c:v>
                </c:pt>
                <c:pt idx="109">
                  <c:v>2.4776599999999999E-9</c:v>
                </c:pt>
                <c:pt idx="110">
                  <c:v>2.4899100000000001E-9</c:v>
                </c:pt>
                <c:pt idx="111">
                  <c:v>2.4862600000000001E-9</c:v>
                </c:pt>
                <c:pt idx="112">
                  <c:v>2.4823900000000002E-9</c:v>
                </c:pt>
                <c:pt idx="113">
                  <c:v>2.4630399999999998E-9</c:v>
                </c:pt>
                <c:pt idx="114">
                  <c:v>2.4561599999999999E-9</c:v>
                </c:pt>
                <c:pt idx="115">
                  <c:v>2.4881899999999999E-9</c:v>
                </c:pt>
                <c:pt idx="116">
                  <c:v>2.4744300000000001E-9</c:v>
                </c:pt>
                <c:pt idx="117">
                  <c:v>2.4348699999999999E-9</c:v>
                </c:pt>
                <c:pt idx="118">
                  <c:v>2.4989400000000001E-9</c:v>
                </c:pt>
                <c:pt idx="119">
                  <c:v>2.49228E-9</c:v>
                </c:pt>
                <c:pt idx="120">
                  <c:v>2.47099E-9</c:v>
                </c:pt>
                <c:pt idx="121">
                  <c:v>2.4417500000000002E-9</c:v>
                </c:pt>
                <c:pt idx="122">
                  <c:v>2.4654000000000002E-9</c:v>
                </c:pt>
                <c:pt idx="123">
                  <c:v>2.4972200000000002E-9</c:v>
                </c:pt>
                <c:pt idx="124">
                  <c:v>2.50045E-9</c:v>
                </c:pt>
                <c:pt idx="125">
                  <c:v>2.4873299999999999E-9</c:v>
                </c:pt>
                <c:pt idx="126">
                  <c:v>2.4748599999999999E-9</c:v>
                </c:pt>
                <c:pt idx="127">
                  <c:v>2.46562E-9</c:v>
                </c:pt>
                <c:pt idx="128">
                  <c:v>2.4370199999999999E-9</c:v>
                </c:pt>
                <c:pt idx="129">
                  <c:v>2.4525E-9</c:v>
                </c:pt>
                <c:pt idx="130">
                  <c:v>2.4641100000000001E-9</c:v>
                </c:pt>
                <c:pt idx="131">
                  <c:v>2.5047500000000001E-9</c:v>
                </c:pt>
                <c:pt idx="132">
                  <c:v>2.4587400000000001E-9</c:v>
                </c:pt>
                <c:pt idx="133">
                  <c:v>2.4372400000000002E-9</c:v>
                </c:pt>
                <c:pt idx="134">
                  <c:v>2.47078E-9</c:v>
                </c:pt>
                <c:pt idx="135">
                  <c:v>2.4178899999999998E-9</c:v>
                </c:pt>
                <c:pt idx="136">
                  <c:v>2.4406799999999999E-9</c:v>
                </c:pt>
                <c:pt idx="137">
                  <c:v>2.4525E-9</c:v>
                </c:pt>
                <c:pt idx="138">
                  <c:v>2.43681E-9</c:v>
                </c:pt>
                <c:pt idx="139">
                  <c:v>2.4729300000000001E-9</c:v>
                </c:pt>
                <c:pt idx="140">
                  <c:v>2.4466999999999998E-9</c:v>
                </c:pt>
                <c:pt idx="141">
                  <c:v>2.45014E-9</c:v>
                </c:pt>
                <c:pt idx="142">
                  <c:v>2.4509999999999999E-9</c:v>
                </c:pt>
                <c:pt idx="143">
                  <c:v>2.4374500000000001E-9</c:v>
                </c:pt>
                <c:pt idx="144">
                  <c:v>2.43165E-9</c:v>
                </c:pt>
                <c:pt idx="145">
                  <c:v>2.42133E-9</c:v>
                </c:pt>
                <c:pt idx="146">
                  <c:v>2.4755099999999999E-9</c:v>
                </c:pt>
                <c:pt idx="147">
                  <c:v>2.48948E-9</c:v>
                </c:pt>
                <c:pt idx="148">
                  <c:v>2.4565900000000001E-9</c:v>
                </c:pt>
                <c:pt idx="149">
                  <c:v>2.4288499999999999E-9</c:v>
                </c:pt>
                <c:pt idx="150">
                  <c:v>2.4329400000000001E-9</c:v>
                </c:pt>
                <c:pt idx="151">
                  <c:v>2.43681E-9</c:v>
                </c:pt>
                <c:pt idx="152">
                  <c:v>2.4589500000000001E-9</c:v>
                </c:pt>
                <c:pt idx="153">
                  <c:v>2.41316E-9</c:v>
                </c:pt>
                <c:pt idx="154">
                  <c:v>2.4385299999999998E-9</c:v>
                </c:pt>
                <c:pt idx="155">
                  <c:v>2.4322900000000001E-9</c:v>
                </c:pt>
                <c:pt idx="156">
                  <c:v>2.4438999999999998E-9</c:v>
                </c:pt>
                <c:pt idx="157">
                  <c:v>2.4196100000000001E-9</c:v>
                </c:pt>
                <c:pt idx="158">
                  <c:v>2.43315E-9</c:v>
                </c:pt>
                <c:pt idx="159">
                  <c:v>2.4724999999999999E-9</c:v>
                </c:pt>
                <c:pt idx="160">
                  <c:v>2.4514300000000001E-9</c:v>
                </c:pt>
                <c:pt idx="161">
                  <c:v>2.42584E-9</c:v>
                </c:pt>
                <c:pt idx="162">
                  <c:v>2.4090699999999998E-9</c:v>
                </c:pt>
                <c:pt idx="163">
                  <c:v>2.4193899999999999E-9</c:v>
                </c:pt>
                <c:pt idx="164">
                  <c:v>2.4335800000000002E-9</c:v>
                </c:pt>
                <c:pt idx="165">
                  <c:v>2.4344400000000001E-9</c:v>
                </c:pt>
                <c:pt idx="166">
                  <c:v>2.4200399999999998E-9</c:v>
                </c:pt>
                <c:pt idx="167">
                  <c:v>2.4082099999999999E-9</c:v>
                </c:pt>
                <c:pt idx="168">
                  <c:v>2.3877900000000001E-9</c:v>
                </c:pt>
                <c:pt idx="169">
                  <c:v>2.42864E-9</c:v>
                </c:pt>
                <c:pt idx="170">
                  <c:v>2.4219700000000001E-9</c:v>
                </c:pt>
                <c:pt idx="171">
                  <c:v>2.4193899999999999E-9</c:v>
                </c:pt>
                <c:pt idx="172">
                  <c:v>2.4396000000000001E-9</c:v>
                </c:pt>
                <c:pt idx="173">
                  <c:v>2.42584E-9</c:v>
                </c:pt>
                <c:pt idx="174">
                  <c:v>2.4168100000000001E-9</c:v>
                </c:pt>
                <c:pt idx="175">
                  <c:v>2.42047E-9</c:v>
                </c:pt>
                <c:pt idx="176">
                  <c:v>2.4284200000000002E-9</c:v>
                </c:pt>
                <c:pt idx="177">
                  <c:v>2.4006899999999999E-9</c:v>
                </c:pt>
                <c:pt idx="178">
                  <c:v>2.3787600000000002E-9</c:v>
                </c:pt>
                <c:pt idx="179">
                  <c:v>2.4082099999999999E-9</c:v>
                </c:pt>
                <c:pt idx="180">
                  <c:v>2.4312199999999998E-9</c:v>
                </c:pt>
                <c:pt idx="181">
                  <c:v>2.43014E-9</c:v>
                </c:pt>
                <c:pt idx="182">
                  <c:v>2.4314300000000002E-9</c:v>
                </c:pt>
                <c:pt idx="183">
                  <c:v>2.38564E-9</c:v>
                </c:pt>
                <c:pt idx="184">
                  <c:v>2.3759600000000001E-9</c:v>
                </c:pt>
                <c:pt idx="185">
                  <c:v>2.4150900000000002E-9</c:v>
                </c:pt>
                <c:pt idx="186">
                  <c:v>2.41531E-9</c:v>
                </c:pt>
                <c:pt idx="187">
                  <c:v>2.4241200000000001E-9</c:v>
                </c:pt>
                <c:pt idx="188">
                  <c:v>2.42283E-9</c:v>
                </c:pt>
                <c:pt idx="189">
                  <c:v>2.4034800000000001E-9</c:v>
                </c:pt>
                <c:pt idx="190">
                  <c:v>2.3963899999999998E-9</c:v>
                </c:pt>
                <c:pt idx="191">
                  <c:v>2.42649E-9</c:v>
                </c:pt>
                <c:pt idx="192">
                  <c:v>2.3836999999999999E-9</c:v>
                </c:pt>
                <c:pt idx="193">
                  <c:v>2.4219700000000001E-9</c:v>
                </c:pt>
                <c:pt idx="194">
                  <c:v>2.4185299999999999E-9</c:v>
                </c:pt>
                <c:pt idx="195">
                  <c:v>2.4129400000000001E-9</c:v>
                </c:pt>
                <c:pt idx="196">
                  <c:v>2.43079E-9</c:v>
                </c:pt>
                <c:pt idx="197">
                  <c:v>2.3925199999999999E-9</c:v>
                </c:pt>
                <c:pt idx="198">
                  <c:v>2.3914400000000002E-9</c:v>
                </c:pt>
                <c:pt idx="199">
                  <c:v>2.4047700000000002E-9</c:v>
                </c:pt>
                <c:pt idx="200">
                  <c:v>2.41015E-9</c:v>
                </c:pt>
                <c:pt idx="201">
                  <c:v>2.4357299999999998E-9</c:v>
                </c:pt>
                <c:pt idx="202">
                  <c:v>2.3821999999999999E-9</c:v>
                </c:pt>
                <c:pt idx="203">
                  <c:v>2.4004700000000001E-9</c:v>
                </c:pt>
                <c:pt idx="204">
                  <c:v>2.3901500000000001E-9</c:v>
                </c:pt>
                <c:pt idx="205">
                  <c:v>2.4150900000000002E-9</c:v>
                </c:pt>
                <c:pt idx="206">
                  <c:v>2.3867099999999999E-9</c:v>
                </c:pt>
                <c:pt idx="207">
                  <c:v>2.4017600000000002E-9</c:v>
                </c:pt>
                <c:pt idx="208">
                  <c:v>2.3714500000000001E-9</c:v>
                </c:pt>
                <c:pt idx="209">
                  <c:v>2.41165E-9</c:v>
                </c:pt>
                <c:pt idx="210">
                  <c:v>2.3955299999999999E-9</c:v>
                </c:pt>
                <c:pt idx="211">
                  <c:v>2.4086400000000001E-9</c:v>
                </c:pt>
                <c:pt idx="212">
                  <c:v>2.3901500000000001E-9</c:v>
                </c:pt>
                <c:pt idx="213">
                  <c:v>2.3865E-9</c:v>
                </c:pt>
                <c:pt idx="214">
                  <c:v>2.3951000000000001E-9</c:v>
                </c:pt>
                <c:pt idx="215">
                  <c:v>2.4148799999999998E-9</c:v>
                </c:pt>
                <c:pt idx="216">
                  <c:v>2.4243399999999999E-9</c:v>
                </c:pt>
                <c:pt idx="217">
                  <c:v>2.3905799999999998E-9</c:v>
                </c:pt>
                <c:pt idx="218">
                  <c:v>2.4082099999999999E-9</c:v>
                </c:pt>
                <c:pt idx="219">
                  <c:v>2.4110099999999999E-9</c:v>
                </c:pt>
                <c:pt idx="220">
                  <c:v>2.3897199999999999E-9</c:v>
                </c:pt>
                <c:pt idx="221">
                  <c:v>2.37768E-9</c:v>
                </c:pt>
                <c:pt idx="222">
                  <c:v>2.4047700000000002E-9</c:v>
                </c:pt>
                <c:pt idx="223">
                  <c:v>2.4114400000000001E-9</c:v>
                </c:pt>
                <c:pt idx="224">
                  <c:v>2.3839200000000002E-9</c:v>
                </c:pt>
                <c:pt idx="225">
                  <c:v>2.3854199999999998E-9</c:v>
                </c:pt>
                <c:pt idx="226">
                  <c:v>2.3830599999999998E-9</c:v>
                </c:pt>
                <c:pt idx="227">
                  <c:v>2.4041300000000001E-9</c:v>
                </c:pt>
                <c:pt idx="228">
                  <c:v>2.4129400000000001E-9</c:v>
                </c:pt>
                <c:pt idx="229">
                  <c:v>2.3993999999999998E-9</c:v>
                </c:pt>
                <c:pt idx="230">
                  <c:v>2.3787600000000002E-9</c:v>
                </c:pt>
                <c:pt idx="231">
                  <c:v>2.4017600000000002E-9</c:v>
                </c:pt>
                <c:pt idx="232">
                  <c:v>2.37317E-9</c:v>
                </c:pt>
                <c:pt idx="233">
                  <c:v>2.42047E-9</c:v>
                </c:pt>
                <c:pt idx="234">
                  <c:v>2.3802599999999998E-9</c:v>
                </c:pt>
                <c:pt idx="235">
                  <c:v>2.3387700000000002E-9</c:v>
                </c:pt>
                <c:pt idx="236">
                  <c:v>2.37037E-9</c:v>
                </c:pt>
                <c:pt idx="237">
                  <c:v>2.3877900000000001E-9</c:v>
                </c:pt>
                <c:pt idx="238">
                  <c:v>2.3920900000000002E-9</c:v>
                </c:pt>
                <c:pt idx="239">
                  <c:v>2.3708000000000001E-9</c:v>
                </c:pt>
                <c:pt idx="240">
                  <c:v>2.3892900000000001E-9</c:v>
                </c:pt>
                <c:pt idx="241">
                  <c:v>2.3843499999999999E-9</c:v>
                </c:pt>
                <c:pt idx="242">
                  <c:v>2.4015499999999998E-9</c:v>
                </c:pt>
                <c:pt idx="243">
                  <c:v>2.3774700000000001E-9</c:v>
                </c:pt>
                <c:pt idx="244">
                  <c:v>2.365E-9</c:v>
                </c:pt>
                <c:pt idx="245">
                  <c:v>2.3757500000000002E-9</c:v>
                </c:pt>
                <c:pt idx="246">
                  <c:v>2.3839200000000002E-9</c:v>
                </c:pt>
                <c:pt idx="247">
                  <c:v>2.35102E-9</c:v>
                </c:pt>
                <c:pt idx="248">
                  <c:v>2.3716600000000001E-9</c:v>
                </c:pt>
                <c:pt idx="249">
                  <c:v>2.3860699999999998E-9</c:v>
                </c:pt>
                <c:pt idx="250">
                  <c:v>2.3723100000000001E-9</c:v>
                </c:pt>
                <c:pt idx="251">
                  <c:v>2.3602700000000002E-9</c:v>
                </c:pt>
                <c:pt idx="252">
                  <c:v>2.3705900000000002E-9</c:v>
                </c:pt>
                <c:pt idx="253">
                  <c:v>2.3908000000000001E-9</c:v>
                </c:pt>
                <c:pt idx="254">
                  <c:v>2.3667199999999999E-9</c:v>
                </c:pt>
                <c:pt idx="255">
                  <c:v>2.3897199999999999E-9</c:v>
                </c:pt>
                <c:pt idx="256">
                  <c:v>2.3978899999999999E-9</c:v>
                </c:pt>
                <c:pt idx="257">
                  <c:v>2.3624200000000002E-9</c:v>
                </c:pt>
                <c:pt idx="258">
                  <c:v>2.35769E-9</c:v>
                </c:pt>
                <c:pt idx="259">
                  <c:v>2.35683E-9</c:v>
                </c:pt>
                <c:pt idx="260">
                  <c:v>2.3959600000000001E-9</c:v>
                </c:pt>
                <c:pt idx="261">
                  <c:v>2.3467199999999999E-9</c:v>
                </c:pt>
                <c:pt idx="262">
                  <c:v>2.3652099999999999E-9</c:v>
                </c:pt>
                <c:pt idx="263">
                  <c:v>2.3953100000000001E-9</c:v>
                </c:pt>
                <c:pt idx="264">
                  <c:v>2.3877900000000001E-9</c:v>
                </c:pt>
                <c:pt idx="265">
                  <c:v>2.3748899999999999E-9</c:v>
                </c:pt>
                <c:pt idx="266">
                  <c:v>2.38886E-9</c:v>
                </c:pt>
                <c:pt idx="267">
                  <c:v>2.38048E-9</c:v>
                </c:pt>
                <c:pt idx="268">
                  <c:v>2.37037E-9</c:v>
                </c:pt>
                <c:pt idx="269">
                  <c:v>2.3809099999999998E-9</c:v>
                </c:pt>
                <c:pt idx="270">
                  <c:v>2.3759600000000001E-9</c:v>
                </c:pt>
                <c:pt idx="271">
                  <c:v>2.34285E-9</c:v>
                </c:pt>
                <c:pt idx="272">
                  <c:v>2.3394099999999999E-9</c:v>
                </c:pt>
                <c:pt idx="273">
                  <c:v>2.3699400000000002E-9</c:v>
                </c:pt>
                <c:pt idx="274">
                  <c:v>2.3748899999999999E-9</c:v>
                </c:pt>
                <c:pt idx="275">
                  <c:v>2.3890800000000002E-9</c:v>
                </c:pt>
                <c:pt idx="276">
                  <c:v>2.3686500000000001E-9</c:v>
                </c:pt>
                <c:pt idx="277">
                  <c:v>2.3748899999999999E-9</c:v>
                </c:pt>
                <c:pt idx="278">
                  <c:v>2.3716600000000001E-9</c:v>
                </c:pt>
                <c:pt idx="279">
                  <c:v>2.3624200000000002E-9</c:v>
                </c:pt>
                <c:pt idx="280">
                  <c:v>2.3716600000000001E-9</c:v>
                </c:pt>
                <c:pt idx="281">
                  <c:v>2.3768200000000001E-9</c:v>
                </c:pt>
                <c:pt idx="282">
                  <c:v>2.3987499999999998E-9</c:v>
                </c:pt>
                <c:pt idx="283">
                  <c:v>2.3639199999999998E-9</c:v>
                </c:pt>
                <c:pt idx="284">
                  <c:v>2.3669299999999998E-9</c:v>
                </c:pt>
                <c:pt idx="285">
                  <c:v>2.3817700000000001E-9</c:v>
                </c:pt>
                <c:pt idx="286">
                  <c:v>2.3774700000000001E-9</c:v>
                </c:pt>
                <c:pt idx="287">
                  <c:v>2.3847800000000001E-9</c:v>
                </c:pt>
                <c:pt idx="288">
                  <c:v>2.3716600000000001E-9</c:v>
                </c:pt>
                <c:pt idx="289">
                  <c:v>2.3718799999999999E-9</c:v>
                </c:pt>
                <c:pt idx="290">
                  <c:v>2.3718799999999999E-9</c:v>
                </c:pt>
                <c:pt idx="291">
                  <c:v>2.3675799999999998E-9</c:v>
                </c:pt>
                <c:pt idx="292">
                  <c:v>2.3645699999999998E-9</c:v>
                </c:pt>
                <c:pt idx="293">
                  <c:v>2.3665E-9</c:v>
                </c:pt>
                <c:pt idx="294">
                  <c:v>2.3615599999999999E-9</c:v>
                </c:pt>
                <c:pt idx="295">
                  <c:v>2.3684400000000001E-9</c:v>
                </c:pt>
                <c:pt idx="296">
                  <c:v>2.4030499999999999E-9</c:v>
                </c:pt>
                <c:pt idx="297">
                  <c:v>2.3981100000000001E-9</c:v>
                </c:pt>
                <c:pt idx="298">
                  <c:v>2.3944500000000001E-9</c:v>
                </c:pt>
                <c:pt idx="299">
                  <c:v>2.3871400000000001E-9</c:v>
                </c:pt>
                <c:pt idx="300">
                  <c:v>2.3727399999999998E-9</c:v>
                </c:pt>
                <c:pt idx="301">
                  <c:v>2.3615599999999999E-9</c:v>
                </c:pt>
                <c:pt idx="302">
                  <c:v>2.3697299999999998E-9</c:v>
                </c:pt>
                <c:pt idx="303">
                  <c:v>2.3656400000000001E-9</c:v>
                </c:pt>
                <c:pt idx="304">
                  <c:v>2.3862800000000002E-9</c:v>
                </c:pt>
                <c:pt idx="305">
                  <c:v>2.37467E-9</c:v>
                </c:pt>
                <c:pt idx="306">
                  <c:v>2.3716600000000001E-9</c:v>
                </c:pt>
                <c:pt idx="307">
                  <c:v>2.3688699999999999E-9</c:v>
                </c:pt>
                <c:pt idx="308">
                  <c:v>2.3763899999999999E-9</c:v>
                </c:pt>
                <c:pt idx="309">
                  <c:v>2.3791899999999999E-9</c:v>
                </c:pt>
                <c:pt idx="310">
                  <c:v>2.38886E-9</c:v>
                </c:pt>
                <c:pt idx="311">
                  <c:v>2.35468E-9</c:v>
                </c:pt>
                <c:pt idx="312">
                  <c:v>2.35382E-9</c:v>
                </c:pt>
                <c:pt idx="313">
                  <c:v>2.3658599999999999E-9</c:v>
                </c:pt>
                <c:pt idx="314">
                  <c:v>2.4127299999999998E-9</c:v>
                </c:pt>
                <c:pt idx="315">
                  <c:v>2.3669299999999998E-9</c:v>
                </c:pt>
                <c:pt idx="316">
                  <c:v>2.3845599999999999E-9</c:v>
                </c:pt>
                <c:pt idx="317">
                  <c:v>2.3372599999999998E-9</c:v>
                </c:pt>
                <c:pt idx="318">
                  <c:v>2.3686500000000001E-9</c:v>
                </c:pt>
                <c:pt idx="319">
                  <c:v>2.3966000000000002E-9</c:v>
                </c:pt>
                <c:pt idx="320">
                  <c:v>2.3869300000000002E-9</c:v>
                </c:pt>
                <c:pt idx="321">
                  <c:v>2.4039099999999998E-9</c:v>
                </c:pt>
                <c:pt idx="322">
                  <c:v>2.3849900000000001E-9</c:v>
                </c:pt>
                <c:pt idx="323">
                  <c:v>2.3892900000000001E-9</c:v>
                </c:pt>
                <c:pt idx="324">
                  <c:v>2.3675799999999998E-9</c:v>
                </c:pt>
                <c:pt idx="325">
                  <c:v>2.39617E-9</c:v>
                </c:pt>
                <c:pt idx="326">
                  <c:v>2.3927299999999999E-9</c:v>
                </c:pt>
                <c:pt idx="327">
                  <c:v>2.3774700000000001E-9</c:v>
                </c:pt>
                <c:pt idx="328">
                  <c:v>2.3918699999999999E-9</c:v>
                </c:pt>
                <c:pt idx="329">
                  <c:v>2.4157400000000002E-9</c:v>
                </c:pt>
                <c:pt idx="330">
                  <c:v>2.3768200000000001E-9</c:v>
                </c:pt>
                <c:pt idx="331">
                  <c:v>2.39467E-9</c:v>
                </c:pt>
                <c:pt idx="332">
                  <c:v>2.3714500000000001E-9</c:v>
                </c:pt>
                <c:pt idx="333">
                  <c:v>2.37553E-9</c:v>
                </c:pt>
                <c:pt idx="334">
                  <c:v>2.38951E-9</c:v>
                </c:pt>
                <c:pt idx="335">
                  <c:v>2.3817700000000001E-9</c:v>
                </c:pt>
                <c:pt idx="336">
                  <c:v>2.39918E-9</c:v>
                </c:pt>
                <c:pt idx="337">
                  <c:v>2.38865E-9</c:v>
                </c:pt>
                <c:pt idx="338">
                  <c:v>2.3957399999999998E-9</c:v>
                </c:pt>
                <c:pt idx="339">
                  <c:v>2.3944500000000001E-9</c:v>
                </c:pt>
                <c:pt idx="340">
                  <c:v>2.4110099999999999E-9</c:v>
                </c:pt>
                <c:pt idx="341">
                  <c:v>2.37016E-9</c:v>
                </c:pt>
                <c:pt idx="342">
                  <c:v>2.38886E-9</c:v>
                </c:pt>
                <c:pt idx="343">
                  <c:v>2.3929500000000001E-9</c:v>
                </c:pt>
                <c:pt idx="344">
                  <c:v>2.3852099999999999E-9</c:v>
                </c:pt>
                <c:pt idx="345">
                  <c:v>2.4092900000000001E-9</c:v>
                </c:pt>
                <c:pt idx="346">
                  <c:v>2.4082099999999999E-9</c:v>
                </c:pt>
                <c:pt idx="347">
                  <c:v>2.3404900000000001E-9</c:v>
                </c:pt>
                <c:pt idx="348">
                  <c:v>2.3351099999999998E-9</c:v>
                </c:pt>
                <c:pt idx="349">
                  <c:v>2.27771E-9</c:v>
                </c:pt>
                <c:pt idx="350">
                  <c:v>2.2916800000000001E-9</c:v>
                </c:pt>
                <c:pt idx="351">
                  <c:v>2.29104E-9</c:v>
                </c:pt>
                <c:pt idx="352">
                  <c:v>2.2837299999999999E-9</c:v>
                </c:pt>
                <c:pt idx="353">
                  <c:v>2.2981299999999998E-9</c:v>
                </c:pt>
                <c:pt idx="354">
                  <c:v>2.3121100000000002E-9</c:v>
                </c:pt>
                <c:pt idx="355">
                  <c:v>2.2996400000000001E-9</c:v>
                </c:pt>
                <c:pt idx="356">
                  <c:v>2.2951199999999998E-9</c:v>
                </c:pt>
                <c:pt idx="357">
                  <c:v>2.2860899999999999E-9</c:v>
                </c:pt>
                <c:pt idx="358">
                  <c:v>2.3069500000000002E-9</c:v>
                </c:pt>
                <c:pt idx="359">
                  <c:v>2.3299499999999998E-9</c:v>
                </c:pt>
                <c:pt idx="360">
                  <c:v>2.3099600000000002E-9</c:v>
                </c:pt>
                <c:pt idx="361">
                  <c:v>2.31469E-9</c:v>
                </c:pt>
                <c:pt idx="362">
                  <c:v>2.2826500000000002E-9</c:v>
                </c:pt>
                <c:pt idx="363">
                  <c:v>2.2837299999999999E-9</c:v>
                </c:pt>
                <c:pt idx="364">
                  <c:v>2.3174800000000001E-9</c:v>
                </c:pt>
                <c:pt idx="365">
                  <c:v>2.28007E-9</c:v>
                </c:pt>
                <c:pt idx="366">
                  <c:v>2.2949099999999999E-9</c:v>
                </c:pt>
                <c:pt idx="367">
                  <c:v>2.30953E-9</c:v>
                </c:pt>
                <c:pt idx="368">
                  <c:v>2.28523E-9</c:v>
                </c:pt>
                <c:pt idx="369">
                  <c:v>2.2618000000000002E-9</c:v>
                </c:pt>
                <c:pt idx="370">
                  <c:v>2.26889E-9</c:v>
                </c:pt>
                <c:pt idx="371">
                  <c:v>2.2878100000000002E-9</c:v>
                </c:pt>
                <c:pt idx="372">
                  <c:v>2.2884600000000002E-9</c:v>
                </c:pt>
                <c:pt idx="373">
                  <c:v>2.2906099999999998E-9</c:v>
                </c:pt>
                <c:pt idx="374">
                  <c:v>2.2755599999999999E-9</c:v>
                </c:pt>
                <c:pt idx="375">
                  <c:v>2.2697499999999999E-9</c:v>
                </c:pt>
                <c:pt idx="376">
                  <c:v>2.2964099999999999E-9</c:v>
                </c:pt>
                <c:pt idx="377">
                  <c:v>2.2701800000000001E-9</c:v>
                </c:pt>
                <c:pt idx="378">
                  <c:v>2.3215699999999999E-9</c:v>
                </c:pt>
                <c:pt idx="379">
                  <c:v>2.2899599999999998E-9</c:v>
                </c:pt>
                <c:pt idx="380">
                  <c:v>2.2663099999999998E-9</c:v>
                </c:pt>
                <c:pt idx="381">
                  <c:v>2.28007E-9</c:v>
                </c:pt>
                <c:pt idx="382">
                  <c:v>2.2701800000000001E-9</c:v>
                </c:pt>
                <c:pt idx="383">
                  <c:v>2.30953E-9</c:v>
                </c:pt>
                <c:pt idx="384">
                  <c:v>2.31168E-9</c:v>
                </c:pt>
                <c:pt idx="385">
                  <c:v>2.3063000000000002E-9</c:v>
                </c:pt>
                <c:pt idx="386">
                  <c:v>2.2817899999999998E-9</c:v>
                </c:pt>
                <c:pt idx="387">
                  <c:v>2.3093100000000002E-9</c:v>
                </c:pt>
                <c:pt idx="388">
                  <c:v>2.3054399999999998E-9</c:v>
                </c:pt>
                <c:pt idx="389">
                  <c:v>2.3045799999999999E-9</c:v>
                </c:pt>
                <c:pt idx="390">
                  <c:v>2.3340399999999999E-9</c:v>
                </c:pt>
                <c:pt idx="391">
                  <c:v>2.29254E-9</c:v>
                </c:pt>
                <c:pt idx="392">
                  <c:v>2.3090999999999998E-9</c:v>
                </c:pt>
                <c:pt idx="393">
                  <c:v>2.28738E-9</c:v>
                </c:pt>
                <c:pt idx="394">
                  <c:v>2.3075899999999999E-9</c:v>
                </c:pt>
                <c:pt idx="395">
                  <c:v>2.2895300000000001E-9</c:v>
                </c:pt>
                <c:pt idx="396">
                  <c:v>2.2575000000000001E-9</c:v>
                </c:pt>
                <c:pt idx="397">
                  <c:v>2.24008E-9</c:v>
                </c:pt>
                <c:pt idx="398">
                  <c:v>2.2835100000000001E-9</c:v>
                </c:pt>
                <c:pt idx="399">
                  <c:v>2.2817899999999998E-9</c:v>
                </c:pt>
                <c:pt idx="400">
                  <c:v>2.2906099999999998E-9</c:v>
                </c:pt>
                <c:pt idx="401">
                  <c:v>2.2764199999999999E-9</c:v>
                </c:pt>
                <c:pt idx="402">
                  <c:v>2.3142599999999998E-9</c:v>
                </c:pt>
                <c:pt idx="403">
                  <c:v>2.3039399999999998E-9</c:v>
                </c:pt>
                <c:pt idx="404">
                  <c:v>2.3226400000000002E-9</c:v>
                </c:pt>
                <c:pt idx="405">
                  <c:v>2.3112499999999999E-9</c:v>
                </c:pt>
                <c:pt idx="406">
                  <c:v>2.3041500000000002E-9</c:v>
                </c:pt>
                <c:pt idx="407">
                  <c:v>2.2734099999999999E-9</c:v>
                </c:pt>
                <c:pt idx="408">
                  <c:v>2.2570699999999999E-9</c:v>
                </c:pt>
                <c:pt idx="409">
                  <c:v>2.2826500000000002E-9</c:v>
                </c:pt>
                <c:pt idx="410">
                  <c:v>2.2691099999999998E-9</c:v>
                </c:pt>
                <c:pt idx="411">
                  <c:v>2.2774900000000002E-9</c:v>
                </c:pt>
                <c:pt idx="412">
                  <c:v>2.2813600000000001E-9</c:v>
                </c:pt>
                <c:pt idx="413">
                  <c:v>2.2628700000000001E-9</c:v>
                </c:pt>
                <c:pt idx="414">
                  <c:v>2.2817899999999998E-9</c:v>
                </c:pt>
                <c:pt idx="415">
                  <c:v>2.2981299999999998E-9</c:v>
                </c:pt>
                <c:pt idx="416">
                  <c:v>2.2921099999999999E-9</c:v>
                </c:pt>
                <c:pt idx="417">
                  <c:v>2.2566400000000002E-9</c:v>
                </c:pt>
                <c:pt idx="418">
                  <c:v>2.2566400000000002E-9</c:v>
                </c:pt>
                <c:pt idx="419">
                  <c:v>2.2495400000000001E-9</c:v>
                </c:pt>
                <c:pt idx="420">
                  <c:v>2.27169E-9</c:v>
                </c:pt>
                <c:pt idx="421">
                  <c:v>2.2519099999999999E-9</c:v>
                </c:pt>
                <c:pt idx="422">
                  <c:v>2.2602899999999999E-9</c:v>
                </c:pt>
                <c:pt idx="423">
                  <c:v>2.2323400000000002E-9</c:v>
                </c:pt>
                <c:pt idx="424">
                  <c:v>2.2628700000000001E-9</c:v>
                </c:pt>
                <c:pt idx="425">
                  <c:v>2.2697499999999999E-9</c:v>
                </c:pt>
                <c:pt idx="426">
                  <c:v>2.25857E-9</c:v>
                </c:pt>
                <c:pt idx="427">
                  <c:v>2.2553500000000001E-9</c:v>
                </c:pt>
                <c:pt idx="428">
                  <c:v>2.2738400000000001E-9</c:v>
                </c:pt>
                <c:pt idx="429">
                  <c:v>2.27706E-9</c:v>
                </c:pt>
                <c:pt idx="430">
                  <c:v>2.2635200000000001E-9</c:v>
                </c:pt>
                <c:pt idx="431">
                  <c:v>2.2624399999999999E-9</c:v>
                </c:pt>
                <c:pt idx="432">
                  <c:v>2.2598600000000001E-9</c:v>
                </c:pt>
                <c:pt idx="433">
                  <c:v>2.2714699999999998E-9</c:v>
                </c:pt>
                <c:pt idx="434">
                  <c:v>2.2291199999999998E-9</c:v>
                </c:pt>
                <c:pt idx="435">
                  <c:v>2.26653E-9</c:v>
                </c:pt>
                <c:pt idx="436">
                  <c:v>2.2886700000000001E-9</c:v>
                </c:pt>
                <c:pt idx="437">
                  <c:v>2.29039E-9</c:v>
                </c:pt>
                <c:pt idx="438">
                  <c:v>2.2890999999999999E-9</c:v>
                </c:pt>
                <c:pt idx="439">
                  <c:v>2.2736199999999998E-9</c:v>
                </c:pt>
                <c:pt idx="440">
                  <c:v>2.2824399999999998E-9</c:v>
                </c:pt>
                <c:pt idx="441">
                  <c:v>2.2839399999999999E-9</c:v>
                </c:pt>
                <c:pt idx="442">
                  <c:v>2.2366399999999998E-9</c:v>
                </c:pt>
                <c:pt idx="443">
                  <c:v>2.25255E-9</c:v>
                </c:pt>
                <c:pt idx="444">
                  <c:v>2.2820100000000001E-9</c:v>
                </c:pt>
                <c:pt idx="445">
                  <c:v>2.27491E-9</c:v>
                </c:pt>
                <c:pt idx="446">
                  <c:v>2.25857E-9</c:v>
                </c:pt>
                <c:pt idx="447">
                  <c:v>2.2946900000000001E-9</c:v>
                </c:pt>
                <c:pt idx="448">
                  <c:v>2.25105E-9</c:v>
                </c:pt>
                <c:pt idx="449">
                  <c:v>2.2443800000000001E-9</c:v>
                </c:pt>
                <c:pt idx="450">
                  <c:v>2.28588E-9</c:v>
                </c:pt>
                <c:pt idx="451">
                  <c:v>2.2809299999999999E-9</c:v>
                </c:pt>
                <c:pt idx="452">
                  <c:v>2.2837299999999999E-9</c:v>
                </c:pt>
                <c:pt idx="453">
                  <c:v>2.2478200000000002E-9</c:v>
                </c:pt>
                <c:pt idx="454">
                  <c:v>2.2759900000000001E-9</c:v>
                </c:pt>
                <c:pt idx="455">
                  <c:v>2.2736199999999998E-9</c:v>
                </c:pt>
                <c:pt idx="456">
                  <c:v>2.2833000000000002E-9</c:v>
                </c:pt>
                <c:pt idx="457">
                  <c:v>2.2802900000000002E-9</c:v>
                </c:pt>
                <c:pt idx="458">
                  <c:v>2.2701800000000001E-9</c:v>
                </c:pt>
                <c:pt idx="459">
                  <c:v>2.26588E-9</c:v>
                </c:pt>
                <c:pt idx="460">
                  <c:v>2.2620100000000001E-9</c:v>
                </c:pt>
                <c:pt idx="461">
                  <c:v>2.2813600000000001E-9</c:v>
                </c:pt>
                <c:pt idx="462">
                  <c:v>2.2805000000000001E-9</c:v>
                </c:pt>
                <c:pt idx="463">
                  <c:v>2.2632999999999998E-9</c:v>
                </c:pt>
                <c:pt idx="464">
                  <c:v>2.2504E-9</c:v>
                </c:pt>
                <c:pt idx="465">
                  <c:v>2.2519099999999999E-9</c:v>
                </c:pt>
                <c:pt idx="466">
                  <c:v>2.2609399999999998E-9</c:v>
                </c:pt>
                <c:pt idx="467">
                  <c:v>2.2721199999999998E-9</c:v>
                </c:pt>
                <c:pt idx="468">
                  <c:v>2.2699700000000002E-9</c:v>
                </c:pt>
                <c:pt idx="469">
                  <c:v>2.2435200000000001E-9</c:v>
                </c:pt>
                <c:pt idx="470">
                  <c:v>2.2865200000000001E-9</c:v>
                </c:pt>
                <c:pt idx="471">
                  <c:v>2.2830799999999999E-9</c:v>
                </c:pt>
                <c:pt idx="472">
                  <c:v>2.2379299999999999E-9</c:v>
                </c:pt>
                <c:pt idx="473">
                  <c:v>2.2630899999999999E-9</c:v>
                </c:pt>
                <c:pt idx="474">
                  <c:v>2.2757699999999999E-9</c:v>
                </c:pt>
                <c:pt idx="475">
                  <c:v>2.27169E-9</c:v>
                </c:pt>
                <c:pt idx="476">
                  <c:v>2.2875999999999998E-9</c:v>
                </c:pt>
                <c:pt idx="477">
                  <c:v>2.2830799999999999E-9</c:v>
                </c:pt>
                <c:pt idx="478">
                  <c:v>2.2529799999999998E-9</c:v>
                </c:pt>
                <c:pt idx="479">
                  <c:v>2.2847999999999998E-9</c:v>
                </c:pt>
                <c:pt idx="480">
                  <c:v>2.2504E-9</c:v>
                </c:pt>
                <c:pt idx="481">
                  <c:v>2.2495400000000001E-9</c:v>
                </c:pt>
                <c:pt idx="482">
                  <c:v>2.2854499999999998E-9</c:v>
                </c:pt>
                <c:pt idx="483">
                  <c:v>2.2579299999999999E-9</c:v>
                </c:pt>
                <c:pt idx="484">
                  <c:v>2.2751300000000002E-9</c:v>
                </c:pt>
                <c:pt idx="485">
                  <c:v>2.2306199999999999E-9</c:v>
                </c:pt>
                <c:pt idx="486">
                  <c:v>2.2652399999999999E-9</c:v>
                </c:pt>
                <c:pt idx="487">
                  <c:v>2.2594299999999999E-9</c:v>
                </c:pt>
                <c:pt idx="488">
                  <c:v>2.2669600000000002E-9</c:v>
                </c:pt>
                <c:pt idx="489">
                  <c:v>2.2519099999999999E-9</c:v>
                </c:pt>
                <c:pt idx="490">
                  <c:v>2.2742699999999998E-9</c:v>
                </c:pt>
                <c:pt idx="491">
                  <c:v>2.28007E-9</c:v>
                </c:pt>
                <c:pt idx="492">
                  <c:v>2.2675999999999999E-9</c:v>
                </c:pt>
                <c:pt idx="493">
                  <c:v>2.25621E-9</c:v>
                </c:pt>
                <c:pt idx="494">
                  <c:v>2.2527699999999999E-9</c:v>
                </c:pt>
                <c:pt idx="495">
                  <c:v>2.27255E-9</c:v>
                </c:pt>
                <c:pt idx="496">
                  <c:v>2.2596500000000002E-9</c:v>
                </c:pt>
                <c:pt idx="497">
                  <c:v>2.2553500000000001E-9</c:v>
                </c:pt>
                <c:pt idx="498">
                  <c:v>2.2293300000000002E-9</c:v>
                </c:pt>
                <c:pt idx="499">
                  <c:v>2.26158E-9</c:v>
                </c:pt>
                <c:pt idx="500">
                  <c:v>2.2785699999999999E-9</c:v>
                </c:pt>
                <c:pt idx="501">
                  <c:v>2.2618000000000002E-9</c:v>
                </c:pt>
                <c:pt idx="502">
                  <c:v>2.2663099999999998E-9</c:v>
                </c:pt>
                <c:pt idx="503">
                  <c:v>2.24223E-9</c:v>
                </c:pt>
                <c:pt idx="504">
                  <c:v>2.2570699999999999E-9</c:v>
                </c:pt>
                <c:pt idx="505">
                  <c:v>2.2456700000000002E-9</c:v>
                </c:pt>
                <c:pt idx="506">
                  <c:v>2.2908200000000002E-9</c:v>
                </c:pt>
                <c:pt idx="507">
                  <c:v>2.2918999999999999E-9</c:v>
                </c:pt>
                <c:pt idx="508">
                  <c:v>2.2547000000000001E-9</c:v>
                </c:pt>
                <c:pt idx="509">
                  <c:v>2.2557799999999998E-9</c:v>
                </c:pt>
                <c:pt idx="510">
                  <c:v>2.2772799999999998E-9</c:v>
                </c:pt>
                <c:pt idx="511">
                  <c:v>2.2656700000000001E-9</c:v>
                </c:pt>
                <c:pt idx="512">
                  <c:v>2.2753400000000001E-9</c:v>
                </c:pt>
                <c:pt idx="513">
                  <c:v>2.2811500000000001E-9</c:v>
                </c:pt>
                <c:pt idx="514">
                  <c:v>2.2981299999999998E-9</c:v>
                </c:pt>
                <c:pt idx="515">
                  <c:v>2.29039E-9</c:v>
                </c:pt>
                <c:pt idx="516">
                  <c:v>2.25836E-9</c:v>
                </c:pt>
                <c:pt idx="517">
                  <c:v>2.2508300000000002E-9</c:v>
                </c:pt>
                <c:pt idx="518">
                  <c:v>2.2491099999999999E-9</c:v>
                </c:pt>
                <c:pt idx="519">
                  <c:v>2.2190100000000002E-9</c:v>
                </c:pt>
                <c:pt idx="520">
                  <c:v>2.2675999999999999E-9</c:v>
                </c:pt>
                <c:pt idx="521">
                  <c:v>2.26158E-9</c:v>
                </c:pt>
                <c:pt idx="522">
                  <c:v>2.2727599999999999E-9</c:v>
                </c:pt>
                <c:pt idx="523">
                  <c:v>2.28007E-9</c:v>
                </c:pt>
                <c:pt idx="524">
                  <c:v>2.2701800000000001E-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976C-4D82-97E9-AC023F4F9CA7}"/>
            </c:ext>
          </c:extLst>
        </c:ser>
        <c:ser>
          <c:idx val="5"/>
          <c:order val="1"/>
          <c:tx>
            <c:strRef>
              <c:f>'Data_evaluation '!$G$29</c:f>
              <c:strCache>
                <c:ptCount val="1"/>
                <c:pt idx="0">
                  <c:v>CO2</c:v>
                </c:pt>
              </c:strCache>
            </c:strRef>
          </c:tx>
          <c:spPr>
            <a:ln w="1905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Data_evaluation '!$A$30:$A$11823</c:f>
              <c:numCache>
                <c:formatCode>h:mm:ss</c:formatCode>
                <c:ptCount val="11794"/>
                <c:pt idx="0">
                  <c:v>3.4722222222222222E-5</c:v>
                </c:pt>
                <c:pt idx="1">
                  <c:v>5.7870370370370366E-5</c:v>
                </c:pt>
                <c:pt idx="2">
                  <c:v>9.2592592592592588E-5</c:v>
                </c:pt>
                <c:pt idx="3">
                  <c:v>1.273148148148148E-4</c:v>
                </c:pt>
                <c:pt idx="4">
                  <c:v>1.9675925925925926E-4</c:v>
                </c:pt>
                <c:pt idx="5">
                  <c:v>2.7777777777777778E-4</c:v>
                </c:pt>
                <c:pt idx="6">
                  <c:v>3.4722222222222224E-4</c:v>
                </c:pt>
                <c:pt idx="7">
                  <c:v>4.1666666666666669E-4</c:v>
                </c:pt>
                <c:pt idx="8">
                  <c:v>4.9768518518518521E-4</c:v>
                </c:pt>
                <c:pt idx="9">
                  <c:v>5.6712962962962956E-4</c:v>
                </c:pt>
                <c:pt idx="10">
                  <c:v>6.3657407407407402E-4</c:v>
                </c:pt>
                <c:pt idx="11">
                  <c:v>7.175925925925927E-4</c:v>
                </c:pt>
                <c:pt idx="12">
                  <c:v>7.8703703703703705E-4</c:v>
                </c:pt>
                <c:pt idx="13">
                  <c:v>8.564814814814815E-4</c:v>
                </c:pt>
                <c:pt idx="14">
                  <c:v>9.3750000000000007E-4</c:v>
                </c:pt>
                <c:pt idx="15">
                  <c:v>1.0069444444444444E-3</c:v>
                </c:pt>
                <c:pt idx="16">
                  <c:v>1.0879629629629629E-3</c:v>
                </c:pt>
                <c:pt idx="17">
                  <c:v>1.1574074074074073E-3</c:v>
                </c:pt>
                <c:pt idx="18">
                  <c:v>1.2268518518518518E-3</c:v>
                </c:pt>
                <c:pt idx="19">
                  <c:v>1.3078703703703705E-3</c:v>
                </c:pt>
                <c:pt idx="20">
                  <c:v>1.3773148148148147E-3</c:v>
                </c:pt>
                <c:pt idx="21">
                  <c:v>1.4467592592592594E-3</c:v>
                </c:pt>
                <c:pt idx="22">
                  <c:v>1.5277777777777779E-3</c:v>
                </c:pt>
                <c:pt idx="23">
                  <c:v>1.5972222222222221E-3</c:v>
                </c:pt>
                <c:pt idx="24">
                  <c:v>1.6782407407407406E-3</c:v>
                </c:pt>
                <c:pt idx="25">
                  <c:v>1.7476851851851852E-3</c:v>
                </c:pt>
                <c:pt idx="26">
                  <c:v>1.8171296296296297E-3</c:v>
                </c:pt>
                <c:pt idx="27">
                  <c:v>1.8865740740740742E-3</c:v>
                </c:pt>
                <c:pt idx="28">
                  <c:v>1.9560185185185184E-3</c:v>
                </c:pt>
                <c:pt idx="29">
                  <c:v>2.0370370370370373E-3</c:v>
                </c:pt>
                <c:pt idx="30">
                  <c:v>2.1064814814814813E-3</c:v>
                </c:pt>
                <c:pt idx="31">
                  <c:v>2.1874999999999998E-3</c:v>
                </c:pt>
                <c:pt idx="32">
                  <c:v>2.2569444444444447E-3</c:v>
                </c:pt>
                <c:pt idx="33">
                  <c:v>2.3263888888888887E-3</c:v>
                </c:pt>
                <c:pt idx="34">
                  <c:v>2.4074074074074076E-3</c:v>
                </c:pt>
                <c:pt idx="35">
                  <c:v>2.4768518518518516E-3</c:v>
                </c:pt>
                <c:pt idx="36">
                  <c:v>2.5462962962962961E-3</c:v>
                </c:pt>
                <c:pt idx="37">
                  <c:v>2.627314814814815E-3</c:v>
                </c:pt>
                <c:pt idx="38">
                  <c:v>2.6967592592592594E-3</c:v>
                </c:pt>
                <c:pt idx="39">
                  <c:v>2.7662037037037034E-3</c:v>
                </c:pt>
                <c:pt idx="40">
                  <c:v>2.8472222222222219E-3</c:v>
                </c:pt>
                <c:pt idx="41">
                  <c:v>2.9166666666666668E-3</c:v>
                </c:pt>
                <c:pt idx="42">
                  <c:v>2.9976851851851848E-3</c:v>
                </c:pt>
                <c:pt idx="43">
                  <c:v>3.0671296296296297E-3</c:v>
                </c:pt>
                <c:pt idx="44">
                  <c:v>3.1365740740740742E-3</c:v>
                </c:pt>
                <c:pt idx="45">
                  <c:v>3.2175925925925926E-3</c:v>
                </c:pt>
                <c:pt idx="46">
                  <c:v>3.2870370370370367E-3</c:v>
                </c:pt>
                <c:pt idx="47">
                  <c:v>3.3564814814814811E-3</c:v>
                </c:pt>
                <c:pt idx="48">
                  <c:v>3.4375E-3</c:v>
                </c:pt>
                <c:pt idx="49">
                  <c:v>3.5069444444444445E-3</c:v>
                </c:pt>
                <c:pt idx="50">
                  <c:v>3.5879629629629629E-3</c:v>
                </c:pt>
                <c:pt idx="51">
                  <c:v>3.6574074074074074E-3</c:v>
                </c:pt>
                <c:pt idx="52">
                  <c:v>3.7268518518518514E-3</c:v>
                </c:pt>
                <c:pt idx="53">
                  <c:v>3.8078703703703707E-3</c:v>
                </c:pt>
                <c:pt idx="54">
                  <c:v>3.8773148148148143E-3</c:v>
                </c:pt>
                <c:pt idx="55">
                  <c:v>3.9467592592592592E-3</c:v>
                </c:pt>
                <c:pt idx="56">
                  <c:v>4.0277777777777777E-3</c:v>
                </c:pt>
                <c:pt idx="57">
                  <c:v>4.0972222222222226E-3</c:v>
                </c:pt>
                <c:pt idx="58">
                  <c:v>4.1782407407407402E-3</c:v>
                </c:pt>
                <c:pt idx="59">
                  <c:v>4.2476851851851851E-3</c:v>
                </c:pt>
                <c:pt idx="60">
                  <c:v>4.31712962962963E-3</c:v>
                </c:pt>
                <c:pt idx="61">
                  <c:v>4.3981481481481484E-3</c:v>
                </c:pt>
                <c:pt idx="62">
                  <c:v>4.4675925925925933E-3</c:v>
                </c:pt>
                <c:pt idx="63">
                  <c:v>4.5370370370370365E-3</c:v>
                </c:pt>
                <c:pt idx="64">
                  <c:v>4.6180555555555558E-3</c:v>
                </c:pt>
                <c:pt idx="65">
                  <c:v>4.6874999999999998E-3</c:v>
                </c:pt>
                <c:pt idx="66">
                  <c:v>4.7685185185185183E-3</c:v>
                </c:pt>
                <c:pt idx="67">
                  <c:v>4.8379629629629632E-3</c:v>
                </c:pt>
                <c:pt idx="68">
                  <c:v>4.9074074074074072E-3</c:v>
                </c:pt>
                <c:pt idx="69">
                  <c:v>4.9884259259259265E-3</c:v>
                </c:pt>
                <c:pt idx="70">
                  <c:v>5.0578703703703706E-3</c:v>
                </c:pt>
                <c:pt idx="71">
                  <c:v>5.1273148148148146E-3</c:v>
                </c:pt>
                <c:pt idx="72">
                  <c:v>5.208333333333333E-3</c:v>
                </c:pt>
                <c:pt idx="73">
                  <c:v>5.2777777777777771E-3</c:v>
                </c:pt>
                <c:pt idx="74">
                  <c:v>5.3587962962962964E-3</c:v>
                </c:pt>
                <c:pt idx="75">
                  <c:v>5.4282407407407404E-3</c:v>
                </c:pt>
                <c:pt idx="76">
                  <c:v>5.4976851851851853E-3</c:v>
                </c:pt>
                <c:pt idx="77">
                  <c:v>5.5787037037037038E-3</c:v>
                </c:pt>
                <c:pt idx="78">
                  <c:v>5.6481481481481478E-3</c:v>
                </c:pt>
                <c:pt idx="79">
                  <c:v>5.7291666666666671E-3</c:v>
                </c:pt>
                <c:pt idx="80">
                  <c:v>5.7986111111111112E-3</c:v>
                </c:pt>
                <c:pt idx="81">
                  <c:v>5.8680555555555543E-3</c:v>
                </c:pt>
                <c:pt idx="82">
                  <c:v>5.9490740740740745E-3</c:v>
                </c:pt>
                <c:pt idx="83">
                  <c:v>6.0185185185185177E-3</c:v>
                </c:pt>
                <c:pt idx="84">
                  <c:v>6.0879629629629643E-3</c:v>
                </c:pt>
                <c:pt idx="85">
                  <c:v>6.168981481481481E-3</c:v>
                </c:pt>
                <c:pt idx="86">
                  <c:v>6.238425925925925E-3</c:v>
                </c:pt>
                <c:pt idx="87">
                  <c:v>6.3194444444444444E-3</c:v>
                </c:pt>
                <c:pt idx="88">
                  <c:v>6.3888888888888884E-3</c:v>
                </c:pt>
                <c:pt idx="89">
                  <c:v>6.4583333333333333E-3</c:v>
                </c:pt>
                <c:pt idx="90">
                  <c:v>6.5393518518518517E-3</c:v>
                </c:pt>
                <c:pt idx="91">
                  <c:v>6.6087962962962966E-3</c:v>
                </c:pt>
                <c:pt idx="92">
                  <c:v>6.6782407407407415E-3</c:v>
                </c:pt>
                <c:pt idx="93">
                  <c:v>6.7592592592592591E-3</c:v>
                </c:pt>
                <c:pt idx="94">
                  <c:v>6.828703703703704E-3</c:v>
                </c:pt>
                <c:pt idx="95">
                  <c:v>6.9097222222222225E-3</c:v>
                </c:pt>
                <c:pt idx="96">
                  <c:v>6.9791666666666674E-3</c:v>
                </c:pt>
                <c:pt idx="97">
                  <c:v>7.0486111111111105E-3</c:v>
                </c:pt>
                <c:pt idx="98">
                  <c:v>7.1296296296296307E-3</c:v>
                </c:pt>
                <c:pt idx="99">
                  <c:v>7.1990740740740739E-3</c:v>
                </c:pt>
                <c:pt idx="100">
                  <c:v>7.2685185185185188E-3</c:v>
                </c:pt>
                <c:pt idx="101">
                  <c:v>7.3495370370370372E-3</c:v>
                </c:pt>
                <c:pt idx="102">
                  <c:v>7.4189814814814813E-3</c:v>
                </c:pt>
                <c:pt idx="103">
                  <c:v>7.5000000000000006E-3</c:v>
                </c:pt>
                <c:pt idx="104">
                  <c:v>7.5694444444444446E-3</c:v>
                </c:pt>
                <c:pt idx="105">
                  <c:v>7.6388888888888886E-3</c:v>
                </c:pt>
                <c:pt idx="106">
                  <c:v>7.719907407407408E-3</c:v>
                </c:pt>
                <c:pt idx="107">
                  <c:v>7.789351851851852E-3</c:v>
                </c:pt>
                <c:pt idx="108">
                  <c:v>7.858796296296296E-3</c:v>
                </c:pt>
                <c:pt idx="109">
                  <c:v>7.9398148148148145E-3</c:v>
                </c:pt>
                <c:pt idx="110">
                  <c:v>8.0092592592592594E-3</c:v>
                </c:pt>
                <c:pt idx="111">
                  <c:v>8.0902777777777778E-3</c:v>
                </c:pt>
                <c:pt idx="112">
                  <c:v>8.1597222222222227E-3</c:v>
                </c:pt>
                <c:pt idx="113">
                  <c:v>8.2291666666666659E-3</c:v>
                </c:pt>
                <c:pt idx="114">
                  <c:v>8.3101851851851861E-3</c:v>
                </c:pt>
                <c:pt idx="115">
                  <c:v>8.3796296296296292E-3</c:v>
                </c:pt>
                <c:pt idx="116">
                  <c:v>8.4606481481481494E-3</c:v>
                </c:pt>
                <c:pt idx="117">
                  <c:v>8.5300925925925926E-3</c:v>
                </c:pt>
                <c:pt idx="118">
                  <c:v>8.5995370370370357E-3</c:v>
                </c:pt>
                <c:pt idx="119">
                  <c:v>8.6805555555555559E-3</c:v>
                </c:pt>
                <c:pt idx="120">
                  <c:v>8.7499999999999991E-3</c:v>
                </c:pt>
                <c:pt idx="121">
                  <c:v>8.819444444444444E-3</c:v>
                </c:pt>
                <c:pt idx="122">
                  <c:v>8.9004629629629625E-3</c:v>
                </c:pt>
                <c:pt idx="123">
                  <c:v>8.9699074074074073E-3</c:v>
                </c:pt>
                <c:pt idx="124">
                  <c:v>9.0509259259259258E-3</c:v>
                </c:pt>
                <c:pt idx="125">
                  <c:v>9.1203703703703707E-3</c:v>
                </c:pt>
                <c:pt idx="126">
                  <c:v>9.1898148148148139E-3</c:v>
                </c:pt>
                <c:pt idx="127">
                  <c:v>9.2708333333333341E-3</c:v>
                </c:pt>
                <c:pt idx="128">
                  <c:v>9.3402777777777772E-3</c:v>
                </c:pt>
                <c:pt idx="129">
                  <c:v>9.4212962962962957E-3</c:v>
                </c:pt>
                <c:pt idx="130">
                  <c:v>9.4907407407407406E-3</c:v>
                </c:pt>
                <c:pt idx="131">
                  <c:v>9.5601851851851855E-3</c:v>
                </c:pt>
                <c:pt idx="132">
                  <c:v>9.6412037037037039E-3</c:v>
                </c:pt>
                <c:pt idx="133">
                  <c:v>9.7106481481481471E-3</c:v>
                </c:pt>
                <c:pt idx="134">
                  <c:v>9.780092592592592E-3</c:v>
                </c:pt>
                <c:pt idx="135">
                  <c:v>9.8611111111111104E-3</c:v>
                </c:pt>
                <c:pt idx="136">
                  <c:v>9.9305555555555553E-3</c:v>
                </c:pt>
                <c:pt idx="137">
                  <c:v>1.0011574074074074E-2</c:v>
                </c:pt>
                <c:pt idx="138">
                  <c:v>1.0081018518518519E-2</c:v>
                </c:pt>
                <c:pt idx="139">
                  <c:v>1.0150462962962964E-2</c:v>
                </c:pt>
                <c:pt idx="140">
                  <c:v>1.0231481481481482E-2</c:v>
                </c:pt>
                <c:pt idx="141">
                  <c:v>1.0300925925925927E-2</c:v>
                </c:pt>
                <c:pt idx="142">
                  <c:v>1.0381944444444444E-2</c:v>
                </c:pt>
                <c:pt idx="143">
                  <c:v>1.045138888888889E-2</c:v>
                </c:pt>
                <c:pt idx="144">
                  <c:v>1.0520833333333333E-2</c:v>
                </c:pt>
                <c:pt idx="145">
                  <c:v>1.0601851851851854E-2</c:v>
                </c:pt>
                <c:pt idx="146">
                  <c:v>1.0671296296296297E-2</c:v>
                </c:pt>
                <c:pt idx="147">
                  <c:v>1.074074074074074E-2</c:v>
                </c:pt>
                <c:pt idx="148">
                  <c:v>1.082175925925926E-2</c:v>
                </c:pt>
                <c:pt idx="149">
                  <c:v>1.0891203703703703E-2</c:v>
                </c:pt>
                <c:pt idx="150">
                  <c:v>1.0972222222222223E-2</c:v>
                </c:pt>
                <c:pt idx="151">
                  <c:v>1.1041666666666667E-2</c:v>
                </c:pt>
                <c:pt idx="152">
                  <c:v>1.1111111111111112E-2</c:v>
                </c:pt>
                <c:pt idx="153">
                  <c:v>1.119212962962963E-2</c:v>
                </c:pt>
                <c:pt idx="154">
                  <c:v>1.1261574074074071E-2</c:v>
                </c:pt>
                <c:pt idx="155">
                  <c:v>1.1331018518518518E-2</c:v>
                </c:pt>
                <c:pt idx="156">
                  <c:v>1.1412037037037038E-2</c:v>
                </c:pt>
                <c:pt idx="157">
                  <c:v>1.1481481481481483E-2</c:v>
                </c:pt>
                <c:pt idx="158">
                  <c:v>1.1562499999999998E-2</c:v>
                </c:pt>
                <c:pt idx="159">
                  <c:v>1.1631944444444445E-2</c:v>
                </c:pt>
                <c:pt idx="160">
                  <c:v>1.1701388888888891E-2</c:v>
                </c:pt>
                <c:pt idx="161">
                  <c:v>1.1782407407407406E-2</c:v>
                </c:pt>
                <c:pt idx="162">
                  <c:v>1.1851851851851851E-2</c:v>
                </c:pt>
                <c:pt idx="163">
                  <c:v>1.1921296296296298E-2</c:v>
                </c:pt>
                <c:pt idx="164">
                  <c:v>1.2002314814814815E-2</c:v>
                </c:pt>
                <c:pt idx="165">
                  <c:v>1.207175925925926E-2</c:v>
                </c:pt>
                <c:pt idx="166">
                  <c:v>1.2152777777777778E-2</c:v>
                </c:pt>
                <c:pt idx="167">
                  <c:v>1.2222222222222223E-2</c:v>
                </c:pt>
                <c:pt idx="168">
                  <c:v>1.2291666666666666E-2</c:v>
                </c:pt>
                <c:pt idx="169">
                  <c:v>1.2372685185185186E-2</c:v>
                </c:pt>
                <c:pt idx="170">
                  <c:v>1.2442129629629629E-2</c:v>
                </c:pt>
                <c:pt idx="171">
                  <c:v>1.252314814814815E-2</c:v>
                </c:pt>
                <c:pt idx="172">
                  <c:v>1.2592592592592593E-2</c:v>
                </c:pt>
                <c:pt idx="173">
                  <c:v>1.2662037037037039E-2</c:v>
                </c:pt>
                <c:pt idx="174">
                  <c:v>1.2743055555555556E-2</c:v>
                </c:pt>
                <c:pt idx="175">
                  <c:v>1.2812499999999999E-2</c:v>
                </c:pt>
                <c:pt idx="176">
                  <c:v>1.2881944444444446E-2</c:v>
                </c:pt>
                <c:pt idx="177">
                  <c:v>1.2962962962962963E-2</c:v>
                </c:pt>
                <c:pt idx="178">
                  <c:v>1.3032407407407407E-2</c:v>
                </c:pt>
                <c:pt idx="179">
                  <c:v>1.3113425925925926E-2</c:v>
                </c:pt>
                <c:pt idx="180">
                  <c:v>1.3182870370370371E-2</c:v>
                </c:pt>
                <c:pt idx="181">
                  <c:v>1.3252314814814814E-2</c:v>
                </c:pt>
                <c:pt idx="182">
                  <c:v>1.3333333333333334E-2</c:v>
                </c:pt>
                <c:pt idx="183">
                  <c:v>1.3402777777777777E-2</c:v>
                </c:pt>
                <c:pt idx="184">
                  <c:v>1.3483796296296298E-2</c:v>
                </c:pt>
                <c:pt idx="185">
                  <c:v>1.3553240740740741E-2</c:v>
                </c:pt>
                <c:pt idx="186">
                  <c:v>1.3622685185185184E-2</c:v>
                </c:pt>
                <c:pt idx="187">
                  <c:v>1.3703703703703704E-2</c:v>
                </c:pt>
                <c:pt idx="188">
                  <c:v>1.3773148148148147E-2</c:v>
                </c:pt>
                <c:pt idx="189">
                  <c:v>1.3842592592592594E-2</c:v>
                </c:pt>
                <c:pt idx="190">
                  <c:v>1.3923611111111111E-2</c:v>
                </c:pt>
                <c:pt idx="191">
                  <c:v>1.3993055555555555E-2</c:v>
                </c:pt>
                <c:pt idx="192">
                  <c:v>1.4074074074074074E-2</c:v>
                </c:pt>
                <c:pt idx="193">
                  <c:v>1.4143518518518519E-2</c:v>
                </c:pt>
                <c:pt idx="194">
                  <c:v>1.4212962962962962E-2</c:v>
                </c:pt>
                <c:pt idx="195">
                  <c:v>1.4293981481481482E-2</c:v>
                </c:pt>
                <c:pt idx="196">
                  <c:v>1.4363425925925925E-2</c:v>
                </c:pt>
                <c:pt idx="197">
                  <c:v>1.4432870370370372E-2</c:v>
                </c:pt>
                <c:pt idx="198">
                  <c:v>1.4513888888888889E-2</c:v>
                </c:pt>
                <c:pt idx="199">
                  <c:v>1.4583333333333332E-2</c:v>
                </c:pt>
                <c:pt idx="200">
                  <c:v>1.4664351851851852E-2</c:v>
                </c:pt>
                <c:pt idx="201">
                  <c:v>1.4733796296296295E-2</c:v>
                </c:pt>
                <c:pt idx="202">
                  <c:v>1.480324074074074E-2</c:v>
                </c:pt>
                <c:pt idx="203">
                  <c:v>1.4884259259259259E-2</c:v>
                </c:pt>
                <c:pt idx="204">
                  <c:v>1.4953703703703705E-2</c:v>
                </c:pt>
                <c:pt idx="205">
                  <c:v>1.503472222222222E-2</c:v>
                </c:pt>
                <c:pt idx="206">
                  <c:v>1.5104166666666667E-2</c:v>
                </c:pt>
                <c:pt idx="207">
                  <c:v>1.5173611111111112E-2</c:v>
                </c:pt>
                <c:pt idx="208">
                  <c:v>1.525462962962963E-2</c:v>
                </c:pt>
                <c:pt idx="209">
                  <c:v>1.5324074074074073E-2</c:v>
                </c:pt>
                <c:pt idx="210">
                  <c:v>1.539351851851852E-2</c:v>
                </c:pt>
                <c:pt idx="211">
                  <c:v>1.5474537037037038E-2</c:v>
                </c:pt>
                <c:pt idx="212">
                  <c:v>1.554398148148148E-2</c:v>
                </c:pt>
                <c:pt idx="213">
                  <c:v>1.5613425925925926E-2</c:v>
                </c:pt>
                <c:pt idx="214">
                  <c:v>1.5694444444444445E-2</c:v>
                </c:pt>
                <c:pt idx="215">
                  <c:v>1.5763888888888886E-2</c:v>
                </c:pt>
                <c:pt idx="216">
                  <c:v>1.5844907407407408E-2</c:v>
                </c:pt>
                <c:pt idx="217">
                  <c:v>1.5914351851851853E-2</c:v>
                </c:pt>
                <c:pt idx="218">
                  <c:v>1.5983796296296295E-2</c:v>
                </c:pt>
                <c:pt idx="219">
                  <c:v>1.6064814814814813E-2</c:v>
                </c:pt>
                <c:pt idx="220">
                  <c:v>1.6134259259259261E-2</c:v>
                </c:pt>
                <c:pt idx="221">
                  <c:v>1.621527777777778E-2</c:v>
                </c:pt>
                <c:pt idx="222">
                  <c:v>1.6284722222222221E-2</c:v>
                </c:pt>
                <c:pt idx="223">
                  <c:v>1.6354166666666666E-2</c:v>
                </c:pt>
                <c:pt idx="224">
                  <c:v>1.6435185185185188E-2</c:v>
                </c:pt>
                <c:pt idx="225">
                  <c:v>1.650462962962963E-2</c:v>
                </c:pt>
                <c:pt idx="226">
                  <c:v>1.6574074074074074E-2</c:v>
                </c:pt>
                <c:pt idx="227">
                  <c:v>1.6655092592592593E-2</c:v>
                </c:pt>
                <c:pt idx="228">
                  <c:v>1.6724537037037034E-2</c:v>
                </c:pt>
                <c:pt idx="229">
                  <c:v>1.6805555555555556E-2</c:v>
                </c:pt>
                <c:pt idx="230">
                  <c:v>1.6875000000000001E-2</c:v>
                </c:pt>
                <c:pt idx="231">
                  <c:v>1.6944444444444443E-2</c:v>
                </c:pt>
                <c:pt idx="232">
                  <c:v>1.7025462962962961E-2</c:v>
                </c:pt>
                <c:pt idx="233">
                  <c:v>1.7094907407407409E-2</c:v>
                </c:pt>
                <c:pt idx="234">
                  <c:v>1.7175925925925924E-2</c:v>
                </c:pt>
                <c:pt idx="235">
                  <c:v>1.7245370370370369E-2</c:v>
                </c:pt>
                <c:pt idx="236">
                  <c:v>1.7314814814814814E-2</c:v>
                </c:pt>
                <c:pt idx="237">
                  <c:v>1.7395833333333336E-2</c:v>
                </c:pt>
                <c:pt idx="238">
                  <c:v>1.7465277777777777E-2</c:v>
                </c:pt>
                <c:pt idx="239">
                  <c:v>1.7534722222222222E-2</c:v>
                </c:pt>
                <c:pt idx="240">
                  <c:v>1.7615740740740741E-2</c:v>
                </c:pt>
                <c:pt idx="241">
                  <c:v>1.7685185185185182E-2</c:v>
                </c:pt>
                <c:pt idx="242">
                  <c:v>1.7766203703703704E-2</c:v>
                </c:pt>
                <c:pt idx="243">
                  <c:v>1.7835648148148149E-2</c:v>
                </c:pt>
                <c:pt idx="244">
                  <c:v>1.7905092592592594E-2</c:v>
                </c:pt>
                <c:pt idx="245">
                  <c:v>1.7986111111111109E-2</c:v>
                </c:pt>
                <c:pt idx="246">
                  <c:v>1.8055555555555557E-2</c:v>
                </c:pt>
                <c:pt idx="247">
                  <c:v>1.8124999999999999E-2</c:v>
                </c:pt>
                <c:pt idx="248">
                  <c:v>1.8206018518518517E-2</c:v>
                </c:pt>
                <c:pt idx="249">
                  <c:v>1.8275462962962962E-2</c:v>
                </c:pt>
                <c:pt idx="250">
                  <c:v>1.8356481481481481E-2</c:v>
                </c:pt>
                <c:pt idx="251">
                  <c:v>1.8425925925925925E-2</c:v>
                </c:pt>
                <c:pt idx="252">
                  <c:v>1.849537037037037E-2</c:v>
                </c:pt>
                <c:pt idx="253">
                  <c:v>1.8576388888888889E-2</c:v>
                </c:pt>
                <c:pt idx="254">
                  <c:v>1.8645833333333334E-2</c:v>
                </c:pt>
                <c:pt idx="255">
                  <c:v>1.8715277777777779E-2</c:v>
                </c:pt>
                <c:pt idx="256">
                  <c:v>1.8796296296296297E-2</c:v>
                </c:pt>
                <c:pt idx="257">
                  <c:v>1.8865740740740742E-2</c:v>
                </c:pt>
                <c:pt idx="258">
                  <c:v>1.894675925925926E-2</c:v>
                </c:pt>
                <c:pt idx="259">
                  <c:v>1.9016203703703705E-2</c:v>
                </c:pt>
                <c:pt idx="260">
                  <c:v>1.9085648148148147E-2</c:v>
                </c:pt>
                <c:pt idx="261">
                  <c:v>1.9166666666666669E-2</c:v>
                </c:pt>
                <c:pt idx="262">
                  <c:v>1.923611111111111E-2</c:v>
                </c:pt>
                <c:pt idx="263">
                  <c:v>1.9305555555555555E-2</c:v>
                </c:pt>
                <c:pt idx="264">
                  <c:v>1.9386574074074073E-2</c:v>
                </c:pt>
                <c:pt idx="265">
                  <c:v>1.9456018518518518E-2</c:v>
                </c:pt>
                <c:pt idx="266">
                  <c:v>1.9537037037037037E-2</c:v>
                </c:pt>
                <c:pt idx="267">
                  <c:v>1.9606481481481482E-2</c:v>
                </c:pt>
                <c:pt idx="268">
                  <c:v>1.9675925925925927E-2</c:v>
                </c:pt>
                <c:pt idx="269">
                  <c:v>1.9756944444444445E-2</c:v>
                </c:pt>
                <c:pt idx="270">
                  <c:v>1.982638888888889E-2</c:v>
                </c:pt>
                <c:pt idx="271">
                  <c:v>1.9907407407407408E-2</c:v>
                </c:pt>
                <c:pt idx="272">
                  <c:v>1.9976851851851853E-2</c:v>
                </c:pt>
                <c:pt idx="273">
                  <c:v>2.0046296296296295E-2</c:v>
                </c:pt>
                <c:pt idx="274">
                  <c:v>2.0127314814814817E-2</c:v>
                </c:pt>
                <c:pt idx="275">
                  <c:v>2.0196759259259258E-2</c:v>
                </c:pt>
                <c:pt idx="276">
                  <c:v>2.0266203703703703E-2</c:v>
                </c:pt>
                <c:pt idx="277">
                  <c:v>2.0347222222222221E-2</c:v>
                </c:pt>
                <c:pt idx="278">
                  <c:v>2.0416666666666666E-2</c:v>
                </c:pt>
                <c:pt idx="279">
                  <c:v>2.0497685185185185E-2</c:v>
                </c:pt>
                <c:pt idx="280">
                  <c:v>2.056712962962963E-2</c:v>
                </c:pt>
                <c:pt idx="281">
                  <c:v>2.0636574074074075E-2</c:v>
                </c:pt>
                <c:pt idx="282">
                  <c:v>2.071759259259259E-2</c:v>
                </c:pt>
                <c:pt idx="283">
                  <c:v>2.0787037037037038E-2</c:v>
                </c:pt>
                <c:pt idx="284">
                  <c:v>2.0868055555555556E-2</c:v>
                </c:pt>
                <c:pt idx="285">
                  <c:v>2.0937499999999998E-2</c:v>
                </c:pt>
                <c:pt idx="286">
                  <c:v>2.1006944444444443E-2</c:v>
                </c:pt>
                <c:pt idx="287">
                  <c:v>2.1087962962962961E-2</c:v>
                </c:pt>
                <c:pt idx="288">
                  <c:v>2.1157407407407406E-2</c:v>
                </c:pt>
                <c:pt idx="289">
                  <c:v>2.1226851851851854E-2</c:v>
                </c:pt>
                <c:pt idx="290">
                  <c:v>2.1307870370370369E-2</c:v>
                </c:pt>
                <c:pt idx="291">
                  <c:v>2.1377314814814818E-2</c:v>
                </c:pt>
                <c:pt idx="292">
                  <c:v>2.1458333333333333E-2</c:v>
                </c:pt>
                <c:pt idx="293">
                  <c:v>2.1527777777777781E-2</c:v>
                </c:pt>
                <c:pt idx="294">
                  <c:v>2.1597222222222223E-2</c:v>
                </c:pt>
                <c:pt idx="295">
                  <c:v>2.1678240740740738E-2</c:v>
                </c:pt>
                <c:pt idx="296">
                  <c:v>2.1747685185185186E-2</c:v>
                </c:pt>
                <c:pt idx="297">
                  <c:v>2.1817129629629631E-2</c:v>
                </c:pt>
                <c:pt idx="298">
                  <c:v>2.1898148148148149E-2</c:v>
                </c:pt>
                <c:pt idx="299">
                  <c:v>2.1967592592592594E-2</c:v>
                </c:pt>
                <c:pt idx="300">
                  <c:v>2.2048611111111113E-2</c:v>
                </c:pt>
                <c:pt idx="301">
                  <c:v>2.2118055555555557E-2</c:v>
                </c:pt>
                <c:pt idx="302">
                  <c:v>2.2187499999999999E-2</c:v>
                </c:pt>
                <c:pt idx="303">
                  <c:v>2.2268518518518521E-2</c:v>
                </c:pt>
                <c:pt idx="304">
                  <c:v>2.2337962962962962E-2</c:v>
                </c:pt>
                <c:pt idx="305">
                  <c:v>2.2407407407407407E-2</c:v>
                </c:pt>
                <c:pt idx="306">
                  <c:v>2.2488425925925926E-2</c:v>
                </c:pt>
                <c:pt idx="307">
                  <c:v>2.255787037037037E-2</c:v>
                </c:pt>
                <c:pt idx="308">
                  <c:v>2.2638888888888889E-2</c:v>
                </c:pt>
                <c:pt idx="309">
                  <c:v>2.2708333333333334E-2</c:v>
                </c:pt>
                <c:pt idx="310">
                  <c:v>2.2777777777777775E-2</c:v>
                </c:pt>
                <c:pt idx="311">
                  <c:v>2.2858796296296294E-2</c:v>
                </c:pt>
                <c:pt idx="312">
                  <c:v>2.2928240740740739E-2</c:v>
                </c:pt>
                <c:pt idx="313">
                  <c:v>2.2997685185185187E-2</c:v>
                </c:pt>
                <c:pt idx="314">
                  <c:v>2.3078703703703702E-2</c:v>
                </c:pt>
                <c:pt idx="315">
                  <c:v>2.314814814814815E-2</c:v>
                </c:pt>
                <c:pt idx="316">
                  <c:v>2.3229166666666665E-2</c:v>
                </c:pt>
                <c:pt idx="317">
                  <c:v>2.3298611111111107E-2</c:v>
                </c:pt>
                <c:pt idx="318">
                  <c:v>2.3368055555555555E-2</c:v>
                </c:pt>
                <c:pt idx="319">
                  <c:v>2.344907407407407E-2</c:v>
                </c:pt>
                <c:pt idx="320">
                  <c:v>2.3518518518518518E-2</c:v>
                </c:pt>
                <c:pt idx="321">
                  <c:v>2.3587962962962963E-2</c:v>
                </c:pt>
                <c:pt idx="322">
                  <c:v>2.3668981481481485E-2</c:v>
                </c:pt>
                <c:pt idx="323">
                  <c:v>2.3738425925925923E-2</c:v>
                </c:pt>
                <c:pt idx="324">
                  <c:v>2.3819444444444445E-2</c:v>
                </c:pt>
                <c:pt idx="325">
                  <c:v>2.388888888888889E-2</c:v>
                </c:pt>
                <c:pt idx="326">
                  <c:v>2.3958333333333331E-2</c:v>
                </c:pt>
                <c:pt idx="327">
                  <c:v>2.4039351851851853E-2</c:v>
                </c:pt>
                <c:pt idx="328">
                  <c:v>2.4108796296296298E-2</c:v>
                </c:pt>
                <c:pt idx="329">
                  <c:v>2.417824074074074E-2</c:v>
                </c:pt>
                <c:pt idx="330">
                  <c:v>2.4259259259259258E-2</c:v>
                </c:pt>
                <c:pt idx="331">
                  <c:v>2.4328703703703703E-2</c:v>
                </c:pt>
                <c:pt idx="332">
                  <c:v>2.4409722222222222E-2</c:v>
                </c:pt>
                <c:pt idx="333">
                  <c:v>2.4479166666666666E-2</c:v>
                </c:pt>
                <c:pt idx="334">
                  <c:v>2.4548611111111115E-2</c:v>
                </c:pt>
                <c:pt idx="335">
                  <c:v>2.462962962962963E-2</c:v>
                </c:pt>
                <c:pt idx="336">
                  <c:v>2.4699074074074078E-2</c:v>
                </c:pt>
                <c:pt idx="337">
                  <c:v>2.476851851851852E-2</c:v>
                </c:pt>
                <c:pt idx="338">
                  <c:v>2.4849537037037035E-2</c:v>
                </c:pt>
                <c:pt idx="339">
                  <c:v>2.4918981481481483E-2</c:v>
                </c:pt>
                <c:pt idx="340">
                  <c:v>2.4999999999999998E-2</c:v>
                </c:pt>
                <c:pt idx="341">
                  <c:v>2.5069444444444446E-2</c:v>
                </c:pt>
                <c:pt idx="342">
                  <c:v>2.5138888888888891E-2</c:v>
                </c:pt>
                <c:pt idx="343">
                  <c:v>2.521990740740741E-2</c:v>
                </c:pt>
                <c:pt idx="344">
                  <c:v>2.5289351851851851E-2</c:v>
                </c:pt>
                <c:pt idx="345">
                  <c:v>2.5358796296296296E-2</c:v>
                </c:pt>
                <c:pt idx="346">
                  <c:v>2.5439814814814814E-2</c:v>
                </c:pt>
                <c:pt idx="347">
                  <c:v>2.5520833333333336E-2</c:v>
                </c:pt>
                <c:pt idx="348">
                  <c:v>2.5590277777777778E-2</c:v>
                </c:pt>
                <c:pt idx="349">
                  <c:v>2.5659722222222223E-2</c:v>
                </c:pt>
                <c:pt idx="350">
                  <c:v>2.5740740740740745E-2</c:v>
                </c:pt>
                <c:pt idx="351">
                  <c:v>2.5810185185185183E-2</c:v>
                </c:pt>
                <c:pt idx="352">
                  <c:v>2.5879629629629627E-2</c:v>
                </c:pt>
                <c:pt idx="353">
                  <c:v>2.5960648148148149E-2</c:v>
                </c:pt>
                <c:pt idx="354">
                  <c:v>2.6030092592592594E-2</c:v>
                </c:pt>
                <c:pt idx="355">
                  <c:v>2.6111111111111113E-2</c:v>
                </c:pt>
                <c:pt idx="356">
                  <c:v>2.6180555555555558E-2</c:v>
                </c:pt>
                <c:pt idx="357">
                  <c:v>2.6249999999999999E-2</c:v>
                </c:pt>
                <c:pt idx="358">
                  <c:v>2.6331018518518517E-2</c:v>
                </c:pt>
                <c:pt idx="359">
                  <c:v>2.6400462962962962E-2</c:v>
                </c:pt>
                <c:pt idx="360">
                  <c:v>2.6469907407407411E-2</c:v>
                </c:pt>
                <c:pt idx="361">
                  <c:v>2.6550925925925926E-2</c:v>
                </c:pt>
                <c:pt idx="362">
                  <c:v>2.6620370370370374E-2</c:v>
                </c:pt>
                <c:pt idx="363">
                  <c:v>2.6689814814814816E-2</c:v>
                </c:pt>
                <c:pt idx="364">
                  <c:v>2.6770833333333331E-2</c:v>
                </c:pt>
                <c:pt idx="365">
                  <c:v>2.6840277777777779E-2</c:v>
                </c:pt>
                <c:pt idx="366">
                  <c:v>2.6921296296296294E-2</c:v>
                </c:pt>
                <c:pt idx="367">
                  <c:v>2.6990740740740742E-2</c:v>
                </c:pt>
                <c:pt idx="368">
                  <c:v>2.7060185185185187E-2</c:v>
                </c:pt>
                <c:pt idx="369">
                  <c:v>2.7141203703703706E-2</c:v>
                </c:pt>
                <c:pt idx="370">
                  <c:v>2.7210648148148147E-2</c:v>
                </c:pt>
                <c:pt idx="371">
                  <c:v>2.7280092592592592E-2</c:v>
                </c:pt>
                <c:pt idx="372">
                  <c:v>2.736111111111111E-2</c:v>
                </c:pt>
                <c:pt idx="373">
                  <c:v>2.7430555555555555E-2</c:v>
                </c:pt>
                <c:pt idx="374">
                  <c:v>2.75E-2</c:v>
                </c:pt>
                <c:pt idx="375">
                  <c:v>2.7581018518518519E-2</c:v>
                </c:pt>
                <c:pt idx="376">
                  <c:v>2.7650462962962963E-2</c:v>
                </c:pt>
                <c:pt idx="377">
                  <c:v>2.7731481481481478E-2</c:v>
                </c:pt>
                <c:pt idx="378">
                  <c:v>2.7800925925925923E-2</c:v>
                </c:pt>
                <c:pt idx="379">
                  <c:v>2.7870370370370368E-2</c:v>
                </c:pt>
                <c:pt idx="380">
                  <c:v>2.7951388888888887E-2</c:v>
                </c:pt>
                <c:pt idx="381">
                  <c:v>2.8020833333333332E-2</c:v>
                </c:pt>
                <c:pt idx="382">
                  <c:v>2.809027777777778E-2</c:v>
                </c:pt>
                <c:pt idx="383">
                  <c:v>2.8171296296296302E-2</c:v>
                </c:pt>
                <c:pt idx="384">
                  <c:v>2.8240740740740736E-2</c:v>
                </c:pt>
                <c:pt idx="385">
                  <c:v>2.8321759259259258E-2</c:v>
                </c:pt>
                <c:pt idx="386">
                  <c:v>2.8391203703703707E-2</c:v>
                </c:pt>
                <c:pt idx="387">
                  <c:v>2.8460648148148148E-2</c:v>
                </c:pt>
                <c:pt idx="388">
                  <c:v>2.854166666666667E-2</c:v>
                </c:pt>
                <c:pt idx="389">
                  <c:v>2.8611111111111115E-2</c:v>
                </c:pt>
                <c:pt idx="390">
                  <c:v>2.8680555555555553E-2</c:v>
                </c:pt>
                <c:pt idx="391">
                  <c:v>2.8761574074074075E-2</c:v>
                </c:pt>
                <c:pt idx="392">
                  <c:v>2.883101851851852E-2</c:v>
                </c:pt>
                <c:pt idx="393">
                  <c:v>2.8912037037037038E-2</c:v>
                </c:pt>
                <c:pt idx="394">
                  <c:v>2.8981481481481483E-2</c:v>
                </c:pt>
                <c:pt idx="395">
                  <c:v>2.9050925925925928E-2</c:v>
                </c:pt>
                <c:pt idx="396">
                  <c:v>2.9131944444444446E-2</c:v>
                </c:pt>
                <c:pt idx="397">
                  <c:v>2.9201388888888888E-2</c:v>
                </c:pt>
                <c:pt idx="398">
                  <c:v>2.9282407407407406E-2</c:v>
                </c:pt>
                <c:pt idx="399">
                  <c:v>2.9351851851851851E-2</c:v>
                </c:pt>
                <c:pt idx="400">
                  <c:v>2.9421296296296296E-2</c:v>
                </c:pt>
                <c:pt idx="401">
                  <c:v>2.9502314814814815E-2</c:v>
                </c:pt>
                <c:pt idx="402">
                  <c:v>2.9571759259259259E-2</c:v>
                </c:pt>
                <c:pt idx="403">
                  <c:v>2.9641203703703701E-2</c:v>
                </c:pt>
                <c:pt idx="404">
                  <c:v>2.9722222222222219E-2</c:v>
                </c:pt>
                <c:pt idx="405">
                  <c:v>2.9791666666666664E-2</c:v>
                </c:pt>
                <c:pt idx="406">
                  <c:v>2.9861111111111113E-2</c:v>
                </c:pt>
                <c:pt idx="407">
                  <c:v>2.9942129629629628E-2</c:v>
                </c:pt>
                <c:pt idx="408">
                  <c:v>3.0011574074074076E-2</c:v>
                </c:pt>
                <c:pt idx="409">
                  <c:v>3.0081018518518521E-2</c:v>
                </c:pt>
                <c:pt idx="410">
                  <c:v>3.0162037037037032E-2</c:v>
                </c:pt>
                <c:pt idx="411">
                  <c:v>3.0231481481481481E-2</c:v>
                </c:pt>
                <c:pt idx="412">
                  <c:v>3.0312499999999996E-2</c:v>
                </c:pt>
                <c:pt idx="413">
                  <c:v>3.0381944444444444E-2</c:v>
                </c:pt>
                <c:pt idx="414">
                  <c:v>3.0451388888888889E-2</c:v>
                </c:pt>
                <c:pt idx="415">
                  <c:v>3.0532407407407411E-2</c:v>
                </c:pt>
                <c:pt idx="416">
                  <c:v>3.0601851851851852E-2</c:v>
                </c:pt>
                <c:pt idx="417">
                  <c:v>3.0671296296296294E-2</c:v>
                </c:pt>
                <c:pt idx="418">
                  <c:v>3.0752314814814816E-2</c:v>
                </c:pt>
                <c:pt idx="419">
                  <c:v>3.0821759259259257E-2</c:v>
                </c:pt>
                <c:pt idx="420">
                  <c:v>3.0902777777777779E-2</c:v>
                </c:pt>
                <c:pt idx="421">
                  <c:v>3.0972222222222224E-2</c:v>
                </c:pt>
                <c:pt idx="422">
                  <c:v>3.1041666666666665E-2</c:v>
                </c:pt>
                <c:pt idx="423">
                  <c:v>3.1122685185185187E-2</c:v>
                </c:pt>
                <c:pt idx="424">
                  <c:v>3.1192129629629629E-2</c:v>
                </c:pt>
                <c:pt idx="425">
                  <c:v>3.1273148148148147E-2</c:v>
                </c:pt>
                <c:pt idx="426">
                  <c:v>3.1342592592592596E-2</c:v>
                </c:pt>
                <c:pt idx="427">
                  <c:v>3.1412037037037037E-2</c:v>
                </c:pt>
                <c:pt idx="428">
                  <c:v>3.1493055555555559E-2</c:v>
                </c:pt>
                <c:pt idx="429">
                  <c:v>3.15625E-2</c:v>
                </c:pt>
                <c:pt idx="430">
                  <c:v>3.1631944444444442E-2</c:v>
                </c:pt>
                <c:pt idx="431">
                  <c:v>3.1712962962962964E-2</c:v>
                </c:pt>
                <c:pt idx="432">
                  <c:v>3.1782407407407405E-2</c:v>
                </c:pt>
                <c:pt idx="433">
                  <c:v>3.1863425925925927E-2</c:v>
                </c:pt>
                <c:pt idx="434">
                  <c:v>3.1932870370370368E-2</c:v>
                </c:pt>
                <c:pt idx="435">
                  <c:v>3.2002314814814817E-2</c:v>
                </c:pt>
                <c:pt idx="436">
                  <c:v>3.2083333333333332E-2</c:v>
                </c:pt>
                <c:pt idx="437">
                  <c:v>3.2152777777777773E-2</c:v>
                </c:pt>
                <c:pt idx="438">
                  <c:v>3.2222222222222222E-2</c:v>
                </c:pt>
                <c:pt idx="439">
                  <c:v>3.2303240740740737E-2</c:v>
                </c:pt>
                <c:pt idx="440">
                  <c:v>3.2372685185185185E-2</c:v>
                </c:pt>
                <c:pt idx="441">
                  <c:v>3.24537037037037E-2</c:v>
                </c:pt>
                <c:pt idx="442">
                  <c:v>3.2523148148148148E-2</c:v>
                </c:pt>
                <c:pt idx="443">
                  <c:v>3.259259259259259E-2</c:v>
                </c:pt>
                <c:pt idx="444">
                  <c:v>3.2673611111111105E-2</c:v>
                </c:pt>
                <c:pt idx="445">
                  <c:v>3.2743055555555553E-2</c:v>
                </c:pt>
                <c:pt idx="446">
                  <c:v>3.2812500000000001E-2</c:v>
                </c:pt>
                <c:pt idx="447">
                  <c:v>3.2893518518518523E-2</c:v>
                </c:pt>
                <c:pt idx="448">
                  <c:v>3.2962962962962965E-2</c:v>
                </c:pt>
                <c:pt idx="449">
                  <c:v>3.3043981481481487E-2</c:v>
                </c:pt>
                <c:pt idx="450">
                  <c:v>3.3113425925925928E-2</c:v>
                </c:pt>
                <c:pt idx="451">
                  <c:v>3.318287037037037E-2</c:v>
                </c:pt>
                <c:pt idx="452">
                  <c:v>3.3263888888888891E-2</c:v>
                </c:pt>
                <c:pt idx="453">
                  <c:v>3.3333333333333333E-2</c:v>
                </c:pt>
                <c:pt idx="454">
                  <c:v>3.3402777777777774E-2</c:v>
                </c:pt>
                <c:pt idx="455">
                  <c:v>3.3483796296296296E-2</c:v>
                </c:pt>
                <c:pt idx="456">
                  <c:v>3.3553240740740745E-2</c:v>
                </c:pt>
                <c:pt idx="457">
                  <c:v>3.363425925925926E-2</c:v>
                </c:pt>
                <c:pt idx="458">
                  <c:v>3.3703703703703701E-2</c:v>
                </c:pt>
                <c:pt idx="459">
                  <c:v>3.3773148148148149E-2</c:v>
                </c:pt>
                <c:pt idx="460">
                  <c:v>3.3854166666666664E-2</c:v>
                </c:pt>
                <c:pt idx="461">
                  <c:v>3.3923611111111113E-2</c:v>
                </c:pt>
                <c:pt idx="462">
                  <c:v>3.4004629629629628E-2</c:v>
                </c:pt>
                <c:pt idx="463">
                  <c:v>3.4074074074074076E-2</c:v>
                </c:pt>
                <c:pt idx="464">
                  <c:v>3.4143518518518517E-2</c:v>
                </c:pt>
                <c:pt idx="465">
                  <c:v>3.4224537037037032E-2</c:v>
                </c:pt>
                <c:pt idx="466">
                  <c:v>3.4293981481481481E-2</c:v>
                </c:pt>
                <c:pt idx="467">
                  <c:v>3.4363425925925929E-2</c:v>
                </c:pt>
                <c:pt idx="468">
                  <c:v>3.4444444444444444E-2</c:v>
                </c:pt>
                <c:pt idx="469">
                  <c:v>3.4513888888888893E-2</c:v>
                </c:pt>
                <c:pt idx="470">
                  <c:v>3.4594907407407408E-2</c:v>
                </c:pt>
                <c:pt idx="471">
                  <c:v>3.4664351851851849E-2</c:v>
                </c:pt>
                <c:pt idx="472">
                  <c:v>3.4733796296296297E-2</c:v>
                </c:pt>
                <c:pt idx="473">
                  <c:v>3.4814814814814812E-2</c:v>
                </c:pt>
                <c:pt idx="474">
                  <c:v>3.4884259259259261E-2</c:v>
                </c:pt>
                <c:pt idx="475">
                  <c:v>3.4953703703703702E-2</c:v>
                </c:pt>
                <c:pt idx="476">
                  <c:v>3.5034722222222224E-2</c:v>
                </c:pt>
                <c:pt idx="477">
                  <c:v>3.5104166666666665E-2</c:v>
                </c:pt>
                <c:pt idx="478">
                  <c:v>3.5173611111111107E-2</c:v>
                </c:pt>
                <c:pt idx="479">
                  <c:v>3.5254629629629629E-2</c:v>
                </c:pt>
                <c:pt idx="480">
                  <c:v>3.532407407407407E-2</c:v>
                </c:pt>
                <c:pt idx="481">
                  <c:v>3.5405092592592592E-2</c:v>
                </c:pt>
                <c:pt idx="482">
                  <c:v>3.5474537037037041E-2</c:v>
                </c:pt>
                <c:pt idx="483">
                  <c:v>3.5543981481481475E-2</c:v>
                </c:pt>
                <c:pt idx="484">
                  <c:v>3.5624999999999997E-2</c:v>
                </c:pt>
                <c:pt idx="485">
                  <c:v>3.5694444444444445E-2</c:v>
                </c:pt>
                <c:pt idx="486">
                  <c:v>3.577546296296296E-2</c:v>
                </c:pt>
                <c:pt idx="487">
                  <c:v>3.5844907407407409E-2</c:v>
                </c:pt>
                <c:pt idx="488">
                  <c:v>3.5914351851851857E-2</c:v>
                </c:pt>
                <c:pt idx="489">
                  <c:v>3.5995370370370372E-2</c:v>
                </c:pt>
                <c:pt idx="490">
                  <c:v>3.6064814814814813E-2</c:v>
                </c:pt>
                <c:pt idx="491">
                  <c:v>3.6134259259259262E-2</c:v>
                </c:pt>
                <c:pt idx="492">
                  <c:v>3.6215277777777777E-2</c:v>
                </c:pt>
                <c:pt idx="493">
                  <c:v>3.6284722222222225E-2</c:v>
                </c:pt>
                <c:pt idx="494">
                  <c:v>3.636574074074074E-2</c:v>
                </c:pt>
                <c:pt idx="495">
                  <c:v>3.6435185185185189E-2</c:v>
                </c:pt>
                <c:pt idx="496">
                  <c:v>3.650462962962963E-2</c:v>
                </c:pt>
                <c:pt idx="497">
                  <c:v>3.6585648148148145E-2</c:v>
                </c:pt>
                <c:pt idx="498">
                  <c:v>3.6655092592592593E-2</c:v>
                </c:pt>
                <c:pt idx="499">
                  <c:v>3.6724537037037035E-2</c:v>
                </c:pt>
                <c:pt idx="500">
                  <c:v>3.6805555555555557E-2</c:v>
                </c:pt>
                <c:pt idx="501">
                  <c:v>3.6874999999999998E-2</c:v>
                </c:pt>
                <c:pt idx="502">
                  <c:v>3.695601851851852E-2</c:v>
                </c:pt>
                <c:pt idx="503">
                  <c:v>3.7025462962962961E-2</c:v>
                </c:pt>
                <c:pt idx="504">
                  <c:v>3.7094907407407403E-2</c:v>
                </c:pt>
                <c:pt idx="505">
                  <c:v>3.7175925925925925E-2</c:v>
                </c:pt>
                <c:pt idx="506">
                  <c:v>3.7245370370370366E-2</c:v>
                </c:pt>
                <c:pt idx="507">
                  <c:v>3.7326388888888888E-2</c:v>
                </c:pt>
                <c:pt idx="508">
                  <c:v>3.7395833333333336E-2</c:v>
                </c:pt>
                <c:pt idx="509">
                  <c:v>3.7465277777777778E-2</c:v>
                </c:pt>
                <c:pt idx="510">
                  <c:v>3.75462962962963E-2</c:v>
                </c:pt>
                <c:pt idx="511">
                  <c:v>3.7615740740740741E-2</c:v>
                </c:pt>
                <c:pt idx="512">
                  <c:v>3.7685185185185183E-2</c:v>
                </c:pt>
                <c:pt idx="513">
                  <c:v>3.7766203703703705E-2</c:v>
                </c:pt>
                <c:pt idx="514">
                  <c:v>3.7835648148148153E-2</c:v>
                </c:pt>
                <c:pt idx="515">
                  <c:v>3.7916666666666668E-2</c:v>
                </c:pt>
                <c:pt idx="516">
                  <c:v>3.7986111111111116E-2</c:v>
                </c:pt>
                <c:pt idx="517">
                  <c:v>3.8055555555555558E-2</c:v>
                </c:pt>
                <c:pt idx="518">
                  <c:v>3.8136574074074073E-2</c:v>
                </c:pt>
                <c:pt idx="519">
                  <c:v>3.8206018518518521E-2</c:v>
                </c:pt>
                <c:pt idx="520">
                  <c:v>3.8287037037037036E-2</c:v>
                </c:pt>
                <c:pt idx="521">
                  <c:v>3.8356481481481484E-2</c:v>
                </c:pt>
                <c:pt idx="522">
                  <c:v>3.8425925925925926E-2</c:v>
                </c:pt>
                <c:pt idx="523">
                  <c:v>3.8506944444444448E-2</c:v>
                </c:pt>
                <c:pt idx="524">
                  <c:v>3.8576388888888889E-2</c:v>
                </c:pt>
              </c:numCache>
            </c:numRef>
          </c:xVal>
          <c:yVal>
            <c:numRef>
              <c:f>'Data_evaluation '!$G$30:$G$11823</c:f>
              <c:numCache>
                <c:formatCode>0.00E+00</c:formatCode>
                <c:ptCount val="11794"/>
                <c:pt idx="0">
                  <c:v>1.075E-11</c:v>
                </c:pt>
                <c:pt idx="1">
                  <c:v>1.1825000000000001E-10</c:v>
                </c:pt>
                <c:pt idx="2">
                  <c:v>8.7935000000000004E-11</c:v>
                </c:pt>
                <c:pt idx="3">
                  <c:v>7.3411000000000004E-11</c:v>
                </c:pt>
                <c:pt idx="4">
                  <c:v>5.2621200000000003E-11</c:v>
                </c:pt>
                <c:pt idx="5">
                  <c:v>4.0774699999999997E-11</c:v>
                </c:pt>
                <c:pt idx="6">
                  <c:v>3.4303199999999999E-11</c:v>
                </c:pt>
                <c:pt idx="7">
                  <c:v>2.9143200000000001E-11</c:v>
                </c:pt>
                <c:pt idx="8">
                  <c:v>2.6101000000000001E-11</c:v>
                </c:pt>
                <c:pt idx="9">
                  <c:v>2.4327200000000001E-11</c:v>
                </c:pt>
                <c:pt idx="10">
                  <c:v>2.34672E-11</c:v>
                </c:pt>
                <c:pt idx="11">
                  <c:v>2.2274E-11</c:v>
                </c:pt>
                <c:pt idx="12">
                  <c:v>2.1489199999999999E-11</c:v>
                </c:pt>
                <c:pt idx="13">
                  <c:v>2.1199E-11</c:v>
                </c:pt>
                <c:pt idx="14">
                  <c:v>2.0177699999999999E-11</c:v>
                </c:pt>
                <c:pt idx="15">
                  <c:v>2.1048500000000001E-11</c:v>
                </c:pt>
                <c:pt idx="16">
                  <c:v>1.95112E-11</c:v>
                </c:pt>
                <c:pt idx="17">
                  <c:v>2.0639999999999999E-11</c:v>
                </c:pt>
                <c:pt idx="18">
                  <c:v>1.89737E-11</c:v>
                </c:pt>
                <c:pt idx="19">
                  <c:v>1.8404000000000001E-11</c:v>
                </c:pt>
                <c:pt idx="20">
                  <c:v>1.7909500000000002E-11</c:v>
                </c:pt>
                <c:pt idx="21">
                  <c:v>1.8371699999999999E-11</c:v>
                </c:pt>
                <c:pt idx="22">
                  <c:v>1.8640500000000001E-11</c:v>
                </c:pt>
                <c:pt idx="23">
                  <c:v>1.8361000000000001E-11</c:v>
                </c:pt>
                <c:pt idx="24">
                  <c:v>1.8705000000000002E-11</c:v>
                </c:pt>
                <c:pt idx="25">
                  <c:v>1.6673200000000001E-11</c:v>
                </c:pt>
                <c:pt idx="26">
                  <c:v>1.9221000000000001E-11</c:v>
                </c:pt>
                <c:pt idx="27">
                  <c:v>1.80815E-11</c:v>
                </c:pt>
                <c:pt idx="28">
                  <c:v>1.79202E-11</c:v>
                </c:pt>
                <c:pt idx="29">
                  <c:v>1.5447699999999999E-11</c:v>
                </c:pt>
                <c:pt idx="30">
                  <c:v>2.16397E-11</c:v>
                </c:pt>
                <c:pt idx="31">
                  <c:v>2.05217E-11</c:v>
                </c:pt>
                <c:pt idx="32">
                  <c:v>1.9038200000000001E-11</c:v>
                </c:pt>
                <c:pt idx="33">
                  <c:v>1.89307E-11</c:v>
                </c:pt>
                <c:pt idx="34">
                  <c:v>1.8231999999999999E-11</c:v>
                </c:pt>
                <c:pt idx="35">
                  <c:v>1.7995499999999999E-11</c:v>
                </c:pt>
                <c:pt idx="36">
                  <c:v>1.6178699999999999E-11</c:v>
                </c:pt>
                <c:pt idx="37">
                  <c:v>1.7329000000000001E-11</c:v>
                </c:pt>
                <c:pt idx="38">
                  <c:v>1.4770499999999999E-11</c:v>
                </c:pt>
                <c:pt idx="39">
                  <c:v>1.5480000000000001E-11</c:v>
                </c:pt>
                <c:pt idx="40">
                  <c:v>1.6630200000000001E-11</c:v>
                </c:pt>
                <c:pt idx="41">
                  <c:v>1.5652E-11</c:v>
                </c:pt>
                <c:pt idx="42">
                  <c:v>1.5458500000000001E-11</c:v>
                </c:pt>
                <c:pt idx="43">
                  <c:v>1.7071000000000001E-11</c:v>
                </c:pt>
                <c:pt idx="44">
                  <c:v>1.7114000000000002E-11</c:v>
                </c:pt>
                <c:pt idx="45">
                  <c:v>1.4759700000000001E-11</c:v>
                </c:pt>
                <c:pt idx="46">
                  <c:v>1.6920499999999999E-11</c:v>
                </c:pt>
                <c:pt idx="47">
                  <c:v>1.4942500000000001E-11</c:v>
                </c:pt>
                <c:pt idx="48">
                  <c:v>1.6404499999999999E-11</c:v>
                </c:pt>
                <c:pt idx="49">
                  <c:v>1.44157E-11</c:v>
                </c:pt>
                <c:pt idx="50">
                  <c:v>1.6017500000000001E-11</c:v>
                </c:pt>
                <c:pt idx="51">
                  <c:v>1.54692E-11</c:v>
                </c:pt>
                <c:pt idx="52">
                  <c:v>1.42975E-11</c:v>
                </c:pt>
                <c:pt idx="53">
                  <c:v>1.5619700000000001E-11</c:v>
                </c:pt>
                <c:pt idx="54">
                  <c:v>1.4942500000000001E-11</c:v>
                </c:pt>
                <c:pt idx="55">
                  <c:v>1.4931699999999999E-11</c:v>
                </c:pt>
                <c:pt idx="56">
                  <c:v>1.6178699999999999E-11</c:v>
                </c:pt>
                <c:pt idx="57">
                  <c:v>1.4630699999999999E-11</c:v>
                </c:pt>
                <c:pt idx="58">
                  <c:v>1.4222200000000001E-11</c:v>
                </c:pt>
                <c:pt idx="59">
                  <c:v>1.6124999999999999E-11</c:v>
                </c:pt>
                <c:pt idx="60">
                  <c:v>1.6232500000000001E-11</c:v>
                </c:pt>
                <c:pt idx="61">
                  <c:v>1.56735E-11</c:v>
                </c:pt>
                <c:pt idx="62">
                  <c:v>1.53725E-11</c:v>
                </c:pt>
                <c:pt idx="63">
                  <c:v>1.5146699999999999E-11</c:v>
                </c:pt>
                <c:pt idx="64">
                  <c:v>1.58885E-11</c:v>
                </c:pt>
                <c:pt idx="65">
                  <c:v>1.5383199999999999E-11</c:v>
                </c:pt>
                <c:pt idx="66">
                  <c:v>1.5093E-11</c:v>
                </c:pt>
                <c:pt idx="67">
                  <c:v>1.4888699999999999E-11</c:v>
                </c:pt>
                <c:pt idx="68">
                  <c:v>1.5523000000000002E-11</c:v>
                </c:pt>
                <c:pt idx="69">
                  <c:v>1.52327E-11</c:v>
                </c:pt>
                <c:pt idx="70">
                  <c:v>1.4835E-11</c:v>
                </c:pt>
                <c:pt idx="71">
                  <c:v>1.5028499999999999E-11</c:v>
                </c:pt>
                <c:pt idx="72">
                  <c:v>1.4383500000000001E-11</c:v>
                </c:pt>
                <c:pt idx="73">
                  <c:v>1.5222000000000001E-11</c:v>
                </c:pt>
                <c:pt idx="74">
                  <c:v>1.5759500000000001E-11</c:v>
                </c:pt>
                <c:pt idx="75">
                  <c:v>1.5318700000000001E-11</c:v>
                </c:pt>
                <c:pt idx="76">
                  <c:v>1.5963699999999999E-11</c:v>
                </c:pt>
                <c:pt idx="77">
                  <c:v>1.5340200000000001E-11</c:v>
                </c:pt>
                <c:pt idx="78">
                  <c:v>1.46952E-11</c:v>
                </c:pt>
                <c:pt idx="79">
                  <c:v>1.3351499999999999E-11</c:v>
                </c:pt>
                <c:pt idx="80">
                  <c:v>1.49962E-11</c:v>
                </c:pt>
                <c:pt idx="81">
                  <c:v>1.5684199999999999E-11</c:v>
                </c:pt>
                <c:pt idx="82">
                  <c:v>1.44157E-11</c:v>
                </c:pt>
                <c:pt idx="83">
                  <c:v>1.38782E-11</c:v>
                </c:pt>
                <c:pt idx="84">
                  <c:v>1.3964200000000001E-11</c:v>
                </c:pt>
                <c:pt idx="85">
                  <c:v>1.4910199999999999E-11</c:v>
                </c:pt>
                <c:pt idx="86">
                  <c:v>1.64905E-11</c:v>
                </c:pt>
                <c:pt idx="87">
                  <c:v>1.4512500000000001E-11</c:v>
                </c:pt>
                <c:pt idx="88">
                  <c:v>1.4824200000000001E-11</c:v>
                </c:pt>
                <c:pt idx="89">
                  <c:v>1.6780699999999999E-11</c:v>
                </c:pt>
                <c:pt idx="90">
                  <c:v>1.52327E-11</c:v>
                </c:pt>
                <c:pt idx="91">
                  <c:v>1.5426199999999999E-11</c:v>
                </c:pt>
                <c:pt idx="92">
                  <c:v>1.4017999999999999E-11</c:v>
                </c:pt>
                <c:pt idx="93">
                  <c:v>1.38137E-11</c:v>
                </c:pt>
                <c:pt idx="94">
                  <c:v>1.4663000000000001E-11</c:v>
                </c:pt>
                <c:pt idx="95">
                  <c:v>1.4727499999999998E-11</c:v>
                </c:pt>
                <c:pt idx="96">
                  <c:v>1.4362E-11</c:v>
                </c:pt>
                <c:pt idx="97">
                  <c:v>1.5458500000000001E-11</c:v>
                </c:pt>
                <c:pt idx="98">
                  <c:v>1.4448E-11</c:v>
                </c:pt>
                <c:pt idx="99">
                  <c:v>1.419E-11</c:v>
                </c:pt>
                <c:pt idx="100">
                  <c:v>1.4985500000000002E-11</c:v>
                </c:pt>
                <c:pt idx="101">
                  <c:v>1.4501700000000001E-11</c:v>
                </c:pt>
                <c:pt idx="102">
                  <c:v>1.4759700000000001E-11</c:v>
                </c:pt>
                <c:pt idx="103">
                  <c:v>1.4931699999999999E-11</c:v>
                </c:pt>
                <c:pt idx="104">
                  <c:v>1.3502E-11</c:v>
                </c:pt>
                <c:pt idx="105">
                  <c:v>1.5189699999999999E-11</c:v>
                </c:pt>
                <c:pt idx="106">
                  <c:v>1.3609499999999999E-11</c:v>
                </c:pt>
                <c:pt idx="107">
                  <c:v>1.5006999999999999E-11</c:v>
                </c:pt>
                <c:pt idx="108">
                  <c:v>1.3340699999999999E-11</c:v>
                </c:pt>
                <c:pt idx="109">
                  <c:v>1.4577E-11</c:v>
                </c:pt>
                <c:pt idx="110">
                  <c:v>1.45555E-11</c:v>
                </c:pt>
                <c:pt idx="111">
                  <c:v>1.2910700000000001E-11</c:v>
                </c:pt>
                <c:pt idx="112">
                  <c:v>1.3835200000000001E-11</c:v>
                </c:pt>
                <c:pt idx="113">
                  <c:v>1.28677E-11</c:v>
                </c:pt>
                <c:pt idx="114">
                  <c:v>1.42975E-11</c:v>
                </c:pt>
                <c:pt idx="115">
                  <c:v>1.4781200000000001E-11</c:v>
                </c:pt>
                <c:pt idx="116">
                  <c:v>1.39105E-11</c:v>
                </c:pt>
                <c:pt idx="117">
                  <c:v>1.36202E-11</c:v>
                </c:pt>
                <c:pt idx="118">
                  <c:v>1.3803E-11</c:v>
                </c:pt>
                <c:pt idx="119">
                  <c:v>1.3867499999999999E-11</c:v>
                </c:pt>
                <c:pt idx="120">
                  <c:v>1.38782E-11</c:v>
                </c:pt>
                <c:pt idx="121">
                  <c:v>1.40717E-11</c:v>
                </c:pt>
                <c:pt idx="122">
                  <c:v>1.3598699999999999E-11</c:v>
                </c:pt>
                <c:pt idx="123">
                  <c:v>1.4684500000000001E-11</c:v>
                </c:pt>
                <c:pt idx="124">
                  <c:v>1.3115E-11</c:v>
                </c:pt>
                <c:pt idx="125">
                  <c:v>1.40825E-11</c:v>
                </c:pt>
                <c:pt idx="126">
                  <c:v>1.5179000000000001E-11</c:v>
                </c:pt>
                <c:pt idx="127">
                  <c:v>1.5222000000000001E-11</c:v>
                </c:pt>
                <c:pt idx="128">
                  <c:v>1.44587E-11</c:v>
                </c:pt>
                <c:pt idx="129">
                  <c:v>1.40287E-11</c:v>
                </c:pt>
                <c:pt idx="130">
                  <c:v>1.44695E-11</c:v>
                </c:pt>
                <c:pt idx="131">
                  <c:v>1.44802E-11</c:v>
                </c:pt>
                <c:pt idx="132">
                  <c:v>1.4577E-11</c:v>
                </c:pt>
                <c:pt idx="133">
                  <c:v>1.4491E-11</c:v>
                </c:pt>
                <c:pt idx="134">
                  <c:v>1.4566200000000001E-11</c:v>
                </c:pt>
                <c:pt idx="135">
                  <c:v>1.47167E-11</c:v>
                </c:pt>
                <c:pt idx="136">
                  <c:v>1.55337E-11</c:v>
                </c:pt>
                <c:pt idx="137">
                  <c:v>1.4061E-11</c:v>
                </c:pt>
                <c:pt idx="138">
                  <c:v>1.5049999999999999E-11</c:v>
                </c:pt>
                <c:pt idx="139">
                  <c:v>1.37707E-11</c:v>
                </c:pt>
                <c:pt idx="140">
                  <c:v>1.3996500000000001E-11</c:v>
                </c:pt>
                <c:pt idx="141">
                  <c:v>1.462E-11</c:v>
                </c:pt>
                <c:pt idx="142">
                  <c:v>1.3706200000000001E-11</c:v>
                </c:pt>
                <c:pt idx="143">
                  <c:v>1.3867499999999999E-11</c:v>
                </c:pt>
                <c:pt idx="144">
                  <c:v>1.44157E-11</c:v>
                </c:pt>
                <c:pt idx="145">
                  <c:v>1.31472E-11</c:v>
                </c:pt>
                <c:pt idx="146">
                  <c:v>2.5466699999999999E-11</c:v>
                </c:pt>
                <c:pt idx="147">
                  <c:v>5.8790999999999994E-11</c:v>
                </c:pt>
                <c:pt idx="148">
                  <c:v>9.8415999999999999E-11</c:v>
                </c:pt>
                <c:pt idx="149">
                  <c:v>1.3104200000000001E-10</c:v>
                </c:pt>
                <c:pt idx="150">
                  <c:v>1.5695999999999999E-10</c:v>
                </c:pt>
                <c:pt idx="151">
                  <c:v>1.7015100000000001E-10</c:v>
                </c:pt>
                <c:pt idx="152">
                  <c:v>1.8214799999999999E-10</c:v>
                </c:pt>
                <c:pt idx="153">
                  <c:v>1.9313399999999999E-10</c:v>
                </c:pt>
                <c:pt idx="154">
                  <c:v>2.01057E-10</c:v>
                </c:pt>
                <c:pt idx="155">
                  <c:v>2.0150799999999999E-10</c:v>
                </c:pt>
                <c:pt idx="156">
                  <c:v>2.11742E-10</c:v>
                </c:pt>
                <c:pt idx="157">
                  <c:v>2.0405600000000001E-10</c:v>
                </c:pt>
                <c:pt idx="158">
                  <c:v>2.0930200000000001E-10</c:v>
                </c:pt>
                <c:pt idx="159">
                  <c:v>2.1389199999999999E-10</c:v>
                </c:pt>
                <c:pt idx="160">
                  <c:v>2.1169899999999999E-10</c:v>
                </c:pt>
                <c:pt idx="161">
                  <c:v>2.1271000000000001E-10</c:v>
                </c:pt>
                <c:pt idx="162">
                  <c:v>2.0915199999999999E-10</c:v>
                </c:pt>
                <c:pt idx="163">
                  <c:v>2.1023699999999999E-10</c:v>
                </c:pt>
                <c:pt idx="164">
                  <c:v>2.1199999999999999E-10</c:v>
                </c:pt>
                <c:pt idx="165">
                  <c:v>2.1022700000000001E-10</c:v>
                </c:pt>
                <c:pt idx="166">
                  <c:v>2.1744E-10</c:v>
                </c:pt>
                <c:pt idx="167">
                  <c:v>2.13086E-10</c:v>
                </c:pt>
                <c:pt idx="168">
                  <c:v>2.1341899999999999E-10</c:v>
                </c:pt>
                <c:pt idx="169">
                  <c:v>2.14677E-10</c:v>
                </c:pt>
                <c:pt idx="170">
                  <c:v>2.0559300000000001E-10</c:v>
                </c:pt>
                <c:pt idx="171">
                  <c:v>2.0998999999999999E-10</c:v>
                </c:pt>
                <c:pt idx="172">
                  <c:v>2.1447300000000001E-10</c:v>
                </c:pt>
                <c:pt idx="173">
                  <c:v>2.0833500000000001E-10</c:v>
                </c:pt>
                <c:pt idx="174">
                  <c:v>2.1521499999999999E-10</c:v>
                </c:pt>
                <c:pt idx="175">
                  <c:v>2.15397E-10</c:v>
                </c:pt>
                <c:pt idx="176">
                  <c:v>2.1310800000000001E-10</c:v>
                </c:pt>
                <c:pt idx="177">
                  <c:v>2.0787199999999999E-10</c:v>
                </c:pt>
                <c:pt idx="178">
                  <c:v>2.0970000000000001E-10</c:v>
                </c:pt>
                <c:pt idx="179">
                  <c:v>2.14785E-10</c:v>
                </c:pt>
                <c:pt idx="180">
                  <c:v>2.1543E-10</c:v>
                </c:pt>
                <c:pt idx="181">
                  <c:v>2.1428999999999999E-10</c:v>
                </c:pt>
                <c:pt idx="182">
                  <c:v>2.0945300000000001E-10</c:v>
                </c:pt>
                <c:pt idx="183">
                  <c:v>2.0650699999999999E-10</c:v>
                </c:pt>
                <c:pt idx="184">
                  <c:v>1.8141700000000001E-10</c:v>
                </c:pt>
                <c:pt idx="185">
                  <c:v>1.9835899999999999E-10</c:v>
                </c:pt>
                <c:pt idx="186">
                  <c:v>2.3359700000000003E-10</c:v>
                </c:pt>
                <c:pt idx="187">
                  <c:v>2.7808099999999999E-10</c:v>
                </c:pt>
                <c:pt idx="188">
                  <c:v>3.1480300000000001E-10</c:v>
                </c:pt>
                <c:pt idx="189">
                  <c:v>3.3266899999999999E-10</c:v>
                </c:pt>
                <c:pt idx="190">
                  <c:v>3.4948199999999998E-10</c:v>
                </c:pt>
                <c:pt idx="191">
                  <c:v>3.5878099999999998E-10</c:v>
                </c:pt>
                <c:pt idx="192">
                  <c:v>3.6545700000000002E-10</c:v>
                </c:pt>
                <c:pt idx="193">
                  <c:v>3.7411000000000001E-10</c:v>
                </c:pt>
                <c:pt idx="194">
                  <c:v>3.7177800000000002E-10</c:v>
                </c:pt>
                <c:pt idx="195">
                  <c:v>3.7961399999999998E-10</c:v>
                </c:pt>
                <c:pt idx="196">
                  <c:v>3.83076E-10</c:v>
                </c:pt>
                <c:pt idx="197">
                  <c:v>3.8442E-10</c:v>
                </c:pt>
                <c:pt idx="198">
                  <c:v>3.7852899999999998E-10</c:v>
                </c:pt>
                <c:pt idx="199">
                  <c:v>3.7958200000000001E-10</c:v>
                </c:pt>
                <c:pt idx="200">
                  <c:v>3.8902099999999997E-10</c:v>
                </c:pt>
                <c:pt idx="201">
                  <c:v>3.9371799999999999E-10</c:v>
                </c:pt>
                <c:pt idx="202">
                  <c:v>3.8476400000000001E-10</c:v>
                </c:pt>
                <c:pt idx="203">
                  <c:v>3.9851299999999998E-10</c:v>
                </c:pt>
                <c:pt idx="204">
                  <c:v>3.9102000000000001E-10</c:v>
                </c:pt>
                <c:pt idx="205">
                  <c:v>3.9055799999999998E-10</c:v>
                </c:pt>
                <c:pt idx="206">
                  <c:v>3.8652699999999998E-10</c:v>
                </c:pt>
                <c:pt idx="207">
                  <c:v>3.89096E-10</c:v>
                </c:pt>
                <c:pt idx="208">
                  <c:v>3.9278299999999999E-10</c:v>
                </c:pt>
                <c:pt idx="209">
                  <c:v>3.8846199999999999E-10</c:v>
                </c:pt>
                <c:pt idx="210">
                  <c:v>3.8941899999999998E-10</c:v>
                </c:pt>
                <c:pt idx="211">
                  <c:v>3.9088100000000001E-10</c:v>
                </c:pt>
                <c:pt idx="212">
                  <c:v>3.94213E-10</c:v>
                </c:pt>
                <c:pt idx="213">
                  <c:v>3.9202000000000001E-10</c:v>
                </c:pt>
                <c:pt idx="214">
                  <c:v>3.8885899999999998E-10</c:v>
                </c:pt>
                <c:pt idx="215">
                  <c:v>3.90741E-10</c:v>
                </c:pt>
                <c:pt idx="216">
                  <c:v>3.90741E-10</c:v>
                </c:pt>
                <c:pt idx="217">
                  <c:v>3.9572899999999998E-10</c:v>
                </c:pt>
                <c:pt idx="218">
                  <c:v>3.9228899999999999E-10</c:v>
                </c:pt>
                <c:pt idx="219">
                  <c:v>3.9299800000000002E-10</c:v>
                </c:pt>
                <c:pt idx="220">
                  <c:v>3.8508599999999998E-10</c:v>
                </c:pt>
                <c:pt idx="221">
                  <c:v>3.77067E-10</c:v>
                </c:pt>
                <c:pt idx="222">
                  <c:v>3.1453399999999998E-10</c:v>
                </c:pt>
                <c:pt idx="223">
                  <c:v>3.2255300000000001E-10</c:v>
                </c:pt>
                <c:pt idx="224">
                  <c:v>3.7317500000000001E-10</c:v>
                </c:pt>
                <c:pt idx="225">
                  <c:v>4.2335599999999999E-10</c:v>
                </c:pt>
                <c:pt idx="226">
                  <c:v>4.6770000000000005E-10</c:v>
                </c:pt>
                <c:pt idx="227">
                  <c:v>4.91415E-10</c:v>
                </c:pt>
                <c:pt idx="228">
                  <c:v>5.0437899999999996E-10</c:v>
                </c:pt>
                <c:pt idx="229">
                  <c:v>5.2327799999999996E-10</c:v>
                </c:pt>
                <c:pt idx="230">
                  <c:v>5.2809400000000002E-10</c:v>
                </c:pt>
                <c:pt idx="231">
                  <c:v>5.4076799999999997E-10</c:v>
                </c:pt>
                <c:pt idx="232">
                  <c:v>5.4368100000000004E-10</c:v>
                </c:pt>
                <c:pt idx="233">
                  <c:v>5.4533699999999997E-10</c:v>
                </c:pt>
                <c:pt idx="234">
                  <c:v>5.53367E-10</c:v>
                </c:pt>
                <c:pt idx="235">
                  <c:v>5.5592500000000002E-10</c:v>
                </c:pt>
                <c:pt idx="236">
                  <c:v>5.5240999999999996E-10</c:v>
                </c:pt>
                <c:pt idx="237">
                  <c:v>5.6283799999999997E-10</c:v>
                </c:pt>
                <c:pt idx="238">
                  <c:v>5.58032E-10</c:v>
                </c:pt>
                <c:pt idx="239">
                  <c:v>5.5766699999999997E-10</c:v>
                </c:pt>
                <c:pt idx="240">
                  <c:v>5.6554699999999995E-10</c:v>
                </c:pt>
                <c:pt idx="241">
                  <c:v>5.6214999999999997E-10</c:v>
                </c:pt>
                <c:pt idx="242">
                  <c:v>5.6381599999999999E-10</c:v>
                </c:pt>
                <c:pt idx="243">
                  <c:v>5.6869599999999998E-10</c:v>
                </c:pt>
                <c:pt idx="244">
                  <c:v>5.5941900000000001E-10</c:v>
                </c:pt>
                <c:pt idx="245">
                  <c:v>5.5815099999999999E-10</c:v>
                </c:pt>
                <c:pt idx="246">
                  <c:v>5.6682599999999996E-10</c:v>
                </c:pt>
                <c:pt idx="247">
                  <c:v>5.6227900000000004E-10</c:v>
                </c:pt>
                <c:pt idx="248">
                  <c:v>5.6988999999999998E-10</c:v>
                </c:pt>
                <c:pt idx="249">
                  <c:v>5.7070699999999996E-10</c:v>
                </c:pt>
                <c:pt idx="250">
                  <c:v>5.6891099999999996E-10</c:v>
                </c:pt>
                <c:pt idx="251">
                  <c:v>5.6701899999999996E-10</c:v>
                </c:pt>
                <c:pt idx="252">
                  <c:v>5.7246999999999999E-10</c:v>
                </c:pt>
                <c:pt idx="253">
                  <c:v>5.6394499999999996E-10</c:v>
                </c:pt>
                <c:pt idx="254">
                  <c:v>5.7808100000000004E-10</c:v>
                </c:pt>
                <c:pt idx="255">
                  <c:v>5.6083799999999998E-10</c:v>
                </c:pt>
                <c:pt idx="256">
                  <c:v>5.6076299999999996E-10</c:v>
                </c:pt>
                <c:pt idx="257">
                  <c:v>5.5908600000000005E-10</c:v>
                </c:pt>
                <c:pt idx="258">
                  <c:v>5.6359000000000002E-10</c:v>
                </c:pt>
                <c:pt idx="259">
                  <c:v>5.1913900000000002E-10</c:v>
                </c:pt>
                <c:pt idx="260">
                  <c:v>4.4166399999999999E-10</c:v>
                </c:pt>
                <c:pt idx="261">
                  <c:v>4.3818099999999999E-10</c:v>
                </c:pt>
                <c:pt idx="262">
                  <c:v>4.9778899999999999E-10</c:v>
                </c:pt>
                <c:pt idx="263">
                  <c:v>5.6180600000000001E-10</c:v>
                </c:pt>
                <c:pt idx="264">
                  <c:v>6.0173099999999996E-10</c:v>
                </c:pt>
                <c:pt idx="265">
                  <c:v>6.34508E-10</c:v>
                </c:pt>
                <c:pt idx="266">
                  <c:v>6.64328E-10</c:v>
                </c:pt>
                <c:pt idx="267">
                  <c:v>6.8275399999999998E-10</c:v>
                </c:pt>
                <c:pt idx="268">
                  <c:v>7.00029E-10</c:v>
                </c:pt>
                <c:pt idx="269">
                  <c:v>7.0342599999999999E-10</c:v>
                </c:pt>
                <c:pt idx="270">
                  <c:v>7.1000499999999997E-10</c:v>
                </c:pt>
                <c:pt idx="271">
                  <c:v>7.1120899999999996E-10</c:v>
                </c:pt>
                <c:pt idx="272">
                  <c:v>7.19024E-10</c:v>
                </c:pt>
                <c:pt idx="273">
                  <c:v>7.1550900000000004E-10</c:v>
                </c:pt>
                <c:pt idx="274">
                  <c:v>7.1995999999999996E-10</c:v>
                </c:pt>
                <c:pt idx="275">
                  <c:v>7.32548E-10</c:v>
                </c:pt>
                <c:pt idx="276">
                  <c:v>7.2438900000000001E-10</c:v>
                </c:pt>
                <c:pt idx="277">
                  <c:v>7.2135699999999995E-10</c:v>
                </c:pt>
                <c:pt idx="278">
                  <c:v>7.3315E-10</c:v>
                </c:pt>
                <c:pt idx="279">
                  <c:v>7.0964000000000004E-10</c:v>
                </c:pt>
                <c:pt idx="280">
                  <c:v>7.2949499999999997E-10</c:v>
                </c:pt>
                <c:pt idx="281">
                  <c:v>7.2994600000000001E-10</c:v>
                </c:pt>
                <c:pt idx="282">
                  <c:v>7.3123600000000002E-10</c:v>
                </c:pt>
                <c:pt idx="283">
                  <c:v>7.2792500000000005E-10</c:v>
                </c:pt>
                <c:pt idx="284">
                  <c:v>7.4198600000000001E-10</c:v>
                </c:pt>
                <c:pt idx="285">
                  <c:v>7.2184099999999997E-10</c:v>
                </c:pt>
                <c:pt idx="286">
                  <c:v>7.3488099999999996E-10</c:v>
                </c:pt>
                <c:pt idx="287">
                  <c:v>7.2580799999999998E-10</c:v>
                </c:pt>
                <c:pt idx="288">
                  <c:v>7.28968E-10</c:v>
                </c:pt>
                <c:pt idx="289">
                  <c:v>7.2681799999999996E-10</c:v>
                </c:pt>
                <c:pt idx="290">
                  <c:v>7.2693600000000004E-10</c:v>
                </c:pt>
                <c:pt idx="291">
                  <c:v>7.3405299999999999E-10</c:v>
                </c:pt>
                <c:pt idx="292">
                  <c:v>7.3749300000000003E-10</c:v>
                </c:pt>
                <c:pt idx="293">
                  <c:v>7.3198899999999996E-10</c:v>
                </c:pt>
                <c:pt idx="294">
                  <c:v>7.3243000000000002E-10</c:v>
                </c:pt>
                <c:pt idx="295">
                  <c:v>7.1203700000000003E-10</c:v>
                </c:pt>
                <c:pt idx="296">
                  <c:v>7.3053800000000003E-10</c:v>
                </c:pt>
                <c:pt idx="297">
                  <c:v>6.38582E-10</c:v>
                </c:pt>
                <c:pt idx="298">
                  <c:v>5.3014700000000005E-10</c:v>
                </c:pt>
                <c:pt idx="299">
                  <c:v>5.3606999999999999E-10</c:v>
                </c:pt>
                <c:pt idx="300">
                  <c:v>6.0753600000000002E-10</c:v>
                </c:pt>
                <c:pt idx="301">
                  <c:v>6.8083000000000002E-10</c:v>
                </c:pt>
                <c:pt idx="302">
                  <c:v>7.4902800000000003E-10</c:v>
                </c:pt>
                <c:pt idx="303">
                  <c:v>7.7306499999999996E-10</c:v>
                </c:pt>
                <c:pt idx="304">
                  <c:v>8.1096900000000004E-10</c:v>
                </c:pt>
                <c:pt idx="305">
                  <c:v>8.3837099999999998E-10</c:v>
                </c:pt>
                <c:pt idx="306">
                  <c:v>8.4285399999999997E-10</c:v>
                </c:pt>
                <c:pt idx="307">
                  <c:v>8.6298900000000003E-10</c:v>
                </c:pt>
                <c:pt idx="308">
                  <c:v>8.6661099999999998E-10</c:v>
                </c:pt>
                <c:pt idx="309">
                  <c:v>8.7331900000000003E-10</c:v>
                </c:pt>
                <c:pt idx="310">
                  <c:v>8.7341600000000004E-10</c:v>
                </c:pt>
                <c:pt idx="311">
                  <c:v>8.8009200000000003E-10</c:v>
                </c:pt>
                <c:pt idx="312">
                  <c:v>8.8114499999999996E-10</c:v>
                </c:pt>
                <c:pt idx="313">
                  <c:v>8.8961600000000004E-10</c:v>
                </c:pt>
                <c:pt idx="314">
                  <c:v>8.8095199999999996E-10</c:v>
                </c:pt>
                <c:pt idx="315">
                  <c:v>8.8760599999999996E-10</c:v>
                </c:pt>
                <c:pt idx="316">
                  <c:v>8.8721899999999995E-10</c:v>
                </c:pt>
                <c:pt idx="317">
                  <c:v>8.90455E-10</c:v>
                </c:pt>
                <c:pt idx="318">
                  <c:v>8.8608999999999999E-10</c:v>
                </c:pt>
                <c:pt idx="319">
                  <c:v>8.9677600000000005E-10</c:v>
                </c:pt>
                <c:pt idx="320">
                  <c:v>8.9700200000000002E-10</c:v>
                </c:pt>
                <c:pt idx="321">
                  <c:v>8.9459400000000004E-10</c:v>
                </c:pt>
                <c:pt idx="322">
                  <c:v>8.9040099999999995E-10</c:v>
                </c:pt>
                <c:pt idx="323">
                  <c:v>8.86983E-10</c:v>
                </c:pt>
                <c:pt idx="324">
                  <c:v>8.98808E-10</c:v>
                </c:pt>
                <c:pt idx="325">
                  <c:v>8.9935599999999995E-10</c:v>
                </c:pt>
                <c:pt idx="326">
                  <c:v>9.0317200000000001E-10</c:v>
                </c:pt>
                <c:pt idx="327">
                  <c:v>8.8861699999999995E-10</c:v>
                </c:pt>
                <c:pt idx="328">
                  <c:v>8.9822699999999998E-10</c:v>
                </c:pt>
                <c:pt idx="329">
                  <c:v>8.9309900000000004E-10</c:v>
                </c:pt>
                <c:pt idx="330">
                  <c:v>9.0584900000000002E-10</c:v>
                </c:pt>
                <c:pt idx="331">
                  <c:v>9.0034499999999996E-10</c:v>
                </c:pt>
                <c:pt idx="332">
                  <c:v>8.86381E-10</c:v>
                </c:pt>
                <c:pt idx="333">
                  <c:v>8.9479800000000004E-10</c:v>
                </c:pt>
                <c:pt idx="334">
                  <c:v>8.9290600000000004E-10</c:v>
                </c:pt>
                <c:pt idx="335">
                  <c:v>7.4107300000000003E-10</c:v>
                </c:pt>
                <c:pt idx="336">
                  <c:v>6.0363400000000005E-10</c:v>
                </c:pt>
                <c:pt idx="337">
                  <c:v>6.0837499999999998E-10</c:v>
                </c:pt>
                <c:pt idx="338">
                  <c:v>6.9182699999999995E-10</c:v>
                </c:pt>
                <c:pt idx="339">
                  <c:v>7.8508299999999997E-10</c:v>
                </c:pt>
                <c:pt idx="340">
                  <c:v>8.4760499999999999E-10</c:v>
                </c:pt>
                <c:pt idx="341">
                  <c:v>9.1046099999999999E-10</c:v>
                </c:pt>
                <c:pt idx="342">
                  <c:v>9.418600000000001E-10</c:v>
                </c:pt>
                <c:pt idx="343">
                  <c:v>9.7527999999999997E-10</c:v>
                </c:pt>
                <c:pt idx="344">
                  <c:v>9.9706999999999995E-10</c:v>
                </c:pt>
                <c:pt idx="345">
                  <c:v>1.0087099999999999E-9</c:v>
                </c:pt>
                <c:pt idx="346">
                  <c:v>1.01704E-9</c:v>
                </c:pt>
                <c:pt idx="347">
                  <c:v>1.02366E-9</c:v>
                </c:pt>
                <c:pt idx="348">
                  <c:v>1.0566099999999999E-9</c:v>
                </c:pt>
                <c:pt idx="349">
                  <c:v>1.05973E-9</c:v>
                </c:pt>
                <c:pt idx="350">
                  <c:v>1.0680099999999999E-9</c:v>
                </c:pt>
                <c:pt idx="351">
                  <c:v>1.0590899999999999E-9</c:v>
                </c:pt>
                <c:pt idx="352">
                  <c:v>1.06414E-9</c:v>
                </c:pt>
                <c:pt idx="353">
                  <c:v>1.05758E-9</c:v>
                </c:pt>
                <c:pt idx="354">
                  <c:v>1.0656400000000001E-9</c:v>
                </c:pt>
                <c:pt idx="355">
                  <c:v>1.07091E-9</c:v>
                </c:pt>
                <c:pt idx="356">
                  <c:v>1.05898E-9</c:v>
                </c:pt>
                <c:pt idx="357">
                  <c:v>1.07048E-9</c:v>
                </c:pt>
                <c:pt idx="358">
                  <c:v>1.06951E-9</c:v>
                </c:pt>
                <c:pt idx="359">
                  <c:v>1.0761800000000001E-9</c:v>
                </c:pt>
                <c:pt idx="360">
                  <c:v>1.05973E-9</c:v>
                </c:pt>
                <c:pt idx="361">
                  <c:v>1.0529600000000001E-9</c:v>
                </c:pt>
                <c:pt idx="362">
                  <c:v>1.0776799999999999E-9</c:v>
                </c:pt>
                <c:pt idx="363">
                  <c:v>1.0546799999999999E-9</c:v>
                </c:pt>
                <c:pt idx="364">
                  <c:v>1.06812E-9</c:v>
                </c:pt>
                <c:pt idx="365">
                  <c:v>1.0596199999999999E-9</c:v>
                </c:pt>
                <c:pt idx="366">
                  <c:v>1.0687599999999999E-9</c:v>
                </c:pt>
                <c:pt idx="367">
                  <c:v>1.06575E-9</c:v>
                </c:pt>
                <c:pt idx="368">
                  <c:v>1.0578E-9</c:v>
                </c:pt>
                <c:pt idx="369">
                  <c:v>1.0664E-9</c:v>
                </c:pt>
                <c:pt idx="370">
                  <c:v>1.06392E-9</c:v>
                </c:pt>
                <c:pt idx="371">
                  <c:v>1.2714E-9</c:v>
                </c:pt>
                <c:pt idx="372">
                  <c:v>1.4393100000000001E-9</c:v>
                </c:pt>
                <c:pt idx="373">
                  <c:v>1.3372999999999999E-9</c:v>
                </c:pt>
                <c:pt idx="374">
                  <c:v>1.2137799999999999E-9</c:v>
                </c:pt>
                <c:pt idx="375">
                  <c:v>1.11327E-9</c:v>
                </c:pt>
                <c:pt idx="376">
                  <c:v>1.03447E-9</c:v>
                </c:pt>
                <c:pt idx="377">
                  <c:v>1.0102799999999999E-9</c:v>
                </c:pt>
                <c:pt idx="378">
                  <c:v>9.7642000000000003E-10</c:v>
                </c:pt>
                <c:pt idx="379">
                  <c:v>9.419099999999999E-10</c:v>
                </c:pt>
                <c:pt idx="380">
                  <c:v>9.4610000000000007E-10</c:v>
                </c:pt>
                <c:pt idx="381">
                  <c:v>9.3740000000000009E-10</c:v>
                </c:pt>
                <c:pt idx="382">
                  <c:v>9.2557499999999998E-10</c:v>
                </c:pt>
                <c:pt idx="383">
                  <c:v>9.1933999999999995E-10</c:v>
                </c:pt>
                <c:pt idx="384">
                  <c:v>9.1235299999999998E-10</c:v>
                </c:pt>
                <c:pt idx="385">
                  <c:v>9.2127500000000001E-10</c:v>
                </c:pt>
                <c:pt idx="386">
                  <c:v>9.1600800000000001E-10</c:v>
                </c:pt>
                <c:pt idx="387">
                  <c:v>9.1138499999999995E-10</c:v>
                </c:pt>
                <c:pt idx="388">
                  <c:v>9.4234000000000008E-10</c:v>
                </c:pt>
                <c:pt idx="389">
                  <c:v>9.1772799999999998E-10</c:v>
                </c:pt>
                <c:pt idx="390">
                  <c:v>9.3084299999999999E-10</c:v>
                </c:pt>
                <c:pt idx="391">
                  <c:v>9.1966300000000003E-10</c:v>
                </c:pt>
                <c:pt idx="392">
                  <c:v>9.1181500000000002E-10</c:v>
                </c:pt>
                <c:pt idx="393">
                  <c:v>9.1977000000000002E-10</c:v>
                </c:pt>
                <c:pt idx="394">
                  <c:v>9.2482300000000004E-10</c:v>
                </c:pt>
                <c:pt idx="395">
                  <c:v>9.1761999999999998E-10</c:v>
                </c:pt>
                <c:pt idx="396">
                  <c:v>9.2417799999999999E-10</c:v>
                </c:pt>
                <c:pt idx="397">
                  <c:v>9.0719299999999997E-10</c:v>
                </c:pt>
                <c:pt idx="398">
                  <c:v>9.2224300000000004E-10</c:v>
                </c:pt>
                <c:pt idx="399">
                  <c:v>9.1353499999999999E-10</c:v>
                </c:pt>
                <c:pt idx="400">
                  <c:v>9.1235299999999998E-10</c:v>
                </c:pt>
                <c:pt idx="401">
                  <c:v>9.0697799999999999E-10</c:v>
                </c:pt>
                <c:pt idx="402">
                  <c:v>9.0332299999999996E-10</c:v>
                </c:pt>
                <c:pt idx="403">
                  <c:v>9.0654800000000002E-10</c:v>
                </c:pt>
                <c:pt idx="404">
                  <c:v>9.2170499999999997E-10</c:v>
                </c:pt>
                <c:pt idx="405">
                  <c:v>9.0665500000000001E-10</c:v>
                </c:pt>
                <c:pt idx="406">
                  <c:v>9.2170499999999997E-10</c:v>
                </c:pt>
                <c:pt idx="407">
                  <c:v>9.2245800000000002E-10</c:v>
                </c:pt>
                <c:pt idx="408">
                  <c:v>9.4535000000000005E-10</c:v>
                </c:pt>
                <c:pt idx="409">
                  <c:v>1.204E-9</c:v>
                </c:pt>
                <c:pt idx="410">
                  <c:v>1.2032400000000001E-9</c:v>
                </c:pt>
                <c:pt idx="411">
                  <c:v>1.0658600000000001E-9</c:v>
                </c:pt>
                <c:pt idx="412">
                  <c:v>9.7040000000000008E-10</c:v>
                </c:pt>
                <c:pt idx="413">
                  <c:v>8.9106799999999999E-10</c:v>
                </c:pt>
                <c:pt idx="414">
                  <c:v>8.0520700000000003E-10</c:v>
                </c:pt>
                <c:pt idx="415">
                  <c:v>7.7239800000000002E-10</c:v>
                </c:pt>
                <c:pt idx="416">
                  <c:v>7.5529500000000003E-10</c:v>
                </c:pt>
                <c:pt idx="417">
                  <c:v>7.3295599999999999E-10</c:v>
                </c:pt>
                <c:pt idx="418">
                  <c:v>7.1787399999999996E-10</c:v>
                </c:pt>
                <c:pt idx="419">
                  <c:v>7.2733400000000004E-10</c:v>
                </c:pt>
                <c:pt idx="420">
                  <c:v>7.1255300000000001E-10</c:v>
                </c:pt>
                <c:pt idx="421">
                  <c:v>7.0994100000000004E-10</c:v>
                </c:pt>
                <c:pt idx="422">
                  <c:v>7.1949700000000002E-10</c:v>
                </c:pt>
                <c:pt idx="423">
                  <c:v>7.1383200000000002E-10</c:v>
                </c:pt>
                <c:pt idx="424">
                  <c:v>7.1362800000000003E-10</c:v>
                </c:pt>
                <c:pt idx="425">
                  <c:v>7.11564E-10</c:v>
                </c:pt>
                <c:pt idx="426">
                  <c:v>7.0647900000000002E-10</c:v>
                </c:pt>
                <c:pt idx="427">
                  <c:v>7.0618900000000001E-10</c:v>
                </c:pt>
                <c:pt idx="428">
                  <c:v>7.1432700000000003E-10</c:v>
                </c:pt>
                <c:pt idx="429">
                  <c:v>7.10876E-10</c:v>
                </c:pt>
                <c:pt idx="430">
                  <c:v>7.0816700000000002E-10</c:v>
                </c:pt>
                <c:pt idx="431">
                  <c:v>7.0183499999999999E-10</c:v>
                </c:pt>
                <c:pt idx="432">
                  <c:v>7.2194799999999996E-10</c:v>
                </c:pt>
                <c:pt idx="433">
                  <c:v>7.0653299999999996E-10</c:v>
                </c:pt>
                <c:pt idx="434">
                  <c:v>7.1060699999999996E-10</c:v>
                </c:pt>
                <c:pt idx="435">
                  <c:v>7.1732600000000001E-10</c:v>
                </c:pt>
                <c:pt idx="436">
                  <c:v>7.1094000000000003E-10</c:v>
                </c:pt>
                <c:pt idx="437">
                  <c:v>7.1130599999999996E-10</c:v>
                </c:pt>
                <c:pt idx="438">
                  <c:v>7.0714599999999995E-10</c:v>
                </c:pt>
                <c:pt idx="439">
                  <c:v>6.9848099999999996E-10</c:v>
                </c:pt>
                <c:pt idx="440">
                  <c:v>7.0298500000000003E-10</c:v>
                </c:pt>
                <c:pt idx="441">
                  <c:v>7.0554399999999996E-10</c:v>
                </c:pt>
                <c:pt idx="442">
                  <c:v>7.1430500000000005E-10</c:v>
                </c:pt>
                <c:pt idx="443">
                  <c:v>7.1773399999999999E-10</c:v>
                </c:pt>
                <c:pt idx="444">
                  <c:v>7.1810000000000003E-10</c:v>
                </c:pt>
                <c:pt idx="445">
                  <c:v>7.1536899999999997E-10</c:v>
                </c:pt>
                <c:pt idx="446">
                  <c:v>8.3001799999999998E-10</c:v>
                </c:pt>
                <c:pt idx="447">
                  <c:v>9.2825199999999999E-10</c:v>
                </c:pt>
                <c:pt idx="448">
                  <c:v>8.5429199999999997E-10</c:v>
                </c:pt>
                <c:pt idx="449">
                  <c:v>7.5926200000000004E-10</c:v>
                </c:pt>
                <c:pt idx="450">
                  <c:v>7.0626400000000003E-10</c:v>
                </c:pt>
                <c:pt idx="451">
                  <c:v>6.5247100000000003E-10</c:v>
                </c:pt>
                <c:pt idx="452">
                  <c:v>6.2956299999999997E-10</c:v>
                </c:pt>
                <c:pt idx="453">
                  <c:v>6.03677E-10</c:v>
                </c:pt>
                <c:pt idx="454">
                  <c:v>5.8158600000000002E-10</c:v>
                </c:pt>
                <c:pt idx="455">
                  <c:v>5.7153400000000002E-10</c:v>
                </c:pt>
                <c:pt idx="456">
                  <c:v>5.5668899999999996E-10</c:v>
                </c:pt>
                <c:pt idx="457">
                  <c:v>5.5695699999999998E-10</c:v>
                </c:pt>
                <c:pt idx="458">
                  <c:v>5.5492600000000003E-10</c:v>
                </c:pt>
                <c:pt idx="459">
                  <c:v>5.54356E-10</c:v>
                </c:pt>
                <c:pt idx="460">
                  <c:v>5.5042099999999995E-10</c:v>
                </c:pt>
                <c:pt idx="461">
                  <c:v>5.5175400000000002E-10</c:v>
                </c:pt>
                <c:pt idx="462">
                  <c:v>5.4846500000000003E-10</c:v>
                </c:pt>
                <c:pt idx="463">
                  <c:v>5.5530199999999995E-10</c:v>
                </c:pt>
                <c:pt idx="464">
                  <c:v>5.4639000000000001E-10</c:v>
                </c:pt>
                <c:pt idx="465">
                  <c:v>5.3793000000000002E-10</c:v>
                </c:pt>
                <c:pt idx="466">
                  <c:v>5.51367E-10</c:v>
                </c:pt>
                <c:pt idx="467">
                  <c:v>5.5095900000000002E-10</c:v>
                </c:pt>
                <c:pt idx="468">
                  <c:v>5.4243399999999999E-10</c:v>
                </c:pt>
                <c:pt idx="469">
                  <c:v>5.5439899999999996E-10</c:v>
                </c:pt>
                <c:pt idx="470">
                  <c:v>5.4461599999999999E-10</c:v>
                </c:pt>
                <c:pt idx="471">
                  <c:v>5.5751600000000002E-10</c:v>
                </c:pt>
                <c:pt idx="472">
                  <c:v>5.4587400000000003E-10</c:v>
                </c:pt>
                <c:pt idx="473">
                  <c:v>5.4577700000000003E-10</c:v>
                </c:pt>
                <c:pt idx="474">
                  <c:v>5.6106399999999996E-10</c:v>
                </c:pt>
                <c:pt idx="475">
                  <c:v>5.46304E-10</c:v>
                </c:pt>
                <c:pt idx="476">
                  <c:v>5.5155000000000002E-10</c:v>
                </c:pt>
                <c:pt idx="477">
                  <c:v>5.4499300000000002E-10</c:v>
                </c:pt>
                <c:pt idx="478">
                  <c:v>5.4374599999999997E-10</c:v>
                </c:pt>
                <c:pt idx="479">
                  <c:v>5.4468100000000003E-10</c:v>
                </c:pt>
                <c:pt idx="480">
                  <c:v>5.4478800000000002E-10</c:v>
                </c:pt>
                <c:pt idx="481">
                  <c:v>5.49787E-10</c:v>
                </c:pt>
                <c:pt idx="482">
                  <c:v>5.5244200000000002E-10</c:v>
                </c:pt>
                <c:pt idx="483">
                  <c:v>5.5869900000000004E-10</c:v>
                </c:pt>
                <c:pt idx="484">
                  <c:v>6.3769E-10</c:v>
                </c:pt>
                <c:pt idx="485">
                  <c:v>6.1529800000000002E-10</c:v>
                </c:pt>
                <c:pt idx="486">
                  <c:v>5.5550600000000005E-10</c:v>
                </c:pt>
                <c:pt idx="487">
                  <c:v>5.0148699999999997E-10</c:v>
                </c:pt>
                <c:pt idx="488">
                  <c:v>4.66453E-10</c:v>
                </c:pt>
                <c:pt idx="489">
                  <c:v>4.4230899999999999E-10</c:v>
                </c:pt>
                <c:pt idx="490">
                  <c:v>4.2276499999999999E-10</c:v>
                </c:pt>
                <c:pt idx="491">
                  <c:v>4.1272499999999999E-10</c:v>
                </c:pt>
                <c:pt idx="492">
                  <c:v>3.9497599999999998E-10</c:v>
                </c:pt>
                <c:pt idx="493">
                  <c:v>3.9275100000000002E-10</c:v>
                </c:pt>
                <c:pt idx="494">
                  <c:v>3.86258E-10</c:v>
                </c:pt>
                <c:pt idx="495">
                  <c:v>3.7382000000000001E-10</c:v>
                </c:pt>
                <c:pt idx="496">
                  <c:v>3.79948E-10</c:v>
                </c:pt>
                <c:pt idx="497">
                  <c:v>3.8286100000000002E-10</c:v>
                </c:pt>
                <c:pt idx="498">
                  <c:v>3.7853900000000001E-10</c:v>
                </c:pt>
                <c:pt idx="499">
                  <c:v>3.7515300000000002E-10</c:v>
                </c:pt>
                <c:pt idx="500">
                  <c:v>3.8171099999999998E-10</c:v>
                </c:pt>
                <c:pt idx="501">
                  <c:v>3.7993700000000001E-10</c:v>
                </c:pt>
                <c:pt idx="502">
                  <c:v>3.7779800000000001E-10</c:v>
                </c:pt>
                <c:pt idx="503">
                  <c:v>3.6996099999999999E-10</c:v>
                </c:pt>
                <c:pt idx="504">
                  <c:v>3.7297100000000001E-10</c:v>
                </c:pt>
                <c:pt idx="505">
                  <c:v>3.6802599999999999E-10</c:v>
                </c:pt>
                <c:pt idx="506">
                  <c:v>3.7355099999999997E-10</c:v>
                </c:pt>
                <c:pt idx="507">
                  <c:v>3.7588399999999998E-10</c:v>
                </c:pt>
                <c:pt idx="508">
                  <c:v>3.8261400000000002E-10</c:v>
                </c:pt>
                <c:pt idx="509">
                  <c:v>3.76561E-10</c:v>
                </c:pt>
                <c:pt idx="510">
                  <c:v>3.7878700000000002E-10</c:v>
                </c:pt>
                <c:pt idx="511">
                  <c:v>3.7416400000000001E-10</c:v>
                </c:pt>
                <c:pt idx="512">
                  <c:v>3.78905E-10</c:v>
                </c:pt>
                <c:pt idx="513">
                  <c:v>3.7746399999999999E-10</c:v>
                </c:pt>
                <c:pt idx="514">
                  <c:v>3.7132600000000002E-10</c:v>
                </c:pt>
                <c:pt idx="515">
                  <c:v>3.7917399999999998E-10</c:v>
                </c:pt>
                <c:pt idx="516">
                  <c:v>3.7833500000000002E-10</c:v>
                </c:pt>
                <c:pt idx="517">
                  <c:v>3.7264799999999998E-10</c:v>
                </c:pt>
                <c:pt idx="518">
                  <c:v>3.80442E-10</c:v>
                </c:pt>
                <c:pt idx="519">
                  <c:v>3.7945299999999999E-10</c:v>
                </c:pt>
                <c:pt idx="520">
                  <c:v>3.7738900000000002E-10</c:v>
                </c:pt>
                <c:pt idx="521">
                  <c:v>3.9349299999999998E-10</c:v>
                </c:pt>
                <c:pt idx="522">
                  <c:v>3.9681499999999999E-10</c:v>
                </c:pt>
                <c:pt idx="523">
                  <c:v>3.5964100000000002E-10</c:v>
                </c:pt>
                <c:pt idx="524">
                  <c:v>3.25649E-1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976C-4D82-97E9-AC023F4F9CA7}"/>
            </c:ext>
          </c:extLst>
        </c:ser>
        <c:ser>
          <c:idx val="1"/>
          <c:order val="2"/>
          <c:tx>
            <c:strRef>
              <c:f>'Data_evaluation '!$E$29</c:f>
              <c:strCache>
                <c:ptCount val="1"/>
                <c:pt idx="0">
                  <c:v>N2</c:v>
                </c:pt>
              </c:strCache>
            </c:strRef>
          </c:tx>
          <c:spPr>
            <a:ln w="19050">
              <a:solidFill>
                <a:srgbClr val="339966"/>
              </a:solidFill>
              <a:prstDash val="solid"/>
            </a:ln>
          </c:spPr>
          <c:marker>
            <c:symbol val="none"/>
          </c:marker>
          <c:xVal>
            <c:numRef>
              <c:f>'Data_evaluation '!$A$30:$A$1763</c:f>
              <c:numCache>
                <c:formatCode>h:mm:ss</c:formatCode>
                <c:ptCount val="1734"/>
                <c:pt idx="0">
                  <c:v>3.4722222222222222E-5</c:v>
                </c:pt>
                <c:pt idx="1">
                  <c:v>5.7870370370370366E-5</c:v>
                </c:pt>
                <c:pt idx="2">
                  <c:v>9.2592592592592588E-5</c:v>
                </c:pt>
                <c:pt idx="3">
                  <c:v>1.273148148148148E-4</c:v>
                </c:pt>
                <c:pt idx="4">
                  <c:v>1.9675925925925926E-4</c:v>
                </c:pt>
                <c:pt idx="5">
                  <c:v>2.7777777777777778E-4</c:v>
                </c:pt>
                <c:pt idx="6">
                  <c:v>3.4722222222222224E-4</c:v>
                </c:pt>
                <c:pt idx="7">
                  <c:v>4.1666666666666669E-4</c:v>
                </c:pt>
                <c:pt idx="8">
                  <c:v>4.9768518518518521E-4</c:v>
                </c:pt>
                <c:pt idx="9">
                  <c:v>5.6712962962962956E-4</c:v>
                </c:pt>
                <c:pt idx="10">
                  <c:v>6.3657407407407402E-4</c:v>
                </c:pt>
                <c:pt idx="11">
                  <c:v>7.175925925925927E-4</c:v>
                </c:pt>
                <c:pt idx="12">
                  <c:v>7.8703703703703705E-4</c:v>
                </c:pt>
                <c:pt idx="13">
                  <c:v>8.564814814814815E-4</c:v>
                </c:pt>
                <c:pt idx="14">
                  <c:v>9.3750000000000007E-4</c:v>
                </c:pt>
                <c:pt idx="15">
                  <c:v>1.0069444444444444E-3</c:v>
                </c:pt>
                <c:pt idx="16">
                  <c:v>1.0879629629629629E-3</c:v>
                </c:pt>
                <c:pt idx="17">
                  <c:v>1.1574074074074073E-3</c:v>
                </c:pt>
                <c:pt idx="18">
                  <c:v>1.2268518518518518E-3</c:v>
                </c:pt>
                <c:pt idx="19">
                  <c:v>1.3078703703703705E-3</c:v>
                </c:pt>
                <c:pt idx="20">
                  <c:v>1.3773148148148147E-3</c:v>
                </c:pt>
                <c:pt idx="21">
                  <c:v>1.4467592592592594E-3</c:v>
                </c:pt>
                <c:pt idx="22">
                  <c:v>1.5277777777777779E-3</c:v>
                </c:pt>
                <c:pt idx="23">
                  <c:v>1.5972222222222221E-3</c:v>
                </c:pt>
                <c:pt idx="24">
                  <c:v>1.6782407407407406E-3</c:v>
                </c:pt>
                <c:pt idx="25">
                  <c:v>1.7476851851851852E-3</c:v>
                </c:pt>
                <c:pt idx="26">
                  <c:v>1.8171296296296297E-3</c:v>
                </c:pt>
                <c:pt idx="27">
                  <c:v>1.8865740740740742E-3</c:v>
                </c:pt>
                <c:pt idx="28">
                  <c:v>1.9560185185185184E-3</c:v>
                </c:pt>
                <c:pt idx="29">
                  <c:v>2.0370370370370373E-3</c:v>
                </c:pt>
                <c:pt idx="30">
                  <c:v>2.1064814814814813E-3</c:v>
                </c:pt>
                <c:pt idx="31">
                  <c:v>2.1874999999999998E-3</c:v>
                </c:pt>
                <c:pt idx="32">
                  <c:v>2.2569444444444447E-3</c:v>
                </c:pt>
                <c:pt idx="33">
                  <c:v>2.3263888888888887E-3</c:v>
                </c:pt>
                <c:pt idx="34">
                  <c:v>2.4074074074074076E-3</c:v>
                </c:pt>
                <c:pt idx="35">
                  <c:v>2.4768518518518516E-3</c:v>
                </c:pt>
                <c:pt idx="36">
                  <c:v>2.5462962962962961E-3</c:v>
                </c:pt>
                <c:pt idx="37">
                  <c:v>2.627314814814815E-3</c:v>
                </c:pt>
                <c:pt idx="38">
                  <c:v>2.6967592592592594E-3</c:v>
                </c:pt>
                <c:pt idx="39">
                  <c:v>2.7662037037037034E-3</c:v>
                </c:pt>
                <c:pt idx="40">
                  <c:v>2.8472222222222219E-3</c:v>
                </c:pt>
                <c:pt idx="41">
                  <c:v>2.9166666666666668E-3</c:v>
                </c:pt>
                <c:pt idx="42">
                  <c:v>2.9976851851851848E-3</c:v>
                </c:pt>
                <c:pt idx="43">
                  <c:v>3.0671296296296297E-3</c:v>
                </c:pt>
                <c:pt idx="44">
                  <c:v>3.1365740740740742E-3</c:v>
                </c:pt>
                <c:pt idx="45">
                  <c:v>3.2175925925925926E-3</c:v>
                </c:pt>
                <c:pt idx="46">
                  <c:v>3.2870370370370367E-3</c:v>
                </c:pt>
                <c:pt idx="47">
                  <c:v>3.3564814814814811E-3</c:v>
                </c:pt>
                <c:pt idx="48">
                  <c:v>3.4375E-3</c:v>
                </c:pt>
                <c:pt idx="49">
                  <c:v>3.5069444444444445E-3</c:v>
                </c:pt>
                <c:pt idx="50">
                  <c:v>3.5879629629629629E-3</c:v>
                </c:pt>
                <c:pt idx="51">
                  <c:v>3.6574074074074074E-3</c:v>
                </c:pt>
                <c:pt idx="52">
                  <c:v>3.7268518518518514E-3</c:v>
                </c:pt>
                <c:pt idx="53">
                  <c:v>3.8078703703703707E-3</c:v>
                </c:pt>
                <c:pt idx="54">
                  <c:v>3.8773148148148143E-3</c:v>
                </c:pt>
                <c:pt idx="55">
                  <c:v>3.9467592592592592E-3</c:v>
                </c:pt>
                <c:pt idx="56">
                  <c:v>4.0277777777777777E-3</c:v>
                </c:pt>
                <c:pt idx="57">
                  <c:v>4.0972222222222226E-3</c:v>
                </c:pt>
                <c:pt idx="58">
                  <c:v>4.1782407407407402E-3</c:v>
                </c:pt>
                <c:pt idx="59">
                  <c:v>4.2476851851851851E-3</c:v>
                </c:pt>
                <c:pt idx="60">
                  <c:v>4.31712962962963E-3</c:v>
                </c:pt>
                <c:pt idx="61">
                  <c:v>4.3981481481481484E-3</c:v>
                </c:pt>
                <c:pt idx="62">
                  <c:v>4.4675925925925933E-3</c:v>
                </c:pt>
                <c:pt idx="63">
                  <c:v>4.5370370370370365E-3</c:v>
                </c:pt>
                <c:pt idx="64">
                  <c:v>4.6180555555555558E-3</c:v>
                </c:pt>
                <c:pt idx="65">
                  <c:v>4.6874999999999998E-3</c:v>
                </c:pt>
                <c:pt idx="66">
                  <c:v>4.7685185185185183E-3</c:v>
                </c:pt>
                <c:pt idx="67">
                  <c:v>4.8379629629629632E-3</c:v>
                </c:pt>
                <c:pt idx="68">
                  <c:v>4.9074074074074072E-3</c:v>
                </c:pt>
                <c:pt idx="69">
                  <c:v>4.9884259259259265E-3</c:v>
                </c:pt>
                <c:pt idx="70">
                  <c:v>5.0578703703703706E-3</c:v>
                </c:pt>
                <c:pt idx="71">
                  <c:v>5.1273148148148146E-3</c:v>
                </c:pt>
                <c:pt idx="72">
                  <c:v>5.208333333333333E-3</c:v>
                </c:pt>
                <c:pt idx="73">
                  <c:v>5.2777777777777771E-3</c:v>
                </c:pt>
                <c:pt idx="74">
                  <c:v>5.3587962962962964E-3</c:v>
                </c:pt>
                <c:pt idx="75">
                  <c:v>5.4282407407407404E-3</c:v>
                </c:pt>
                <c:pt idx="76">
                  <c:v>5.4976851851851853E-3</c:v>
                </c:pt>
                <c:pt idx="77">
                  <c:v>5.5787037037037038E-3</c:v>
                </c:pt>
                <c:pt idx="78">
                  <c:v>5.6481481481481478E-3</c:v>
                </c:pt>
                <c:pt idx="79">
                  <c:v>5.7291666666666671E-3</c:v>
                </c:pt>
                <c:pt idx="80">
                  <c:v>5.7986111111111112E-3</c:v>
                </c:pt>
                <c:pt idx="81">
                  <c:v>5.8680555555555543E-3</c:v>
                </c:pt>
                <c:pt idx="82">
                  <c:v>5.9490740740740745E-3</c:v>
                </c:pt>
                <c:pt idx="83">
                  <c:v>6.0185185185185177E-3</c:v>
                </c:pt>
                <c:pt idx="84">
                  <c:v>6.0879629629629643E-3</c:v>
                </c:pt>
                <c:pt idx="85">
                  <c:v>6.168981481481481E-3</c:v>
                </c:pt>
                <c:pt idx="86">
                  <c:v>6.238425925925925E-3</c:v>
                </c:pt>
                <c:pt idx="87">
                  <c:v>6.3194444444444444E-3</c:v>
                </c:pt>
                <c:pt idx="88">
                  <c:v>6.3888888888888884E-3</c:v>
                </c:pt>
                <c:pt idx="89">
                  <c:v>6.4583333333333333E-3</c:v>
                </c:pt>
                <c:pt idx="90">
                  <c:v>6.5393518518518517E-3</c:v>
                </c:pt>
                <c:pt idx="91">
                  <c:v>6.6087962962962966E-3</c:v>
                </c:pt>
                <c:pt idx="92">
                  <c:v>6.6782407407407415E-3</c:v>
                </c:pt>
                <c:pt idx="93">
                  <c:v>6.7592592592592591E-3</c:v>
                </c:pt>
                <c:pt idx="94">
                  <c:v>6.828703703703704E-3</c:v>
                </c:pt>
                <c:pt idx="95">
                  <c:v>6.9097222222222225E-3</c:v>
                </c:pt>
                <c:pt idx="96">
                  <c:v>6.9791666666666674E-3</c:v>
                </c:pt>
                <c:pt idx="97">
                  <c:v>7.0486111111111105E-3</c:v>
                </c:pt>
                <c:pt idx="98">
                  <c:v>7.1296296296296307E-3</c:v>
                </c:pt>
                <c:pt idx="99">
                  <c:v>7.1990740740740739E-3</c:v>
                </c:pt>
                <c:pt idx="100">
                  <c:v>7.2685185185185188E-3</c:v>
                </c:pt>
                <c:pt idx="101">
                  <c:v>7.3495370370370372E-3</c:v>
                </c:pt>
                <c:pt idx="102">
                  <c:v>7.4189814814814813E-3</c:v>
                </c:pt>
                <c:pt idx="103">
                  <c:v>7.5000000000000006E-3</c:v>
                </c:pt>
                <c:pt idx="104">
                  <c:v>7.5694444444444446E-3</c:v>
                </c:pt>
                <c:pt idx="105">
                  <c:v>7.6388888888888886E-3</c:v>
                </c:pt>
                <c:pt idx="106">
                  <c:v>7.719907407407408E-3</c:v>
                </c:pt>
                <c:pt idx="107">
                  <c:v>7.789351851851852E-3</c:v>
                </c:pt>
                <c:pt idx="108">
                  <c:v>7.858796296296296E-3</c:v>
                </c:pt>
                <c:pt idx="109">
                  <c:v>7.9398148148148145E-3</c:v>
                </c:pt>
                <c:pt idx="110">
                  <c:v>8.0092592592592594E-3</c:v>
                </c:pt>
                <c:pt idx="111">
                  <c:v>8.0902777777777778E-3</c:v>
                </c:pt>
                <c:pt idx="112">
                  <c:v>8.1597222222222227E-3</c:v>
                </c:pt>
                <c:pt idx="113">
                  <c:v>8.2291666666666659E-3</c:v>
                </c:pt>
                <c:pt idx="114">
                  <c:v>8.3101851851851861E-3</c:v>
                </c:pt>
                <c:pt idx="115">
                  <c:v>8.3796296296296292E-3</c:v>
                </c:pt>
                <c:pt idx="116">
                  <c:v>8.4606481481481494E-3</c:v>
                </c:pt>
                <c:pt idx="117">
                  <c:v>8.5300925925925926E-3</c:v>
                </c:pt>
                <c:pt idx="118">
                  <c:v>8.5995370370370357E-3</c:v>
                </c:pt>
                <c:pt idx="119">
                  <c:v>8.6805555555555559E-3</c:v>
                </c:pt>
                <c:pt idx="120">
                  <c:v>8.7499999999999991E-3</c:v>
                </c:pt>
                <c:pt idx="121">
                  <c:v>8.819444444444444E-3</c:v>
                </c:pt>
                <c:pt idx="122">
                  <c:v>8.9004629629629625E-3</c:v>
                </c:pt>
                <c:pt idx="123">
                  <c:v>8.9699074074074073E-3</c:v>
                </c:pt>
                <c:pt idx="124">
                  <c:v>9.0509259259259258E-3</c:v>
                </c:pt>
                <c:pt idx="125">
                  <c:v>9.1203703703703707E-3</c:v>
                </c:pt>
                <c:pt idx="126">
                  <c:v>9.1898148148148139E-3</c:v>
                </c:pt>
                <c:pt idx="127">
                  <c:v>9.2708333333333341E-3</c:v>
                </c:pt>
                <c:pt idx="128">
                  <c:v>9.3402777777777772E-3</c:v>
                </c:pt>
                <c:pt idx="129">
                  <c:v>9.4212962962962957E-3</c:v>
                </c:pt>
                <c:pt idx="130">
                  <c:v>9.4907407407407406E-3</c:v>
                </c:pt>
                <c:pt idx="131">
                  <c:v>9.5601851851851855E-3</c:v>
                </c:pt>
                <c:pt idx="132">
                  <c:v>9.6412037037037039E-3</c:v>
                </c:pt>
                <c:pt idx="133">
                  <c:v>9.7106481481481471E-3</c:v>
                </c:pt>
                <c:pt idx="134">
                  <c:v>9.780092592592592E-3</c:v>
                </c:pt>
                <c:pt idx="135">
                  <c:v>9.8611111111111104E-3</c:v>
                </c:pt>
                <c:pt idx="136">
                  <c:v>9.9305555555555553E-3</c:v>
                </c:pt>
                <c:pt idx="137">
                  <c:v>1.0011574074074074E-2</c:v>
                </c:pt>
                <c:pt idx="138">
                  <c:v>1.0081018518518519E-2</c:v>
                </c:pt>
                <c:pt idx="139">
                  <c:v>1.0150462962962964E-2</c:v>
                </c:pt>
                <c:pt idx="140">
                  <c:v>1.0231481481481482E-2</c:v>
                </c:pt>
                <c:pt idx="141">
                  <c:v>1.0300925925925927E-2</c:v>
                </c:pt>
                <c:pt idx="142">
                  <c:v>1.0381944444444444E-2</c:v>
                </c:pt>
                <c:pt idx="143">
                  <c:v>1.045138888888889E-2</c:v>
                </c:pt>
                <c:pt idx="144">
                  <c:v>1.0520833333333333E-2</c:v>
                </c:pt>
                <c:pt idx="145">
                  <c:v>1.0601851851851854E-2</c:v>
                </c:pt>
                <c:pt idx="146">
                  <c:v>1.0671296296296297E-2</c:v>
                </c:pt>
                <c:pt idx="147">
                  <c:v>1.074074074074074E-2</c:v>
                </c:pt>
                <c:pt idx="148">
                  <c:v>1.082175925925926E-2</c:v>
                </c:pt>
                <c:pt idx="149">
                  <c:v>1.0891203703703703E-2</c:v>
                </c:pt>
                <c:pt idx="150">
                  <c:v>1.0972222222222223E-2</c:v>
                </c:pt>
                <c:pt idx="151">
                  <c:v>1.1041666666666667E-2</c:v>
                </c:pt>
                <c:pt idx="152">
                  <c:v>1.1111111111111112E-2</c:v>
                </c:pt>
                <c:pt idx="153">
                  <c:v>1.119212962962963E-2</c:v>
                </c:pt>
                <c:pt idx="154">
                  <c:v>1.1261574074074071E-2</c:v>
                </c:pt>
                <c:pt idx="155">
                  <c:v>1.1331018518518518E-2</c:v>
                </c:pt>
                <c:pt idx="156">
                  <c:v>1.1412037037037038E-2</c:v>
                </c:pt>
                <c:pt idx="157">
                  <c:v>1.1481481481481483E-2</c:v>
                </c:pt>
                <c:pt idx="158">
                  <c:v>1.1562499999999998E-2</c:v>
                </c:pt>
                <c:pt idx="159">
                  <c:v>1.1631944444444445E-2</c:v>
                </c:pt>
                <c:pt idx="160">
                  <c:v>1.1701388888888891E-2</c:v>
                </c:pt>
                <c:pt idx="161">
                  <c:v>1.1782407407407406E-2</c:v>
                </c:pt>
                <c:pt idx="162">
                  <c:v>1.1851851851851851E-2</c:v>
                </c:pt>
                <c:pt idx="163">
                  <c:v>1.1921296296296298E-2</c:v>
                </c:pt>
                <c:pt idx="164">
                  <c:v>1.2002314814814815E-2</c:v>
                </c:pt>
                <c:pt idx="165">
                  <c:v>1.207175925925926E-2</c:v>
                </c:pt>
                <c:pt idx="166">
                  <c:v>1.2152777777777778E-2</c:v>
                </c:pt>
                <c:pt idx="167">
                  <c:v>1.2222222222222223E-2</c:v>
                </c:pt>
                <c:pt idx="168">
                  <c:v>1.2291666666666666E-2</c:v>
                </c:pt>
                <c:pt idx="169">
                  <c:v>1.2372685185185186E-2</c:v>
                </c:pt>
                <c:pt idx="170">
                  <c:v>1.2442129629629629E-2</c:v>
                </c:pt>
                <c:pt idx="171">
                  <c:v>1.252314814814815E-2</c:v>
                </c:pt>
                <c:pt idx="172">
                  <c:v>1.2592592592592593E-2</c:v>
                </c:pt>
                <c:pt idx="173">
                  <c:v>1.2662037037037039E-2</c:v>
                </c:pt>
                <c:pt idx="174">
                  <c:v>1.2743055555555556E-2</c:v>
                </c:pt>
                <c:pt idx="175">
                  <c:v>1.2812499999999999E-2</c:v>
                </c:pt>
                <c:pt idx="176">
                  <c:v>1.2881944444444446E-2</c:v>
                </c:pt>
                <c:pt idx="177">
                  <c:v>1.2962962962962963E-2</c:v>
                </c:pt>
                <c:pt idx="178">
                  <c:v>1.3032407407407407E-2</c:v>
                </c:pt>
                <c:pt idx="179">
                  <c:v>1.3113425925925926E-2</c:v>
                </c:pt>
                <c:pt idx="180">
                  <c:v>1.3182870370370371E-2</c:v>
                </c:pt>
                <c:pt idx="181">
                  <c:v>1.3252314814814814E-2</c:v>
                </c:pt>
                <c:pt idx="182">
                  <c:v>1.3333333333333334E-2</c:v>
                </c:pt>
                <c:pt idx="183">
                  <c:v>1.3402777777777777E-2</c:v>
                </c:pt>
                <c:pt idx="184">
                  <c:v>1.3483796296296298E-2</c:v>
                </c:pt>
                <c:pt idx="185">
                  <c:v>1.3553240740740741E-2</c:v>
                </c:pt>
                <c:pt idx="186">
                  <c:v>1.3622685185185184E-2</c:v>
                </c:pt>
                <c:pt idx="187">
                  <c:v>1.3703703703703704E-2</c:v>
                </c:pt>
                <c:pt idx="188">
                  <c:v>1.3773148148148147E-2</c:v>
                </c:pt>
                <c:pt idx="189">
                  <c:v>1.3842592592592594E-2</c:v>
                </c:pt>
                <c:pt idx="190">
                  <c:v>1.3923611111111111E-2</c:v>
                </c:pt>
                <c:pt idx="191">
                  <c:v>1.3993055555555555E-2</c:v>
                </c:pt>
                <c:pt idx="192">
                  <c:v>1.4074074074074074E-2</c:v>
                </c:pt>
                <c:pt idx="193">
                  <c:v>1.4143518518518519E-2</c:v>
                </c:pt>
                <c:pt idx="194">
                  <c:v>1.4212962962962962E-2</c:v>
                </c:pt>
                <c:pt idx="195">
                  <c:v>1.4293981481481482E-2</c:v>
                </c:pt>
                <c:pt idx="196">
                  <c:v>1.4363425925925925E-2</c:v>
                </c:pt>
                <c:pt idx="197">
                  <c:v>1.4432870370370372E-2</c:v>
                </c:pt>
                <c:pt idx="198">
                  <c:v>1.4513888888888889E-2</c:v>
                </c:pt>
                <c:pt idx="199">
                  <c:v>1.4583333333333332E-2</c:v>
                </c:pt>
                <c:pt idx="200">
                  <c:v>1.4664351851851852E-2</c:v>
                </c:pt>
                <c:pt idx="201">
                  <c:v>1.4733796296296295E-2</c:v>
                </c:pt>
                <c:pt idx="202">
                  <c:v>1.480324074074074E-2</c:v>
                </c:pt>
                <c:pt idx="203">
                  <c:v>1.4884259259259259E-2</c:v>
                </c:pt>
                <c:pt idx="204">
                  <c:v>1.4953703703703705E-2</c:v>
                </c:pt>
                <c:pt idx="205">
                  <c:v>1.503472222222222E-2</c:v>
                </c:pt>
                <c:pt idx="206">
                  <c:v>1.5104166666666667E-2</c:v>
                </c:pt>
                <c:pt idx="207">
                  <c:v>1.5173611111111112E-2</c:v>
                </c:pt>
                <c:pt idx="208">
                  <c:v>1.525462962962963E-2</c:v>
                </c:pt>
                <c:pt idx="209">
                  <c:v>1.5324074074074073E-2</c:v>
                </c:pt>
                <c:pt idx="210">
                  <c:v>1.539351851851852E-2</c:v>
                </c:pt>
                <c:pt idx="211">
                  <c:v>1.5474537037037038E-2</c:v>
                </c:pt>
                <c:pt idx="212">
                  <c:v>1.554398148148148E-2</c:v>
                </c:pt>
                <c:pt idx="213">
                  <c:v>1.5613425925925926E-2</c:v>
                </c:pt>
                <c:pt idx="214">
                  <c:v>1.5694444444444445E-2</c:v>
                </c:pt>
                <c:pt idx="215">
                  <c:v>1.5763888888888886E-2</c:v>
                </c:pt>
                <c:pt idx="216">
                  <c:v>1.5844907407407408E-2</c:v>
                </c:pt>
                <c:pt idx="217">
                  <c:v>1.5914351851851853E-2</c:v>
                </c:pt>
                <c:pt idx="218">
                  <c:v>1.5983796296296295E-2</c:v>
                </c:pt>
                <c:pt idx="219">
                  <c:v>1.6064814814814813E-2</c:v>
                </c:pt>
                <c:pt idx="220">
                  <c:v>1.6134259259259261E-2</c:v>
                </c:pt>
                <c:pt idx="221">
                  <c:v>1.621527777777778E-2</c:v>
                </c:pt>
                <c:pt idx="222">
                  <c:v>1.6284722222222221E-2</c:v>
                </c:pt>
                <c:pt idx="223">
                  <c:v>1.6354166666666666E-2</c:v>
                </c:pt>
                <c:pt idx="224">
                  <c:v>1.6435185185185188E-2</c:v>
                </c:pt>
                <c:pt idx="225">
                  <c:v>1.650462962962963E-2</c:v>
                </c:pt>
                <c:pt idx="226">
                  <c:v>1.6574074074074074E-2</c:v>
                </c:pt>
                <c:pt idx="227">
                  <c:v>1.6655092592592593E-2</c:v>
                </c:pt>
                <c:pt idx="228">
                  <c:v>1.6724537037037034E-2</c:v>
                </c:pt>
                <c:pt idx="229">
                  <c:v>1.6805555555555556E-2</c:v>
                </c:pt>
                <c:pt idx="230">
                  <c:v>1.6875000000000001E-2</c:v>
                </c:pt>
                <c:pt idx="231">
                  <c:v>1.6944444444444443E-2</c:v>
                </c:pt>
                <c:pt idx="232">
                  <c:v>1.7025462962962961E-2</c:v>
                </c:pt>
                <c:pt idx="233">
                  <c:v>1.7094907407407409E-2</c:v>
                </c:pt>
                <c:pt idx="234">
                  <c:v>1.7175925925925924E-2</c:v>
                </c:pt>
                <c:pt idx="235">
                  <c:v>1.7245370370370369E-2</c:v>
                </c:pt>
                <c:pt idx="236">
                  <c:v>1.7314814814814814E-2</c:v>
                </c:pt>
                <c:pt idx="237">
                  <c:v>1.7395833333333336E-2</c:v>
                </c:pt>
                <c:pt idx="238">
                  <c:v>1.7465277777777777E-2</c:v>
                </c:pt>
                <c:pt idx="239">
                  <c:v>1.7534722222222222E-2</c:v>
                </c:pt>
                <c:pt idx="240">
                  <c:v>1.7615740740740741E-2</c:v>
                </c:pt>
                <c:pt idx="241">
                  <c:v>1.7685185185185182E-2</c:v>
                </c:pt>
                <c:pt idx="242">
                  <c:v>1.7766203703703704E-2</c:v>
                </c:pt>
                <c:pt idx="243">
                  <c:v>1.7835648148148149E-2</c:v>
                </c:pt>
                <c:pt idx="244">
                  <c:v>1.7905092592592594E-2</c:v>
                </c:pt>
                <c:pt idx="245">
                  <c:v>1.7986111111111109E-2</c:v>
                </c:pt>
                <c:pt idx="246">
                  <c:v>1.8055555555555557E-2</c:v>
                </c:pt>
                <c:pt idx="247">
                  <c:v>1.8124999999999999E-2</c:v>
                </c:pt>
                <c:pt idx="248">
                  <c:v>1.8206018518518517E-2</c:v>
                </c:pt>
                <c:pt idx="249">
                  <c:v>1.8275462962962962E-2</c:v>
                </c:pt>
                <c:pt idx="250">
                  <c:v>1.8356481481481481E-2</c:v>
                </c:pt>
                <c:pt idx="251">
                  <c:v>1.8425925925925925E-2</c:v>
                </c:pt>
                <c:pt idx="252">
                  <c:v>1.849537037037037E-2</c:v>
                </c:pt>
                <c:pt idx="253">
                  <c:v>1.8576388888888889E-2</c:v>
                </c:pt>
                <c:pt idx="254">
                  <c:v>1.8645833333333334E-2</c:v>
                </c:pt>
                <c:pt idx="255">
                  <c:v>1.8715277777777779E-2</c:v>
                </c:pt>
                <c:pt idx="256">
                  <c:v>1.8796296296296297E-2</c:v>
                </c:pt>
                <c:pt idx="257">
                  <c:v>1.8865740740740742E-2</c:v>
                </c:pt>
                <c:pt idx="258">
                  <c:v>1.894675925925926E-2</c:v>
                </c:pt>
                <c:pt idx="259">
                  <c:v>1.9016203703703705E-2</c:v>
                </c:pt>
                <c:pt idx="260">
                  <c:v>1.9085648148148147E-2</c:v>
                </c:pt>
                <c:pt idx="261">
                  <c:v>1.9166666666666669E-2</c:v>
                </c:pt>
                <c:pt idx="262">
                  <c:v>1.923611111111111E-2</c:v>
                </c:pt>
                <c:pt idx="263">
                  <c:v>1.9305555555555555E-2</c:v>
                </c:pt>
                <c:pt idx="264">
                  <c:v>1.9386574074074073E-2</c:v>
                </c:pt>
                <c:pt idx="265">
                  <c:v>1.9456018518518518E-2</c:v>
                </c:pt>
                <c:pt idx="266">
                  <c:v>1.9537037037037037E-2</c:v>
                </c:pt>
                <c:pt idx="267">
                  <c:v>1.9606481481481482E-2</c:v>
                </c:pt>
                <c:pt idx="268">
                  <c:v>1.9675925925925927E-2</c:v>
                </c:pt>
                <c:pt idx="269">
                  <c:v>1.9756944444444445E-2</c:v>
                </c:pt>
                <c:pt idx="270">
                  <c:v>1.982638888888889E-2</c:v>
                </c:pt>
                <c:pt idx="271">
                  <c:v>1.9907407407407408E-2</c:v>
                </c:pt>
                <c:pt idx="272">
                  <c:v>1.9976851851851853E-2</c:v>
                </c:pt>
                <c:pt idx="273">
                  <c:v>2.0046296296296295E-2</c:v>
                </c:pt>
                <c:pt idx="274">
                  <c:v>2.0127314814814817E-2</c:v>
                </c:pt>
                <c:pt idx="275">
                  <c:v>2.0196759259259258E-2</c:v>
                </c:pt>
                <c:pt idx="276">
                  <c:v>2.0266203703703703E-2</c:v>
                </c:pt>
                <c:pt idx="277">
                  <c:v>2.0347222222222221E-2</c:v>
                </c:pt>
                <c:pt idx="278">
                  <c:v>2.0416666666666666E-2</c:v>
                </c:pt>
                <c:pt idx="279">
                  <c:v>2.0497685185185185E-2</c:v>
                </c:pt>
                <c:pt idx="280">
                  <c:v>2.056712962962963E-2</c:v>
                </c:pt>
                <c:pt idx="281">
                  <c:v>2.0636574074074075E-2</c:v>
                </c:pt>
                <c:pt idx="282">
                  <c:v>2.071759259259259E-2</c:v>
                </c:pt>
                <c:pt idx="283">
                  <c:v>2.0787037037037038E-2</c:v>
                </c:pt>
                <c:pt idx="284">
                  <c:v>2.0868055555555556E-2</c:v>
                </c:pt>
                <c:pt idx="285">
                  <c:v>2.0937499999999998E-2</c:v>
                </c:pt>
                <c:pt idx="286">
                  <c:v>2.1006944444444443E-2</c:v>
                </c:pt>
                <c:pt idx="287">
                  <c:v>2.1087962962962961E-2</c:v>
                </c:pt>
                <c:pt idx="288">
                  <c:v>2.1157407407407406E-2</c:v>
                </c:pt>
                <c:pt idx="289">
                  <c:v>2.1226851851851854E-2</c:v>
                </c:pt>
                <c:pt idx="290">
                  <c:v>2.1307870370370369E-2</c:v>
                </c:pt>
                <c:pt idx="291">
                  <c:v>2.1377314814814818E-2</c:v>
                </c:pt>
                <c:pt idx="292">
                  <c:v>2.1458333333333333E-2</c:v>
                </c:pt>
                <c:pt idx="293">
                  <c:v>2.1527777777777781E-2</c:v>
                </c:pt>
                <c:pt idx="294">
                  <c:v>2.1597222222222223E-2</c:v>
                </c:pt>
                <c:pt idx="295">
                  <c:v>2.1678240740740738E-2</c:v>
                </c:pt>
                <c:pt idx="296">
                  <c:v>2.1747685185185186E-2</c:v>
                </c:pt>
                <c:pt idx="297">
                  <c:v>2.1817129629629631E-2</c:v>
                </c:pt>
                <c:pt idx="298">
                  <c:v>2.1898148148148149E-2</c:v>
                </c:pt>
                <c:pt idx="299">
                  <c:v>2.1967592592592594E-2</c:v>
                </c:pt>
                <c:pt idx="300">
                  <c:v>2.2048611111111113E-2</c:v>
                </c:pt>
                <c:pt idx="301">
                  <c:v>2.2118055555555557E-2</c:v>
                </c:pt>
                <c:pt idx="302">
                  <c:v>2.2187499999999999E-2</c:v>
                </c:pt>
                <c:pt idx="303">
                  <c:v>2.2268518518518521E-2</c:v>
                </c:pt>
                <c:pt idx="304">
                  <c:v>2.2337962962962962E-2</c:v>
                </c:pt>
                <c:pt idx="305">
                  <c:v>2.2407407407407407E-2</c:v>
                </c:pt>
                <c:pt idx="306">
                  <c:v>2.2488425925925926E-2</c:v>
                </c:pt>
                <c:pt idx="307">
                  <c:v>2.255787037037037E-2</c:v>
                </c:pt>
                <c:pt idx="308">
                  <c:v>2.2638888888888889E-2</c:v>
                </c:pt>
                <c:pt idx="309">
                  <c:v>2.2708333333333334E-2</c:v>
                </c:pt>
                <c:pt idx="310">
                  <c:v>2.2777777777777775E-2</c:v>
                </c:pt>
                <c:pt idx="311">
                  <c:v>2.2858796296296294E-2</c:v>
                </c:pt>
                <c:pt idx="312">
                  <c:v>2.2928240740740739E-2</c:v>
                </c:pt>
                <c:pt idx="313">
                  <c:v>2.2997685185185187E-2</c:v>
                </c:pt>
                <c:pt idx="314">
                  <c:v>2.3078703703703702E-2</c:v>
                </c:pt>
                <c:pt idx="315">
                  <c:v>2.314814814814815E-2</c:v>
                </c:pt>
                <c:pt idx="316">
                  <c:v>2.3229166666666665E-2</c:v>
                </c:pt>
                <c:pt idx="317">
                  <c:v>2.3298611111111107E-2</c:v>
                </c:pt>
                <c:pt idx="318">
                  <c:v>2.3368055555555555E-2</c:v>
                </c:pt>
                <c:pt idx="319">
                  <c:v>2.344907407407407E-2</c:v>
                </c:pt>
                <c:pt idx="320">
                  <c:v>2.3518518518518518E-2</c:v>
                </c:pt>
                <c:pt idx="321">
                  <c:v>2.3587962962962963E-2</c:v>
                </c:pt>
                <c:pt idx="322">
                  <c:v>2.3668981481481485E-2</c:v>
                </c:pt>
                <c:pt idx="323">
                  <c:v>2.3738425925925923E-2</c:v>
                </c:pt>
                <c:pt idx="324">
                  <c:v>2.3819444444444445E-2</c:v>
                </c:pt>
                <c:pt idx="325">
                  <c:v>2.388888888888889E-2</c:v>
                </c:pt>
                <c:pt idx="326">
                  <c:v>2.3958333333333331E-2</c:v>
                </c:pt>
                <c:pt idx="327">
                  <c:v>2.4039351851851853E-2</c:v>
                </c:pt>
                <c:pt idx="328">
                  <c:v>2.4108796296296298E-2</c:v>
                </c:pt>
                <c:pt idx="329">
                  <c:v>2.417824074074074E-2</c:v>
                </c:pt>
                <c:pt idx="330">
                  <c:v>2.4259259259259258E-2</c:v>
                </c:pt>
                <c:pt idx="331">
                  <c:v>2.4328703703703703E-2</c:v>
                </c:pt>
                <c:pt idx="332">
                  <c:v>2.4409722222222222E-2</c:v>
                </c:pt>
                <c:pt idx="333">
                  <c:v>2.4479166666666666E-2</c:v>
                </c:pt>
                <c:pt idx="334">
                  <c:v>2.4548611111111115E-2</c:v>
                </c:pt>
                <c:pt idx="335">
                  <c:v>2.462962962962963E-2</c:v>
                </c:pt>
                <c:pt idx="336">
                  <c:v>2.4699074074074078E-2</c:v>
                </c:pt>
                <c:pt idx="337">
                  <c:v>2.476851851851852E-2</c:v>
                </c:pt>
                <c:pt idx="338">
                  <c:v>2.4849537037037035E-2</c:v>
                </c:pt>
                <c:pt idx="339">
                  <c:v>2.4918981481481483E-2</c:v>
                </c:pt>
                <c:pt idx="340">
                  <c:v>2.4999999999999998E-2</c:v>
                </c:pt>
                <c:pt idx="341">
                  <c:v>2.5069444444444446E-2</c:v>
                </c:pt>
                <c:pt idx="342">
                  <c:v>2.5138888888888891E-2</c:v>
                </c:pt>
                <c:pt idx="343">
                  <c:v>2.521990740740741E-2</c:v>
                </c:pt>
                <c:pt idx="344">
                  <c:v>2.5289351851851851E-2</c:v>
                </c:pt>
                <c:pt idx="345">
                  <c:v>2.5358796296296296E-2</c:v>
                </c:pt>
                <c:pt idx="346">
                  <c:v>2.5439814814814814E-2</c:v>
                </c:pt>
                <c:pt idx="347">
                  <c:v>2.5520833333333336E-2</c:v>
                </c:pt>
                <c:pt idx="348">
                  <c:v>2.5590277777777778E-2</c:v>
                </c:pt>
                <c:pt idx="349">
                  <c:v>2.5659722222222223E-2</c:v>
                </c:pt>
                <c:pt idx="350">
                  <c:v>2.5740740740740745E-2</c:v>
                </c:pt>
                <c:pt idx="351">
                  <c:v>2.5810185185185183E-2</c:v>
                </c:pt>
                <c:pt idx="352">
                  <c:v>2.5879629629629627E-2</c:v>
                </c:pt>
                <c:pt idx="353">
                  <c:v>2.5960648148148149E-2</c:v>
                </c:pt>
                <c:pt idx="354">
                  <c:v>2.6030092592592594E-2</c:v>
                </c:pt>
                <c:pt idx="355">
                  <c:v>2.6111111111111113E-2</c:v>
                </c:pt>
                <c:pt idx="356">
                  <c:v>2.6180555555555558E-2</c:v>
                </c:pt>
                <c:pt idx="357">
                  <c:v>2.6249999999999999E-2</c:v>
                </c:pt>
                <c:pt idx="358">
                  <c:v>2.6331018518518517E-2</c:v>
                </c:pt>
                <c:pt idx="359">
                  <c:v>2.6400462962962962E-2</c:v>
                </c:pt>
                <c:pt idx="360">
                  <c:v>2.6469907407407411E-2</c:v>
                </c:pt>
                <c:pt idx="361">
                  <c:v>2.6550925925925926E-2</c:v>
                </c:pt>
                <c:pt idx="362">
                  <c:v>2.6620370370370374E-2</c:v>
                </c:pt>
                <c:pt idx="363">
                  <c:v>2.6689814814814816E-2</c:v>
                </c:pt>
                <c:pt idx="364">
                  <c:v>2.6770833333333331E-2</c:v>
                </c:pt>
                <c:pt idx="365">
                  <c:v>2.6840277777777779E-2</c:v>
                </c:pt>
                <c:pt idx="366">
                  <c:v>2.6921296296296294E-2</c:v>
                </c:pt>
                <c:pt idx="367">
                  <c:v>2.6990740740740742E-2</c:v>
                </c:pt>
                <c:pt idx="368">
                  <c:v>2.7060185185185187E-2</c:v>
                </c:pt>
                <c:pt idx="369">
                  <c:v>2.7141203703703706E-2</c:v>
                </c:pt>
                <c:pt idx="370">
                  <c:v>2.7210648148148147E-2</c:v>
                </c:pt>
                <c:pt idx="371">
                  <c:v>2.7280092592592592E-2</c:v>
                </c:pt>
                <c:pt idx="372">
                  <c:v>2.736111111111111E-2</c:v>
                </c:pt>
                <c:pt idx="373">
                  <c:v>2.7430555555555555E-2</c:v>
                </c:pt>
                <c:pt idx="374">
                  <c:v>2.75E-2</c:v>
                </c:pt>
                <c:pt idx="375">
                  <c:v>2.7581018518518519E-2</c:v>
                </c:pt>
                <c:pt idx="376">
                  <c:v>2.7650462962962963E-2</c:v>
                </c:pt>
                <c:pt idx="377">
                  <c:v>2.7731481481481478E-2</c:v>
                </c:pt>
                <c:pt idx="378">
                  <c:v>2.7800925925925923E-2</c:v>
                </c:pt>
                <c:pt idx="379">
                  <c:v>2.7870370370370368E-2</c:v>
                </c:pt>
                <c:pt idx="380">
                  <c:v>2.7951388888888887E-2</c:v>
                </c:pt>
                <c:pt idx="381">
                  <c:v>2.8020833333333332E-2</c:v>
                </c:pt>
                <c:pt idx="382">
                  <c:v>2.809027777777778E-2</c:v>
                </c:pt>
                <c:pt idx="383">
                  <c:v>2.8171296296296302E-2</c:v>
                </c:pt>
                <c:pt idx="384">
                  <c:v>2.8240740740740736E-2</c:v>
                </c:pt>
                <c:pt idx="385">
                  <c:v>2.8321759259259258E-2</c:v>
                </c:pt>
                <c:pt idx="386">
                  <c:v>2.8391203703703707E-2</c:v>
                </c:pt>
                <c:pt idx="387">
                  <c:v>2.8460648148148148E-2</c:v>
                </c:pt>
                <c:pt idx="388">
                  <c:v>2.854166666666667E-2</c:v>
                </c:pt>
                <c:pt idx="389">
                  <c:v>2.8611111111111115E-2</c:v>
                </c:pt>
                <c:pt idx="390">
                  <c:v>2.8680555555555553E-2</c:v>
                </c:pt>
                <c:pt idx="391">
                  <c:v>2.8761574074074075E-2</c:v>
                </c:pt>
                <c:pt idx="392">
                  <c:v>2.883101851851852E-2</c:v>
                </c:pt>
                <c:pt idx="393">
                  <c:v>2.8912037037037038E-2</c:v>
                </c:pt>
                <c:pt idx="394">
                  <c:v>2.8981481481481483E-2</c:v>
                </c:pt>
                <c:pt idx="395">
                  <c:v>2.9050925925925928E-2</c:v>
                </c:pt>
                <c:pt idx="396">
                  <c:v>2.9131944444444446E-2</c:v>
                </c:pt>
                <c:pt idx="397">
                  <c:v>2.9201388888888888E-2</c:v>
                </c:pt>
                <c:pt idx="398">
                  <c:v>2.9282407407407406E-2</c:v>
                </c:pt>
                <c:pt idx="399">
                  <c:v>2.9351851851851851E-2</c:v>
                </c:pt>
                <c:pt idx="400">
                  <c:v>2.9421296296296296E-2</c:v>
                </c:pt>
                <c:pt idx="401">
                  <c:v>2.9502314814814815E-2</c:v>
                </c:pt>
                <c:pt idx="402">
                  <c:v>2.9571759259259259E-2</c:v>
                </c:pt>
                <c:pt idx="403">
                  <c:v>2.9641203703703701E-2</c:v>
                </c:pt>
                <c:pt idx="404">
                  <c:v>2.9722222222222219E-2</c:v>
                </c:pt>
                <c:pt idx="405">
                  <c:v>2.9791666666666664E-2</c:v>
                </c:pt>
                <c:pt idx="406">
                  <c:v>2.9861111111111113E-2</c:v>
                </c:pt>
                <c:pt idx="407">
                  <c:v>2.9942129629629628E-2</c:v>
                </c:pt>
                <c:pt idx="408">
                  <c:v>3.0011574074074076E-2</c:v>
                </c:pt>
                <c:pt idx="409">
                  <c:v>3.0081018518518521E-2</c:v>
                </c:pt>
                <c:pt idx="410">
                  <c:v>3.0162037037037032E-2</c:v>
                </c:pt>
                <c:pt idx="411">
                  <c:v>3.0231481481481481E-2</c:v>
                </c:pt>
                <c:pt idx="412">
                  <c:v>3.0312499999999996E-2</c:v>
                </c:pt>
                <c:pt idx="413">
                  <c:v>3.0381944444444444E-2</c:v>
                </c:pt>
                <c:pt idx="414">
                  <c:v>3.0451388888888889E-2</c:v>
                </c:pt>
                <c:pt idx="415">
                  <c:v>3.0532407407407411E-2</c:v>
                </c:pt>
                <c:pt idx="416">
                  <c:v>3.0601851851851852E-2</c:v>
                </c:pt>
                <c:pt idx="417">
                  <c:v>3.0671296296296294E-2</c:v>
                </c:pt>
                <c:pt idx="418">
                  <c:v>3.0752314814814816E-2</c:v>
                </c:pt>
                <c:pt idx="419">
                  <c:v>3.0821759259259257E-2</c:v>
                </c:pt>
                <c:pt idx="420">
                  <c:v>3.0902777777777779E-2</c:v>
                </c:pt>
                <c:pt idx="421">
                  <c:v>3.0972222222222224E-2</c:v>
                </c:pt>
                <c:pt idx="422">
                  <c:v>3.1041666666666665E-2</c:v>
                </c:pt>
                <c:pt idx="423">
                  <c:v>3.1122685185185187E-2</c:v>
                </c:pt>
                <c:pt idx="424">
                  <c:v>3.1192129629629629E-2</c:v>
                </c:pt>
                <c:pt idx="425">
                  <c:v>3.1273148148148147E-2</c:v>
                </c:pt>
                <c:pt idx="426">
                  <c:v>3.1342592592592596E-2</c:v>
                </c:pt>
                <c:pt idx="427">
                  <c:v>3.1412037037037037E-2</c:v>
                </c:pt>
                <c:pt idx="428">
                  <c:v>3.1493055555555559E-2</c:v>
                </c:pt>
                <c:pt idx="429">
                  <c:v>3.15625E-2</c:v>
                </c:pt>
                <c:pt idx="430">
                  <c:v>3.1631944444444442E-2</c:v>
                </c:pt>
                <c:pt idx="431">
                  <c:v>3.1712962962962964E-2</c:v>
                </c:pt>
                <c:pt idx="432">
                  <c:v>3.1782407407407405E-2</c:v>
                </c:pt>
                <c:pt idx="433">
                  <c:v>3.1863425925925927E-2</c:v>
                </c:pt>
                <c:pt idx="434">
                  <c:v>3.1932870370370368E-2</c:v>
                </c:pt>
                <c:pt idx="435">
                  <c:v>3.2002314814814817E-2</c:v>
                </c:pt>
                <c:pt idx="436">
                  <c:v>3.2083333333333332E-2</c:v>
                </c:pt>
                <c:pt idx="437">
                  <c:v>3.2152777777777773E-2</c:v>
                </c:pt>
                <c:pt idx="438">
                  <c:v>3.2222222222222222E-2</c:v>
                </c:pt>
                <c:pt idx="439">
                  <c:v>3.2303240740740737E-2</c:v>
                </c:pt>
                <c:pt idx="440">
                  <c:v>3.2372685185185185E-2</c:v>
                </c:pt>
                <c:pt idx="441">
                  <c:v>3.24537037037037E-2</c:v>
                </c:pt>
                <c:pt idx="442">
                  <c:v>3.2523148148148148E-2</c:v>
                </c:pt>
                <c:pt idx="443">
                  <c:v>3.259259259259259E-2</c:v>
                </c:pt>
                <c:pt idx="444">
                  <c:v>3.2673611111111105E-2</c:v>
                </c:pt>
                <c:pt idx="445">
                  <c:v>3.2743055555555553E-2</c:v>
                </c:pt>
                <c:pt idx="446">
                  <c:v>3.2812500000000001E-2</c:v>
                </c:pt>
                <c:pt idx="447">
                  <c:v>3.2893518518518523E-2</c:v>
                </c:pt>
                <c:pt idx="448">
                  <c:v>3.2962962962962965E-2</c:v>
                </c:pt>
                <c:pt idx="449">
                  <c:v>3.3043981481481487E-2</c:v>
                </c:pt>
                <c:pt idx="450">
                  <c:v>3.3113425925925928E-2</c:v>
                </c:pt>
                <c:pt idx="451">
                  <c:v>3.318287037037037E-2</c:v>
                </c:pt>
                <c:pt idx="452">
                  <c:v>3.3263888888888891E-2</c:v>
                </c:pt>
                <c:pt idx="453">
                  <c:v>3.3333333333333333E-2</c:v>
                </c:pt>
                <c:pt idx="454">
                  <c:v>3.3402777777777774E-2</c:v>
                </c:pt>
                <c:pt idx="455">
                  <c:v>3.3483796296296296E-2</c:v>
                </c:pt>
                <c:pt idx="456">
                  <c:v>3.3553240740740745E-2</c:v>
                </c:pt>
                <c:pt idx="457">
                  <c:v>3.363425925925926E-2</c:v>
                </c:pt>
                <c:pt idx="458">
                  <c:v>3.3703703703703701E-2</c:v>
                </c:pt>
                <c:pt idx="459">
                  <c:v>3.3773148148148149E-2</c:v>
                </c:pt>
                <c:pt idx="460">
                  <c:v>3.3854166666666664E-2</c:v>
                </c:pt>
                <c:pt idx="461">
                  <c:v>3.3923611111111113E-2</c:v>
                </c:pt>
                <c:pt idx="462">
                  <c:v>3.4004629629629628E-2</c:v>
                </c:pt>
                <c:pt idx="463">
                  <c:v>3.4074074074074076E-2</c:v>
                </c:pt>
                <c:pt idx="464">
                  <c:v>3.4143518518518517E-2</c:v>
                </c:pt>
                <c:pt idx="465">
                  <c:v>3.4224537037037032E-2</c:v>
                </c:pt>
                <c:pt idx="466">
                  <c:v>3.4293981481481481E-2</c:v>
                </c:pt>
                <c:pt idx="467">
                  <c:v>3.4363425925925929E-2</c:v>
                </c:pt>
                <c:pt idx="468">
                  <c:v>3.4444444444444444E-2</c:v>
                </c:pt>
                <c:pt idx="469">
                  <c:v>3.4513888888888893E-2</c:v>
                </c:pt>
                <c:pt idx="470">
                  <c:v>3.4594907407407408E-2</c:v>
                </c:pt>
                <c:pt idx="471">
                  <c:v>3.4664351851851849E-2</c:v>
                </c:pt>
                <c:pt idx="472">
                  <c:v>3.4733796296296297E-2</c:v>
                </c:pt>
                <c:pt idx="473">
                  <c:v>3.4814814814814812E-2</c:v>
                </c:pt>
                <c:pt idx="474">
                  <c:v>3.4884259259259261E-2</c:v>
                </c:pt>
                <c:pt idx="475">
                  <c:v>3.4953703703703702E-2</c:v>
                </c:pt>
                <c:pt idx="476">
                  <c:v>3.5034722222222224E-2</c:v>
                </c:pt>
                <c:pt idx="477">
                  <c:v>3.5104166666666665E-2</c:v>
                </c:pt>
                <c:pt idx="478">
                  <c:v>3.5173611111111107E-2</c:v>
                </c:pt>
                <c:pt idx="479">
                  <c:v>3.5254629629629629E-2</c:v>
                </c:pt>
                <c:pt idx="480">
                  <c:v>3.532407407407407E-2</c:v>
                </c:pt>
                <c:pt idx="481">
                  <c:v>3.5405092592592592E-2</c:v>
                </c:pt>
                <c:pt idx="482">
                  <c:v>3.5474537037037041E-2</c:v>
                </c:pt>
                <c:pt idx="483">
                  <c:v>3.5543981481481475E-2</c:v>
                </c:pt>
                <c:pt idx="484">
                  <c:v>3.5624999999999997E-2</c:v>
                </c:pt>
                <c:pt idx="485">
                  <c:v>3.5694444444444445E-2</c:v>
                </c:pt>
                <c:pt idx="486">
                  <c:v>3.577546296296296E-2</c:v>
                </c:pt>
                <c:pt idx="487">
                  <c:v>3.5844907407407409E-2</c:v>
                </c:pt>
                <c:pt idx="488">
                  <c:v>3.5914351851851857E-2</c:v>
                </c:pt>
                <c:pt idx="489">
                  <c:v>3.5995370370370372E-2</c:v>
                </c:pt>
                <c:pt idx="490">
                  <c:v>3.6064814814814813E-2</c:v>
                </c:pt>
                <c:pt idx="491">
                  <c:v>3.6134259259259262E-2</c:v>
                </c:pt>
                <c:pt idx="492">
                  <c:v>3.6215277777777777E-2</c:v>
                </c:pt>
                <c:pt idx="493">
                  <c:v>3.6284722222222225E-2</c:v>
                </c:pt>
                <c:pt idx="494">
                  <c:v>3.636574074074074E-2</c:v>
                </c:pt>
                <c:pt idx="495">
                  <c:v>3.6435185185185189E-2</c:v>
                </c:pt>
                <c:pt idx="496">
                  <c:v>3.650462962962963E-2</c:v>
                </c:pt>
                <c:pt idx="497">
                  <c:v>3.6585648148148145E-2</c:v>
                </c:pt>
                <c:pt idx="498">
                  <c:v>3.6655092592592593E-2</c:v>
                </c:pt>
                <c:pt idx="499">
                  <c:v>3.6724537037037035E-2</c:v>
                </c:pt>
                <c:pt idx="500">
                  <c:v>3.6805555555555557E-2</c:v>
                </c:pt>
                <c:pt idx="501">
                  <c:v>3.6874999999999998E-2</c:v>
                </c:pt>
                <c:pt idx="502">
                  <c:v>3.695601851851852E-2</c:v>
                </c:pt>
                <c:pt idx="503">
                  <c:v>3.7025462962962961E-2</c:v>
                </c:pt>
                <c:pt idx="504">
                  <c:v>3.7094907407407403E-2</c:v>
                </c:pt>
                <c:pt idx="505">
                  <c:v>3.7175925925925925E-2</c:v>
                </c:pt>
                <c:pt idx="506">
                  <c:v>3.7245370370370366E-2</c:v>
                </c:pt>
                <c:pt idx="507">
                  <c:v>3.7326388888888888E-2</c:v>
                </c:pt>
                <c:pt idx="508">
                  <c:v>3.7395833333333336E-2</c:v>
                </c:pt>
                <c:pt idx="509">
                  <c:v>3.7465277777777778E-2</c:v>
                </c:pt>
                <c:pt idx="510">
                  <c:v>3.75462962962963E-2</c:v>
                </c:pt>
                <c:pt idx="511">
                  <c:v>3.7615740740740741E-2</c:v>
                </c:pt>
                <c:pt idx="512">
                  <c:v>3.7685185185185183E-2</c:v>
                </c:pt>
                <c:pt idx="513">
                  <c:v>3.7766203703703705E-2</c:v>
                </c:pt>
                <c:pt idx="514">
                  <c:v>3.7835648148148153E-2</c:v>
                </c:pt>
                <c:pt idx="515">
                  <c:v>3.7916666666666668E-2</c:v>
                </c:pt>
                <c:pt idx="516">
                  <c:v>3.7986111111111116E-2</c:v>
                </c:pt>
                <c:pt idx="517">
                  <c:v>3.8055555555555558E-2</c:v>
                </c:pt>
                <c:pt idx="518">
                  <c:v>3.8136574074074073E-2</c:v>
                </c:pt>
                <c:pt idx="519">
                  <c:v>3.8206018518518521E-2</c:v>
                </c:pt>
                <c:pt idx="520">
                  <c:v>3.8287037037037036E-2</c:v>
                </c:pt>
                <c:pt idx="521">
                  <c:v>3.8356481481481484E-2</c:v>
                </c:pt>
                <c:pt idx="522">
                  <c:v>3.8425925925925926E-2</c:v>
                </c:pt>
                <c:pt idx="523">
                  <c:v>3.8506944444444448E-2</c:v>
                </c:pt>
                <c:pt idx="524">
                  <c:v>3.8576388888888889E-2</c:v>
                </c:pt>
              </c:numCache>
            </c:numRef>
          </c:xVal>
          <c:yVal>
            <c:numRef>
              <c:f>'Data_evaluation '!$E$30:$E$1763</c:f>
              <c:numCache>
                <c:formatCode>0.00E+00</c:formatCode>
                <c:ptCount val="1734"/>
                <c:pt idx="0">
                  <c:v>-4.2999999999999999E-12</c:v>
                </c:pt>
                <c:pt idx="1">
                  <c:v>6.4500000000000002E-12</c:v>
                </c:pt>
                <c:pt idx="2">
                  <c:v>3.9345000000000002E-12</c:v>
                </c:pt>
                <c:pt idx="3">
                  <c:v>3.8893500000000002E-12</c:v>
                </c:pt>
                <c:pt idx="4">
                  <c:v>3.7754000000000003E-12</c:v>
                </c:pt>
                <c:pt idx="5">
                  <c:v>3.8352500000000002E-12</c:v>
                </c:pt>
                <c:pt idx="6">
                  <c:v>3.8674399999999999E-12</c:v>
                </c:pt>
                <c:pt idx="7">
                  <c:v>3.5642700000000001E-12</c:v>
                </c:pt>
                <c:pt idx="8">
                  <c:v>3.7179699999999998E-12</c:v>
                </c:pt>
                <c:pt idx="9">
                  <c:v>4.0293100000000003E-12</c:v>
                </c:pt>
                <c:pt idx="10">
                  <c:v>4.0393500000000002E-12</c:v>
                </c:pt>
                <c:pt idx="11">
                  <c:v>3.5033399999999999E-12</c:v>
                </c:pt>
                <c:pt idx="12">
                  <c:v>3.80158E-12</c:v>
                </c:pt>
                <c:pt idx="13">
                  <c:v>3.63102E-12</c:v>
                </c:pt>
                <c:pt idx="14">
                  <c:v>3.4701599999999998E-12</c:v>
                </c:pt>
                <c:pt idx="15">
                  <c:v>3.2671400000000002E-12</c:v>
                </c:pt>
                <c:pt idx="16">
                  <c:v>3.6031999999999998E-12</c:v>
                </c:pt>
                <c:pt idx="17">
                  <c:v>3.53348E-12</c:v>
                </c:pt>
                <c:pt idx="18">
                  <c:v>3.4501500000000002E-12</c:v>
                </c:pt>
                <c:pt idx="19">
                  <c:v>3.32759E-12</c:v>
                </c:pt>
                <c:pt idx="20">
                  <c:v>3.6383800000000001E-12</c:v>
                </c:pt>
                <c:pt idx="21">
                  <c:v>3.3750000000000001E-12</c:v>
                </c:pt>
                <c:pt idx="22">
                  <c:v>3.7280299999999998E-12</c:v>
                </c:pt>
                <c:pt idx="23">
                  <c:v>3.2648400000000001E-12</c:v>
                </c:pt>
                <c:pt idx="24">
                  <c:v>3.3816499999999998E-12</c:v>
                </c:pt>
                <c:pt idx="25">
                  <c:v>3.4232699999999998E-12</c:v>
                </c:pt>
                <c:pt idx="26">
                  <c:v>3.3863300000000002E-12</c:v>
                </c:pt>
                <c:pt idx="27">
                  <c:v>3.2888999999999998E-12</c:v>
                </c:pt>
                <c:pt idx="28">
                  <c:v>3.2405799999999999E-12</c:v>
                </c:pt>
                <c:pt idx="29">
                  <c:v>3.33987E-12</c:v>
                </c:pt>
                <c:pt idx="30">
                  <c:v>6.9653300000000002E-12</c:v>
                </c:pt>
                <c:pt idx="31">
                  <c:v>6.9197100000000002E-12</c:v>
                </c:pt>
                <c:pt idx="32">
                  <c:v>6.8930900000000001E-12</c:v>
                </c:pt>
                <c:pt idx="33">
                  <c:v>6.7061299999999998E-12</c:v>
                </c:pt>
                <c:pt idx="34">
                  <c:v>5.22007E-12</c:v>
                </c:pt>
                <c:pt idx="35">
                  <c:v>3.3689999999999999E-12</c:v>
                </c:pt>
                <c:pt idx="36">
                  <c:v>3.9053700000000004E-12</c:v>
                </c:pt>
                <c:pt idx="37">
                  <c:v>3.4812099999999999E-12</c:v>
                </c:pt>
                <c:pt idx="38">
                  <c:v>3.4838399999999998E-12</c:v>
                </c:pt>
                <c:pt idx="39">
                  <c:v>3.1106799999999998E-12</c:v>
                </c:pt>
                <c:pt idx="40">
                  <c:v>3.4063099999999999E-12</c:v>
                </c:pt>
                <c:pt idx="41">
                  <c:v>3.3247399999999998E-12</c:v>
                </c:pt>
                <c:pt idx="42">
                  <c:v>3.20416E-12</c:v>
                </c:pt>
                <c:pt idx="43">
                  <c:v>3.1051099999999999E-12</c:v>
                </c:pt>
                <c:pt idx="44">
                  <c:v>3.3289899999999999E-12</c:v>
                </c:pt>
                <c:pt idx="45">
                  <c:v>3.1555499999999998E-12</c:v>
                </c:pt>
                <c:pt idx="46">
                  <c:v>3.2785099999999999E-12</c:v>
                </c:pt>
                <c:pt idx="47">
                  <c:v>3.1267E-12</c:v>
                </c:pt>
                <c:pt idx="48">
                  <c:v>3.2102000000000002E-12</c:v>
                </c:pt>
                <c:pt idx="49">
                  <c:v>3.1962899999999999E-12</c:v>
                </c:pt>
                <c:pt idx="50">
                  <c:v>2.9583100000000001E-12</c:v>
                </c:pt>
                <c:pt idx="51">
                  <c:v>3.60643E-12</c:v>
                </c:pt>
                <c:pt idx="52">
                  <c:v>3.1577399999999998E-12</c:v>
                </c:pt>
                <c:pt idx="53">
                  <c:v>3.2463899999999999E-12</c:v>
                </c:pt>
                <c:pt idx="54">
                  <c:v>3.4601399999999998E-12</c:v>
                </c:pt>
                <c:pt idx="55">
                  <c:v>3.2172100000000002E-12</c:v>
                </c:pt>
                <c:pt idx="56">
                  <c:v>3.3346899999999998E-12</c:v>
                </c:pt>
                <c:pt idx="57">
                  <c:v>3.2399200000000002E-12</c:v>
                </c:pt>
                <c:pt idx="58">
                  <c:v>3.0359899999999999E-12</c:v>
                </c:pt>
                <c:pt idx="59">
                  <c:v>3.47797E-12</c:v>
                </c:pt>
                <c:pt idx="60">
                  <c:v>3.5871599999999998E-12</c:v>
                </c:pt>
                <c:pt idx="61">
                  <c:v>3.2955399999999999E-12</c:v>
                </c:pt>
                <c:pt idx="62">
                  <c:v>3.1897599999999999E-12</c:v>
                </c:pt>
                <c:pt idx="63">
                  <c:v>3.53348E-12</c:v>
                </c:pt>
                <c:pt idx="64">
                  <c:v>3.54928E-12</c:v>
                </c:pt>
                <c:pt idx="65">
                  <c:v>3.3700800000000001E-12</c:v>
                </c:pt>
                <c:pt idx="66">
                  <c:v>3.27202E-12</c:v>
                </c:pt>
                <c:pt idx="67">
                  <c:v>3.1255200000000002E-12</c:v>
                </c:pt>
                <c:pt idx="68">
                  <c:v>3.2926599999999998E-12</c:v>
                </c:pt>
                <c:pt idx="69">
                  <c:v>3.7202299999999998E-12</c:v>
                </c:pt>
                <c:pt idx="70">
                  <c:v>3.0572800000000001E-12</c:v>
                </c:pt>
                <c:pt idx="71">
                  <c:v>3.2185899999999999E-12</c:v>
                </c:pt>
                <c:pt idx="72">
                  <c:v>3.3648500000000001E-12</c:v>
                </c:pt>
                <c:pt idx="73">
                  <c:v>3.3009099999999999E-12</c:v>
                </c:pt>
                <c:pt idx="74">
                  <c:v>2.87878E-12</c:v>
                </c:pt>
                <c:pt idx="75">
                  <c:v>3.2472099999999999E-12</c:v>
                </c:pt>
                <c:pt idx="76">
                  <c:v>3.5252E-12</c:v>
                </c:pt>
                <c:pt idx="77">
                  <c:v>3.15317E-12</c:v>
                </c:pt>
                <c:pt idx="78">
                  <c:v>2.8882000000000002E-12</c:v>
                </c:pt>
                <c:pt idx="79">
                  <c:v>2.94431E-12</c:v>
                </c:pt>
                <c:pt idx="80">
                  <c:v>2.9719600000000002E-12</c:v>
                </c:pt>
                <c:pt idx="81">
                  <c:v>3.2175800000000001E-12</c:v>
                </c:pt>
                <c:pt idx="82">
                  <c:v>3.3149500000000001E-12</c:v>
                </c:pt>
                <c:pt idx="83">
                  <c:v>3.2069400000000001E-12</c:v>
                </c:pt>
                <c:pt idx="84">
                  <c:v>3.28498E-12</c:v>
                </c:pt>
                <c:pt idx="85">
                  <c:v>3.0652699999999999E-12</c:v>
                </c:pt>
                <c:pt idx="86">
                  <c:v>2.9554499999999999E-12</c:v>
                </c:pt>
                <c:pt idx="87">
                  <c:v>3.26641E-12</c:v>
                </c:pt>
                <c:pt idx="88">
                  <c:v>3.1987000000000001E-12</c:v>
                </c:pt>
                <c:pt idx="89">
                  <c:v>3.22889E-12</c:v>
                </c:pt>
                <c:pt idx="90">
                  <c:v>3.0917200000000001E-12</c:v>
                </c:pt>
                <c:pt idx="91">
                  <c:v>3.12461E-12</c:v>
                </c:pt>
                <c:pt idx="92">
                  <c:v>3.01866E-12</c:v>
                </c:pt>
                <c:pt idx="93">
                  <c:v>3.1620199999999999E-12</c:v>
                </c:pt>
                <c:pt idx="94">
                  <c:v>3.1205699999999999E-12</c:v>
                </c:pt>
                <c:pt idx="95">
                  <c:v>2.8901999999999999E-12</c:v>
                </c:pt>
                <c:pt idx="96">
                  <c:v>2.7410700000000002E-12</c:v>
                </c:pt>
                <c:pt idx="97">
                  <c:v>2.9906699999999998E-12</c:v>
                </c:pt>
                <c:pt idx="98">
                  <c:v>3.1682399999999998E-12</c:v>
                </c:pt>
                <c:pt idx="99">
                  <c:v>3.1722399999999998E-12</c:v>
                </c:pt>
                <c:pt idx="100">
                  <c:v>3.3594599999999999E-12</c:v>
                </c:pt>
                <c:pt idx="101">
                  <c:v>3.4260700000000002E-12</c:v>
                </c:pt>
                <c:pt idx="102">
                  <c:v>3.1012399999999998E-12</c:v>
                </c:pt>
                <c:pt idx="103">
                  <c:v>3.1850699999999999E-12</c:v>
                </c:pt>
                <c:pt idx="104">
                  <c:v>3.1205299999999998E-12</c:v>
                </c:pt>
                <c:pt idx="105">
                  <c:v>3.3337200000000001E-12</c:v>
                </c:pt>
                <c:pt idx="106">
                  <c:v>2.9051399999999999E-12</c:v>
                </c:pt>
                <c:pt idx="107">
                  <c:v>2.6589200000000001E-12</c:v>
                </c:pt>
                <c:pt idx="108">
                  <c:v>3.2043800000000001E-12</c:v>
                </c:pt>
                <c:pt idx="109">
                  <c:v>3.46552E-12</c:v>
                </c:pt>
                <c:pt idx="110">
                  <c:v>3.15731E-12</c:v>
                </c:pt>
                <c:pt idx="111">
                  <c:v>3.27752E-12</c:v>
                </c:pt>
                <c:pt idx="112">
                  <c:v>3.1378399999999999E-12</c:v>
                </c:pt>
                <c:pt idx="113">
                  <c:v>3.0083E-12</c:v>
                </c:pt>
                <c:pt idx="114">
                  <c:v>3.5750400000000001E-12</c:v>
                </c:pt>
                <c:pt idx="115">
                  <c:v>3.0666500000000001E-12</c:v>
                </c:pt>
                <c:pt idx="116">
                  <c:v>3.3452900000000002E-12</c:v>
                </c:pt>
                <c:pt idx="117">
                  <c:v>2.8567000000000001E-12</c:v>
                </c:pt>
                <c:pt idx="118">
                  <c:v>3.42394E-12</c:v>
                </c:pt>
                <c:pt idx="119">
                  <c:v>2.8639299999999999E-12</c:v>
                </c:pt>
                <c:pt idx="120">
                  <c:v>2.7860100000000002E-12</c:v>
                </c:pt>
                <c:pt idx="121">
                  <c:v>3.4308600000000002E-12</c:v>
                </c:pt>
                <c:pt idx="122">
                  <c:v>3.26408E-12</c:v>
                </c:pt>
                <c:pt idx="123">
                  <c:v>3.6848599999999997E-12</c:v>
                </c:pt>
                <c:pt idx="124">
                  <c:v>3.0412100000000001E-12</c:v>
                </c:pt>
                <c:pt idx="125">
                  <c:v>2.99852E-12</c:v>
                </c:pt>
                <c:pt idx="126">
                  <c:v>2.9221699999999999E-12</c:v>
                </c:pt>
                <c:pt idx="127">
                  <c:v>3.2062699999999998E-12</c:v>
                </c:pt>
                <c:pt idx="128">
                  <c:v>3.0858899999999999E-12</c:v>
                </c:pt>
                <c:pt idx="129">
                  <c:v>3.10505E-12</c:v>
                </c:pt>
                <c:pt idx="130">
                  <c:v>3.0927500000000001E-12</c:v>
                </c:pt>
                <c:pt idx="131">
                  <c:v>2.7231899999999998E-12</c:v>
                </c:pt>
                <c:pt idx="132">
                  <c:v>3.0106799999999998E-12</c:v>
                </c:pt>
                <c:pt idx="133">
                  <c:v>3.2800600000000001E-12</c:v>
                </c:pt>
                <c:pt idx="134">
                  <c:v>3.1475799999999998E-12</c:v>
                </c:pt>
                <c:pt idx="135">
                  <c:v>2.95433E-12</c:v>
                </c:pt>
                <c:pt idx="136">
                  <c:v>3.1892000000000002E-12</c:v>
                </c:pt>
                <c:pt idx="137">
                  <c:v>3.1772699999999998E-12</c:v>
                </c:pt>
                <c:pt idx="138">
                  <c:v>2.72375E-12</c:v>
                </c:pt>
                <c:pt idx="139">
                  <c:v>2.6326299999999999E-12</c:v>
                </c:pt>
                <c:pt idx="140">
                  <c:v>3.09705E-12</c:v>
                </c:pt>
                <c:pt idx="141">
                  <c:v>3.2798600000000001E-12</c:v>
                </c:pt>
                <c:pt idx="142">
                  <c:v>2.9702599999999999E-12</c:v>
                </c:pt>
                <c:pt idx="143">
                  <c:v>3.0023600000000001E-12</c:v>
                </c:pt>
                <c:pt idx="144">
                  <c:v>2.9751700000000001E-12</c:v>
                </c:pt>
                <c:pt idx="145">
                  <c:v>2.7337E-12</c:v>
                </c:pt>
                <c:pt idx="146">
                  <c:v>3.59258E-12</c:v>
                </c:pt>
                <c:pt idx="147">
                  <c:v>7.7850000000000005E-12</c:v>
                </c:pt>
                <c:pt idx="148">
                  <c:v>1.06674E-11</c:v>
                </c:pt>
                <c:pt idx="149">
                  <c:v>1.5243500000000001E-11</c:v>
                </c:pt>
                <c:pt idx="150">
                  <c:v>1.7301E-11</c:v>
                </c:pt>
                <c:pt idx="151">
                  <c:v>2.0375499999999999E-11</c:v>
                </c:pt>
                <c:pt idx="152">
                  <c:v>2.0917299999999999E-11</c:v>
                </c:pt>
                <c:pt idx="153">
                  <c:v>2.1375299999999999E-11</c:v>
                </c:pt>
                <c:pt idx="154">
                  <c:v>2.2648099999999999E-11</c:v>
                </c:pt>
                <c:pt idx="155">
                  <c:v>2.2946899999999999E-11</c:v>
                </c:pt>
                <c:pt idx="156">
                  <c:v>2.3303799999999999E-11</c:v>
                </c:pt>
                <c:pt idx="157">
                  <c:v>2.3019999999999998E-11</c:v>
                </c:pt>
                <c:pt idx="158">
                  <c:v>2.3095300000000001E-11</c:v>
                </c:pt>
                <c:pt idx="159">
                  <c:v>2.4985100000000001E-11</c:v>
                </c:pt>
                <c:pt idx="160">
                  <c:v>2.43014E-11</c:v>
                </c:pt>
                <c:pt idx="161">
                  <c:v>2.33103E-11</c:v>
                </c:pt>
                <c:pt idx="162">
                  <c:v>2.35511E-11</c:v>
                </c:pt>
                <c:pt idx="163">
                  <c:v>2.3501599999999999E-11</c:v>
                </c:pt>
                <c:pt idx="164">
                  <c:v>2.3929500000000001E-11</c:v>
                </c:pt>
                <c:pt idx="165">
                  <c:v>2.4666900000000001E-11</c:v>
                </c:pt>
                <c:pt idx="166">
                  <c:v>2.40821E-11</c:v>
                </c:pt>
                <c:pt idx="167">
                  <c:v>2.40069E-11</c:v>
                </c:pt>
                <c:pt idx="168">
                  <c:v>2.3890800000000001E-11</c:v>
                </c:pt>
                <c:pt idx="169">
                  <c:v>2.4725000000000001E-11</c:v>
                </c:pt>
                <c:pt idx="170">
                  <c:v>2.2665299999999999E-11</c:v>
                </c:pt>
                <c:pt idx="171">
                  <c:v>2.3503799999999999E-11</c:v>
                </c:pt>
                <c:pt idx="172">
                  <c:v>2.3305999999999999E-11</c:v>
                </c:pt>
                <c:pt idx="173">
                  <c:v>2.33898E-11</c:v>
                </c:pt>
                <c:pt idx="174">
                  <c:v>2.4269200000000001E-11</c:v>
                </c:pt>
                <c:pt idx="175">
                  <c:v>2.3056600000000001E-11</c:v>
                </c:pt>
                <c:pt idx="176">
                  <c:v>2.3836999999999999E-11</c:v>
                </c:pt>
                <c:pt idx="177">
                  <c:v>2.3877899999999999E-11</c:v>
                </c:pt>
                <c:pt idx="178">
                  <c:v>2.35446E-11</c:v>
                </c:pt>
                <c:pt idx="179">
                  <c:v>2.32479E-11</c:v>
                </c:pt>
                <c:pt idx="180">
                  <c:v>2.35489E-11</c:v>
                </c:pt>
                <c:pt idx="181">
                  <c:v>2.3217800000000001E-11</c:v>
                </c:pt>
                <c:pt idx="182">
                  <c:v>2.3920899999999999E-11</c:v>
                </c:pt>
                <c:pt idx="183">
                  <c:v>2.5825799999999998E-11</c:v>
                </c:pt>
                <c:pt idx="184">
                  <c:v>2.90572E-11</c:v>
                </c:pt>
                <c:pt idx="185">
                  <c:v>3.4589199999999997E-11</c:v>
                </c:pt>
                <c:pt idx="186">
                  <c:v>3.6571500000000003E-11</c:v>
                </c:pt>
                <c:pt idx="187">
                  <c:v>3.8396799999999999E-11</c:v>
                </c:pt>
                <c:pt idx="188">
                  <c:v>4.1163899999999999E-11</c:v>
                </c:pt>
                <c:pt idx="189">
                  <c:v>4.2206599999999997E-11</c:v>
                </c:pt>
                <c:pt idx="190">
                  <c:v>4.2505499999999997E-11</c:v>
                </c:pt>
                <c:pt idx="191">
                  <c:v>4.3105300000000001E-11</c:v>
                </c:pt>
                <c:pt idx="192">
                  <c:v>4.2574300000000002E-11</c:v>
                </c:pt>
                <c:pt idx="193">
                  <c:v>4.2404399999999997E-11</c:v>
                </c:pt>
                <c:pt idx="194">
                  <c:v>4.3709499999999999E-11</c:v>
                </c:pt>
                <c:pt idx="195">
                  <c:v>4.3462200000000001E-11</c:v>
                </c:pt>
                <c:pt idx="196">
                  <c:v>4.3012900000000002E-11</c:v>
                </c:pt>
                <c:pt idx="197">
                  <c:v>4.3490200000000002E-11</c:v>
                </c:pt>
                <c:pt idx="198">
                  <c:v>4.3410599999999999E-11</c:v>
                </c:pt>
                <c:pt idx="199">
                  <c:v>4.2959099999999997E-11</c:v>
                </c:pt>
                <c:pt idx="200">
                  <c:v>4.4027699999999999E-11</c:v>
                </c:pt>
                <c:pt idx="201">
                  <c:v>4.2236700000000002E-11</c:v>
                </c:pt>
                <c:pt idx="202">
                  <c:v>4.3227899999999998E-11</c:v>
                </c:pt>
                <c:pt idx="203">
                  <c:v>4.1763700000000003E-11</c:v>
                </c:pt>
                <c:pt idx="204">
                  <c:v>4.3288100000000002E-11</c:v>
                </c:pt>
                <c:pt idx="205">
                  <c:v>4.3378399999999997E-11</c:v>
                </c:pt>
                <c:pt idx="206">
                  <c:v>4.37718E-11</c:v>
                </c:pt>
                <c:pt idx="207">
                  <c:v>4.2911800000000002E-11</c:v>
                </c:pt>
                <c:pt idx="208">
                  <c:v>4.2649499999999998E-11</c:v>
                </c:pt>
                <c:pt idx="209">
                  <c:v>4.3761100000000001E-11</c:v>
                </c:pt>
                <c:pt idx="210">
                  <c:v>4.32171E-11</c:v>
                </c:pt>
                <c:pt idx="211">
                  <c:v>4.3836299999999997E-11</c:v>
                </c:pt>
                <c:pt idx="212">
                  <c:v>4.3509500000000002E-11</c:v>
                </c:pt>
                <c:pt idx="213">
                  <c:v>4.3857800000000001E-11</c:v>
                </c:pt>
                <c:pt idx="214">
                  <c:v>4.2699000000000003E-11</c:v>
                </c:pt>
                <c:pt idx="215">
                  <c:v>4.3004300000000001E-11</c:v>
                </c:pt>
                <c:pt idx="216">
                  <c:v>4.3358999999999997E-11</c:v>
                </c:pt>
                <c:pt idx="217">
                  <c:v>4.3210700000000002E-11</c:v>
                </c:pt>
                <c:pt idx="218">
                  <c:v>4.3266599999999998E-11</c:v>
                </c:pt>
                <c:pt idx="219">
                  <c:v>4.3397699999999997E-11</c:v>
                </c:pt>
                <c:pt idx="220">
                  <c:v>4.2793599999999999E-11</c:v>
                </c:pt>
                <c:pt idx="221">
                  <c:v>4.5730499999999998E-11</c:v>
                </c:pt>
                <c:pt idx="222">
                  <c:v>5.0929200000000002E-11</c:v>
                </c:pt>
                <c:pt idx="223">
                  <c:v>5.4758300000000001E-11</c:v>
                </c:pt>
                <c:pt idx="224">
                  <c:v>5.7540400000000001E-11</c:v>
                </c:pt>
                <c:pt idx="225">
                  <c:v>6.0195000000000005E-11</c:v>
                </c:pt>
                <c:pt idx="226">
                  <c:v>6.1034000000000003E-11</c:v>
                </c:pt>
                <c:pt idx="227">
                  <c:v>6.3642000000000004E-11</c:v>
                </c:pt>
                <c:pt idx="228">
                  <c:v>6.2022999999999996E-11</c:v>
                </c:pt>
                <c:pt idx="229">
                  <c:v>6.3315000000000003E-11</c:v>
                </c:pt>
                <c:pt idx="230">
                  <c:v>6.2641999999999994E-11</c:v>
                </c:pt>
                <c:pt idx="231">
                  <c:v>6.2361999999999996E-11</c:v>
                </c:pt>
                <c:pt idx="232">
                  <c:v>6.2718999999999996E-11</c:v>
                </c:pt>
                <c:pt idx="233">
                  <c:v>6.1814E-11</c:v>
                </c:pt>
                <c:pt idx="234">
                  <c:v>6.3955999999999996E-11</c:v>
                </c:pt>
                <c:pt idx="235">
                  <c:v>6.2889000000000006E-11</c:v>
                </c:pt>
                <c:pt idx="236">
                  <c:v>6.1533000000000006E-11</c:v>
                </c:pt>
                <c:pt idx="237">
                  <c:v>6.2759999999999998E-11</c:v>
                </c:pt>
                <c:pt idx="238">
                  <c:v>6.4534000000000004E-11</c:v>
                </c:pt>
                <c:pt idx="239">
                  <c:v>6.3579000000000006E-11</c:v>
                </c:pt>
                <c:pt idx="240">
                  <c:v>6.2367E-11</c:v>
                </c:pt>
                <c:pt idx="241">
                  <c:v>6.1751999999999998E-11</c:v>
                </c:pt>
                <c:pt idx="242">
                  <c:v>6.0740999999999997E-11</c:v>
                </c:pt>
                <c:pt idx="243">
                  <c:v>6.2611999999999995E-11</c:v>
                </c:pt>
                <c:pt idx="244">
                  <c:v>6.2742999999999995E-11</c:v>
                </c:pt>
                <c:pt idx="245">
                  <c:v>6.3054999999999996E-11</c:v>
                </c:pt>
                <c:pt idx="246">
                  <c:v>6.1539000000000006E-11</c:v>
                </c:pt>
                <c:pt idx="247">
                  <c:v>6.2756000000000003E-11</c:v>
                </c:pt>
                <c:pt idx="248">
                  <c:v>6.1921999999999996E-11</c:v>
                </c:pt>
                <c:pt idx="249">
                  <c:v>6.3199000000000003E-11</c:v>
                </c:pt>
                <c:pt idx="250">
                  <c:v>6.2813999999999996E-11</c:v>
                </c:pt>
                <c:pt idx="251">
                  <c:v>6.2709E-11</c:v>
                </c:pt>
                <c:pt idx="252">
                  <c:v>6.1856999999999994E-11</c:v>
                </c:pt>
                <c:pt idx="253">
                  <c:v>6.3131999999999997E-11</c:v>
                </c:pt>
                <c:pt idx="254">
                  <c:v>6.1618999999999994E-11</c:v>
                </c:pt>
                <c:pt idx="255">
                  <c:v>6.2257E-11</c:v>
                </c:pt>
                <c:pt idx="256">
                  <c:v>6.3996000000000003E-11</c:v>
                </c:pt>
                <c:pt idx="257">
                  <c:v>6.2310999999999998E-11</c:v>
                </c:pt>
                <c:pt idx="258">
                  <c:v>6.3544999999999999E-11</c:v>
                </c:pt>
                <c:pt idx="259">
                  <c:v>6.6509999999999998E-11</c:v>
                </c:pt>
                <c:pt idx="260">
                  <c:v>7.1723999999999994E-11</c:v>
                </c:pt>
                <c:pt idx="261">
                  <c:v>7.5443E-11</c:v>
                </c:pt>
                <c:pt idx="262">
                  <c:v>7.8209999999999994E-11</c:v>
                </c:pt>
                <c:pt idx="263">
                  <c:v>7.9683000000000003E-11</c:v>
                </c:pt>
                <c:pt idx="264">
                  <c:v>7.9359999999999998E-11</c:v>
                </c:pt>
                <c:pt idx="265">
                  <c:v>8.0692999999999995E-11</c:v>
                </c:pt>
                <c:pt idx="266">
                  <c:v>8.2603000000000004E-11</c:v>
                </c:pt>
                <c:pt idx="267">
                  <c:v>8.2872999999999994E-11</c:v>
                </c:pt>
                <c:pt idx="268">
                  <c:v>8.1742999999999994E-11</c:v>
                </c:pt>
                <c:pt idx="269">
                  <c:v>8.2369999999999996E-11</c:v>
                </c:pt>
                <c:pt idx="270">
                  <c:v>8.0938000000000003E-11</c:v>
                </c:pt>
                <c:pt idx="271">
                  <c:v>8.1866999999999998E-11</c:v>
                </c:pt>
                <c:pt idx="272">
                  <c:v>8.0715000000000003E-11</c:v>
                </c:pt>
                <c:pt idx="273">
                  <c:v>8.079E-11</c:v>
                </c:pt>
                <c:pt idx="274">
                  <c:v>8.2075999999999994E-11</c:v>
                </c:pt>
                <c:pt idx="275">
                  <c:v>7.9805000000000003E-11</c:v>
                </c:pt>
                <c:pt idx="276">
                  <c:v>8.0097999999999996E-11</c:v>
                </c:pt>
                <c:pt idx="277">
                  <c:v>8.1491000000000003E-11</c:v>
                </c:pt>
                <c:pt idx="278">
                  <c:v>8.2298999999999994E-11</c:v>
                </c:pt>
                <c:pt idx="279">
                  <c:v>8.0420000000000005E-11</c:v>
                </c:pt>
                <c:pt idx="280">
                  <c:v>8.0721000000000002E-11</c:v>
                </c:pt>
                <c:pt idx="281">
                  <c:v>8.0569000000000004E-11</c:v>
                </c:pt>
                <c:pt idx="282">
                  <c:v>8.1929999999999995E-11</c:v>
                </c:pt>
                <c:pt idx="283">
                  <c:v>7.9573000000000003E-11</c:v>
                </c:pt>
                <c:pt idx="284">
                  <c:v>8.3308000000000003E-11</c:v>
                </c:pt>
                <c:pt idx="285">
                  <c:v>8.0319000000000005E-11</c:v>
                </c:pt>
                <c:pt idx="286">
                  <c:v>8.2163999999999999E-11</c:v>
                </c:pt>
                <c:pt idx="287">
                  <c:v>8.2612999999999999E-11</c:v>
                </c:pt>
                <c:pt idx="288">
                  <c:v>8.2196000000000002E-11</c:v>
                </c:pt>
                <c:pt idx="289">
                  <c:v>8.1479999999999999E-11</c:v>
                </c:pt>
                <c:pt idx="290">
                  <c:v>8.1330000000000005E-11</c:v>
                </c:pt>
                <c:pt idx="291">
                  <c:v>8.1165999999999994E-11</c:v>
                </c:pt>
                <c:pt idx="292">
                  <c:v>8.0682999999999999E-11</c:v>
                </c:pt>
                <c:pt idx="293">
                  <c:v>8.1117E-11</c:v>
                </c:pt>
                <c:pt idx="294">
                  <c:v>7.9790000000000003E-11</c:v>
                </c:pt>
                <c:pt idx="295">
                  <c:v>8.1438999999999997E-11</c:v>
                </c:pt>
                <c:pt idx="296">
                  <c:v>8.1393999999999998E-11</c:v>
                </c:pt>
                <c:pt idx="297">
                  <c:v>8.6344000000000004E-11</c:v>
                </c:pt>
                <c:pt idx="298">
                  <c:v>9.1008999999999996E-11</c:v>
                </c:pt>
                <c:pt idx="299">
                  <c:v>9.5377999999999994E-11</c:v>
                </c:pt>
                <c:pt idx="300">
                  <c:v>9.747E-11</c:v>
                </c:pt>
                <c:pt idx="301">
                  <c:v>9.8564000000000002E-11</c:v>
                </c:pt>
                <c:pt idx="302">
                  <c:v>1.0087100000000001E-10</c:v>
                </c:pt>
                <c:pt idx="303">
                  <c:v>9.9702000000000006E-11</c:v>
                </c:pt>
                <c:pt idx="304">
                  <c:v>1.0085600000000001E-10</c:v>
                </c:pt>
                <c:pt idx="305">
                  <c:v>1.01123E-10</c:v>
                </c:pt>
                <c:pt idx="306">
                  <c:v>9.9120999999999998E-11</c:v>
                </c:pt>
                <c:pt idx="307">
                  <c:v>9.8528000000000003E-11</c:v>
                </c:pt>
                <c:pt idx="308">
                  <c:v>9.9204999999999995E-11</c:v>
                </c:pt>
                <c:pt idx="309">
                  <c:v>1.00405E-10</c:v>
                </c:pt>
                <c:pt idx="310">
                  <c:v>9.8689000000000002E-11</c:v>
                </c:pt>
                <c:pt idx="311">
                  <c:v>9.8186000000000003E-11</c:v>
                </c:pt>
                <c:pt idx="312">
                  <c:v>9.8383999999999996E-11</c:v>
                </c:pt>
                <c:pt idx="313">
                  <c:v>9.7568999999999997E-11</c:v>
                </c:pt>
                <c:pt idx="314">
                  <c:v>9.6985999999999997E-11</c:v>
                </c:pt>
                <c:pt idx="315">
                  <c:v>9.6626999999999994E-11</c:v>
                </c:pt>
                <c:pt idx="316">
                  <c:v>1.01129E-10</c:v>
                </c:pt>
                <c:pt idx="317">
                  <c:v>9.7930000000000005E-11</c:v>
                </c:pt>
                <c:pt idx="318">
                  <c:v>9.9052000000000001E-11</c:v>
                </c:pt>
                <c:pt idx="319">
                  <c:v>9.8579000000000002E-11</c:v>
                </c:pt>
                <c:pt idx="320">
                  <c:v>9.7675999999999997E-11</c:v>
                </c:pt>
                <c:pt idx="321">
                  <c:v>1.00308E-10</c:v>
                </c:pt>
                <c:pt idx="322">
                  <c:v>9.9028999999999997E-11</c:v>
                </c:pt>
                <c:pt idx="323">
                  <c:v>9.8624E-11</c:v>
                </c:pt>
                <c:pt idx="324">
                  <c:v>9.9144999999999997E-11</c:v>
                </c:pt>
                <c:pt idx="325">
                  <c:v>9.7788000000000001E-11</c:v>
                </c:pt>
                <c:pt idx="326">
                  <c:v>9.7940999999999996E-11</c:v>
                </c:pt>
                <c:pt idx="327">
                  <c:v>1.00058E-10</c:v>
                </c:pt>
                <c:pt idx="328">
                  <c:v>9.8157999999999996E-11</c:v>
                </c:pt>
                <c:pt idx="329">
                  <c:v>9.8293000000000004E-11</c:v>
                </c:pt>
                <c:pt idx="330">
                  <c:v>9.8257000000000005E-11</c:v>
                </c:pt>
                <c:pt idx="331">
                  <c:v>9.8017999999999997E-11</c:v>
                </c:pt>
                <c:pt idx="332">
                  <c:v>1.01011E-10</c:v>
                </c:pt>
                <c:pt idx="333">
                  <c:v>9.8549000000000003E-11</c:v>
                </c:pt>
                <c:pt idx="334">
                  <c:v>1.0119800000000001E-10</c:v>
                </c:pt>
                <c:pt idx="335">
                  <c:v>1.0596E-10</c:v>
                </c:pt>
                <c:pt idx="336">
                  <c:v>1.1077E-10</c:v>
                </c:pt>
                <c:pt idx="337">
                  <c:v>1.12939E-10</c:v>
                </c:pt>
                <c:pt idx="338">
                  <c:v>1.1817899999999999E-10</c:v>
                </c:pt>
                <c:pt idx="339">
                  <c:v>1.1844699999999999E-10</c:v>
                </c:pt>
                <c:pt idx="340">
                  <c:v>1.1945999999999999E-10</c:v>
                </c:pt>
                <c:pt idx="341">
                  <c:v>1.18927E-10</c:v>
                </c:pt>
                <c:pt idx="342">
                  <c:v>1.1735899999999999E-10</c:v>
                </c:pt>
                <c:pt idx="343">
                  <c:v>1.16194E-10</c:v>
                </c:pt>
                <c:pt idx="344">
                  <c:v>1.1848599999999999E-10</c:v>
                </c:pt>
                <c:pt idx="345">
                  <c:v>1.18361E-10</c:v>
                </c:pt>
                <c:pt idx="346">
                  <c:v>1.1795899999999999E-10</c:v>
                </c:pt>
                <c:pt idx="347">
                  <c:v>1.1729899999999999E-10</c:v>
                </c:pt>
                <c:pt idx="348">
                  <c:v>1.1723500000000001E-10</c:v>
                </c:pt>
                <c:pt idx="349">
                  <c:v>1.15874E-10</c:v>
                </c:pt>
                <c:pt idx="350">
                  <c:v>1.14412E-10</c:v>
                </c:pt>
                <c:pt idx="351">
                  <c:v>1.15321E-10</c:v>
                </c:pt>
                <c:pt idx="352">
                  <c:v>1.12963E-10</c:v>
                </c:pt>
                <c:pt idx="353">
                  <c:v>1.14429E-10</c:v>
                </c:pt>
                <c:pt idx="354">
                  <c:v>1.1556E-10</c:v>
                </c:pt>
                <c:pt idx="355">
                  <c:v>1.15104E-10</c:v>
                </c:pt>
                <c:pt idx="356">
                  <c:v>1.1421399999999999E-10</c:v>
                </c:pt>
                <c:pt idx="357">
                  <c:v>1.1683100000000001E-10</c:v>
                </c:pt>
                <c:pt idx="358">
                  <c:v>1.14212E-10</c:v>
                </c:pt>
                <c:pt idx="359">
                  <c:v>1.1484E-10</c:v>
                </c:pt>
                <c:pt idx="360">
                  <c:v>1.12887E-10</c:v>
                </c:pt>
                <c:pt idx="361">
                  <c:v>1.1481E-10</c:v>
                </c:pt>
                <c:pt idx="362">
                  <c:v>1.155E-10</c:v>
                </c:pt>
                <c:pt idx="363">
                  <c:v>1.1422899999999999E-10</c:v>
                </c:pt>
                <c:pt idx="364">
                  <c:v>1.16725E-10</c:v>
                </c:pt>
                <c:pt idx="365">
                  <c:v>1.1448500000000001E-10</c:v>
                </c:pt>
                <c:pt idx="366">
                  <c:v>1.16261E-10</c:v>
                </c:pt>
                <c:pt idx="367">
                  <c:v>1.1581999999999999E-10</c:v>
                </c:pt>
                <c:pt idx="368">
                  <c:v>1.1488899999999999E-10</c:v>
                </c:pt>
                <c:pt idx="369">
                  <c:v>1.1319699999999999E-10</c:v>
                </c:pt>
                <c:pt idx="370">
                  <c:v>1.1704800000000001E-10</c:v>
                </c:pt>
                <c:pt idx="371">
                  <c:v>1.1732299999999999E-10</c:v>
                </c:pt>
                <c:pt idx="372">
                  <c:v>1.08166E-10</c:v>
                </c:pt>
                <c:pt idx="373">
                  <c:v>1.01465E-10</c:v>
                </c:pt>
                <c:pt idx="374">
                  <c:v>9.8317000000000003E-11</c:v>
                </c:pt>
                <c:pt idx="375">
                  <c:v>9.7478000000000004E-11</c:v>
                </c:pt>
                <c:pt idx="376">
                  <c:v>9.7886999999999998E-11</c:v>
                </c:pt>
                <c:pt idx="377">
                  <c:v>9.6997000000000001E-11</c:v>
                </c:pt>
                <c:pt idx="378">
                  <c:v>9.6043999999999994E-11</c:v>
                </c:pt>
                <c:pt idx="379">
                  <c:v>9.8031000000000005E-11</c:v>
                </c:pt>
                <c:pt idx="380">
                  <c:v>9.7084999999999994E-11</c:v>
                </c:pt>
                <c:pt idx="381">
                  <c:v>9.5299999999999997E-11</c:v>
                </c:pt>
                <c:pt idx="382">
                  <c:v>9.9563999999999999E-11</c:v>
                </c:pt>
                <c:pt idx="383">
                  <c:v>9.5927999999999994E-11</c:v>
                </c:pt>
                <c:pt idx="384">
                  <c:v>9.7226999999999997E-11</c:v>
                </c:pt>
                <c:pt idx="385">
                  <c:v>9.6390999999999998E-11</c:v>
                </c:pt>
                <c:pt idx="386">
                  <c:v>9.8035000000000001E-11</c:v>
                </c:pt>
                <c:pt idx="387">
                  <c:v>9.9994000000000004E-11</c:v>
                </c:pt>
                <c:pt idx="388">
                  <c:v>9.7053000000000003E-11</c:v>
                </c:pt>
                <c:pt idx="389">
                  <c:v>9.8787999999999998E-11</c:v>
                </c:pt>
                <c:pt idx="390">
                  <c:v>9.9192E-11</c:v>
                </c:pt>
                <c:pt idx="391">
                  <c:v>9.8240000000000001E-11</c:v>
                </c:pt>
                <c:pt idx="392">
                  <c:v>9.7422999999999998E-11</c:v>
                </c:pt>
                <c:pt idx="393">
                  <c:v>9.8157999999999996E-11</c:v>
                </c:pt>
                <c:pt idx="394">
                  <c:v>9.6557999999999996E-11</c:v>
                </c:pt>
                <c:pt idx="395">
                  <c:v>9.7634999999999994E-11</c:v>
                </c:pt>
                <c:pt idx="396">
                  <c:v>9.9822000000000002E-11</c:v>
                </c:pt>
                <c:pt idx="397">
                  <c:v>9.6244000000000004E-11</c:v>
                </c:pt>
                <c:pt idx="398">
                  <c:v>9.7366999999999996E-11</c:v>
                </c:pt>
                <c:pt idx="399">
                  <c:v>9.8513000000000004E-11</c:v>
                </c:pt>
                <c:pt idx="400">
                  <c:v>9.8327999999999994E-11</c:v>
                </c:pt>
                <c:pt idx="401">
                  <c:v>9.7839999999999995E-11</c:v>
                </c:pt>
                <c:pt idx="402">
                  <c:v>9.8993999999999994E-11</c:v>
                </c:pt>
                <c:pt idx="403">
                  <c:v>9.7161999999999995E-11</c:v>
                </c:pt>
                <c:pt idx="404">
                  <c:v>9.7282999999999999E-11</c:v>
                </c:pt>
                <c:pt idx="405">
                  <c:v>9.7375E-11</c:v>
                </c:pt>
                <c:pt idx="406">
                  <c:v>9.7145000000000004E-11</c:v>
                </c:pt>
                <c:pt idx="407">
                  <c:v>9.6944999999999995E-11</c:v>
                </c:pt>
                <c:pt idx="408">
                  <c:v>9.8349000000000006E-11</c:v>
                </c:pt>
                <c:pt idx="409">
                  <c:v>9.5760999999999996E-11</c:v>
                </c:pt>
                <c:pt idx="410">
                  <c:v>8.8637999999999999E-11</c:v>
                </c:pt>
                <c:pt idx="411">
                  <c:v>8.4311999999999995E-11</c:v>
                </c:pt>
                <c:pt idx="412">
                  <c:v>8.2419999999999998E-11</c:v>
                </c:pt>
                <c:pt idx="413">
                  <c:v>7.9433000000000004E-11</c:v>
                </c:pt>
                <c:pt idx="414">
                  <c:v>8.0992000000000001E-11</c:v>
                </c:pt>
                <c:pt idx="415">
                  <c:v>7.9421000000000004E-11</c:v>
                </c:pt>
                <c:pt idx="416">
                  <c:v>7.9534000000000004E-11</c:v>
                </c:pt>
                <c:pt idx="417">
                  <c:v>7.9719000000000002E-11</c:v>
                </c:pt>
                <c:pt idx="418">
                  <c:v>7.9725999999999997E-11</c:v>
                </c:pt>
                <c:pt idx="419">
                  <c:v>7.9041999999999997E-11</c:v>
                </c:pt>
                <c:pt idx="420">
                  <c:v>8.0346999999999999E-11</c:v>
                </c:pt>
                <c:pt idx="421">
                  <c:v>7.9243999999999998E-11</c:v>
                </c:pt>
                <c:pt idx="422">
                  <c:v>7.8883000000000003E-11</c:v>
                </c:pt>
                <c:pt idx="423">
                  <c:v>7.9467999999999994E-11</c:v>
                </c:pt>
                <c:pt idx="424">
                  <c:v>7.9932000000000006E-11</c:v>
                </c:pt>
                <c:pt idx="425">
                  <c:v>7.9826999999999997E-11</c:v>
                </c:pt>
                <c:pt idx="426">
                  <c:v>8.0112999999999995E-11</c:v>
                </c:pt>
                <c:pt idx="427">
                  <c:v>7.8053000000000004E-11</c:v>
                </c:pt>
                <c:pt idx="428">
                  <c:v>8.0043999999999998E-11</c:v>
                </c:pt>
                <c:pt idx="429">
                  <c:v>7.9166999999999997E-11</c:v>
                </c:pt>
                <c:pt idx="430">
                  <c:v>8.0258999999999994E-11</c:v>
                </c:pt>
                <c:pt idx="431">
                  <c:v>8.1095000000000005E-11</c:v>
                </c:pt>
                <c:pt idx="432">
                  <c:v>8.0551000000000004E-11</c:v>
                </c:pt>
                <c:pt idx="433">
                  <c:v>8.0073999999999997E-11</c:v>
                </c:pt>
                <c:pt idx="434">
                  <c:v>7.9740999999999996E-11</c:v>
                </c:pt>
                <c:pt idx="435">
                  <c:v>7.9793000000000003E-11</c:v>
                </c:pt>
                <c:pt idx="436">
                  <c:v>8.0686999999999995E-11</c:v>
                </c:pt>
                <c:pt idx="437">
                  <c:v>8.0041999999999994E-11</c:v>
                </c:pt>
                <c:pt idx="438">
                  <c:v>7.9276000000000001E-11</c:v>
                </c:pt>
                <c:pt idx="439">
                  <c:v>8.0760000000000001E-11</c:v>
                </c:pt>
                <c:pt idx="440">
                  <c:v>8.0775E-11</c:v>
                </c:pt>
                <c:pt idx="441">
                  <c:v>8.1604999999999999E-11</c:v>
                </c:pt>
                <c:pt idx="442">
                  <c:v>7.9633E-11</c:v>
                </c:pt>
                <c:pt idx="443">
                  <c:v>8.0662999999999996E-11</c:v>
                </c:pt>
                <c:pt idx="444">
                  <c:v>7.9699999999999994E-11</c:v>
                </c:pt>
                <c:pt idx="445">
                  <c:v>8.0543E-11</c:v>
                </c:pt>
                <c:pt idx="446">
                  <c:v>7.9104999999999995E-11</c:v>
                </c:pt>
                <c:pt idx="447">
                  <c:v>7.4694999999999994E-11</c:v>
                </c:pt>
                <c:pt idx="448">
                  <c:v>6.9020999999999994E-11</c:v>
                </c:pt>
                <c:pt idx="449">
                  <c:v>6.5170000000000006E-11</c:v>
                </c:pt>
                <c:pt idx="450">
                  <c:v>6.3310999999999995E-11</c:v>
                </c:pt>
                <c:pt idx="451">
                  <c:v>6.3331999999999994E-11</c:v>
                </c:pt>
                <c:pt idx="452">
                  <c:v>6.1573E-11</c:v>
                </c:pt>
                <c:pt idx="453">
                  <c:v>6.1715000000000004E-11</c:v>
                </c:pt>
                <c:pt idx="454">
                  <c:v>6.1302000000000002E-11</c:v>
                </c:pt>
                <c:pt idx="455">
                  <c:v>6.1888999999999997E-11</c:v>
                </c:pt>
                <c:pt idx="456">
                  <c:v>6.0817000000000003E-11</c:v>
                </c:pt>
                <c:pt idx="457">
                  <c:v>6.0784000000000004E-11</c:v>
                </c:pt>
                <c:pt idx="458">
                  <c:v>6.0544000000000001E-11</c:v>
                </c:pt>
                <c:pt idx="459">
                  <c:v>6.0312999999999996E-11</c:v>
                </c:pt>
                <c:pt idx="460">
                  <c:v>6.1043999999999999E-11</c:v>
                </c:pt>
                <c:pt idx="461">
                  <c:v>6.1615999999999994E-11</c:v>
                </c:pt>
                <c:pt idx="462">
                  <c:v>6.1429000000000006E-11</c:v>
                </c:pt>
                <c:pt idx="463">
                  <c:v>6.3160000000000005E-11</c:v>
                </c:pt>
                <c:pt idx="464">
                  <c:v>6.1477000000000004E-11</c:v>
                </c:pt>
                <c:pt idx="465">
                  <c:v>6.1754000000000002E-11</c:v>
                </c:pt>
                <c:pt idx="466">
                  <c:v>6.1463999999999996E-11</c:v>
                </c:pt>
                <c:pt idx="467">
                  <c:v>6.0707000000000003E-11</c:v>
                </c:pt>
                <c:pt idx="468">
                  <c:v>6.0335000000000004E-11</c:v>
                </c:pt>
                <c:pt idx="469">
                  <c:v>6.1287000000000002E-11</c:v>
                </c:pt>
                <c:pt idx="470">
                  <c:v>6.0936999999999999E-11</c:v>
                </c:pt>
                <c:pt idx="471">
                  <c:v>6.1043999999999999E-11</c:v>
                </c:pt>
                <c:pt idx="472">
                  <c:v>5.9554999999999995E-11</c:v>
                </c:pt>
                <c:pt idx="473">
                  <c:v>6.2316999999999998E-11</c:v>
                </c:pt>
                <c:pt idx="474">
                  <c:v>6.0044999999999998E-11</c:v>
                </c:pt>
                <c:pt idx="475">
                  <c:v>6.1251000000000004E-11</c:v>
                </c:pt>
                <c:pt idx="476">
                  <c:v>6.0329000000000004E-11</c:v>
                </c:pt>
                <c:pt idx="477">
                  <c:v>6.2424999999999994E-11</c:v>
                </c:pt>
                <c:pt idx="478">
                  <c:v>6.1085000000000002E-11</c:v>
                </c:pt>
                <c:pt idx="479">
                  <c:v>6.0865999999999997E-11</c:v>
                </c:pt>
                <c:pt idx="480">
                  <c:v>5.9978000000000005E-11</c:v>
                </c:pt>
                <c:pt idx="481">
                  <c:v>5.9752000000000005E-11</c:v>
                </c:pt>
                <c:pt idx="482">
                  <c:v>6.2319000000000002E-11</c:v>
                </c:pt>
                <c:pt idx="483">
                  <c:v>6.2215999999999997E-11</c:v>
                </c:pt>
                <c:pt idx="484">
                  <c:v>6.3255000000000005E-11</c:v>
                </c:pt>
                <c:pt idx="485">
                  <c:v>5.5020599999999998E-11</c:v>
                </c:pt>
                <c:pt idx="486">
                  <c:v>4.9632700000000002E-11</c:v>
                </c:pt>
                <c:pt idx="487">
                  <c:v>4.72763E-11</c:v>
                </c:pt>
                <c:pt idx="488">
                  <c:v>4.53671E-11</c:v>
                </c:pt>
                <c:pt idx="489">
                  <c:v>4.31204E-11</c:v>
                </c:pt>
                <c:pt idx="490">
                  <c:v>4.3589099999999999E-11</c:v>
                </c:pt>
                <c:pt idx="491">
                  <c:v>4.2191599999999998E-11</c:v>
                </c:pt>
                <c:pt idx="492">
                  <c:v>4.2228100000000001E-11</c:v>
                </c:pt>
                <c:pt idx="493">
                  <c:v>4.2544199999999997E-11</c:v>
                </c:pt>
                <c:pt idx="494">
                  <c:v>4.1767999999999997E-11</c:v>
                </c:pt>
                <c:pt idx="495">
                  <c:v>4.15251E-11</c:v>
                </c:pt>
                <c:pt idx="496">
                  <c:v>4.0579100000000001E-11</c:v>
                </c:pt>
                <c:pt idx="497">
                  <c:v>4.1144499999999999E-11</c:v>
                </c:pt>
                <c:pt idx="498">
                  <c:v>4.1015499999999998E-11</c:v>
                </c:pt>
                <c:pt idx="499">
                  <c:v>4.1802400000000003E-11</c:v>
                </c:pt>
                <c:pt idx="500">
                  <c:v>4.1894900000000002E-11</c:v>
                </c:pt>
                <c:pt idx="501">
                  <c:v>4.1006900000000003E-11</c:v>
                </c:pt>
                <c:pt idx="502">
                  <c:v>4.2656000000000002E-11</c:v>
                </c:pt>
                <c:pt idx="503">
                  <c:v>4.1912099999999998E-11</c:v>
                </c:pt>
                <c:pt idx="504">
                  <c:v>4.2780699999999997E-11</c:v>
                </c:pt>
                <c:pt idx="505">
                  <c:v>4.1899200000000002E-11</c:v>
                </c:pt>
                <c:pt idx="506">
                  <c:v>4.2150700000000001E-11</c:v>
                </c:pt>
                <c:pt idx="507">
                  <c:v>4.28409E-11</c:v>
                </c:pt>
                <c:pt idx="508">
                  <c:v>4.2011000000000001E-11</c:v>
                </c:pt>
                <c:pt idx="509">
                  <c:v>4.2838699999999997E-11</c:v>
                </c:pt>
                <c:pt idx="510">
                  <c:v>4.1593899999999998E-11</c:v>
                </c:pt>
                <c:pt idx="511">
                  <c:v>4.1355200000000001E-11</c:v>
                </c:pt>
                <c:pt idx="512">
                  <c:v>4.2718300000000003E-11</c:v>
                </c:pt>
                <c:pt idx="513">
                  <c:v>4.2621599999999997E-11</c:v>
                </c:pt>
                <c:pt idx="514">
                  <c:v>4.1426200000000003E-11</c:v>
                </c:pt>
                <c:pt idx="515">
                  <c:v>4.1561600000000003E-11</c:v>
                </c:pt>
                <c:pt idx="516">
                  <c:v>4.1957200000000002E-11</c:v>
                </c:pt>
                <c:pt idx="517">
                  <c:v>4.3161199999999997E-11</c:v>
                </c:pt>
                <c:pt idx="518">
                  <c:v>4.23399E-11</c:v>
                </c:pt>
                <c:pt idx="519">
                  <c:v>4.25614E-11</c:v>
                </c:pt>
                <c:pt idx="520">
                  <c:v>4.0789800000000003E-11</c:v>
                </c:pt>
                <c:pt idx="521">
                  <c:v>4.5311199999999998E-11</c:v>
                </c:pt>
                <c:pt idx="522">
                  <c:v>4.0106100000000002E-11</c:v>
                </c:pt>
                <c:pt idx="523">
                  <c:v>3.4701000000000002E-11</c:v>
                </c:pt>
                <c:pt idx="524">
                  <c:v>3.09621E-1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976C-4D82-97E9-AC023F4F9CA7}"/>
            </c:ext>
          </c:extLst>
        </c:ser>
        <c:ser>
          <c:idx val="2"/>
          <c:order val="3"/>
          <c:tx>
            <c:strRef>
              <c:f>'Data_evaluation '!$D$29</c:f>
              <c:strCache>
                <c:ptCount val="1"/>
                <c:pt idx="0">
                  <c:v>CH4</c:v>
                </c:pt>
              </c:strCache>
            </c:strRef>
          </c:tx>
          <c:spPr>
            <a:ln w="127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'Data_evaluation '!$A$30:$A$1729</c:f>
              <c:numCache>
                <c:formatCode>h:mm:ss</c:formatCode>
                <c:ptCount val="1700"/>
                <c:pt idx="0">
                  <c:v>3.4722222222222222E-5</c:v>
                </c:pt>
                <c:pt idx="1">
                  <c:v>5.7870370370370366E-5</c:v>
                </c:pt>
                <c:pt idx="2">
                  <c:v>9.2592592592592588E-5</c:v>
                </c:pt>
                <c:pt idx="3">
                  <c:v>1.273148148148148E-4</c:v>
                </c:pt>
                <c:pt idx="4">
                  <c:v>1.9675925925925926E-4</c:v>
                </c:pt>
                <c:pt idx="5">
                  <c:v>2.7777777777777778E-4</c:v>
                </c:pt>
                <c:pt idx="6">
                  <c:v>3.4722222222222224E-4</c:v>
                </c:pt>
                <c:pt idx="7">
                  <c:v>4.1666666666666669E-4</c:v>
                </c:pt>
                <c:pt idx="8">
                  <c:v>4.9768518518518521E-4</c:v>
                </c:pt>
                <c:pt idx="9">
                  <c:v>5.6712962962962956E-4</c:v>
                </c:pt>
                <c:pt idx="10">
                  <c:v>6.3657407407407402E-4</c:v>
                </c:pt>
                <c:pt idx="11">
                  <c:v>7.175925925925927E-4</c:v>
                </c:pt>
                <c:pt idx="12">
                  <c:v>7.8703703703703705E-4</c:v>
                </c:pt>
                <c:pt idx="13">
                  <c:v>8.564814814814815E-4</c:v>
                </c:pt>
                <c:pt idx="14">
                  <c:v>9.3750000000000007E-4</c:v>
                </c:pt>
                <c:pt idx="15">
                  <c:v>1.0069444444444444E-3</c:v>
                </c:pt>
                <c:pt idx="16">
                  <c:v>1.0879629629629629E-3</c:v>
                </c:pt>
                <c:pt idx="17">
                  <c:v>1.1574074074074073E-3</c:v>
                </c:pt>
                <c:pt idx="18">
                  <c:v>1.2268518518518518E-3</c:v>
                </c:pt>
                <c:pt idx="19">
                  <c:v>1.3078703703703705E-3</c:v>
                </c:pt>
                <c:pt idx="20">
                  <c:v>1.3773148148148147E-3</c:v>
                </c:pt>
                <c:pt idx="21">
                  <c:v>1.4467592592592594E-3</c:v>
                </c:pt>
                <c:pt idx="22">
                  <c:v>1.5277777777777779E-3</c:v>
                </c:pt>
                <c:pt idx="23">
                  <c:v>1.5972222222222221E-3</c:v>
                </c:pt>
                <c:pt idx="24">
                  <c:v>1.6782407407407406E-3</c:v>
                </c:pt>
                <c:pt idx="25">
                  <c:v>1.7476851851851852E-3</c:v>
                </c:pt>
                <c:pt idx="26">
                  <c:v>1.8171296296296297E-3</c:v>
                </c:pt>
                <c:pt idx="27">
                  <c:v>1.8865740740740742E-3</c:v>
                </c:pt>
                <c:pt idx="28">
                  <c:v>1.9560185185185184E-3</c:v>
                </c:pt>
                <c:pt idx="29">
                  <c:v>2.0370370370370373E-3</c:v>
                </c:pt>
                <c:pt idx="30">
                  <c:v>2.1064814814814813E-3</c:v>
                </c:pt>
                <c:pt idx="31">
                  <c:v>2.1874999999999998E-3</c:v>
                </c:pt>
                <c:pt idx="32">
                  <c:v>2.2569444444444447E-3</c:v>
                </c:pt>
                <c:pt idx="33">
                  <c:v>2.3263888888888887E-3</c:v>
                </c:pt>
                <c:pt idx="34">
                  <c:v>2.4074074074074076E-3</c:v>
                </c:pt>
                <c:pt idx="35">
                  <c:v>2.4768518518518516E-3</c:v>
                </c:pt>
                <c:pt idx="36">
                  <c:v>2.5462962962962961E-3</c:v>
                </c:pt>
                <c:pt idx="37">
                  <c:v>2.627314814814815E-3</c:v>
                </c:pt>
                <c:pt idx="38">
                  <c:v>2.6967592592592594E-3</c:v>
                </c:pt>
                <c:pt idx="39">
                  <c:v>2.7662037037037034E-3</c:v>
                </c:pt>
                <c:pt idx="40">
                  <c:v>2.8472222222222219E-3</c:v>
                </c:pt>
                <c:pt idx="41">
                  <c:v>2.9166666666666668E-3</c:v>
                </c:pt>
                <c:pt idx="42">
                  <c:v>2.9976851851851848E-3</c:v>
                </c:pt>
                <c:pt idx="43">
                  <c:v>3.0671296296296297E-3</c:v>
                </c:pt>
                <c:pt idx="44">
                  <c:v>3.1365740740740742E-3</c:v>
                </c:pt>
                <c:pt idx="45">
                  <c:v>3.2175925925925926E-3</c:v>
                </c:pt>
                <c:pt idx="46">
                  <c:v>3.2870370370370367E-3</c:v>
                </c:pt>
                <c:pt idx="47">
                  <c:v>3.3564814814814811E-3</c:v>
                </c:pt>
                <c:pt idx="48">
                  <c:v>3.4375E-3</c:v>
                </c:pt>
                <c:pt idx="49">
                  <c:v>3.5069444444444445E-3</c:v>
                </c:pt>
                <c:pt idx="50">
                  <c:v>3.5879629629629629E-3</c:v>
                </c:pt>
                <c:pt idx="51">
                  <c:v>3.6574074074074074E-3</c:v>
                </c:pt>
                <c:pt idx="52">
                  <c:v>3.7268518518518514E-3</c:v>
                </c:pt>
                <c:pt idx="53">
                  <c:v>3.8078703703703707E-3</c:v>
                </c:pt>
                <c:pt idx="54">
                  <c:v>3.8773148148148143E-3</c:v>
                </c:pt>
                <c:pt idx="55">
                  <c:v>3.9467592592592592E-3</c:v>
                </c:pt>
                <c:pt idx="56">
                  <c:v>4.0277777777777777E-3</c:v>
                </c:pt>
                <c:pt idx="57">
                  <c:v>4.0972222222222226E-3</c:v>
                </c:pt>
                <c:pt idx="58">
                  <c:v>4.1782407407407402E-3</c:v>
                </c:pt>
                <c:pt idx="59">
                  <c:v>4.2476851851851851E-3</c:v>
                </c:pt>
                <c:pt idx="60">
                  <c:v>4.31712962962963E-3</c:v>
                </c:pt>
                <c:pt idx="61">
                  <c:v>4.3981481481481484E-3</c:v>
                </c:pt>
                <c:pt idx="62">
                  <c:v>4.4675925925925933E-3</c:v>
                </c:pt>
                <c:pt idx="63">
                  <c:v>4.5370370370370365E-3</c:v>
                </c:pt>
                <c:pt idx="64">
                  <c:v>4.6180555555555558E-3</c:v>
                </c:pt>
                <c:pt idx="65">
                  <c:v>4.6874999999999998E-3</c:v>
                </c:pt>
                <c:pt idx="66">
                  <c:v>4.7685185185185183E-3</c:v>
                </c:pt>
                <c:pt idx="67">
                  <c:v>4.8379629629629632E-3</c:v>
                </c:pt>
                <c:pt idx="68">
                  <c:v>4.9074074074074072E-3</c:v>
                </c:pt>
                <c:pt idx="69">
                  <c:v>4.9884259259259265E-3</c:v>
                </c:pt>
                <c:pt idx="70">
                  <c:v>5.0578703703703706E-3</c:v>
                </c:pt>
                <c:pt idx="71">
                  <c:v>5.1273148148148146E-3</c:v>
                </c:pt>
                <c:pt idx="72">
                  <c:v>5.208333333333333E-3</c:v>
                </c:pt>
                <c:pt idx="73">
                  <c:v>5.2777777777777771E-3</c:v>
                </c:pt>
                <c:pt idx="74">
                  <c:v>5.3587962962962964E-3</c:v>
                </c:pt>
                <c:pt idx="75">
                  <c:v>5.4282407407407404E-3</c:v>
                </c:pt>
                <c:pt idx="76">
                  <c:v>5.4976851851851853E-3</c:v>
                </c:pt>
                <c:pt idx="77">
                  <c:v>5.5787037037037038E-3</c:v>
                </c:pt>
                <c:pt idx="78">
                  <c:v>5.6481481481481478E-3</c:v>
                </c:pt>
                <c:pt idx="79">
                  <c:v>5.7291666666666671E-3</c:v>
                </c:pt>
                <c:pt idx="80">
                  <c:v>5.7986111111111112E-3</c:v>
                </c:pt>
                <c:pt idx="81">
                  <c:v>5.8680555555555543E-3</c:v>
                </c:pt>
                <c:pt idx="82">
                  <c:v>5.9490740740740745E-3</c:v>
                </c:pt>
                <c:pt idx="83">
                  <c:v>6.0185185185185177E-3</c:v>
                </c:pt>
                <c:pt idx="84">
                  <c:v>6.0879629629629643E-3</c:v>
                </c:pt>
                <c:pt idx="85">
                  <c:v>6.168981481481481E-3</c:v>
                </c:pt>
                <c:pt idx="86">
                  <c:v>6.238425925925925E-3</c:v>
                </c:pt>
                <c:pt idx="87">
                  <c:v>6.3194444444444444E-3</c:v>
                </c:pt>
                <c:pt idx="88">
                  <c:v>6.3888888888888884E-3</c:v>
                </c:pt>
                <c:pt idx="89">
                  <c:v>6.4583333333333333E-3</c:v>
                </c:pt>
                <c:pt idx="90">
                  <c:v>6.5393518518518517E-3</c:v>
                </c:pt>
                <c:pt idx="91">
                  <c:v>6.6087962962962966E-3</c:v>
                </c:pt>
                <c:pt idx="92">
                  <c:v>6.6782407407407415E-3</c:v>
                </c:pt>
                <c:pt idx="93">
                  <c:v>6.7592592592592591E-3</c:v>
                </c:pt>
                <c:pt idx="94">
                  <c:v>6.828703703703704E-3</c:v>
                </c:pt>
                <c:pt idx="95">
                  <c:v>6.9097222222222225E-3</c:v>
                </c:pt>
                <c:pt idx="96">
                  <c:v>6.9791666666666674E-3</c:v>
                </c:pt>
                <c:pt idx="97">
                  <c:v>7.0486111111111105E-3</c:v>
                </c:pt>
                <c:pt idx="98">
                  <c:v>7.1296296296296307E-3</c:v>
                </c:pt>
                <c:pt idx="99">
                  <c:v>7.1990740740740739E-3</c:v>
                </c:pt>
                <c:pt idx="100">
                  <c:v>7.2685185185185188E-3</c:v>
                </c:pt>
                <c:pt idx="101">
                  <c:v>7.3495370370370372E-3</c:v>
                </c:pt>
                <c:pt idx="102">
                  <c:v>7.4189814814814813E-3</c:v>
                </c:pt>
                <c:pt idx="103">
                  <c:v>7.5000000000000006E-3</c:v>
                </c:pt>
                <c:pt idx="104">
                  <c:v>7.5694444444444446E-3</c:v>
                </c:pt>
                <c:pt idx="105">
                  <c:v>7.6388888888888886E-3</c:v>
                </c:pt>
                <c:pt idx="106">
                  <c:v>7.719907407407408E-3</c:v>
                </c:pt>
                <c:pt idx="107">
                  <c:v>7.789351851851852E-3</c:v>
                </c:pt>
                <c:pt idx="108">
                  <c:v>7.858796296296296E-3</c:v>
                </c:pt>
                <c:pt idx="109">
                  <c:v>7.9398148148148145E-3</c:v>
                </c:pt>
                <c:pt idx="110">
                  <c:v>8.0092592592592594E-3</c:v>
                </c:pt>
                <c:pt idx="111">
                  <c:v>8.0902777777777778E-3</c:v>
                </c:pt>
                <c:pt idx="112">
                  <c:v>8.1597222222222227E-3</c:v>
                </c:pt>
                <c:pt idx="113">
                  <c:v>8.2291666666666659E-3</c:v>
                </c:pt>
                <c:pt idx="114">
                  <c:v>8.3101851851851861E-3</c:v>
                </c:pt>
                <c:pt idx="115">
                  <c:v>8.3796296296296292E-3</c:v>
                </c:pt>
                <c:pt idx="116">
                  <c:v>8.4606481481481494E-3</c:v>
                </c:pt>
                <c:pt idx="117">
                  <c:v>8.5300925925925926E-3</c:v>
                </c:pt>
                <c:pt idx="118">
                  <c:v>8.5995370370370357E-3</c:v>
                </c:pt>
                <c:pt idx="119">
                  <c:v>8.6805555555555559E-3</c:v>
                </c:pt>
                <c:pt idx="120">
                  <c:v>8.7499999999999991E-3</c:v>
                </c:pt>
                <c:pt idx="121">
                  <c:v>8.819444444444444E-3</c:v>
                </c:pt>
                <c:pt idx="122">
                  <c:v>8.9004629629629625E-3</c:v>
                </c:pt>
                <c:pt idx="123">
                  <c:v>8.9699074074074073E-3</c:v>
                </c:pt>
                <c:pt idx="124">
                  <c:v>9.0509259259259258E-3</c:v>
                </c:pt>
                <c:pt idx="125">
                  <c:v>9.1203703703703707E-3</c:v>
                </c:pt>
                <c:pt idx="126">
                  <c:v>9.1898148148148139E-3</c:v>
                </c:pt>
                <c:pt idx="127">
                  <c:v>9.2708333333333341E-3</c:v>
                </c:pt>
                <c:pt idx="128">
                  <c:v>9.3402777777777772E-3</c:v>
                </c:pt>
                <c:pt idx="129">
                  <c:v>9.4212962962962957E-3</c:v>
                </c:pt>
                <c:pt idx="130">
                  <c:v>9.4907407407407406E-3</c:v>
                </c:pt>
                <c:pt idx="131">
                  <c:v>9.5601851851851855E-3</c:v>
                </c:pt>
                <c:pt idx="132">
                  <c:v>9.6412037037037039E-3</c:v>
                </c:pt>
                <c:pt idx="133">
                  <c:v>9.7106481481481471E-3</c:v>
                </c:pt>
                <c:pt idx="134">
                  <c:v>9.780092592592592E-3</c:v>
                </c:pt>
                <c:pt idx="135">
                  <c:v>9.8611111111111104E-3</c:v>
                </c:pt>
                <c:pt idx="136">
                  <c:v>9.9305555555555553E-3</c:v>
                </c:pt>
                <c:pt idx="137">
                  <c:v>1.0011574074074074E-2</c:v>
                </c:pt>
                <c:pt idx="138">
                  <c:v>1.0081018518518519E-2</c:v>
                </c:pt>
                <c:pt idx="139">
                  <c:v>1.0150462962962964E-2</c:v>
                </c:pt>
                <c:pt idx="140">
                  <c:v>1.0231481481481482E-2</c:v>
                </c:pt>
                <c:pt idx="141">
                  <c:v>1.0300925925925927E-2</c:v>
                </c:pt>
                <c:pt idx="142">
                  <c:v>1.0381944444444444E-2</c:v>
                </c:pt>
                <c:pt idx="143">
                  <c:v>1.045138888888889E-2</c:v>
                </c:pt>
                <c:pt idx="144">
                  <c:v>1.0520833333333333E-2</c:v>
                </c:pt>
                <c:pt idx="145">
                  <c:v>1.0601851851851854E-2</c:v>
                </c:pt>
                <c:pt idx="146">
                  <c:v>1.0671296296296297E-2</c:v>
                </c:pt>
                <c:pt idx="147">
                  <c:v>1.074074074074074E-2</c:v>
                </c:pt>
                <c:pt idx="148">
                  <c:v>1.082175925925926E-2</c:v>
                </c:pt>
                <c:pt idx="149">
                  <c:v>1.0891203703703703E-2</c:v>
                </c:pt>
                <c:pt idx="150">
                  <c:v>1.0972222222222223E-2</c:v>
                </c:pt>
                <c:pt idx="151">
                  <c:v>1.1041666666666667E-2</c:v>
                </c:pt>
                <c:pt idx="152">
                  <c:v>1.1111111111111112E-2</c:v>
                </c:pt>
                <c:pt idx="153">
                  <c:v>1.119212962962963E-2</c:v>
                </c:pt>
                <c:pt idx="154">
                  <c:v>1.1261574074074071E-2</c:v>
                </c:pt>
                <c:pt idx="155">
                  <c:v>1.1331018518518518E-2</c:v>
                </c:pt>
                <c:pt idx="156">
                  <c:v>1.1412037037037038E-2</c:v>
                </c:pt>
                <c:pt idx="157">
                  <c:v>1.1481481481481483E-2</c:v>
                </c:pt>
                <c:pt idx="158">
                  <c:v>1.1562499999999998E-2</c:v>
                </c:pt>
                <c:pt idx="159">
                  <c:v>1.1631944444444445E-2</c:v>
                </c:pt>
                <c:pt idx="160">
                  <c:v>1.1701388888888891E-2</c:v>
                </c:pt>
                <c:pt idx="161">
                  <c:v>1.1782407407407406E-2</c:v>
                </c:pt>
                <c:pt idx="162">
                  <c:v>1.1851851851851851E-2</c:v>
                </c:pt>
                <c:pt idx="163">
                  <c:v>1.1921296296296298E-2</c:v>
                </c:pt>
                <c:pt idx="164">
                  <c:v>1.2002314814814815E-2</c:v>
                </c:pt>
                <c:pt idx="165">
                  <c:v>1.207175925925926E-2</c:v>
                </c:pt>
                <c:pt idx="166">
                  <c:v>1.2152777777777778E-2</c:v>
                </c:pt>
                <c:pt idx="167">
                  <c:v>1.2222222222222223E-2</c:v>
                </c:pt>
                <c:pt idx="168">
                  <c:v>1.2291666666666666E-2</c:v>
                </c:pt>
                <c:pt idx="169">
                  <c:v>1.2372685185185186E-2</c:v>
                </c:pt>
                <c:pt idx="170">
                  <c:v>1.2442129629629629E-2</c:v>
                </c:pt>
                <c:pt idx="171">
                  <c:v>1.252314814814815E-2</c:v>
                </c:pt>
                <c:pt idx="172">
                  <c:v>1.2592592592592593E-2</c:v>
                </c:pt>
                <c:pt idx="173">
                  <c:v>1.2662037037037039E-2</c:v>
                </c:pt>
                <c:pt idx="174">
                  <c:v>1.2743055555555556E-2</c:v>
                </c:pt>
                <c:pt idx="175">
                  <c:v>1.2812499999999999E-2</c:v>
                </c:pt>
                <c:pt idx="176">
                  <c:v>1.2881944444444446E-2</c:v>
                </c:pt>
                <c:pt idx="177">
                  <c:v>1.2962962962962963E-2</c:v>
                </c:pt>
                <c:pt idx="178">
                  <c:v>1.3032407407407407E-2</c:v>
                </c:pt>
                <c:pt idx="179">
                  <c:v>1.3113425925925926E-2</c:v>
                </c:pt>
                <c:pt idx="180">
                  <c:v>1.3182870370370371E-2</c:v>
                </c:pt>
                <c:pt idx="181">
                  <c:v>1.3252314814814814E-2</c:v>
                </c:pt>
                <c:pt idx="182">
                  <c:v>1.3333333333333334E-2</c:v>
                </c:pt>
                <c:pt idx="183">
                  <c:v>1.3402777777777777E-2</c:v>
                </c:pt>
                <c:pt idx="184">
                  <c:v>1.3483796296296298E-2</c:v>
                </c:pt>
                <c:pt idx="185">
                  <c:v>1.3553240740740741E-2</c:v>
                </c:pt>
                <c:pt idx="186">
                  <c:v>1.3622685185185184E-2</c:v>
                </c:pt>
                <c:pt idx="187">
                  <c:v>1.3703703703703704E-2</c:v>
                </c:pt>
                <c:pt idx="188">
                  <c:v>1.3773148148148147E-2</c:v>
                </c:pt>
                <c:pt idx="189">
                  <c:v>1.3842592592592594E-2</c:v>
                </c:pt>
                <c:pt idx="190">
                  <c:v>1.3923611111111111E-2</c:v>
                </c:pt>
                <c:pt idx="191">
                  <c:v>1.3993055555555555E-2</c:v>
                </c:pt>
                <c:pt idx="192">
                  <c:v>1.4074074074074074E-2</c:v>
                </c:pt>
                <c:pt idx="193">
                  <c:v>1.4143518518518519E-2</c:v>
                </c:pt>
                <c:pt idx="194">
                  <c:v>1.4212962962962962E-2</c:v>
                </c:pt>
                <c:pt idx="195">
                  <c:v>1.4293981481481482E-2</c:v>
                </c:pt>
                <c:pt idx="196">
                  <c:v>1.4363425925925925E-2</c:v>
                </c:pt>
                <c:pt idx="197">
                  <c:v>1.4432870370370372E-2</c:v>
                </c:pt>
                <c:pt idx="198">
                  <c:v>1.4513888888888889E-2</c:v>
                </c:pt>
                <c:pt idx="199">
                  <c:v>1.4583333333333332E-2</c:v>
                </c:pt>
                <c:pt idx="200">
                  <c:v>1.4664351851851852E-2</c:v>
                </c:pt>
                <c:pt idx="201">
                  <c:v>1.4733796296296295E-2</c:v>
                </c:pt>
                <c:pt idx="202">
                  <c:v>1.480324074074074E-2</c:v>
                </c:pt>
                <c:pt idx="203">
                  <c:v>1.4884259259259259E-2</c:v>
                </c:pt>
                <c:pt idx="204">
                  <c:v>1.4953703703703705E-2</c:v>
                </c:pt>
                <c:pt idx="205">
                  <c:v>1.503472222222222E-2</c:v>
                </c:pt>
                <c:pt idx="206">
                  <c:v>1.5104166666666667E-2</c:v>
                </c:pt>
                <c:pt idx="207">
                  <c:v>1.5173611111111112E-2</c:v>
                </c:pt>
                <c:pt idx="208">
                  <c:v>1.525462962962963E-2</c:v>
                </c:pt>
                <c:pt idx="209">
                  <c:v>1.5324074074074073E-2</c:v>
                </c:pt>
                <c:pt idx="210">
                  <c:v>1.539351851851852E-2</c:v>
                </c:pt>
                <c:pt idx="211">
                  <c:v>1.5474537037037038E-2</c:v>
                </c:pt>
                <c:pt idx="212">
                  <c:v>1.554398148148148E-2</c:v>
                </c:pt>
                <c:pt idx="213">
                  <c:v>1.5613425925925926E-2</c:v>
                </c:pt>
                <c:pt idx="214">
                  <c:v>1.5694444444444445E-2</c:v>
                </c:pt>
                <c:pt idx="215">
                  <c:v>1.5763888888888886E-2</c:v>
                </c:pt>
                <c:pt idx="216">
                  <c:v>1.5844907407407408E-2</c:v>
                </c:pt>
                <c:pt idx="217">
                  <c:v>1.5914351851851853E-2</c:v>
                </c:pt>
                <c:pt idx="218">
                  <c:v>1.5983796296296295E-2</c:v>
                </c:pt>
                <c:pt idx="219">
                  <c:v>1.6064814814814813E-2</c:v>
                </c:pt>
                <c:pt idx="220">
                  <c:v>1.6134259259259261E-2</c:v>
                </c:pt>
                <c:pt idx="221">
                  <c:v>1.621527777777778E-2</c:v>
                </c:pt>
                <c:pt idx="222">
                  <c:v>1.6284722222222221E-2</c:v>
                </c:pt>
                <c:pt idx="223">
                  <c:v>1.6354166666666666E-2</c:v>
                </c:pt>
                <c:pt idx="224">
                  <c:v>1.6435185185185188E-2</c:v>
                </c:pt>
                <c:pt idx="225">
                  <c:v>1.650462962962963E-2</c:v>
                </c:pt>
                <c:pt idx="226">
                  <c:v>1.6574074074074074E-2</c:v>
                </c:pt>
                <c:pt idx="227">
                  <c:v>1.6655092592592593E-2</c:v>
                </c:pt>
                <c:pt idx="228">
                  <c:v>1.6724537037037034E-2</c:v>
                </c:pt>
                <c:pt idx="229">
                  <c:v>1.6805555555555556E-2</c:v>
                </c:pt>
                <c:pt idx="230">
                  <c:v>1.6875000000000001E-2</c:v>
                </c:pt>
                <c:pt idx="231">
                  <c:v>1.6944444444444443E-2</c:v>
                </c:pt>
                <c:pt idx="232">
                  <c:v>1.7025462962962961E-2</c:v>
                </c:pt>
                <c:pt idx="233">
                  <c:v>1.7094907407407409E-2</c:v>
                </c:pt>
                <c:pt idx="234">
                  <c:v>1.7175925925925924E-2</c:v>
                </c:pt>
                <c:pt idx="235">
                  <c:v>1.7245370370370369E-2</c:v>
                </c:pt>
                <c:pt idx="236">
                  <c:v>1.7314814814814814E-2</c:v>
                </c:pt>
                <c:pt idx="237">
                  <c:v>1.7395833333333336E-2</c:v>
                </c:pt>
                <c:pt idx="238">
                  <c:v>1.7465277777777777E-2</c:v>
                </c:pt>
                <c:pt idx="239">
                  <c:v>1.7534722222222222E-2</c:v>
                </c:pt>
                <c:pt idx="240">
                  <c:v>1.7615740740740741E-2</c:v>
                </c:pt>
                <c:pt idx="241">
                  <c:v>1.7685185185185182E-2</c:v>
                </c:pt>
                <c:pt idx="242">
                  <c:v>1.7766203703703704E-2</c:v>
                </c:pt>
                <c:pt idx="243">
                  <c:v>1.7835648148148149E-2</c:v>
                </c:pt>
                <c:pt idx="244">
                  <c:v>1.7905092592592594E-2</c:v>
                </c:pt>
                <c:pt idx="245">
                  <c:v>1.7986111111111109E-2</c:v>
                </c:pt>
                <c:pt idx="246">
                  <c:v>1.8055555555555557E-2</c:v>
                </c:pt>
                <c:pt idx="247">
                  <c:v>1.8124999999999999E-2</c:v>
                </c:pt>
                <c:pt idx="248">
                  <c:v>1.8206018518518517E-2</c:v>
                </c:pt>
                <c:pt idx="249">
                  <c:v>1.8275462962962962E-2</c:v>
                </c:pt>
                <c:pt idx="250">
                  <c:v>1.8356481481481481E-2</c:v>
                </c:pt>
                <c:pt idx="251">
                  <c:v>1.8425925925925925E-2</c:v>
                </c:pt>
                <c:pt idx="252">
                  <c:v>1.849537037037037E-2</c:v>
                </c:pt>
                <c:pt idx="253">
                  <c:v>1.8576388888888889E-2</c:v>
                </c:pt>
                <c:pt idx="254">
                  <c:v>1.8645833333333334E-2</c:v>
                </c:pt>
                <c:pt idx="255">
                  <c:v>1.8715277777777779E-2</c:v>
                </c:pt>
                <c:pt idx="256">
                  <c:v>1.8796296296296297E-2</c:v>
                </c:pt>
                <c:pt idx="257">
                  <c:v>1.8865740740740742E-2</c:v>
                </c:pt>
                <c:pt idx="258">
                  <c:v>1.894675925925926E-2</c:v>
                </c:pt>
                <c:pt idx="259">
                  <c:v>1.9016203703703705E-2</c:v>
                </c:pt>
                <c:pt idx="260">
                  <c:v>1.9085648148148147E-2</c:v>
                </c:pt>
                <c:pt idx="261">
                  <c:v>1.9166666666666669E-2</c:v>
                </c:pt>
                <c:pt idx="262">
                  <c:v>1.923611111111111E-2</c:v>
                </c:pt>
                <c:pt idx="263">
                  <c:v>1.9305555555555555E-2</c:v>
                </c:pt>
                <c:pt idx="264">
                  <c:v>1.9386574074074073E-2</c:v>
                </c:pt>
                <c:pt idx="265">
                  <c:v>1.9456018518518518E-2</c:v>
                </c:pt>
                <c:pt idx="266">
                  <c:v>1.9537037037037037E-2</c:v>
                </c:pt>
                <c:pt idx="267">
                  <c:v>1.9606481481481482E-2</c:v>
                </c:pt>
                <c:pt idx="268">
                  <c:v>1.9675925925925927E-2</c:v>
                </c:pt>
                <c:pt idx="269">
                  <c:v>1.9756944444444445E-2</c:v>
                </c:pt>
                <c:pt idx="270">
                  <c:v>1.982638888888889E-2</c:v>
                </c:pt>
                <c:pt idx="271">
                  <c:v>1.9907407407407408E-2</c:v>
                </c:pt>
                <c:pt idx="272">
                  <c:v>1.9976851851851853E-2</c:v>
                </c:pt>
                <c:pt idx="273">
                  <c:v>2.0046296296296295E-2</c:v>
                </c:pt>
                <c:pt idx="274">
                  <c:v>2.0127314814814817E-2</c:v>
                </c:pt>
                <c:pt idx="275">
                  <c:v>2.0196759259259258E-2</c:v>
                </c:pt>
                <c:pt idx="276">
                  <c:v>2.0266203703703703E-2</c:v>
                </c:pt>
                <c:pt idx="277">
                  <c:v>2.0347222222222221E-2</c:v>
                </c:pt>
                <c:pt idx="278">
                  <c:v>2.0416666666666666E-2</c:v>
                </c:pt>
                <c:pt idx="279">
                  <c:v>2.0497685185185185E-2</c:v>
                </c:pt>
                <c:pt idx="280">
                  <c:v>2.056712962962963E-2</c:v>
                </c:pt>
                <c:pt idx="281">
                  <c:v>2.0636574074074075E-2</c:v>
                </c:pt>
                <c:pt idx="282">
                  <c:v>2.071759259259259E-2</c:v>
                </c:pt>
                <c:pt idx="283">
                  <c:v>2.0787037037037038E-2</c:v>
                </c:pt>
                <c:pt idx="284">
                  <c:v>2.0868055555555556E-2</c:v>
                </c:pt>
                <c:pt idx="285">
                  <c:v>2.0937499999999998E-2</c:v>
                </c:pt>
                <c:pt idx="286">
                  <c:v>2.1006944444444443E-2</c:v>
                </c:pt>
                <c:pt idx="287">
                  <c:v>2.1087962962962961E-2</c:v>
                </c:pt>
                <c:pt idx="288">
                  <c:v>2.1157407407407406E-2</c:v>
                </c:pt>
                <c:pt idx="289">
                  <c:v>2.1226851851851854E-2</c:v>
                </c:pt>
                <c:pt idx="290">
                  <c:v>2.1307870370370369E-2</c:v>
                </c:pt>
                <c:pt idx="291">
                  <c:v>2.1377314814814818E-2</c:v>
                </c:pt>
                <c:pt idx="292">
                  <c:v>2.1458333333333333E-2</c:v>
                </c:pt>
                <c:pt idx="293">
                  <c:v>2.1527777777777781E-2</c:v>
                </c:pt>
                <c:pt idx="294">
                  <c:v>2.1597222222222223E-2</c:v>
                </c:pt>
                <c:pt idx="295">
                  <c:v>2.1678240740740738E-2</c:v>
                </c:pt>
                <c:pt idx="296">
                  <c:v>2.1747685185185186E-2</c:v>
                </c:pt>
                <c:pt idx="297">
                  <c:v>2.1817129629629631E-2</c:v>
                </c:pt>
                <c:pt idx="298">
                  <c:v>2.1898148148148149E-2</c:v>
                </c:pt>
                <c:pt idx="299">
                  <c:v>2.1967592592592594E-2</c:v>
                </c:pt>
                <c:pt idx="300">
                  <c:v>2.2048611111111113E-2</c:v>
                </c:pt>
                <c:pt idx="301">
                  <c:v>2.2118055555555557E-2</c:v>
                </c:pt>
                <c:pt idx="302">
                  <c:v>2.2187499999999999E-2</c:v>
                </c:pt>
                <c:pt idx="303">
                  <c:v>2.2268518518518521E-2</c:v>
                </c:pt>
                <c:pt idx="304">
                  <c:v>2.2337962962962962E-2</c:v>
                </c:pt>
                <c:pt idx="305">
                  <c:v>2.2407407407407407E-2</c:v>
                </c:pt>
                <c:pt idx="306">
                  <c:v>2.2488425925925926E-2</c:v>
                </c:pt>
                <c:pt idx="307">
                  <c:v>2.255787037037037E-2</c:v>
                </c:pt>
                <c:pt idx="308">
                  <c:v>2.2638888888888889E-2</c:v>
                </c:pt>
                <c:pt idx="309">
                  <c:v>2.2708333333333334E-2</c:v>
                </c:pt>
                <c:pt idx="310">
                  <c:v>2.2777777777777775E-2</c:v>
                </c:pt>
                <c:pt idx="311">
                  <c:v>2.2858796296296294E-2</c:v>
                </c:pt>
                <c:pt idx="312">
                  <c:v>2.2928240740740739E-2</c:v>
                </c:pt>
                <c:pt idx="313">
                  <c:v>2.2997685185185187E-2</c:v>
                </c:pt>
                <c:pt idx="314">
                  <c:v>2.3078703703703702E-2</c:v>
                </c:pt>
                <c:pt idx="315">
                  <c:v>2.314814814814815E-2</c:v>
                </c:pt>
                <c:pt idx="316">
                  <c:v>2.3229166666666665E-2</c:v>
                </c:pt>
                <c:pt idx="317">
                  <c:v>2.3298611111111107E-2</c:v>
                </c:pt>
                <c:pt idx="318">
                  <c:v>2.3368055555555555E-2</c:v>
                </c:pt>
                <c:pt idx="319">
                  <c:v>2.344907407407407E-2</c:v>
                </c:pt>
                <c:pt idx="320">
                  <c:v>2.3518518518518518E-2</c:v>
                </c:pt>
                <c:pt idx="321">
                  <c:v>2.3587962962962963E-2</c:v>
                </c:pt>
                <c:pt idx="322">
                  <c:v>2.3668981481481485E-2</c:v>
                </c:pt>
                <c:pt idx="323">
                  <c:v>2.3738425925925923E-2</c:v>
                </c:pt>
                <c:pt idx="324">
                  <c:v>2.3819444444444445E-2</c:v>
                </c:pt>
                <c:pt idx="325">
                  <c:v>2.388888888888889E-2</c:v>
                </c:pt>
                <c:pt idx="326">
                  <c:v>2.3958333333333331E-2</c:v>
                </c:pt>
                <c:pt idx="327">
                  <c:v>2.4039351851851853E-2</c:v>
                </c:pt>
                <c:pt idx="328">
                  <c:v>2.4108796296296298E-2</c:v>
                </c:pt>
                <c:pt idx="329">
                  <c:v>2.417824074074074E-2</c:v>
                </c:pt>
                <c:pt idx="330">
                  <c:v>2.4259259259259258E-2</c:v>
                </c:pt>
                <c:pt idx="331">
                  <c:v>2.4328703703703703E-2</c:v>
                </c:pt>
                <c:pt idx="332">
                  <c:v>2.4409722222222222E-2</c:v>
                </c:pt>
                <c:pt idx="333">
                  <c:v>2.4479166666666666E-2</c:v>
                </c:pt>
                <c:pt idx="334">
                  <c:v>2.4548611111111115E-2</c:v>
                </c:pt>
                <c:pt idx="335">
                  <c:v>2.462962962962963E-2</c:v>
                </c:pt>
                <c:pt idx="336">
                  <c:v>2.4699074074074078E-2</c:v>
                </c:pt>
                <c:pt idx="337">
                  <c:v>2.476851851851852E-2</c:v>
                </c:pt>
                <c:pt idx="338">
                  <c:v>2.4849537037037035E-2</c:v>
                </c:pt>
                <c:pt idx="339">
                  <c:v>2.4918981481481483E-2</c:v>
                </c:pt>
                <c:pt idx="340">
                  <c:v>2.4999999999999998E-2</c:v>
                </c:pt>
                <c:pt idx="341">
                  <c:v>2.5069444444444446E-2</c:v>
                </c:pt>
                <c:pt idx="342">
                  <c:v>2.5138888888888891E-2</c:v>
                </c:pt>
                <c:pt idx="343">
                  <c:v>2.521990740740741E-2</c:v>
                </c:pt>
                <c:pt idx="344">
                  <c:v>2.5289351851851851E-2</c:v>
                </c:pt>
                <c:pt idx="345">
                  <c:v>2.5358796296296296E-2</c:v>
                </c:pt>
                <c:pt idx="346">
                  <c:v>2.5439814814814814E-2</c:v>
                </c:pt>
                <c:pt idx="347">
                  <c:v>2.5520833333333336E-2</c:v>
                </c:pt>
                <c:pt idx="348">
                  <c:v>2.5590277777777778E-2</c:v>
                </c:pt>
                <c:pt idx="349">
                  <c:v>2.5659722222222223E-2</c:v>
                </c:pt>
                <c:pt idx="350">
                  <c:v>2.5740740740740745E-2</c:v>
                </c:pt>
                <c:pt idx="351">
                  <c:v>2.5810185185185183E-2</c:v>
                </c:pt>
                <c:pt idx="352">
                  <c:v>2.5879629629629627E-2</c:v>
                </c:pt>
                <c:pt idx="353">
                  <c:v>2.5960648148148149E-2</c:v>
                </c:pt>
                <c:pt idx="354">
                  <c:v>2.6030092592592594E-2</c:v>
                </c:pt>
                <c:pt idx="355">
                  <c:v>2.6111111111111113E-2</c:v>
                </c:pt>
                <c:pt idx="356">
                  <c:v>2.6180555555555558E-2</c:v>
                </c:pt>
                <c:pt idx="357">
                  <c:v>2.6249999999999999E-2</c:v>
                </c:pt>
                <c:pt idx="358">
                  <c:v>2.6331018518518517E-2</c:v>
                </c:pt>
                <c:pt idx="359">
                  <c:v>2.6400462962962962E-2</c:v>
                </c:pt>
                <c:pt idx="360">
                  <c:v>2.6469907407407411E-2</c:v>
                </c:pt>
                <c:pt idx="361">
                  <c:v>2.6550925925925926E-2</c:v>
                </c:pt>
                <c:pt idx="362">
                  <c:v>2.6620370370370374E-2</c:v>
                </c:pt>
                <c:pt idx="363">
                  <c:v>2.6689814814814816E-2</c:v>
                </c:pt>
                <c:pt idx="364">
                  <c:v>2.6770833333333331E-2</c:v>
                </c:pt>
                <c:pt idx="365">
                  <c:v>2.6840277777777779E-2</c:v>
                </c:pt>
                <c:pt idx="366">
                  <c:v>2.6921296296296294E-2</c:v>
                </c:pt>
                <c:pt idx="367">
                  <c:v>2.6990740740740742E-2</c:v>
                </c:pt>
                <c:pt idx="368">
                  <c:v>2.7060185185185187E-2</c:v>
                </c:pt>
                <c:pt idx="369">
                  <c:v>2.7141203703703706E-2</c:v>
                </c:pt>
                <c:pt idx="370">
                  <c:v>2.7210648148148147E-2</c:v>
                </c:pt>
                <c:pt idx="371">
                  <c:v>2.7280092592592592E-2</c:v>
                </c:pt>
                <c:pt idx="372">
                  <c:v>2.736111111111111E-2</c:v>
                </c:pt>
                <c:pt idx="373">
                  <c:v>2.7430555555555555E-2</c:v>
                </c:pt>
                <c:pt idx="374">
                  <c:v>2.75E-2</c:v>
                </c:pt>
                <c:pt idx="375">
                  <c:v>2.7581018518518519E-2</c:v>
                </c:pt>
                <c:pt idx="376">
                  <c:v>2.7650462962962963E-2</c:v>
                </c:pt>
                <c:pt idx="377">
                  <c:v>2.7731481481481478E-2</c:v>
                </c:pt>
                <c:pt idx="378">
                  <c:v>2.7800925925925923E-2</c:v>
                </c:pt>
                <c:pt idx="379">
                  <c:v>2.7870370370370368E-2</c:v>
                </c:pt>
                <c:pt idx="380">
                  <c:v>2.7951388888888887E-2</c:v>
                </c:pt>
                <c:pt idx="381">
                  <c:v>2.8020833333333332E-2</c:v>
                </c:pt>
                <c:pt idx="382">
                  <c:v>2.809027777777778E-2</c:v>
                </c:pt>
                <c:pt idx="383">
                  <c:v>2.8171296296296302E-2</c:v>
                </c:pt>
                <c:pt idx="384">
                  <c:v>2.8240740740740736E-2</c:v>
                </c:pt>
                <c:pt idx="385">
                  <c:v>2.8321759259259258E-2</c:v>
                </c:pt>
                <c:pt idx="386">
                  <c:v>2.8391203703703707E-2</c:v>
                </c:pt>
                <c:pt idx="387">
                  <c:v>2.8460648148148148E-2</c:v>
                </c:pt>
                <c:pt idx="388">
                  <c:v>2.854166666666667E-2</c:v>
                </c:pt>
                <c:pt idx="389">
                  <c:v>2.8611111111111115E-2</c:v>
                </c:pt>
                <c:pt idx="390">
                  <c:v>2.8680555555555553E-2</c:v>
                </c:pt>
                <c:pt idx="391">
                  <c:v>2.8761574074074075E-2</c:v>
                </c:pt>
                <c:pt idx="392">
                  <c:v>2.883101851851852E-2</c:v>
                </c:pt>
                <c:pt idx="393">
                  <c:v>2.8912037037037038E-2</c:v>
                </c:pt>
                <c:pt idx="394">
                  <c:v>2.8981481481481483E-2</c:v>
                </c:pt>
                <c:pt idx="395">
                  <c:v>2.9050925925925928E-2</c:v>
                </c:pt>
                <c:pt idx="396">
                  <c:v>2.9131944444444446E-2</c:v>
                </c:pt>
                <c:pt idx="397">
                  <c:v>2.9201388888888888E-2</c:v>
                </c:pt>
                <c:pt idx="398">
                  <c:v>2.9282407407407406E-2</c:v>
                </c:pt>
                <c:pt idx="399">
                  <c:v>2.9351851851851851E-2</c:v>
                </c:pt>
                <c:pt idx="400">
                  <c:v>2.9421296296296296E-2</c:v>
                </c:pt>
                <c:pt idx="401">
                  <c:v>2.9502314814814815E-2</c:v>
                </c:pt>
                <c:pt idx="402">
                  <c:v>2.9571759259259259E-2</c:v>
                </c:pt>
                <c:pt idx="403">
                  <c:v>2.9641203703703701E-2</c:v>
                </c:pt>
                <c:pt idx="404">
                  <c:v>2.9722222222222219E-2</c:v>
                </c:pt>
                <c:pt idx="405">
                  <c:v>2.9791666666666664E-2</c:v>
                </c:pt>
                <c:pt idx="406">
                  <c:v>2.9861111111111113E-2</c:v>
                </c:pt>
                <c:pt idx="407">
                  <c:v>2.9942129629629628E-2</c:v>
                </c:pt>
                <c:pt idx="408">
                  <c:v>3.0011574074074076E-2</c:v>
                </c:pt>
                <c:pt idx="409">
                  <c:v>3.0081018518518521E-2</c:v>
                </c:pt>
                <c:pt idx="410">
                  <c:v>3.0162037037037032E-2</c:v>
                </c:pt>
                <c:pt idx="411">
                  <c:v>3.0231481481481481E-2</c:v>
                </c:pt>
                <c:pt idx="412">
                  <c:v>3.0312499999999996E-2</c:v>
                </c:pt>
                <c:pt idx="413">
                  <c:v>3.0381944444444444E-2</c:v>
                </c:pt>
                <c:pt idx="414">
                  <c:v>3.0451388888888889E-2</c:v>
                </c:pt>
                <c:pt idx="415">
                  <c:v>3.0532407407407411E-2</c:v>
                </c:pt>
                <c:pt idx="416">
                  <c:v>3.0601851851851852E-2</c:v>
                </c:pt>
                <c:pt idx="417">
                  <c:v>3.0671296296296294E-2</c:v>
                </c:pt>
                <c:pt idx="418">
                  <c:v>3.0752314814814816E-2</c:v>
                </c:pt>
                <c:pt idx="419">
                  <c:v>3.0821759259259257E-2</c:v>
                </c:pt>
                <c:pt idx="420">
                  <c:v>3.0902777777777779E-2</c:v>
                </c:pt>
                <c:pt idx="421">
                  <c:v>3.0972222222222224E-2</c:v>
                </c:pt>
                <c:pt idx="422">
                  <c:v>3.1041666666666665E-2</c:v>
                </c:pt>
                <c:pt idx="423">
                  <c:v>3.1122685185185187E-2</c:v>
                </c:pt>
                <c:pt idx="424">
                  <c:v>3.1192129629629629E-2</c:v>
                </c:pt>
                <c:pt idx="425">
                  <c:v>3.1273148148148147E-2</c:v>
                </c:pt>
                <c:pt idx="426">
                  <c:v>3.1342592592592596E-2</c:v>
                </c:pt>
                <c:pt idx="427">
                  <c:v>3.1412037037037037E-2</c:v>
                </c:pt>
                <c:pt idx="428">
                  <c:v>3.1493055555555559E-2</c:v>
                </c:pt>
                <c:pt idx="429">
                  <c:v>3.15625E-2</c:v>
                </c:pt>
                <c:pt idx="430">
                  <c:v>3.1631944444444442E-2</c:v>
                </c:pt>
                <c:pt idx="431">
                  <c:v>3.1712962962962964E-2</c:v>
                </c:pt>
                <c:pt idx="432">
                  <c:v>3.1782407407407405E-2</c:v>
                </c:pt>
                <c:pt idx="433">
                  <c:v>3.1863425925925927E-2</c:v>
                </c:pt>
                <c:pt idx="434">
                  <c:v>3.1932870370370368E-2</c:v>
                </c:pt>
                <c:pt idx="435">
                  <c:v>3.2002314814814817E-2</c:v>
                </c:pt>
                <c:pt idx="436">
                  <c:v>3.2083333333333332E-2</c:v>
                </c:pt>
                <c:pt idx="437">
                  <c:v>3.2152777777777773E-2</c:v>
                </c:pt>
                <c:pt idx="438">
                  <c:v>3.2222222222222222E-2</c:v>
                </c:pt>
                <c:pt idx="439">
                  <c:v>3.2303240740740737E-2</c:v>
                </c:pt>
                <c:pt idx="440">
                  <c:v>3.2372685185185185E-2</c:v>
                </c:pt>
                <c:pt idx="441">
                  <c:v>3.24537037037037E-2</c:v>
                </c:pt>
                <c:pt idx="442">
                  <c:v>3.2523148148148148E-2</c:v>
                </c:pt>
                <c:pt idx="443">
                  <c:v>3.259259259259259E-2</c:v>
                </c:pt>
                <c:pt idx="444">
                  <c:v>3.2673611111111105E-2</c:v>
                </c:pt>
                <c:pt idx="445">
                  <c:v>3.2743055555555553E-2</c:v>
                </c:pt>
                <c:pt idx="446">
                  <c:v>3.2812500000000001E-2</c:v>
                </c:pt>
                <c:pt idx="447">
                  <c:v>3.2893518518518523E-2</c:v>
                </c:pt>
                <c:pt idx="448">
                  <c:v>3.2962962962962965E-2</c:v>
                </c:pt>
                <c:pt idx="449">
                  <c:v>3.3043981481481487E-2</c:v>
                </c:pt>
                <c:pt idx="450">
                  <c:v>3.3113425925925928E-2</c:v>
                </c:pt>
                <c:pt idx="451">
                  <c:v>3.318287037037037E-2</c:v>
                </c:pt>
                <c:pt idx="452">
                  <c:v>3.3263888888888891E-2</c:v>
                </c:pt>
                <c:pt idx="453">
                  <c:v>3.3333333333333333E-2</c:v>
                </c:pt>
                <c:pt idx="454">
                  <c:v>3.3402777777777774E-2</c:v>
                </c:pt>
                <c:pt idx="455">
                  <c:v>3.3483796296296296E-2</c:v>
                </c:pt>
                <c:pt idx="456">
                  <c:v>3.3553240740740745E-2</c:v>
                </c:pt>
                <c:pt idx="457">
                  <c:v>3.363425925925926E-2</c:v>
                </c:pt>
                <c:pt idx="458">
                  <c:v>3.3703703703703701E-2</c:v>
                </c:pt>
                <c:pt idx="459">
                  <c:v>3.3773148148148149E-2</c:v>
                </c:pt>
                <c:pt idx="460">
                  <c:v>3.3854166666666664E-2</c:v>
                </c:pt>
                <c:pt idx="461">
                  <c:v>3.3923611111111113E-2</c:v>
                </c:pt>
                <c:pt idx="462">
                  <c:v>3.4004629629629628E-2</c:v>
                </c:pt>
                <c:pt idx="463">
                  <c:v>3.4074074074074076E-2</c:v>
                </c:pt>
                <c:pt idx="464">
                  <c:v>3.4143518518518517E-2</c:v>
                </c:pt>
                <c:pt idx="465">
                  <c:v>3.4224537037037032E-2</c:v>
                </c:pt>
                <c:pt idx="466">
                  <c:v>3.4293981481481481E-2</c:v>
                </c:pt>
                <c:pt idx="467">
                  <c:v>3.4363425925925929E-2</c:v>
                </c:pt>
                <c:pt idx="468">
                  <c:v>3.4444444444444444E-2</c:v>
                </c:pt>
                <c:pt idx="469">
                  <c:v>3.4513888888888893E-2</c:v>
                </c:pt>
                <c:pt idx="470">
                  <c:v>3.4594907407407408E-2</c:v>
                </c:pt>
                <c:pt idx="471">
                  <c:v>3.4664351851851849E-2</c:v>
                </c:pt>
                <c:pt idx="472">
                  <c:v>3.4733796296296297E-2</c:v>
                </c:pt>
                <c:pt idx="473">
                  <c:v>3.4814814814814812E-2</c:v>
                </c:pt>
                <c:pt idx="474">
                  <c:v>3.4884259259259261E-2</c:v>
                </c:pt>
                <c:pt idx="475">
                  <c:v>3.4953703703703702E-2</c:v>
                </c:pt>
                <c:pt idx="476">
                  <c:v>3.5034722222222224E-2</c:v>
                </c:pt>
                <c:pt idx="477">
                  <c:v>3.5104166666666665E-2</c:v>
                </c:pt>
                <c:pt idx="478">
                  <c:v>3.5173611111111107E-2</c:v>
                </c:pt>
                <c:pt idx="479">
                  <c:v>3.5254629629629629E-2</c:v>
                </c:pt>
                <c:pt idx="480">
                  <c:v>3.532407407407407E-2</c:v>
                </c:pt>
                <c:pt idx="481">
                  <c:v>3.5405092592592592E-2</c:v>
                </c:pt>
                <c:pt idx="482">
                  <c:v>3.5474537037037041E-2</c:v>
                </c:pt>
                <c:pt idx="483">
                  <c:v>3.5543981481481475E-2</c:v>
                </c:pt>
                <c:pt idx="484">
                  <c:v>3.5624999999999997E-2</c:v>
                </c:pt>
                <c:pt idx="485">
                  <c:v>3.5694444444444445E-2</c:v>
                </c:pt>
                <c:pt idx="486">
                  <c:v>3.577546296296296E-2</c:v>
                </c:pt>
                <c:pt idx="487">
                  <c:v>3.5844907407407409E-2</c:v>
                </c:pt>
                <c:pt idx="488">
                  <c:v>3.5914351851851857E-2</c:v>
                </c:pt>
                <c:pt idx="489">
                  <c:v>3.5995370370370372E-2</c:v>
                </c:pt>
                <c:pt idx="490">
                  <c:v>3.6064814814814813E-2</c:v>
                </c:pt>
                <c:pt idx="491">
                  <c:v>3.6134259259259262E-2</c:v>
                </c:pt>
                <c:pt idx="492">
                  <c:v>3.6215277777777777E-2</c:v>
                </c:pt>
                <c:pt idx="493">
                  <c:v>3.6284722222222225E-2</c:v>
                </c:pt>
                <c:pt idx="494">
                  <c:v>3.636574074074074E-2</c:v>
                </c:pt>
                <c:pt idx="495">
                  <c:v>3.6435185185185189E-2</c:v>
                </c:pt>
                <c:pt idx="496">
                  <c:v>3.650462962962963E-2</c:v>
                </c:pt>
                <c:pt idx="497">
                  <c:v>3.6585648148148145E-2</c:v>
                </c:pt>
                <c:pt idx="498">
                  <c:v>3.6655092592592593E-2</c:v>
                </c:pt>
                <c:pt idx="499">
                  <c:v>3.6724537037037035E-2</c:v>
                </c:pt>
                <c:pt idx="500">
                  <c:v>3.6805555555555557E-2</c:v>
                </c:pt>
                <c:pt idx="501">
                  <c:v>3.6874999999999998E-2</c:v>
                </c:pt>
                <c:pt idx="502">
                  <c:v>3.695601851851852E-2</c:v>
                </c:pt>
                <c:pt idx="503">
                  <c:v>3.7025462962962961E-2</c:v>
                </c:pt>
                <c:pt idx="504">
                  <c:v>3.7094907407407403E-2</c:v>
                </c:pt>
                <c:pt idx="505">
                  <c:v>3.7175925925925925E-2</c:v>
                </c:pt>
                <c:pt idx="506">
                  <c:v>3.7245370370370366E-2</c:v>
                </c:pt>
                <c:pt idx="507">
                  <c:v>3.7326388888888888E-2</c:v>
                </c:pt>
                <c:pt idx="508">
                  <c:v>3.7395833333333336E-2</c:v>
                </c:pt>
                <c:pt idx="509">
                  <c:v>3.7465277777777778E-2</c:v>
                </c:pt>
                <c:pt idx="510">
                  <c:v>3.75462962962963E-2</c:v>
                </c:pt>
                <c:pt idx="511">
                  <c:v>3.7615740740740741E-2</c:v>
                </c:pt>
                <c:pt idx="512">
                  <c:v>3.7685185185185183E-2</c:v>
                </c:pt>
                <c:pt idx="513">
                  <c:v>3.7766203703703705E-2</c:v>
                </c:pt>
                <c:pt idx="514">
                  <c:v>3.7835648148148153E-2</c:v>
                </c:pt>
                <c:pt idx="515">
                  <c:v>3.7916666666666668E-2</c:v>
                </c:pt>
                <c:pt idx="516">
                  <c:v>3.7986111111111116E-2</c:v>
                </c:pt>
                <c:pt idx="517">
                  <c:v>3.8055555555555558E-2</c:v>
                </c:pt>
                <c:pt idx="518">
                  <c:v>3.8136574074074073E-2</c:v>
                </c:pt>
                <c:pt idx="519">
                  <c:v>3.8206018518518521E-2</c:v>
                </c:pt>
                <c:pt idx="520">
                  <c:v>3.8287037037037036E-2</c:v>
                </c:pt>
                <c:pt idx="521">
                  <c:v>3.8356481481481484E-2</c:v>
                </c:pt>
                <c:pt idx="522">
                  <c:v>3.8425925925925926E-2</c:v>
                </c:pt>
                <c:pt idx="523">
                  <c:v>3.8506944444444448E-2</c:v>
                </c:pt>
                <c:pt idx="524">
                  <c:v>3.8576388888888889E-2</c:v>
                </c:pt>
              </c:numCache>
            </c:numRef>
          </c:xVal>
          <c:yVal>
            <c:numRef>
              <c:f>'Data_evaluation '!$D$30:$D$1729</c:f>
              <c:numCache>
                <c:formatCode>General</c:formatCode>
                <c:ptCount val="1700"/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976C-4D82-97E9-AC023F4F9CA7}"/>
            </c:ext>
          </c:extLst>
        </c:ser>
        <c:ser>
          <c:idx val="3"/>
          <c:order val="4"/>
          <c:tx>
            <c:strRef>
              <c:f>'Data_evaluation '!$F$29</c:f>
              <c:strCache>
                <c:ptCount val="1"/>
                <c:pt idx="0">
                  <c:v>O2</c:v>
                </c:pt>
              </c:strCache>
            </c:strRef>
          </c:tx>
          <c:spPr>
            <a:ln w="12700">
              <a:solidFill>
                <a:srgbClr val="00CCFF"/>
              </a:solidFill>
              <a:prstDash val="solid"/>
            </a:ln>
          </c:spPr>
          <c:marker>
            <c:symbol val="none"/>
          </c:marker>
          <c:xVal>
            <c:numRef>
              <c:f>'Data_evaluation '!$A$30:$A$1763</c:f>
              <c:numCache>
                <c:formatCode>h:mm:ss</c:formatCode>
                <c:ptCount val="1734"/>
                <c:pt idx="0">
                  <c:v>3.4722222222222222E-5</c:v>
                </c:pt>
                <c:pt idx="1">
                  <c:v>5.7870370370370366E-5</c:v>
                </c:pt>
                <c:pt idx="2">
                  <c:v>9.2592592592592588E-5</c:v>
                </c:pt>
                <c:pt idx="3">
                  <c:v>1.273148148148148E-4</c:v>
                </c:pt>
                <c:pt idx="4">
                  <c:v>1.9675925925925926E-4</c:v>
                </c:pt>
                <c:pt idx="5">
                  <c:v>2.7777777777777778E-4</c:v>
                </c:pt>
                <c:pt idx="6">
                  <c:v>3.4722222222222224E-4</c:v>
                </c:pt>
                <c:pt idx="7">
                  <c:v>4.1666666666666669E-4</c:v>
                </c:pt>
                <c:pt idx="8">
                  <c:v>4.9768518518518521E-4</c:v>
                </c:pt>
                <c:pt idx="9">
                  <c:v>5.6712962962962956E-4</c:v>
                </c:pt>
                <c:pt idx="10">
                  <c:v>6.3657407407407402E-4</c:v>
                </c:pt>
                <c:pt idx="11">
                  <c:v>7.175925925925927E-4</c:v>
                </c:pt>
                <c:pt idx="12">
                  <c:v>7.8703703703703705E-4</c:v>
                </c:pt>
                <c:pt idx="13">
                  <c:v>8.564814814814815E-4</c:v>
                </c:pt>
                <c:pt idx="14">
                  <c:v>9.3750000000000007E-4</c:v>
                </c:pt>
                <c:pt idx="15">
                  <c:v>1.0069444444444444E-3</c:v>
                </c:pt>
                <c:pt idx="16">
                  <c:v>1.0879629629629629E-3</c:v>
                </c:pt>
                <c:pt idx="17">
                  <c:v>1.1574074074074073E-3</c:v>
                </c:pt>
                <c:pt idx="18">
                  <c:v>1.2268518518518518E-3</c:v>
                </c:pt>
                <c:pt idx="19">
                  <c:v>1.3078703703703705E-3</c:v>
                </c:pt>
                <c:pt idx="20">
                  <c:v>1.3773148148148147E-3</c:v>
                </c:pt>
                <c:pt idx="21">
                  <c:v>1.4467592592592594E-3</c:v>
                </c:pt>
                <c:pt idx="22">
                  <c:v>1.5277777777777779E-3</c:v>
                </c:pt>
                <c:pt idx="23">
                  <c:v>1.5972222222222221E-3</c:v>
                </c:pt>
                <c:pt idx="24">
                  <c:v>1.6782407407407406E-3</c:v>
                </c:pt>
                <c:pt idx="25">
                  <c:v>1.7476851851851852E-3</c:v>
                </c:pt>
                <c:pt idx="26">
                  <c:v>1.8171296296296297E-3</c:v>
                </c:pt>
                <c:pt idx="27">
                  <c:v>1.8865740740740742E-3</c:v>
                </c:pt>
                <c:pt idx="28">
                  <c:v>1.9560185185185184E-3</c:v>
                </c:pt>
                <c:pt idx="29">
                  <c:v>2.0370370370370373E-3</c:v>
                </c:pt>
                <c:pt idx="30">
                  <c:v>2.1064814814814813E-3</c:v>
                </c:pt>
                <c:pt idx="31">
                  <c:v>2.1874999999999998E-3</c:v>
                </c:pt>
                <c:pt idx="32">
                  <c:v>2.2569444444444447E-3</c:v>
                </c:pt>
                <c:pt idx="33">
                  <c:v>2.3263888888888887E-3</c:v>
                </c:pt>
                <c:pt idx="34">
                  <c:v>2.4074074074074076E-3</c:v>
                </c:pt>
                <c:pt idx="35">
                  <c:v>2.4768518518518516E-3</c:v>
                </c:pt>
                <c:pt idx="36">
                  <c:v>2.5462962962962961E-3</c:v>
                </c:pt>
                <c:pt idx="37">
                  <c:v>2.627314814814815E-3</c:v>
                </c:pt>
                <c:pt idx="38">
                  <c:v>2.6967592592592594E-3</c:v>
                </c:pt>
                <c:pt idx="39">
                  <c:v>2.7662037037037034E-3</c:v>
                </c:pt>
                <c:pt idx="40">
                  <c:v>2.8472222222222219E-3</c:v>
                </c:pt>
                <c:pt idx="41">
                  <c:v>2.9166666666666668E-3</c:v>
                </c:pt>
                <c:pt idx="42">
                  <c:v>2.9976851851851848E-3</c:v>
                </c:pt>
                <c:pt idx="43">
                  <c:v>3.0671296296296297E-3</c:v>
                </c:pt>
                <c:pt idx="44">
                  <c:v>3.1365740740740742E-3</c:v>
                </c:pt>
                <c:pt idx="45">
                  <c:v>3.2175925925925926E-3</c:v>
                </c:pt>
                <c:pt idx="46">
                  <c:v>3.2870370370370367E-3</c:v>
                </c:pt>
                <c:pt idx="47">
                  <c:v>3.3564814814814811E-3</c:v>
                </c:pt>
                <c:pt idx="48">
                  <c:v>3.4375E-3</c:v>
                </c:pt>
                <c:pt idx="49">
                  <c:v>3.5069444444444445E-3</c:v>
                </c:pt>
                <c:pt idx="50">
                  <c:v>3.5879629629629629E-3</c:v>
                </c:pt>
                <c:pt idx="51">
                  <c:v>3.6574074074074074E-3</c:v>
                </c:pt>
                <c:pt idx="52">
                  <c:v>3.7268518518518514E-3</c:v>
                </c:pt>
                <c:pt idx="53">
                  <c:v>3.8078703703703707E-3</c:v>
                </c:pt>
                <c:pt idx="54">
                  <c:v>3.8773148148148143E-3</c:v>
                </c:pt>
                <c:pt idx="55">
                  <c:v>3.9467592592592592E-3</c:v>
                </c:pt>
                <c:pt idx="56">
                  <c:v>4.0277777777777777E-3</c:v>
                </c:pt>
                <c:pt idx="57">
                  <c:v>4.0972222222222226E-3</c:v>
                </c:pt>
                <c:pt idx="58">
                  <c:v>4.1782407407407402E-3</c:v>
                </c:pt>
                <c:pt idx="59">
                  <c:v>4.2476851851851851E-3</c:v>
                </c:pt>
                <c:pt idx="60">
                  <c:v>4.31712962962963E-3</c:v>
                </c:pt>
                <c:pt idx="61">
                  <c:v>4.3981481481481484E-3</c:v>
                </c:pt>
                <c:pt idx="62">
                  <c:v>4.4675925925925933E-3</c:v>
                </c:pt>
                <c:pt idx="63">
                  <c:v>4.5370370370370365E-3</c:v>
                </c:pt>
                <c:pt idx="64">
                  <c:v>4.6180555555555558E-3</c:v>
                </c:pt>
                <c:pt idx="65">
                  <c:v>4.6874999999999998E-3</c:v>
                </c:pt>
                <c:pt idx="66">
                  <c:v>4.7685185185185183E-3</c:v>
                </c:pt>
                <c:pt idx="67">
                  <c:v>4.8379629629629632E-3</c:v>
                </c:pt>
                <c:pt idx="68">
                  <c:v>4.9074074074074072E-3</c:v>
                </c:pt>
                <c:pt idx="69">
                  <c:v>4.9884259259259265E-3</c:v>
                </c:pt>
                <c:pt idx="70">
                  <c:v>5.0578703703703706E-3</c:v>
                </c:pt>
                <c:pt idx="71">
                  <c:v>5.1273148148148146E-3</c:v>
                </c:pt>
                <c:pt idx="72">
                  <c:v>5.208333333333333E-3</c:v>
                </c:pt>
                <c:pt idx="73">
                  <c:v>5.2777777777777771E-3</c:v>
                </c:pt>
                <c:pt idx="74">
                  <c:v>5.3587962962962964E-3</c:v>
                </c:pt>
                <c:pt idx="75">
                  <c:v>5.4282407407407404E-3</c:v>
                </c:pt>
                <c:pt idx="76">
                  <c:v>5.4976851851851853E-3</c:v>
                </c:pt>
                <c:pt idx="77">
                  <c:v>5.5787037037037038E-3</c:v>
                </c:pt>
                <c:pt idx="78">
                  <c:v>5.6481481481481478E-3</c:v>
                </c:pt>
                <c:pt idx="79">
                  <c:v>5.7291666666666671E-3</c:v>
                </c:pt>
                <c:pt idx="80">
                  <c:v>5.7986111111111112E-3</c:v>
                </c:pt>
                <c:pt idx="81">
                  <c:v>5.8680555555555543E-3</c:v>
                </c:pt>
                <c:pt idx="82">
                  <c:v>5.9490740740740745E-3</c:v>
                </c:pt>
                <c:pt idx="83">
                  <c:v>6.0185185185185177E-3</c:v>
                </c:pt>
                <c:pt idx="84">
                  <c:v>6.0879629629629643E-3</c:v>
                </c:pt>
                <c:pt idx="85">
                  <c:v>6.168981481481481E-3</c:v>
                </c:pt>
                <c:pt idx="86">
                  <c:v>6.238425925925925E-3</c:v>
                </c:pt>
                <c:pt idx="87">
                  <c:v>6.3194444444444444E-3</c:v>
                </c:pt>
                <c:pt idx="88">
                  <c:v>6.3888888888888884E-3</c:v>
                </c:pt>
                <c:pt idx="89">
                  <c:v>6.4583333333333333E-3</c:v>
                </c:pt>
                <c:pt idx="90">
                  <c:v>6.5393518518518517E-3</c:v>
                </c:pt>
                <c:pt idx="91">
                  <c:v>6.6087962962962966E-3</c:v>
                </c:pt>
                <c:pt idx="92">
                  <c:v>6.6782407407407415E-3</c:v>
                </c:pt>
                <c:pt idx="93">
                  <c:v>6.7592592592592591E-3</c:v>
                </c:pt>
                <c:pt idx="94">
                  <c:v>6.828703703703704E-3</c:v>
                </c:pt>
                <c:pt idx="95">
                  <c:v>6.9097222222222225E-3</c:v>
                </c:pt>
                <c:pt idx="96">
                  <c:v>6.9791666666666674E-3</c:v>
                </c:pt>
                <c:pt idx="97">
                  <c:v>7.0486111111111105E-3</c:v>
                </c:pt>
                <c:pt idx="98">
                  <c:v>7.1296296296296307E-3</c:v>
                </c:pt>
                <c:pt idx="99">
                  <c:v>7.1990740740740739E-3</c:v>
                </c:pt>
                <c:pt idx="100">
                  <c:v>7.2685185185185188E-3</c:v>
                </c:pt>
                <c:pt idx="101">
                  <c:v>7.3495370370370372E-3</c:v>
                </c:pt>
                <c:pt idx="102">
                  <c:v>7.4189814814814813E-3</c:v>
                </c:pt>
                <c:pt idx="103">
                  <c:v>7.5000000000000006E-3</c:v>
                </c:pt>
                <c:pt idx="104">
                  <c:v>7.5694444444444446E-3</c:v>
                </c:pt>
                <c:pt idx="105">
                  <c:v>7.6388888888888886E-3</c:v>
                </c:pt>
                <c:pt idx="106">
                  <c:v>7.719907407407408E-3</c:v>
                </c:pt>
                <c:pt idx="107">
                  <c:v>7.789351851851852E-3</c:v>
                </c:pt>
                <c:pt idx="108">
                  <c:v>7.858796296296296E-3</c:v>
                </c:pt>
                <c:pt idx="109">
                  <c:v>7.9398148148148145E-3</c:v>
                </c:pt>
                <c:pt idx="110">
                  <c:v>8.0092592592592594E-3</c:v>
                </c:pt>
                <c:pt idx="111">
                  <c:v>8.0902777777777778E-3</c:v>
                </c:pt>
                <c:pt idx="112">
                  <c:v>8.1597222222222227E-3</c:v>
                </c:pt>
                <c:pt idx="113">
                  <c:v>8.2291666666666659E-3</c:v>
                </c:pt>
                <c:pt idx="114">
                  <c:v>8.3101851851851861E-3</c:v>
                </c:pt>
                <c:pt idx="115">
                  <c:v>8.3796296296296292E-3</c:v>
                </c:pt>
                <c:pt idx="116">
                  <c:v>8.4606481481481494E-3</c:v>
                </c:pt>
                <c:pt idx="117">
                  <c:v>8.5300925925925926E-3</c:v>
                </c:pt>
                <c:pt idx="118">
                  <c:v>8.5995370370370357E-3</c:v>
                </c:pt>
                <c:pt idx="119">
                  <c:v>8.6805555555555559E-3</c:v>
                </c:pt>
                <c:pt idx="120">
                  <c:v>8.7499999999999991E-3</c:v>
                </c:pt>
                <c:pt idx="121">
                  <c:v>8.819444444444444E-3</c:v>
                </c:pt>
                <c:pt idx="122">
                  <c:v>8.9004629629629625E-3</c:v>
                </c:pt>
                <c:pt idx="123">
                  <c:v>8.9699074074074073E-3</c:v>
                </c:pt>
                <c:pt idx="124">
                  <c:v>9.0509259259259258E-3</c:v>
                </c:pt>
                <c:pt idx="125">
                  <c:v>9.1203703703703707E-3</c:v>
                </c:pt>
                <c:pt idx="126">
                  <c:v>9.1898148148148139E-3</c:v>
                </c:pt>
                <c:pt idx="127">
                  <c:v>9.2708333333333341E-3</c:v>
                </c:pt>
                <c:pt idx="128">
                  <c:v>9.3402777777777772E-3</c:v>
                </c:pt>
                <c:pt idx="129">
                  <c:v>9.4212962962962957E-3</c:v>
                </c:pt>
                <c:pt idx="130">
                  <c:v>9.4907407407407406E-3</c:v>
                </c:pt>
                <c:pt idx="131">
                  <c:v>9.5601851851851855E-3</c:v>
                </c:pt>
                <c:pt idx="132">
                  <c:v>9.6412037037037039E-3</c:v>
                </c:pt>
                <c:pt idx="133">
                  <c:v>9.7106481481481471E-3</c:v>
                </c:pt>
                <c:pt idx="134">
                  <c:v>9.780092592592592E-3</c:v>
                </c:pt>
                <c:pt idx="135">
                  <c:v>9.8611111111111104E-3</c:v>
                </c:pt>
                <c:pt idx="136">
                  <c:v>9.9305555555555553E-3</c:v>
                </c:pt>
                <c:pt idx="137">
                  <c:v>1.0011574074074074E-2</c:v>
                </c:pt>
                <c:pt idx="138">
                  <c:v>1.0081018518518519E-2</c:v>
                </c:pt>
                <c:pt idx="139">
                  <c:v>1.0150462962962964E-2</c:v>
                </c:pt>
                <c:pt idx="140">
                  <c:v>1.0231481481481482E-2</c:v>
                </c:pt>
                <c:pt idx="141">
                  <c:v>1.0300925925925927E-2</c:v>
                </c:pt>
                <c:pt idx="142">
                  <c:v>1.0381944444444444E-2</c:v>
                </c:pt>
                <c:pt idx="143">
                  <c:v>1.045138888888889E-2</c:v>
                </c:pt>
                <c:pt idx="144">
                  <c:v>1.0520833333333333E-2</c:v>
                </c:pt>
                <c:pt idx="145">
                  <c:v>1.0601851851851854E-2</c:v>
                </c:pt>
                <c:pt idx="146">
                  <c:v>1.0671296296296297E-2</c:v>
                </c:pt>
                <c:pt idx="147">
                  <c:v>1.074074074074074E-2</c:v>
                </c:pt>
                <c:pt idx="148">
                  <c:v>1.082175925925926E-2</c:v>
                </c:pt>
                <c:pt idx="149">
                  <c:v>1.0891203703703703E-2</c:v>
                </c:pt>
                <c:pt idx="150">
                  <c:v>1.0972222222222223E-2</c:v>
                </c:pt>
                <c:pt idx="151">
                  <c:v>1.1041666666666667E-2</c:v>
                </c:pt>
                <c:pt idx="152">
                  <c:v>1.1111111111111112E-2</c:v>
                </c:pt>
                <c:pt idx="153">
                  <c:v>1.119212962962963E-2</c:v>
                </c:pt>
                <c:pt idx="154">
                  <c:v>1.1261574074074071E-2</c:v>
                </c:pt>
                <c:pt idx="155">
                  <c:v>1.1331018518518518E-2</c:v>
                </c:pt>
                <c:pt idx="156">
                  <c:v>1.1412037037037038E-2</c:v>
                </c:pt>
                <c:pt idx="157">
                  <c:v>1.1481481481481483E-2</c:v>
                </c:pt>
                <c:pt idx="158">
                  <c:v>1.1562499999999998E-2</c:v>
                </c:pt>
                <c:pt idx="159">
                  <c:v>1.1631944444444445E-2</c:v>
                </c:pt>
                <c:pt idx="160">
                  <c:v>1.1701388888888891E-2</c:v>
                </c:pt>
                <c:pt idx="161">
                  <c:v>1.1782407407407406E-2</c:v>
                </c:pt>
                <c:pt idx="162">
                  <c:v>1.1851851851851851E-2</c:v>
                </c:pt>
                <c:pt idx="163">
                  <c:v>1.1921296296296298E-2</c:v>
                </c:pt>
                <c:pt idx="164">
                  <c:v>1.2002314814814815E-2</c:v>
                </c:pt>
                <c:pt idx="165">
                  <c:v>1.207175925925926E-2</c:v>
                </c:pt>
                <c:pt idx="166">
                  <c:v>1.2152777777777778E-2</c:v>
                </c:pt>
                <c:pt idx="167">
                  <c:v>1.2222222222222223E-2</c:v>
                </c:pt>
                <c:pt idx="168">
                  <c:v>1.2291666666666666E-2</c:v>
                </c:pt>
                <c:pt idx="169">
                  <c:v>1.2372685185185186E-2</c:v>
                </c:pt>
                <c:pt idx="170">
                  <c:v>1.2442129629629629E-2</c:v>
                </c:pt>
                <c:pt idx="171">
                  <c:v>1.252314814814815E-2</c:v>
                </c:pt>
                <c:pt idx="172">
                  <c:v>1.2592592592592593E-2</c:v>
                </c:pt>
                <c:pt idx="173">
                  <c:v>1.2662037037037039E-2</c:v>
                </c:pt>
                <c:pt idx="174">
                  <c:v>1.2743055555555556E-2</c:v>
                </c:pt>
                <c:pt idx="175">
                  <c:v>1.2812499999999999E-2</c:v>
                </c:pt>
                <c:pt idx="176">
                  <c:v>1.2881944444444446E-2</c:v>
                </c:pt>
                <c:pt idx="177">
                  <c:v>1.2962962962962963E-2</c:v>
                </c:pt>
                <c:pt idx="178">
                  <c:v>1.3032407407407407E-2</c:v>
                </c:pt>
                <c:pt idx="179">
                  <c:v>1.3113425925925926E-2</c:v>
                </c:pt>
                <c:pt idx="180">
                  <c:v>1.3182870370370371E-2</c:v>
                </c:pt>
                <c:pt idx="181">
                  <c:v>1.3252314814814814E-2</c:v>
                </c:pt>
                <c:pt idx="182">
                  <c:v>1.3333333333333334E-2</c:v>
                </c:pt>
                <c:pt idx="183">
                  <c:v>1.3402777777777777E-2</c:v>
                </c:pt>
                <c:pt idx="184">
                  <c:v>1.3483796296296298E-2</c:v>
                </c:pt>
                <c:pt idx="185">
                  <c:v>1.3553240740740741E-2</c:v>
                </c:pt>
                <c:pt idx="186">
                  <c:v>1.3622685185185184E-2</c:v>
                </c:pt>
                <c:pt idx="187">
                  <c:v>1.3703703703703704E-2</c:v>
                </c:pt>
                <c:pt idx="188">
                  <c:v>1.3773148148148147E-2</c:v>
                </c:pt>
                <c:pt idx="189">
                  <c:v>1.3842592592592594E-2</c:v>
                </c:pt>
                <c:pt idx="190">
                  <c:v>1.3923611111111111E-2</c:v>
                </c:pt>
                <c:pt idx="191">
                  <c:v>1.3993055555555555E-2</c:v>
                </c:pt>
                <c:pt idx="192">
                  <c:v>1.4074074074074074E-2</c:v>
                </c:pt>
                <c:pt idx="193">
                  <c:v>1.4143518518518519E-2</c:v>
                </c:pt>
                <c:pt idx="194">
                  <c:v>1.4212962962962962E-2</c:v>
                </c:pt>
                <c:pt idx="195">
                  <c:v>1.4293981481481482E-2</c:v>
                </c:pt>
                <c:pt idx="196">
                  <c:v>1.4363425925925925E-2</c:v>
                </c:pt>
                <c:pt idx="197">
                  <c:v>1.4432870370370372E-2</c:v>
                </c:pt>
                <c:pt idx="198">
                  <c:v>1.4513888888888889E-2</c:v>
                </c:pt>
                <c:pt idx="199">
                  <c:v>1.4583333333333332E-2</c:v>
                </c:pt>
                <c:pt idx="200">
                  <c:v>1.4664351851851852E-2</c:v>
                </c:pt>
                <c:pt idx="201">
                  <c:v>1.4733796296296295E-2</c:v>
                </c:pt>
                <c:pt idx="202">
                  <c:v>1.480324074074074E-2</c:v>
                </c:pt>
                <c:pt idx="203">
                  <c:v>1.4884259259259259E-2</c:v>
                </c:pt>
                <c:pt idx="204">
                  <c:v>1.4953703703703705E-2</c:v>
                </c:pt>
                <c:pt idx="205">
                  <c:v>1.503472222222222E-2</c:v>
                </c:pt>
                <c:pt idx="206">
                  <c:v>1.5104166666666667E-2</c:v>
                </c:pt>
                <c:pt idx="207">
                  <c:v>1.5173611111111112E-2</c:v>
                </c:pt>
                <c:pt idx="208">
                  <c:v>1.525462962962963E-2</c:v>
                </c:pt>
                <c:pt idx="209">
                  <c:v>1.5324074074074073E-2</c:v>
                </c:pt>
                <c:pt idx="210">
                  <c:v>1.539351851851852E-2</c:v>
                </c:pt>
                <c:pt idx="211">
                  <c:v>1.5474537037037038E-2</c:v>
                </c:pt>
                <c:pt idx="212">
                  <c:v>1.554398148148148E-2</c:v>
                </c:pt>
                <c:pt idx="213">
                  <c:v>1.5613425925925926E-2</c:v>
                </c:pt>
                <c:pt idx="214">
                  <c:v>1.5694444444444445E-2</c:v>
                </c:pt>
                <c:pt idx="215">
                  <c:v>1.5763888888888886E-2</c:v>
                </c:pt>
                <c:pt idx="216">
                  <c:v>1.5844907407407408E-2</c:v>
                </c:pt>
                <c:pt idx="217">
                  <c:v>1.5914351851851853E-2</c:v>
                </c:pt>
                <c:pt idx="218">
                  <c:v>1.5983796296296295E-2</c:v>
                </c:pt>
                <c:pt idx="219">
                  <c:v>1.6064814814814813E-2</c:v>
                </c:pt>
                <c:pt idx="220">
                  <c:v>1.6134259259259261E-2</c:v>
                </c:pt>
                <c:pt idx="221">
                  <c:v>1.621527777777778E-2</c:v>
                </c:pt>
                <c:pt idx="222">
                  <c:v>1.6284722222222221E-2</c:v>
                </c:pt>
                <c:pt idx="223">
                  <c:v>1.6354166666666666E-2</c:v>
                </c:pt>
                <c:pt idx="224">
                  <c:v>1.6435185185185188E-2</c:v>
                </c:pt>
                <c:pt idx="225">
                  <c:v>1.650462962962963E-2</c:v>
                </c:pt>
                <c:pt idx="226">
                  <c:v>1.6574074074074074E-2</c:v>
                </c:pt>
                <c:pt idx="227">
                  <c:v>1.6655092592592593E-2</c:v>
                </c:pt>
                <c:pt idx="228">
                  <c:v>1.6724537037037034E-2</c:v>
                </c:pt>
                <c:pt idx="229">
                  <c:v>1.6805555555555556E-2</c:v>
                </c:pt>
                <c:pt idx="230">
                  <c:v>1.6875000000000001E-2</c:v>
                </c:pt>
                <c:pt idx="231">
                  <c:v>1.6944444444444443E-2</c:v>
                </c:pt>
                <c:pt idx="232">
                  <c:v>1.7025462962962961E-2</c:v>
                </c:pt>
                <c:pt idx="233">
                  <c:v>1.7094907407407409E-2</c:v>
                </c:pt>
                <c:pt idx="234">
                  <c:v>1.7175925925925924E-2</c:v>
                </c:pt>
                <c:pt idx="235">
                  <c:v>1.7245370370370369E-2</c:v>
                </c:pt>
                <c:pt idx="236">
                  <c:v>1.7314814814814814E-2</c:v>
                </c:pt>
                <c:pt idx="237">
                  <c:v>1.7395833333333336E-2</c:v>
                </c:pt>
                <c:pt idx="238">
                  <c:v>1.7465277777777777E-2</c:v>
                </c:pt>
                <c:pt idx="239">
                  <c:v>1.7534722222222222E-2</c:v>
                </c:pt>
                <c:pt idx="240">
                  <c:v>1.7615740740740741E-2</c:v>
                </c:pt>
                <c:pt idx="241">
                  <c:v>1.7685185185185182E-2</c:v>
                </c:pt>
                <c:pt idx="242">
                  <c:v>1.7766203703703704E-2</c:v>
                </c:pt>
                <c:pt idx="243">
                  <c:v>1.7835648148148149E-2</c:v>
                </c:pt>
                <c:pt idx="244">
                  <c:v>1.7905092592592594E-2</c:v>
                </c:pt>
                <c:pt idx="245">
                  <c:v>1.7986111111111109E-2</c:v>
                </c:pt>
                <c:pt idx="246">
                  <c:v>1.8055555555555557E-2</c:v>
                </c:pt>
                <c:pt idx="247">
                  <c:v>1.8124999999999999E-2</c:v>
                </c:pt>
                <c:pt idx="248">
                  <c:v>1.8206018518518517E-2</c:v>
                </c:pt>
                <c:pt idx="249">
                  <c:v>1.8275462962962962E-2</c:v>
                </c:pt>
                <c:pt idx="250">
                  <c:v>1.8356481481481481E-2</c:v>
                </c:pt>
                <c:pt idx="251">
                  <c:v>1.8425925925925925E-2</c:v>
                </c:pt>
                <c:pt idx="252">
                  <c:v>1.849537037037037E-2</c:v>
                </c:pt>
                <c:pt idx="253">
                  <c:v>1.8576388888888889E-2</c:v>
                </c:pt>
                <c:pt idx="254">
                  <c:v>1.8645833333333334E-2</c:v>
                </c:pt>
                <c:pt idx="255">
                  <c:v>1.8715277777777779E-2</c:v>
                </c:pt>
                <c:pt idx="256">
                  <c:v>1.8796296296296297E-2</c:v>
                </c:pt>
                <c:pt idx="257">
                  <c:v>1.8865740740740742E-2</c:v>
                </c:pt>
                <c:pt idx="258">
                  <c:v>1.894675925925926E-2</c:v>
                </c:pt>
                <c:pt idx="259">
                  <c:v>1.9016203703703705E-2</c:v>
                </c:pt>
                <c:pt idx="260">
                  <c:v>1.9085648148148147E-2</c:v>
                </c:pt>
                <c:pt idx="261">
                  <c:v>1.9166666666666669E-2</c:v>
                </c:pt>
                <c:pt idx="262">
                  <c:v>1.923611111111111E-2</c:v>
                </c:pt>
                <c:pt idx="263">
                  <c:v>1.9305555555555555E-2</c:v>
                </c:pt>
                <c:pt idx="264">
                  <c:v>1.9386574074074073E-2</c:v>
                </c:pt>
                <c:pt idx="265">
                  <c:v>1.9456018518518518E-2</c:v>
                </c:pt>
                <c:pt idx="266">
                  <c:v>1.9537037037037037E-2</c:v>
                </c:pt>
                <c:pt idx="267">
                  <c:v>1.9606481481481482E-2</c:v>
                </c:pt>
                <c:pt idx="268">
                  <c:v>1.9675925925925927E-2</c:v>
                </c:pt>
                <c:pt idx="269">
                  <c:v>1.9756944444444445E-2</c:v>
                </c:pt>
                <c:pt idx="270">
                  <c:v>1.982638888888889E-2</c:v>
                </c:pt>
                <c:pt idx="271">
                  <c:v>1.9907407407407408E-2</c:v>
                </c:pt>
                <c:pt idx="272">
                  <c:v>1.9976851851851853E-2</c:v>
                </c:pt>
                <c:pt idx="273">
                  <c:v>2.0046296296296295E-2</c:v>
                </c:pt>
                <c:pt idx="274">
                  <c:v>2.0127314814814817E-2</c:v>
                </c:pt>
                <c:pt idx="275">
                  <c:v>2.0196759259259258E-2</c:v>
                </c:pt>
                <c:pt idx="276">
                  <c:v>2.0266203703703703E-2</c:v>
                </c:pt>
                <c:pt idx="277">
                  <c:v>2.0347222222222221E-2</c:v>
                </c:pt>
                <c:pt idx="278">
                  <c:v>2.0416666666666666E-2</c:v>
                </c:pt>
                <c:pt idx="279">
                  <c:v>2.0497685185185185E-2</c:v>
                </c:pt>
                <c:pt idx="280">
                  <c:v>2.056712962962963E-2</c:v>
                </c:pt>
                <c:pt idx="281">
                  <c:v>2.0636574074074075E-2</c:v>
                </c:pt>
                <c:pt idx="282">
                  <c:v>2.071759259259259E-2</c:v>
                </c:pt>
                <c:pt idx="283">
                  <c:v>2.0787037037037038E-2</c:v>
                </c:pt>
                <c:pt idx="284">
                  <c:v>2.0868055555555556E-2</c:v>
                </c:pt>
                <c:pt idx="285">
                  <c:v>2.0937499999999998E-2</c:v>
                </c:pt>
                <c:pt idx="286">
                  <c:v>2.1006944444444443E-2</c:v>
                </c:pt>
                <c:pt idx="287">
                  <c:v>2.1087962962962961E-2</c:v>
                </c:pt>
                <c:pt idx="288">
                  <c:v>2.1157407407407406E-2</c:v>
                </c:pt>
                <c:pt idx="289">
                  <c:v>2.1226851851851854E-2</c:v>
                </c:pt>
                <c:pt idx="290">
                  <c:v>2.1307870370370369E-2</c:v>
                </c:pt>
                <c:pt idx="291">
                  <c:v>2.1377314814814818E-2</c:v>
                </c:pt>
                <c:pt idx="292">
                  <c:v>2.1458333333333333E-2</c:v>
                </c:pt>
                <c:pt idx="293">
                  <c:v>2.1527777777777781E-2</c:v>
                </c:pt>
                <c:pt idx="294">
                  <c:v>2.1597222222222223E-2</c:v>
                </c:pt>
                <c:pt idx="295">
                  <c:v>2.1678240740740738E-2</c:v>
                </c:pt>
                <c:pt idx="296">
                  <c:v>2.1747685185185186E-2</c:v>
                </c:pt>
                <c:pt idx="297">
                  <c:v>2.1817129629629631E-2</c:v>
                </c:pt>
                <c:pt idx="298">
                  <c:v>2.1898148148148149E-2</c:v>
                </c:pt>
                <c:pt idx="299">
                  <c:v>2.1967592592592594E-2</c:v>
                </c:pt>
                <c:pt idx="300">
                  <c:v>2.2048611111111113E-2</c:v>
                </c:pt>
                <c:pt idx="301">
                  <c:v>2.2118055555555557E-2</c:v>
                </c:pt>
                <c:pt idx="302">
                  <c:v>2.2187499999999999E-2</c:v>
                </c:pt>
                <c:pt idx="303">
                  <c:v>2.2268518518518521E-2</c:v>
                </c:pt>
                <c:pt idx="304">
                  <c:v>2.2337962962962962E-2</c:v>
                </c:pt>
                <c:pt idx="305">
                  <c:v>2.2407407407407407E-2</c:v>
                </c:pt>
                <c:pt idx="306">
                  <c:v>2.2488425925925926E-2</c:v>
                </c:pt>
                <c:pt idx="307">
                  <c:v>2.255787037037037E-2</c:v>
                </c:pt>
                <c:pt idx="308">
                  <c:v>2.2638888888888889E-2</c:v>
                </c:pt>
                <c:pt idx="309">
                  <c:v>2.2708333333333334E-2</c:v>
                </c:pt>
                <c:pt idx="310">
                  <c:v>2.2777777777777775E-2</c:v>
                </c:pt>
                <c:pt idx="311">
                  <c:v>2.2858796296296294E-2</c:v>
                </c:pt>
                <c:pt idx="312">
                  <c:v>2.2928240740740739E-2</c:v>
                </c:pt>
                <c:pt idx="313">
                  <c:v>2.2997685185185187E-2</c:v>
                </c:pt>
                <c:pt idx="314">
                  <c:v>2.3078703703703702E-2</c:v>
                </c:pt>
                <c:pt idx="315">
                  <c:v>2.314814814814815E-2</c:v>
                </c:pt>
                <c:pt idx="316">
                  <c:v>2.3229166666666665E-2</c:v>
                </c:pt>
                <c:pt idx="317">
                  <c:v>2.3298611111111107E-2</c:v>
                </c:pt>
                <c:pt idx="318">
                  <c:v>2.3368055555555555E-2</c:v>
                </c:pt>
                <c:pt idx="319">
                  <c:v>2.344907407407407E-2</c:v>
                </c:pt>
                <c:pt idx="320">
                  <c:v>2.3518518518518518E-2</c:v>
                </c:pt>
                <c:pt idx="321">
                  <c:v>2.3587962962962963E-2</c:v>
                </c:pt>
                <c:pt idx="322">
                  <c:v>2.3668981481481485E-2</c:v>
                </c:pt>
                <c:pt idx="323">
                  <c:v>2.3738425925925923E-2</c:v>
                </c:pt>
                <c:pt idx="324">
                  <c:v>2.3819444444444445E-2</c:v>
                </c:pt>
                <c:pt idx="325">
                  <c:v>2.388888888888889E-2</c:v>
                </c:pt>
                <c:pt idx="326">
                  <c:v>2.3958333333333331E-2</c:v>
                </c:pt>
                <c:pt idx="327">
                  <c:v>2.4039351851851853E-2</c:v>
                </c:pt>
                <c:pt idx="328">
                  <c:v>2.4108796296296298E-2</c:v>
                </c:pt>
                <c:pt idx="329">
                  <c:v>2.417824074074074E-2</c:v>
                </c:pt>
                <c:pt idx="330">
                  <c:v>2.4259259259259258E-2</c:v>
                </c:pt>
                <c:pt idx="331">
                  <c:v>2.4328703703703703E-2</c:v>
                </c:pt>
                <c:pt idx="332">
                  <c:v>2.4409722222222222E-2</c:v>
                </c:pt>
                <c:pt idx="333">
                  <c:v>2.4479166666666666E-2</c:v>
                </c:pt>
                <c:pt idx="334">
                  <c:v>2.4548611111111115E-2</c:v>
                </c:pt>
                <c:pt idx="335">
                  <c:v>2.462962962962963E-2</c:v>
                </c:pt>
                <c:pt idx="336">
                  <c:v>2.4699074074074078E-2</c:v>
                </c:pt>
                <c:pt idx="337">
                  <c:v>2.476851851851852E-2</c:v>
                </c:pt>
                <c:pt idx="338">
                  <c:v>2.4849537037037035E-2</c:v>
                </c:pt>
                <c:pt idx="339">
                  <c:v>2.4918981481481483E-2</c:v>
                </c:pt>
                <c:pt idx="340">
                  <c:v>2.4999999999999998E-2</c:v>
                </c:pt>
                <c:pt idx="341">
                  <c:v>2.5069444444444446E-2</c:v>
                </c:pt>
                <c:pt idx="342">
                  <c:v>2.5138888888888891E-2</c:v>
                </c:pt>
                <c:pt idx="343">
                  <c:v>2.521990740740741E-2</c:v>
                </c:pt>
                <c:pt idx="344">
                  <c:v>2.5289351851851851E-2</c:v>
                </c:pt>
                <c:pt idx="345">
                  <c:v>2.5358796296296296E-2</c:v>
                </c:pt>
                <c:pt idx="346">
                  <c:v>2.5439814814814814E-2</c:v>
                </c:pt>
                <c:pt idx="347">
                  <c:v>2.5520833333333336E-2</c:v>
                </c:pt>
                <c:pt idx="348">
                  <c:v>2.5590277777777778E-2</c:v>
                </c:pt>
                <c:pt idx="349">
                  <c:v>2.5659722222222223E-2</c:v>
                </c:pt>
                <c:pt idx="350">
                  <c:v>2.5740740740740745E-2</c:v>
                </c:pt>
                <c:pt idx="351">
                  <c:v>2.5810185185185183E-2</c:v>
                </c:pt>
                <c:pt idx="352">
                  <c:v>2.5879629629629627E-2</c:v>
                </c:pt>
                <c:pt idx="353">
                  <c:v>2.5960648148148149E-2</c:v>
                </c:pt>
                <c:pt idx="354">
                  <c:v>2.6030092592592594E-2</c:v>
                </c:pt>
                <c:pt idx="355">
                  <c:v>2.6111111111111113E-2</c:v>
                </c:pt>
                <c:pt idx="356">
                  <c:v>2.6180555555555558E-2</c:v>
                </c:pt>
                <c:pt idx="357">
                  <c:v>2.6249999999999999E-2</c:v>
                </c:pt>
                <c:pt idx="358">
                  <c:v>2.6331018518518517E-2</c:v>
                </c:pt>
                <c:pt idx="359">
                  <c:v>2.6400462962962962E-2</c:v>
                </c:pt>
                <c:pt idx="360">
                  <c:v>2.6469907407407411E-2</c:v>
                </c:pt>
                <c:pt idx="361">
                  <c:v>2.6550925925925926E-2</c:v>
                </c:pt>
                <c:pt idx="362">
                  <c:v>2.6620370370370374E-2</c:v>
                </c:pt>
                <c:pt idx="363">
                  <c:v>2.6689814814814816E-2</c:v>
                </c:pt>
                <c:pt idx="364">
                  <c:v>2.6770833333333331E-2</c:v>
                </c:pt>
                <c:pt idx="365">
                  <c:v>2.6840277777777779E-2</c:v>
                </c:pt>
                <c:pt idx="366">
                  <c:v>2.6921296296296294E-2</c:v>
                </c:pt>
                <c:pt idx="367">
                  <c:v>2.6990740740740742E-2</c:v>
                </c:pt>
                <c:pt idx="368">
                  <c:v>2.7060185185185187E-2</c:v>
                </c:pt>
                <c:pt idx="369">
                  <c:v>2.7141203703703706E-2</c:v>
                </c:pt>
                <c:pt idx="370">
                  <c:v>2.7210648148148147E-2</c:v>
                </c:pt>
                <c:pt idx="371">
                  <c:v>2.7280092592592592E-2</c:v>
                </c:pt>
                <c:pt idx="372">
                  <c:v>2.736111111111111E-2</c:v>
                </c:pt>
                <c:pt idx="373">
                  <c:v>2.7430555555555555E-2</c:v>
                </c:pt>
                <c:pt idx="374">
                  <c:v>2.75E-2</c:v>
                </c:pt>
                <c:pt idx="375">
                  <c:v>2.7581018518518519E-2</c:v>
                </c:pt>
                <c:pt idx="376">
                  <c:v>2.7650462962962963E-2</c:v>
                </c:pt>
                <c:pt idx="377">
                  <c:v>2.7731481481481478E-2</c:v>
                </c:pt>
                <c:pt idx="378">
                  <c:v>2.7800925925925923E-2</c:v>
                </c:pt>
                <c:pt idx="379">
                  <c:v>2.7870370370370368E-2</c:v>
                </c:pt>
                <c:pt idx="380">
                  <c:v>2.7951388888888887E-2</c:v>
                </c:pt>
                <c:pt idx="381">
                  <c:v>2.8020833333333332E-2</c:v>
                </c:pt>
                <c:pt idx="382">
                  <c:v>2.809027777777778E-2</c:v>
                </c:pt>
                <c:pt idx="383">
                  <c:v>2.8171296296296302E-2</c:v>
                </c:pt>
                <c:pt idx="384">
                  <c:v>2.8240740740740736E-2</c:v>
                </c:pt>
                <c:pt idx="385">
                  <c:v>2.8321759259259258E-2</c:v>
                </c:pt>
                <c:pt idx="386">
                  <c:v>2.8391203703703707E-2</c:v>
                </c:pt>
                <c:pt idx="387">
                  <c:v>2.8460648148148148E-2</c:v>
                </c:pt>
                <c:pt idx="388">
                  <c:v>2.854166666666667E-2</c:v>
                </c:pt>
                <c:pt idx="389">
                  <c:v>2.8611111111111115E-2</c:v>
                </c:pt>
                <c:pt idx="390">
                  <c:v>2.8680555555555553E-2</c:v>
                </c:pt>
                <c:pt idx="391">
                  <c:v>2.8761574074074075E-2</c:v>
                </c:pt>
                <c:pt idx="392">
                  <c:v>2.883101851851852E-2</c:v>
                </c:pt>
                <c:pt idx="393">
                  <c:v>2.8912037037037038E-2</c:v>
                </c:pt>
                <c:pt idx="394">
                  <c:v>2.8981481481481483E-2</c:v>
                </c:pt>
                <c:pt idx="395">
                  <c:v>2.9050925925925928E-2</c:v>
                </c:pt>
                <c:pt idx="396">
                  <c:v>2.9131944444444446E-2</c:v>
                </c:pt>
                <c:pt idx="397">
                  <c:v>2.9201388888888888E-2</c:v>
                </c:pt>
                <c:pt idx="398">
                  <c:v>2.9282407407407406E-2</c:v>
                </c:pt>
                <c:pt idx="399">
                  <c:v>2.9351851851851851E-2</c:v>
                </c:pt>
                <c:pt idx="400">
                  <c:v>2.9421296296296296E-2</c:v>
                </c:pt>
                <c:pt idx="401">
                  <c:v>2.9502314814814815E-2</c:v>
                </c:pt>
                <c:pt idx="402">
                  <c:v>2.9571759259259259E-2</c:v>
                </c:pt>
                <c:pt idx="403">
                  <c:v>2.9641203703703701E-2</c:v>
                </c:pt>
                <c:pt idx="404">
                  <c:v>2.9722222222222219E-2</c:v>
                </c:pt>
                <c:pt idx="405">
                  <c:v>2.9791666666666664E-2</c:v>
                </c:pt>
                <c:pt idx="406">
                  <c:v>2.9861111111111113E-2</c:v>
                </c:pt>
                <c:pt idx="407">
                  <c:v>2.9942129629629628E-2</c:v>
                </c:pt>
                <c:pt idx="408">
                  <c:v>3.0011574074074076E-2</c:v>
                </c:pt>
                <c:pt idx="409">
                  <c:v>3.0081018518518521E-2</c:v>
                </c:pt>
                <c:pt idx="410">
                  <c:v>3.0162037037037032E-2</c:v>
                </c:pt>
                <c:pt idx="411">
                  <c:v>3.0231481481481481E-2</c:v>
                </c:pt>
                <c:pt idx="412">
                  <c:v>3.0312499999999996E-2</c:v>
                </c:pt>
                <c:pt idx="413">
                  <c:v>3.0381944444444444E-2</c:v>
                </c:pt>
                <c:pt idx="414">
                  <c:v>3.0451388888888889E-2</c:v>
                </c:pt>
                <c:pt idx="415">
                  <c:v>3.0532407407407411E-2</c:v>
                </c:pt>
                <c:pt idx="416">
                  <c:v>3.0601851851851852E-2</c:v>
                </c:pt>
                <c:pt idx="417">
                  <c:v>3.0671296296296294E-2</c:v>
                </c:pt>
                <c:pt idx="418">
                  <c:v>3.0752314814814816E-2</c:v>
                </c:pt>
                <c:pt idx="419">
                  <c:v>3.0821759259259257E-2</c:v>
                </c:pt>
                <c:pt idx="420">
                  <c:v>3.0902777777777779E-2</c:v>
                </c:pt>
                <c:pt idx="421">
                  <c:v>3.0972222222222224E-2</c:v>
                </c:pt>
                <c:pt idx="422">
                  <c:v>3.1041666666666665E-2</c:v>
                </c:pt>
                <c:pt idx="423">
                  <c:v>3.1122685185185187E-2</c:v>
                </c:pt>
                <c:pt idx="424">
                  <c:v>3.1192129629629629E-2</c:v>
                </c:pt>
                <c:pt idx="425">
                  <c:v>3.1273148148148147E-2</c:v>
                </c:pt>
                <c:pt idx="426">
                  <c:v>3.1342592592592596E-2</c:v>
                </c:pt>
                <c:pt idx="427">
                  <c:v>3.1412037037037037E-2</c:v>
                </c:pt>
                <c:pt idx="428">
                  <c:v>3.1493055555555559E-2</c:v>
                </c:pt>
                <c:pt idx="429">
                  <c:v>3.15625E-2</c:v>
                </c:pt>
                <c:pt idx="430">
                  <c:v>3.1631944444444442E-2</c:v>
                </c:pt>
                <c:pt idx="431">
                  <c:v>3.1712962962962964E-2</c:v>
                </c:pt>
                <c:pt idx="432">
                  <c:v>3.1782407407407405E-2</c:v>
                </c:pt>
                <c:pt idx="433">
                  <c:v>3.1863425925925927E-2</c:v>
                </c:pt>
                <c:pt idx="434">
                  <c:v>3.1932870370370368E-2</c:v>
                </c:pt>
                <c:pt idx="435">
                  <c:v>3.2002314814814817E-2</c:v>
                </c:pt>
                <c:pt idx="436">
                  <c:v>3.2083333333333332E-2</c:v>
                </c:pt>
                <c:pt idx="437">
                  <c:v>3.2152777777777773E-2</c:v>
                </c:pt>
                <c:pt idx="438">
                  <c:v>3.2222222222222222E-2</c:v>
                </c:pt>
                <c:pt idx="439">
                  <c:v>3.2303240740740737E-2</c:v>
                </c:pt>
                <c:pt idx="440">
                  <c:v>3.2372685185185185E-2</c:v>
                </c:pt>
                <c:pt idx="441">
                  <c:v>3.24537037037037E-2</c:v>
                </c:pt>
                <c:pt idx="442">
                  <c:v>3.2523148148148148E-2</c:v>
                </c:pt>
                <c:pt idx="443">
                  <c:v>3.259259259259259E-2</c:v>
                </c:pt>
                <c:pt idx="444">
                  <c:v>3.2673611111111105E-2</c:v>
                </c:pt>
                <c:pt idx="445">
                  <c:v>3.2743055555555553E-2</c:v>
                </c:pt>
                <c:pt idx="446">
                  <c:v>3.2812500000000001E-2</c:v>
                </c:pt>
                <c:pt idx="447">
                  <c:v>3.2893518518518523E-2</c:v>
                </c:pt>
                <c:pt idx="448">
                  <c:v>3.2962962962962965E-2</c:v>
                </c:pt>
                <c:pt idx="449">
                  <c:v>3.3043981481481487E-2</c:v>
                </c:pt>
                <c:pt idx="450">
                  <c:v>3.3113425925925928E-2</c:v>
                </c:pt>
                <c:pt idx="451">
                  <c:v>3.318287037037037E-2</c:v>
                </c:pt>
                <c:pt idx="452">
                  <c:v>3.3263888888888891E-2</c:v>
                </c:pt>
                <c:pt idx="453">
                  <c:v>3.3333333333333333E-2</c:v>
                </c:pt>
                <c:pt idx="454">
                  <c:v>3.3402777777777774E-2</c:v>
                </c:pt>
                <c:pt idx="455">
                  <c:v>3.3483796296296296E-2</c:v>
                </c:pt>
                <c:pt idx="456">
                  <c:v>3.3553240740740745E-2</c:v>
                </c:pt>
                <c:pt idx="457">
                  <c:v>3.363425925925926E-2</c:v>
                </c:pt>
                <c:pt idx="458">
                  <c:v>3.3703703703703701E-2</c:v>
                </c:pt>
                <c:pt idx="459">
                  <c:v>3.3773148148148149E-2</c:v>
                </c:pt>
                <c:pt idx="460">
                  <c:v>3.3854166666666664E-2</c:v>
                </c:pt>
                <c:pt idx="461">
                  <c:v>3.3923611111111113E-2</c:v>
                </c:pt>
                <c:pt idx="462">
                  <c:v>3.4004629629629628E-2</c:v>
                </c:pt>
                <c:pt idx="463">
                  <c:v>3.4074074074074076E-2</c:v>
                </c:pt>
                <c:pt idx="464">
                  <c:v>3.4143518518518517E-2</c:v>
                </c:pt>
                <c:pt idx="465">
                  <c:v>3.4224537037037032E-2</c:v>
                </c:pt>
                <c:pt idx="466">
                  <c:v>3.4293981481481481E-2</c:v>
                </c:pt>
                <c:pt idx="467">
                  <c:v>3.4363425925925929E-2</c:v>
                </c:pt>
                <c:pt idx="468">
                  <c:v>3.4444444444444444E-2</c:v>
                </c:pt>
                <c:pt idx="469">
                  <c:v>3.4513888888888893E-2</c:v>
                </c:pt>
                <c:pt idx="470">
                  <c:v>3.4594907407407408E-2</c:v>
                </c:pt>
                <c:pt idx="471">
                  <c:v>3.4664351851851849E-2</c:v>
                </c:pt>
                <c:pt idx="472">
                  <c:v>3.4733796296296297E-2</c:v>
                </c:pt>
                <c:pt idx="473">
                  <c:v>3.4814814814814812E-2</c:v>
                </c:pt>
                <c:pt idx="474">
                  <c:v>3.4884259259259261E-2</c:v>
                </c:pt>
                <c:pt idx="475">
                  <c:v>3.4953703703703702E-2</c:v>
                </c:pt>
                <c:pt idx="476">
                  <c:v>3.5034722222222224E-2</c:v>
                </c:pt>
                <c:pt idx="477">
                  <c:v>3.5104166666666665E-2</c:v>
                </c:pt>
                <c:pt idx="478">
                  <c:v>3.5173611111111107E-2</c:v>
                </c:pt>
                <c:pt idx="479">
                  <c:v>3.5254629629629629E-2</c:v>
                </c:pt>
                <c:pt idx="480">
                  <c:v>3.532407407407407E-2</c:v>
                </c:pt>
                <c:pt idx="481">
                  <c:v>3.5405092592592592E-2</c:v>
                </c:pt>
                <c:pt idx="482">
                  <c:v>3.5474537037037041E-2</c:v>
                </c:pt>
                <c:pt idx="483">
                  <c:v>3.5543981481481475E-2</c:v>
                </c:pt>
                <c:pt idx="484">
                  <c:v>3.5624999999999997E-2</c:v>
                </c:pt>
                <c:pt idx="485">
                  <c:v>3.5694444444444445E-2</c:v>
                </c:pt>
                <c:pt idx="486">
                  <c:v>3.577546296296296E-2</c:v>
                </c:pt>
                <c:pt idx="487">
                  <c:v>3.5844907407407409E-2</c:v>
                </c:pt>
                <c:pt idx="488">
                  <c:v>3.5914351851851857E-2</c:v>
                </c:pt>
                <c:pt idx="489">
                  <c:v>3.5995370370370372E-2</c:v>
                </c:pt>
                <c:pt idx="490">
                  <c:v>3.6064814814814813E-2</c:v>
                </c:pt>
                <c:pt idx="491">
                  <c:v>3.6134259259259262E-2</c:v>
                </c:pt>
                <c:pt idx="492">
                  <c:v>3.6215277777777777E-2</c:v>
                </c:pt>
                <c:pt idx="493">
                  <c:v>3.6284722222222225E-2</c:v>
                </c:pt>
                <c:pt idx="494">
                  <c:v>3.636574074074074E-2</c:v>
                </c:pt>
                <c:pt idx="495">
                  <c:v>3.6435185185185189E-2</c:v>
                </c:pt>
                <c:pt idx="496">
                  <c:v>3.650462962962963E-2</c:v>
                </c:pt>
                <c:pt idx="497">
                  <c:v>3.6585648148148145E-2</c:v>
                </c:pt>
                <c:pt idx="498">
                  <c:v>3.6655092592592593E-2</c:v>
                </c:pt>
                <c:pt idx="499">
                  <c:v>3.6724537037037035E-2</c:v>
                </c:pt>
                <c:pt idx="500">
                  <c:v>3.6805555555555557E-2</c:v>
                </c:pt>
                <c:pt idx="501">
                  <c:v>3.6874999999999998E-2</c:v>
                </c:pt>
                <c:pt idx="502">
                  <c:v>3.695601851851852E-2</c:v>
                </c:pt>
                <c:pt idx="503">
                  <c:v>3.7025462962962961E-2</c:v>
                </c:pt>
                <c:pt idx="504">
                  <c:v>3.7094907407407403E-2</c:v>
                </c:pt>
                <c:pt idx="505">
                  <c:v>3.7175925925925925E-2</c:v>
                </c:pt>
                <c:pt idx="506">
                  <c:v>3.7245370370370366E-2</c:v>
                </c:pt>
                <c:pt idx="507">
                  <c:v>3.7326388888888888E-2</c:v>
                </c:pt>
                <c:pt idx="508">
                  <c:v>3.7395833333333336E-2</c:v>
                </c:pt>
                <c:pt idx="509">
                  <c:v>3.7465277777777778E-2</c:v>
                </c:pt>
                <c:pt idx="510">
                  <c:v>3.75462962962963E-2</c:v>
                </c:pt>
                <c:pt idx="511">
                  <c:v>3.7615740740740741E-2</c:v>
                </c:pt>
                <c:pt idx="512">
                  <c:v>3.7685185185185183E-2</c:v>
                </c:pt>
                <c:pt idx="513">
                  <c:v>3.7766203703703705E-2</c:v>
                </c:pt>
                <c:pt idx="514">
                  <c:v>3.7835648148148153E-2</c:v>
                </c:pt>
                <c:pt idx="515">
                  <c:v>3.7916666666666668E-2</c:v>
                </c:pt>
                <c:pt idx="516">
                  <c:v>3.7986111111111116E-2</c:v>
                </c:pt>
                <c:pt idx="517">
                  <c:v>3.8055555555555558E-2</c:v>
                </c:pt>
                <c:pt idx="518">
                  <c:v>3.8136574074074073E-2</c:v>
                </c:pt>
                <c:pt idx="519">
                  <c:v>3.8206018518518521E-2</c:v>
                </c:pt>
                <c:pt idx="520">
                  <c:v>3.8287037037037036E-2</c:v>
                </c:pt>
                <c:pt idx="521">
                  <c:v>3.8356481481481484E-2</c:v>
                </c:pt>
                <c:pt idx="522">
                  <c:v>3.8425925925925926E-2</c:v>
                </c:pt>
                <c:pt idx="523">
                  <c:v>3.8506944444444448E-2</c:v>
                </c:pt>
                <c:pt idx="524">
                  <c:v>3.8576388888888889E-2</c:v>
                </c:pt>
              </c:numCache>
            </c:numRef>
          </c:xVal>
          <c:yVal>
            <c:numRef>
              <c:f>'Data_evaluation '!$F$30:$F$1763</c:f>
              <c:numCache>
                <c:formatCode>General</c:formatCode>
                <c:ptCount val="1734"/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976C-4D82-97E9-AC023F4F9C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71772712"/>
        <c:axId val="471771536"/>
      </c:scatterChart>
      <c:valAx>
        <c:axId val="471772712"/>
        <c:scaling>
          <c:orientation val="minMax"/>
          <c:min val="0"/>
        </c:scaling>
        <c:delete val="0"/>
        <c:axPos val="b"/>
        <c:majorGridlines>
          <c:spPr>
            <a:ln w="12700">
              <a:solidFill>
                <a:srgbClr val="C0C0C0"/>
              </a:solidFill>
              <a:prstDash val="solid"/>
            </a:ln>
          </c:spPr>
        </c:majorGridlines>
        <c:minorGridlines>
          <c:spPr>
            <a:ln w="12700">
              <a:solidFill>
                <a:srgbClr val="C0C0C0"/>
              </a:solidFill>
              <a:prstDash val="sysDash"/>
            </a:ln>
          </c:spPr>
        </c:minorGridlines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cs-CZ" sz="1800"/>
                  <a:t>Measurement time (h:mm)</a:t>
                </a:r>
              </a:p>
            </c:rich>
          </c:tx>
          <c:layout>
            <c:manualLayout>
              <c:xMode val="edge"/>
              <c:yMode val="edge"/>
              <c:x val="0.41244811789830621"/>
              <c:y val="0.94952259587653753"/>
            </c:manualLayout>
          </c:layout>
          <c:overlay val="0"/>
          <c:spPr>
            <a:noFill/>
            <a:ln w="25400">
              <a:noFill/>
            </a:ln>
          </c:spPr>
        </c:title>
        <c:numFmt formatCode="h\:mm" sourceLinked="0"/>
        <c:majorTickMark val="out"/>
        <c:minorTickMark val="cross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471771536"/>
        <c:crossesAt val="9.9999999999999998E-13"/>
        <c:crossBetween val="midCat"/>
        <c:majorUnit val="6.9444440000000019E-3"/>
        <c:minorUnit val="1.1574070000000005E-3"/>
      </c:valAx>
      <c:valAx>
        <c:axId val="471771536"/>
        <c:scaling>
          <c:logBase val="10"/>
          <c:orientation val="minMax"/>
          <c:max val="1.0000000000000005E-8"/>
          <c:min val="1.0000000000000006E-12"/>
        </c:scaling>
        <c:delete val="0"/>
        <c:axPos val="l"/>
        <c:majorGridlines>
          <c:spPr>
            <a:ln w="12700">
              <a:solidFill>
                <a:srgbClr val="C0C0C0"/>
              </a:solidFill>
              <a:prstDash val="solid"/>
            </a:ln>
          </c:spPr>
        </c:majorGridlines>
        <c:minorGridlines>
          <c:spPr>
            <a:ln w="12700">
              <a:solidFill>
                <a:srgbClr val="C0C0C0"/>
              </a:solidFill>
              <a:prstDash val="sysDash"/>
            </a:ln>
          </c:spPr>
        </c:minorGridlines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cs-CZ" sz="1800"/>
                  <a:t>Raw signal (torr)</a:t>
                </a:r>
              </a:p>
            </c:rich>
          </c:tx>
          <c:layout>
            <c:manualLayout>
              <c:xMode val="edge"/>
              <c:yMode val="edge"/>
              <c:x val="5.291347288056655E-3"/>
              <c:y val="0.33060482037289679"/>
            </c:manualLayout>
          </c:layout>
          <c:overlay val="0"/>
          <c:spPr>
            <a:noFill/>
            <a:ln w="25400">
              <a:noFill/>
            </a:ln>
          </c:spPr>
        </c:title>
        <c:numFmt formatCode="0.E+00" sourceLinked="0"/>
        <c:majorTickMark val="cross"/>
        <c:minorTickMark val="out"/>
        <c:tickLblPos val="nextTo"/>
        <c:spPr>
          <a:ln w="127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471772712"/>
        <c:crossesAt val="0"/>
        <c:crossBetween val="midCat"/>
      </c:valAx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</c:plotArea>
    <c:legend>
      <c:legendPos val="r"/>
      <c:legendEntry>
        <c:idx val="3"/>
        <c:delete val="1"/>
      </c:legendEntry>
      <c:legendEntry>
        <c:idx val="4"/>
        <c:delete val="1"/>
      </c:legendEntry>
      <c:layout>
        <c:manualLayout>
          <c:xMode val="edge"/>
          <c:yMode val="edge"/>
          <c:x val="0.84921842959761917"/>
          <c:y val="7.5103751526284332E-2"/>
          <c:w val="0.14664773372429221"/>
          <c:h val="0.59456768108624891"/>
        </c:manualLayout>
      </c:layout>
      <c:overlay val="0"/>
      <c:spPr>
        <a:solidFill>
          <a:srgbClr val="FFFFFF"/>
        </a:solidFill>
        <a:ln w="3175">
          <a:noFill/>
          <a:prstDash val="solid"/>
        </a:ln>
      </c:spPr>
      <c:txPr>
        <a:bodyPr/>
        <a:lstStyle/>
        <a:p>
          <a:pPr>
            <a:defRPr sz="140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it-IT"/>
        </a:p>
      </c:txPr>
    </c:legend>
    <c:plotVisOnly val="1"/>
    <c:dispBlanksAs val="gap"/>
    <c:showDLblsOverMax val="0"/>
  </c:chart>
  <c:spPr>
    <a:noFill/>
    <a:ln w="6350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it-IT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697095435684647"/>
          <c:y val="3.2742155525238743E-2"/>
          <c:w val="0.82963996317734046"/>
          <c:h val="0.86221009549795358"/>
        </c:manualLayout>
      </c:layout>
      <c:scatterChart>
        <c:scatterStyle val="smoothMarker"/>
        <c:varyColors val="0"/>
        <c:ser>
          <c:idx val="1"/>
          <c:order val="0"/>
          <c:tx>
            <c:strRef>
              <c:f>'Data_evaluation '!$E$29</c:f>
              <c:strCache>
                <c:ptCount val="1"/>
                <c:pt idx="0">
                  <c:v>N2</c:v>
                </c:pt>
              </c:strCache>
            </c:strRef>
          </c:tx>
          <c:spPr>
            <a:ln w="19050">
              <a:solidFill>
                <a:srgbClr val="339966"/>
              </a:solidFill>
              <a:prstDash val="solid"/>
            </a:ln>
          </c:spPr>
          <c:marker>
            <c:symbol val="none"/>
          </c:marker>
          <c:xVal>
            <c:numRef>
              <c:f>'Data_evaluation '!$A$30:$A$1763</c:f>
              <c:numCache>
                <c:formatCode>h:mm:ss</c:formatCode>
                <c:ptCount val="1734"/>
                <c:pt idx="0">
                  <c:v>3.4722222222222222E-5</c:v>
                </c:pt>
                <c:pt idx="1">
                  <c:v>5.7870370370370366E-5</c:v>
                </c:pt>
                <c:pt idx="2">
                  <c:v>9.2592592592592588E-5</c:v>
                </c:pt>
                <c:pt idx="3">
                  <c:v>1.273148148148148E-4</c:v>
                </c:pt>
                <c:pt idx="4">
                  <c:v>1.9675925925925926E-4</c:v>
                </c:pt>
                <c:pt idx="5">
                  <c:v>2.7777777777777778E-4</c:v>
                </c:pt>
                <c:pt idx="6">
                  <c:v>3.4722222222222224E-4</c:v>
                </c:pt>
                <c:pt idx="7">
                  <c:v>4.1666666666666669E-4</c:v>
                </c:pt>
                <c:pt idx="8">
                  <c:v>4.9768518518518521E-4</c:v>
                </c:pt>
                <c:pt idx="9">
                  <c:v>5.6712962962962956E-4</c:v>
                </c:pt>
                <c:pt idx="10">
                  <c:v>6.3657407407407402E-4</c:v>
                </c:pt>
                <c:pt idx="11">
                  <c:v>7.175925925925927E-4</c:v>
                </c:pt>
                <c:pt idx="12">
                  <c:v>7.8703703703703705E-4</c:v>
                </c:pt>
                <c:pt idx="13">
                  <c:v>8.564814814814815E-4</c:v>
                </c:pt>
                <c:pt idx="14">
                  <c:v>9.3750000000000007E-4</c:v>
                </c:pt>
                <c:pt idx="15">
                  <c:v>1.0069444444444444E-3</c:v>
                </c:pt>
                <c:pt idx="16">
                  <c:v>1.0879629629629629E-3</c:v>
                </c:pt>
                <c:pt idx="17">
                  <c:v>1.1574074074074073E-3</c:v>
                </c:pt>
                <c:pt idx="18">
                  <c:v>1.2268518518518518E-3</c:v>
                </c:pt>
                <c:pt idx="19">
                  <c:v>1.3078703703703705E-3</c:v>
                </c:pt>
                <c:pt idx="20">
                  <c:v>1.3773148148148147E-3</c:v>
                </c:pt>
                <c:pt idx="21">
                  <c:v>1.4467592592592594E-3</c:v>
                </c:pt>
                <c:pt idx="22">
                  <c:v>1.5277777777777779E-3</c:v>
                </c:pt>
                <c:pt idx="23">
                  <c:v>1.5972222222222221E-3</c:v>
                </c:pt>
                <c:pt idx="24">
                  <c:v>1.6782407407407406E-3</c:v>
                </c:pt>
                <c:pt idx="25">
                  <c:v>1.7476851851851852E-3</c:v>
                </c:pt>
                <c:pt idx="26">
                  <c:v>1.8171296296296297E-3</c:v>
                </c:pt>
                <c:pt idx="27">
                  <c:v>1.8865740740740742E-3</c:v>
                </c:pt>
                <c:pt idx="28">
                  <c:v>1.9560185185185184E-3</c:v>
                </c:pt>
                <c:pt idx="29">
                  <c:v>2.0370370370370373E-3</c:v>
                </c:pt>
                <c:pt idx="30">
                  <c:v>2.1064814814814813E-3</c:v>
                </c:pt>
                <c:pt idx="31">
                  <c:v>2.1874999999999998E-3</c:v>
                </c:pt>
                <c:pt idx="32">
                  <c:v>2.2569444444444447E-3</c:v>
                </c:pt>
                <c:pt idx="33">
                  <c:v>2.3263888888888887E-3</c:v>
                </c:pt>
                <c:pt idx="34">
                  <c:v>2.4074074074074076E-3</c:v>
                </c:pt>
                <c:pt idx="35">
                  <c:v>2.4768518518518516E-3</c:v>
                </c:pt>
                <c:pt idx="36">
                  <c:v>2.5462962962962961E-3</c:v>
                </c:pt>
                <c:pt idx="37">
                  <c:v>2.627314814814815E-3</c:v>
                </c:pt>
                <c:pt idx="38">
                  <c:v>2.6967592592592594E-3</c:v>
                </c:pt>
                <c:pt idx="39">
                  <c:v>2.7662037037037034E-3</c:v>
                </c:pt>
                <c:pt idx="40">
                  <c:v>2.8472222222222219E-3</c:v>
                </c:pt>
                <c:pt idx="41">
                  <c:v>2.9166666666666668E-3</c:v>
                </c:pt>
                <c:pt idx="42">
                  <c:v>2.9976851851851848E-3</c:v>
                </c:pt>
                <c:pt idx="43">
                  <c:v>3.0671296296296297E-3</c:v>
                </c:pt>
                <c:pt idx="44">
                  <c:v>3.1365740740740742E-3</c:v>
                </c:pt>
                <c:pt idx="45">
                  <c:v>3.2175925925925926E-3</c:v>
                </c:pt>
                <c:pt idx="46">
                  <c:v>3.2870370370370367E-3</c:v>
                </c:pt>
                <c:pt idx="47">
                  <c:v>3.3564814814814811E-3</c:v>
                </c:pt>
                <c:pt idx="48">
                  <c:v>3.4375E-3</c:v>
                </c:pt>
                <c:pt idx="49">
                  <c:v>3.5069444444444445E-3</c:v>
                </c:pt>
                <c:pt idx="50">
                  <c:v>3.5879629629629629E-3</c:v>
                </c:pt>
                <c:pt idx="51">
                  <c:v>3.6574074074074074E-3</c:v>
                </c:pt>
                <c:pt idx="52">
                  <c:v>3.7268518518518514E-3</c:v>
                </c:pt>
                <c:pt idx="53">
                  <c:v>3.8078703703703707E-3</c:v>
                </c:pt>
                <c:pt idx="54">
                  <c:v>3.8773148148148143E-3</c:v>
                </c:pt>
                <c:pt idx="55">
                  <c:v>3.9467592592592592E-3</c:v>
                </c:pt>
                <c:pt idx="56">
                  <c:v>4.0277777777777777E-3</c:v>
                </c:pt>
                <c:pt idx="57">
                  <c:v>4.0972222222222226E-3</c:v>
                </c:pt>
                <c:pt idx="58">
                  <c:v>4.1782407407407402E-3</c:v>
                </c:pt>
                <c:pt idx="59">
                  <c:v>4.2476851851851851E-3</c:v>
                </c:pt>
                <c:pt idx="60">
                  <c:v>4.31712962962963E-3</c:v>
                </c:pt>
                <c:pt idx="61">
                  <c:v>4.3981481481481484E-3</c:v>
                </c:pt>
                <c:pt idx="62">
                  <c:v>4.4675925925925933E-3</c:v>
                </c:pt>
                <c:pt idx="63">
                  <c:v>4.5370370370370365E-3</c:v>
                </c:pt>
                <c:pt idx="64">
                  <c:v>4.6180555555555558E-3</c:v>
                </c:pt>
                <c:pt idx="65">
                  <c:v>4.6874999999999998E-3</c:v>
                </c:pt>
                <c:pt idx="66">
                  <c:v>4.7685185185185183E-3</c:v>
                </c:pt>
                <c:pt idx="67">
                  <c:v>4.8379629629629632E-3</c:v>
                </c:pt>
                <c:pt idx="68">
                  <c:v>4.9074074074074072E-3</c:v>
                </c:pt>
                <c:pt idx="69">
                  <c:v>4.9884259259259265E-3</c:v>
                </c:pt>
                <c:pt idx="70">
                  <c:v>5.0578703703703706E-3</c:v>
                </c:pt>
                <c:pt idx="71">
                  <c:v>5.1273148148148146E-3</c:v>
                </c:pt>
                <c:pt idx="72">
                  <c:v>5.208333333333333E-3</c:v>
                </c:pt>
                <c:pt idx="73">
                  <c:v>5.2777777777777771E-3</c:v>
                </c:pt>
                <c:pt idx="74">
                  <c:v>5.3587962962962964E-3</c:v>
                </c:pt>
                <c:pt idx="75">
                  <c:v>5.4282407407407404E-3</c:v>
                </c:pt>
                <c:pt idx="76">
                  <c:v>5.4976851851851853E-3</c:v>
                </c:pt>
                <c:pt idx="77">
                  <c:v>5.5787037037037038E-3</c:v>
                </c:pt>
                <c:pt idx="78">
                  <c:v>5.6481481481481478E-3</c:v>
                </c:pt>
                <c:pt idx="79">
                  <c:v>5.7291666666666671E-3</c:v>
                </c:pt>
                <c:pt idx="80">
                  <c:v>5.7986111111111112E-3</c:v>
                </c:pt>
                <c:pt idx="81">
                  <c:v>5.8680555555555543E-3</c:v>
                </c:pt>
                <c:pt idx="82">
                  <c:v>5.9490740740740745E-3</c:v>
                </c:pt>
                <c:pt idx="83">
                  <c:v>6.0185185185185177E-3</c:v>
                </c:pt>
                <c:pt idx="84">
                  <c:v>6.0879629629629643E-3</c:v>
                </c:pt>
                <c:pt idx="85">
                  <c:v>6.168981481481481E-3</c:v>
                </c:pt>
                <c:pt idx="86">
                  <c:v>6.238425925925925E-3</c:v>
                </c:pt>
                <c:pt idx="87">
                  <c:v>6.3194444444444444E-3</c:v>
                </c:pt>
                <c:pt idx="88">
                  <c:v>6.3888888888888884E-3</c:v>
                </c:pt>
                <c:pt idx="89">
                  <c:v>6.4583333333333333E-3</c:v>
                </c:pt>
                <c:pt idx="90">
                  <c:v>6.5393518518518517E-3</c:v>
                </c:pt>
                <c:pt idx="91">
                  <c:v>6.6087962962962966E-3</c:v>
                </c:pt>
                <c:pt idx="92">
                  <c:v>6.6782407407407415E-3</c:v>
                </c:pt>
                <c:pt idx="93">
                  <c:v>6.7592592592592591E-3</c:v>
                </c:pt>
                <c:pt idx="94">
                  <c:v>6.828703703703704E-3</c:v>
                </c:pt>
                <c:pt idx="95">
                  <c:v>6.9097222222222225E-3</c:v>
                </c:pt>
                <c:pt idx="96">
                  <c:v>6.9791666666666674E-3</c:v>
                </c:pt>
                <c:pt idx="97">
                  <c:v>7.0486111111111105E-3</c:v>
                </c:pt>
                <c:pt idx="98">
                  <c:v>7.1296296296296307E-3</c:v>
                </c:pt>
                <c:pt idx="99">
                  <c:v>7.1990740740740739E-3</c:v>
                </c:pt>
                <c:pt idx="100">
                  <c:v>7.2685185185185188E-3</c:v>
                </c:pt>
                <c:pt idx="101">
                  <c:v>7.3495370370370372E-3</c:v>
                </c:pt>
                <c:pt idx="102">
                  <c:v>7.4189814814814813E-3</c:v>
                </c:pt>
                <c:pt idx="103">
                  <c:v>7.5000000000000006E-3</c:v>
                </c:pt>
                <c:pt idx="104">
                  <c:v>7.5694444444444446E-3</c:v>
                </c:pt>
                <c:pt idx="105">
                  <c:v>7.6388888888888886E-3</c:v>
                </c:pt>
                <c:pt idx="106">
                  <c:v>7.719907407407408E-3</c:v>
                </c:pt>
                <c:pt idx="107">
                  <c:v>7.789351851851852E-3</c:v>
                </c:pt>
                <c:pt idx="108">
                  <c:v>7.858796296296296E-3</c:v>
                </c:pt>
                <c:pt idx="109">
                  <c:v>7.9398148148148145E-3</c:v>
                </c:pt>
                <c:pt idx="110">
                  <c:v>8.0092592592592594E-3</c:v>
                </c:pt>
                <c:pt idx="111">
                  <c:v>8.0902777777777778E-3</c:v>
                </c:pt>
                <c:pt idx="112">
                  <c:v>8.1597222222222227E-3</c:v>
                </c:pt>
                <c:pt idx="113">
                  <c:v>8.2291666666666659E-3</c:v>
                </c:pt>
                <c:pt idx="114">
                  <c:v>8.3101851851851861E-3</c:v>
                </c:pt>
                <c:pt idx="115">
                  <c:v>8.3796296296296292E-3</c:v>
                </c:pt>
                <c:pt idx="116">
                  <c:v>8.4606481481481494E-3</c:v>
                </c:pt>
                <c:pt idx="117">
                  <c:v>8.5300925925925926E-3</c:v>
                </c:pt>
                <c:pt idx="118">
                  <c:v>8.5995370370370357E-3</c:v>
                </c:pt>
                <c:pt idx="119">
                  <c:v>8.6805555555555559E-3</c:v>
                </c:pt>
                <c:pt idx="120">
                  <c:v>8.7499999999999991E-3</c:v>
                </c:pt>
                <c:pt idx="121">
                  <c:v>8.819444444444444E-3</c:v>
                </c:pt>
                <c:pt idx="122">
                  <c:v>8.9004629629629625E-3</c:v>
                </c:pt>
                <c:pt idx="123">
                  <c:v>8.9699074074074073E-3</c:v>
                </c:pt>
                <c:pt idx="124">
                  <c:v>9.0509259259259258E-3</c:v>
                </c:pt>
                <c:pt idx="125">
                  <c:v>9.1203703703703707E-3</c:v>
                </c:pt>
                <c:pt idx="126">
                  <c:v>9.1898148148148139E-3</c:v>
                </c:pt>
                <c:pt idx="127">
                  <c:v>9.2708333333333341E-3</c:v>
                </c:pt>
                <c:pt idx="128">
                  <c:v>9.3402777777777772E-3</c:v>
                </c:pt>
                <c:pt idx="129">
                  <c:v>9.4212962962962957E-3</c:v>
                </c:pt>
                <c:pt idx="130">
                  <c:v>9.4907407407407406E-3</c:v>
                </c:pt>
                <c:pt idx="131">
                  <c:v>9.5601851851851855E-3</c:v>
                </c:pt>
                <c:pt idx="132">
                  <c:v>9.6412037037037039E-3</c:v>
                </c:pt>
                <c:pt idx="133">
                  <c:v>9.7106481481481471E-3</c:v>
                </c:pt>
                <c:pt idx="134">
                  <c:v>9.780092592592592E-3</c:v>
                </c:pt>
                <c:pt idx="135">
                  <c:v>9.8611111111111104E-3</c:v>
                </c:pt>
                <c:pt idx="136">
                  <c:v>9.9305555555555553E-3</c:v>
                </c:pt>
                <c:pt idx="137">
                  <c:v>1.0011574074074074E-2</c:v>
                </c:pt>
                <c:pt idx="138">
                  <c:v>1.0081018518518519E-2</c:v>
                </c:pt>
                <c:pt idx="139">
                  <c:v>1.0150462962962964E-2</c:v>
                </c:pt>
                <c:pt idx="140">
                  <c:v>1.0231481481481482E-2</c:v>
                </c:pt>
                <c:pt idx="141">
                  <c:v>1.0300925925925927E-2</c:v>
                </c:pt>
                <c:pt idx="142">
                  <c:v>1.0381944444444444E-2</c:v>
                </c:pt>
                <c:pt idx="143">
                  <c:v>1.045138888888889E-2</c:v>
                </c:pt>
                <c:pt idx="144">
                  <c:v>1.0520833333333333E-2</c:v>
                </c:pt>
                <c:pt idx="145">
                  <c:v>1.0601851851851854E-2</c:v>
                </c:pt>
                <c:pt idx="146">
                  <c:v>1.0671296296296297E-2</c:v>
                </c:pt>
                <c:pt idx="147">
                  <c:v>1.074074074074074E-2</c:v>
                </c:pt>
                <c:pt idx="148">
                  <c:v>1.082175925925926E-2</c:v>
                </c:pt>
                <c:pt idx="149">
                  <c:v>1.0891203703703703E-2</c:v>
                </c:pt>
                <c:pt idx="150">
                  <c:v>1.0972222222222223E-2</c:v>
                </c:pt>
                <c:pt idx="151">
                  <c:v>1.1041666666666667E-2</c:v>
                </c:pt>
                <c:pt idx="152">
                  <c:v>1.1111111111111112E-2</c:v>
                </c:pt>
                <c:pt idx="153">
                  <c:v>1.119212962962963E-2</c:v>
                </c:pt>
                <c:pt idx="154">
                  <c:v>1.1261574074074071E-2</c:v>
                </c:pt>
                <c:pt idx="155">
                  <c:v>1.1331018518518518E-2</c:v>
                </c:pt>
                <c:pt idx="156">
                  <c:v>1.1412037037037038E-2</c:v>
                </c:pt>
                <c:pt idx="157">
                  <c:v>1.1481481481481483E-2</c:v>
                </c:pt>
                <c:pt idx="158">
                  <c:v>1.1562499999999998E-2</c:v>
                </c:pt>
                <c:pt idx="159">
                  <c:v>1.1631944444444445E-2</c:v>
                </c:pt>
                <c:pt idx="160">
                  <c:v>1.1701388888888891E-2</c:v>
                </c:pt>
                <c:pt idx="161">
                  <c:v>1.1782407407407406E-2</c:v>
                </c:pt>
                <c:pt idx="162">
                  <c:v>1.1851851851851851E-2</c:v>
                </c:pt>
                <c:pt idx="163">
                  <c:v>1.1921296296296298E-2</c:v>
                </c:pt>
                <c:pt idx="164">
                  <c:v>1.2002314814814815E-2</c:v>
                </c:pt>
                <c:pt idx="165">
                  <c:v>1.207175925925926E-2</c:v>
                </c:pt>
                <c:pt idx="166">
                  <c:v>1.2152777777777778E-2</c:v>
                </c:pt>
                <c:pt idx="167">
                  <c:v>1.2222222222222223E-2</c:v>
                </c:pt>
                <c:pt idx="168">
                  <c:v>1.2291666666666666E-2</c:v>
                </c:pt>
                <c:pt idx="169">
                  <c:v>1.2372685185185186E-2</c:v>
                </c:pt>
                <c:pt idx="170">
                  <c:v>1.2442129629629629E-2</c:v>
                </c:pt>
                <c:pt idx="171">
                  <c:v>1.252314814814815E-2</c:v>
                </c:pt>
                <c:pt idx="172">
                  <c:v>1.2592592592592593E-2</c:v>
                </c:pt>
                <c:pt idx="173">
                  <c:v>1.2662037037037039E-2</c:v>
                </c:pt>
                <c:pt idx="174">
                  <c:v>1.2743055555555556E-2</c:v>
                </c:pt>
                <c:pt idx="175">
                  <c:v>1.2812499999999999E-2</c:v>
                </c:pt>
                <c:pt idx="176">
                  <c:v>1.2881944444444446E-2</c:v>
                </c:pt>
                <c:pt idx="177">
                  <c:v>1.2962962962962963E-2</c:v>
                </c:pt>
                <c:pt idx="178">
                  <c:v>1.3032407407407407E-2</c:v>
                </c:pt>
                <c:pt idx="179">
                  <c:v>1.3113425925925926E-2</c:v>
                </c:pt>
                <c:pt idx="180">
                  <c:v>1.3182870370370371E-2</c:v>
                </c:pt>
                <c:pt idx="181">
                  <c:v>1.3252314814814814E-2</c:v>
                </c:pt>
                <c:pt idx="182">
                  <c:v>1.3333333333333334E-2</c:v>
                </c:pt>
                <c:pt idx="183">
                  <c:v>1.3402777777777777E-2</c:v>
                </c:pt>
                <c:pt idx="184">
                  <c:v>1.3483796296296298E-2</c:v>
                </c:pt>
                <c:pt idx="185">
                  <c:v>1.3553240740740741E-2</c:v>
                </c:pt>
                <c:pt idx="186">
                  <c:v>1.3622685185185184E-2</c:v>
                </c:pt>
                <c:pt idx="187">
                  <c:v>1.3703703703703704E-2</c:v>
                </c:pt>
                <c:pt idx="188">
                  <c:v>1.3773148148148147E-2</c:v>
                </c:pt>
                <c:pt idx="189">
                  <c:v>1.3842592592592594E-2</c:v>
                </c:pt>
                <c:pt idx="190">
                  <c:v>1.3923611111111111E-2</c:v>
                </c:pt>
                <c:pt idx="191">
                  <c:v>1.3993055555555555E-2</c:v>
                </c:pt>
                <c:pt idx="192">
                  <c:v>1.4074074074074074E-2</c:v>
                </c:pt>
                <c:pt idx="193">
                  <c:v>1.4143518518518519E-2</c:v>
                </c:pt>
                <c:pt idx="194">
                  <c:v>1.4212962962962962E-2</c:v>
                </c:pt>
                <c:pt idx="195">
                  <c:v>1.4293981481481482E-2</c:v>
                </c:pt>
                <c:pt idx="196">
                  <c:v>1.4363425925925925E-2</c:v>
                </c:pt>
                <c:pt idx="197">
                  <c:v>1.4432870370370372E-2</c:v>
                </c:pt>
                <c:pt idx="198">
                  <c:v>1.4513888888888889E-2</c:v>
                </c:pt>
                <c:pt idx="199">
                  <c:v>1.4583333333333332E-2</c:v>
                </c:pt>
                <c:pt idx="200">
                  <c:v>1.4664351851851852E-2</c:v>
                </c:pt>
                <c:pt idx="201">
                  <c:v>1.4733796296296295E-2</c:v>
                </c:pt>
                <c:pt idx="202">
                  <c:v>1.480324074074074E-2</c:v>
                </c:pt>
                <c:pt idx="203">
                  <c:v>1.4884259259259259E-2</c:v>
                </c:pt>
                <c:pt idx="204">
                  <c:v>1.4953703703703705E-2</c:v>
                </c:pt>
                <c:pt idx="205">
                  <c:v>1.503472222222222E-2</c:v>
                </c:pt>
                <c:pt idx="206">
                  <c:v>1.5104166666666667E-2</c:v>
                </c:pt>
                <c:pt idx="207">
                  <c:v>1.5173611111111112E-2</c:v>
                </c:pt>
                <c:pt idx="208">
                  <c:v>1.525462962962963E-2</c:v>
                </c:pt>
                <c:pt idx="209">
                  <c:v>1.5324074074074073E-2</c:v>
                </c:pt>
                <c:pt idx="210">
                  <c:v>1.539351851851852E-2</c:v>
                </c:pt>
                <c:pt idx="211">
                  <c:v>1.5474537037037038E-2</c:v>
                </c:pt>
                <c:pt idx="212">
                  <c:v>1.554398148148148E-2</c:v>
                </c:pt>
                <c:pt idx="213">
                  <c:v>1.5613425925925926E-2</c:v>
                </c:pt>
                <c:pt idx="214">
                  <c:v>1.5694444444444445E-2</c:v>
                </c:pt>
                <c:pt idx="215">
                  <c:v>1.5763888888888886E-2</c:v>
                </c:pt>
                <c:pt idx="216">
                  <c:v>1.5844907407407408E-2</c:v>
                </c:pt>
                <c:pt idx="217">
                  <c:v>1.5914351851851853E-2</c:v>
                </c:pt>
                <c:pt idx="218">
                  <c:v>1.5983796296296295E-2</c:v>
                </c:pt>
                <c:pt idx="219">
                  <c:v>1.6064814814814813E-2</c:v>
                </c:pt>
                <c:pt idx="220">
                  <c:v>1.6134259259259261E-2</c:v>
                </c:pt>
                <c:pt idx="221">
                  <c:v>1.621527777777778E-2</c:v>
                </c:pt>
                <c:pt idx="222">
                  <c:v>1.6284722222222221E-2</c:v>
                </c:pt>
                <c:pt idx="223">
                  <c:v>1.6354166666666666E-2</c:v>
                </c:pt>
                <c:pt idx="224">
                  <c:v>1.6435185185185188E-2</c:v>
                </c:pt>
                <c:pt idx="225">
                  <c:v>1.650462962962963E-2</c:v>
                </c:pt>
                <c:pt idx="226">
                  <c:v>1.6574074074074074E-2</c:v>
                </c:pt>
                <c:pt idx="227">
                  <c:v>1.6655092592592593E-2</c:v>
                </c:pt>
                <c:pt idx="228">
                  <c:v>1.6724537037037034E-2</c:v>
                </c:pt>
                <c:pt idx="229">
                  <c:v>1.6805555555555556E-2</c:v>
                </c:pt>
                <c:pt idx="230">
                  <c:v>1.6875000000000001E-2</c:v>
                </c:pt>
                <c:pt idx="231">
                  <c:v>1.6944444444444443E-2</c:v>
                </c:pt>
                <c:pt idx="232">
                  <c:v>1.7025462962962961E-2</c:v>
                </c:pt>
                <c:pt idx="233">
                  <c:v>1.7094907407407409E-2</c:v>
                </c:pt>
                <c:pt idx="234">
                  <c:v>1.7175925925925924E-2</c:v>
                </c:pt>
                <c:pt idx="235">
                  <c:v>1.7245370370370369E-2</c:v>
                </c:pt>
                <c:pt idx="236">
                  <c:v>1.7314814814814814E-2</c:v>
                </c:pt>
                <c:pt idx="237">
                  <c:v>1.7395833333333336E-2</c:v>
                </c:pt>
                <c:pt idx="238">
                  <c:v>1.7465277777777777E-2</c:v>
                </c:pt>
                <c:pt idx="239">
                  <c:v>1.7534722222222222E-2</c:v>
                </c:pt>
                <c:pt idx="240">
                  <c:v>1.7615740740740741E-2</c:v>
                </c:pt>
                <c:pt idx="241">
                  <c:v>1.7685185185185182E-2</c:v>
                </c:pt>
                <c:pt idx="242">
                  <c:v>1.7766203703703704E-2</c:v>
                </c:pt>
                <c:pt idx="243">
                  <c:v>1.7835648148148149E-2</c:v>
                </c:pt>
                <c:pt idx="244">
                  <c:v>1.7905092592592594E-2</c:v>
                </c:pt>
                <c:pt idx="245">
                  <c:v>1.7986111111111109E-2</c:v>
                </c:pt>
                <c:pt idx="246">
                  <c:v>1.8055555555555557E-2</c:v>
                </c:pt>
                <c:pt idx="247">
                  <c:v>1.8124999999999999E-2</c:v>
                </c:pt>
                <c:pt idx="248">
                  <c:v>1.8206018518518517E-2</c:v>
                </c:pt>
                <c:pt idx="249">
                  <c:v>1.8275462962962962E-2</c:v>
                </c:pt>
                <c:pt idx="250">
                  <c:v>1.8356481481481481E-2</c:v>
                </c:pt>
                <c:pt idx="251">
                  <c:v>1.8425925925925925E-2</c:v>
                </c:pt>
                <c:pt idx="252">
                  <c:v>1.849537037037037E-2</c:v>
                </c:pt>
                <c:pt idx="253">
                  <c:v>1.8576388888888889E-2</c:v>
                </c:pt>
                <c:pt idx="254">
                  <c:v>1.8645833333333334E-2</c:v>
                </c:pt>
                <c:pt idx="255">
                  <c:v>1.8715277777777779E-2</c:v>
                </c:pt>
                <c:pt idx="256">
                  <c:v>1.8796296296296297E-2</c:v>
                </c:pt>
                <c:pt idx="257">
                  <c:v>1.8865740740740742E-2</c:v>
                </c:pt>
                <c:pt idx="258">
                  <c:v>1.894675925925926E-2</c:v>
                </c:pt>
                <c:pt idx="259">
                  <c:v>1.9016203703703705E-2</c:v>
                </c:pt>
                <c:pt idx="260">
                  <c:v>1.9085648148148147E-2</c:v>
                </c:pt>
                <c:pt idx="261">
                  <c:v>1.9166666666666669E-2</c:v>
                </c:pt>
                <c:pt idx="262">
                  <c:v>1.923611111111111E-2</c:v>
                </c:pt>
                <c:pt idx="263">
                  <c:v>1.9305555555555555E-2</c:v>
                </c:pt>
                <c:pt idx="264">
                  <c:v>1.9386574074074073E-2</c:v>
                </c:pt>
                <c:pt idx="265">
                  <c:v>1.9456018518518518E-2</c:v>
                </c:pt>
                <c:pt idx="266">
                  <c:v>1.9537037037037037E-2</c:v>
                </c:pt>
                <c:pt idx="267">
                  <c:v>1.9606481481481482E-2</c:v>
                </c:pt>
                <c:pt idx="268">
                  <c:v>1.9675925925925927E-2</c:v>
                </c:pt>
                <c:pt idx="269">
                  <c:v>1.9756944444444445E-2</c:v>
                </c:pt>
                <c:pt idx="270">
                  <c:v>1.982638888888889E-2</c:v>
                </c:pt>
                <c:pt idx="271">
                  <c:v>1.9907407407407408E-2</c:v>
                </c:pt>
                <c:pt idx="272">
                  <c:v>1.9976851851851853E-2</c:v>
                </c:pt>
                <c:pt idx="273">
                  <c:v>2.0046296296296295E-2</c:v>
                </c:pt>
                <c:pt idx="274">
                  <c:v>2.0127314814814817E-2</c:v>
                </c:pt>
                <c:pt idx="275">
                  <c:v>2.0196759259259258E-2</c:v>
                </c:pt>
                <c:pt idx="276">
                  <c:v>2.0266203703703703E-2</c:v>
                </c:pt>
                <c:pt idx="277">
                  <c:v>2.0347222222222221E-2</c:v>
                </c:pt>
                <c:pt idx="278">
                  <c:v>2.0416666666666666E-2</c:v>
                </c:pt>
                <c:pt idx="279">
                  <c:v>2.0497685185185185E-2</c:v>
                </c:pt>
                <c:pt idx="280">
                  <c:v>2.056712962962963E-2</c:v>
                </c:pt>
                <c:pt idx="281">
                  <c:v>2.0636574074074075E-2</c:v>
                </c:pt>
                <c:pt idx="282">
                  <c:v>2.071759259259259E-2</c:v>
                </c:pt>
                <c:pt idx="283">
                  <c:v>2.0787037037037038E-2</c:v>
                </c:pt>
                <c:pt idx="284">
                  <c:v>2.0868055555555556E-2</c:v>
                </c:pt>
                <c:pt idx="285">
                  <c:v>2.0937499999999998E-2</c:v>
                </c:pt>
                <c:pt idx="286">
                  <c:v>2.1006944444444443E-2</c:v>
                </c:pt>
                <c:pt idx="287">
                  <c:v>2.1087962962962961E-2</c:v>
                </c:pt>
                <c:pt idx="288">
                  <c:v>2.1157407407407406E-2</c:v>
                </c:pt>
                <c:pt idx="289">
                  <c:v>2.1226851851851854E-2</c:v>
                </c:pt>
                <c:pt idx="290">
                  <c:v>2.1307870370370369E-2</c:v>
                </c:pt>
                <c:pt idx="291">
                  <c:v>2.1377314814814818E-2</c:v>
                </c:pt>
                <c:pt idx="292">
                  <c:v>2.1458333333333333E-2</c:v>
                </c:pt>
                <c:pt idx="293">
                  <c:v>2.1527777777777781E-2</c:v>
                </c:pt>
                <c:pt idx="294">
                  <c:v>2.1597222222222223E-2</c:v>
                </c:pt>
                <c:pt idx="295">
                  <c:v>2.1678240740740738E-2</c:v>
                </c:pt>
                <c:pt idx="296">
                  <c:v>2.1747685185185186E-2</c:v>
                </c:pt>
                <c:pt idx="297">
                  <c:v>2.1817129629629631E-2</c:v>
                </c:pt>
                <c:pt idx="298">
                  <c:v>2.1898148148148149E-2</c:v>
                </c:pt>
                <c:pt idx="299">
                  <c:v>2.1967592592592594E-2</c:v>
                </c:pt>
                <c:pt idx="300">
                  <c:v>2.2048611111111113E-2</c:v>
                </c:pt>
                <c:pt idx="301">
                  <c:v>2.2118055555555557E-2</c:v>
                </c:pt>
                <c:pt idx="302">
                  <c:v>2.2187499999999999E-2</c:v>
                </c:pt>
                <c:pt idx="303">
                  <c:v>2.2268518518518521E-2</c:v>
                </c:pt>
                <c:pt idx="304">
                  <c:v>2.2337962962962962E-2</c:v>
                </c:pt>
                <c:pt idx="305">
                  <c:v>2.2407407407407407E-2</c:v>
                </c:pt>
                <c:pt idx="306">
                  <c:v>2.2488425925925926E-2</c:v>
                </c:pt>
                <c:pt idx="307">
                  <c:v>2.255787037037037E-2</c:v>
                </c:pt>
                <c:pt idx="308">
                  <c:v>2.2638888888888889E-2</c:v>
                </c:pt>
                <c:pt idx="309">
                  <c:v>2.2708333333333334E-2</c:v>
                </c:pt>
                <c:pt idx="310">
                  <c:v>2.2777777777777775E-2</c:v>
                </c:pt>
                <c:pt idx="311">
                  <c:v>2.2858796296296294E-2</c:v>
                </c:pt>
                <c:pt idx="312">
                  <c:v>2.2928240740740739E-2</c:v>
                </c:pt>
                <c:pt idx="313">
                  <c:v>2.2997685185185187E-2</c:v>
                </c:pt>
                <c:pt idx="314">
                  <c:v>2.3078703703703702E-2</c:v>
                </c:pt>
                <c:pt idx="315">
                  <c:v>2.314814814814815E-2</c:v>
                </c:pt>
                <c:pt idx="316">
                  <c:v>2.3229166666666665E-2</c:v>
                </c:pt>
                <c:pt idx="317">
                  <c:v>2.3298611111111107E-2</c:v>
                </c:pt>
                <c:pt idx="318">
                  <c:v>2.3368055555555555E-2</c:v>
                </c:pt>
                <c:pt idx="319">
                  <c:v>2.344907407407407E-2</c:v>
                </c:pt>
                <c:pt idx="320">
                  <c:v>2.3518518518518518E-2</c:v>
                </c:pt>
                <c:pt idx="321">
                  <c:v>2.3587962962962963E-2</c:v>
                </c:pt>
                <c:pt idx="322">
                  <c:v>2.3668981481481485E-2</c:v>
                </c:pt>
                <c:pt idx="323">
                  <c:v>2.3738425925925923E-2</c:v>
                </c:pt>
                <c:pt idx="324">
                  <c:v>2.3819444444444445E-2</c:v>
                </c:pt>
                <c:pt idx="325">
                  <c:v>2.388888888888889E-2</c:v>
                </c:pt>
                <c:pt idx="326">
                  <c:v>2.3958333333333331E-2</c:v>
                </c:pt>
                <c:pt idx="327">
                  <c:v>2.4039351851851853E-2</c:v>
                </c:pt>
                <c:pt idx="328">
                  <c:v>2.4108796296296298E-2</c:v>
                </c:pt>
                <c:pt idx="329">
                  <c:v>2.417824074074074E-2</c:v>
                </c:pt>
                <c:pt idx="330">
                  <c:v>2.4259259259259258E-2</c:v>
                </c:pt>
                <c:pt idx="331">
                  <c:v>2.4328703703703703E-2</c:v>
                </c:pt>
                <c:pt idx="332">
                  <c:v>2.4409722222222222E-2</c:v>
                </c:pt>
                <c:pt idx="333">
                  <c:v>2.4479166666666666E-2</c:v>
                </c:pt>
                <c:pt idx="334">
                  <c:v>2.4548611111111115E-2</c:v>
                </c:pt>
                <c:pt idx="335">
                  <c:v>2.462962962962963E-2</c:v>
                </c:pt>
                <c:pt idx="336">
                  <c:v>2.4699074074074078E-2</c:v>
                </c:pt>
                <c:pt idx="337">
                  <c:v>2.476851851851852E-2</c:v>
                </c:pt>
                <c:pt idx="338">
                  <c:v>2.4849537037037035E-2</c:v>
                </c:pt>
                <c:pt idx="339">
                  <c:v>2.4918981481481483E-2</c:v>
                </c:pt>
                <c:pt idx="340">
                  <c:v>2.4999999999999998E-2</c:v>
                </c:pt>
                <c:pt idx="341">
                  <c:v>2.5069444444444446E-2</c:v>
                </c:pt>
                <c:pt idx="342">
                  <c:v>2.5138888888888891E-2</c:v>
                </c:pt>
                <c:pt idx="343">
                  <c:v>2.521990740740741E-2</c:v>
                </c:pt>
                <c:pt idx="344">
                  <c:v>2.5289351851851851E-2</c:v>
                </c:pt>
                <c:pt idx="345">
                  <c:v>2.5358796296296296E-2</c:v>
                </c:pt>
                <c:pt idx="346">
                  <c:v>2.5439814814814814E-2</c:v>
                </c:pt>
                <c:pt idx="347">
                  <c:v>2.5520833333333336E-2</c:v>
                </c:pt>
                <c:pt idx="348">
                  <c:v>2.5590277777777778E-2</c:v>
                </c:pt>
                <c:pt idx="349">
                  <c:v>2.5659722222222223E-2</c:v>
                </c:pt>
                <c:pt idx="350">
                  <c:v>2.5740740740740745E-2</c:v>
                </c:pt>
                <c:pt idx="351">
                  <c:v>2.5810185185185183E-2</c:v>
                </c:pt>
                <c:pt idx="352">
                  <c:v>2.5879629629629627E-2</c:v>
                </c:pt>
                <c:pt idx="353">
                  <c:v>2.5960648148148149E-2</c:v>
                </c:pt>
                <c:pt idx="354">
                  <c:v>2.6030092592592594E-2</c:v>
                </c:pt>
                <c:pt idx="355">
                  <c:v>2.6111111111111113E-2</c:v>
                </c:pt>
                <c:pt idx="356">
                  <c:v>2.6180555555555558E-2</c:v>
                </c:pt>
                <c:pt idx="357">
                  <c:v>2.6249999999999999E-2</c:v>
                </c:pt>
                <c:pt idx="358">
                  <c:v>2.6331018518518517E-2</c:v>
                </c:pt>
                <c:pt idx="359">
                  <c:v>2.6400462962962962E-2</c:v>
                </c:pt>
                <c:pt idx="360">
                  <c:v>2.6469907407407411E-2</c:v>
                </c:pt>
                <c:pt idx="361">
                  <c:v>2.6550925925925926E-2</c:v>
                </c:pt>
                <c:pt idx="362">
                  <c:v>2.6620370370370374E-2</c:v>
                </c:pt>
                <c:pt idx="363">
                  <c:v>2.6689814814814816E-2</c:v>
                </c:pt>
                <c:pt idx="364">
                  <c:v>2.6770833333333331E-2</c:v>
                </c:pt>
                <c:pt idx="365">
                  <c:v>2.6840277777777779E-2</c:v>
                </c:pt>
                <c:pt idx="366">
                  <c:v>2.6921296296296294E-2</c:v>
                </c:pt>
                <c:pt idx="367">
                  <c:v>2.6990740740740742E-2</c:v>
                </c:pt>
                <c:pt idx="368">
                  <c:v>2.7060185185185187E-2</c:v>
                </c:pt>
                <c:pt idx="369">
                  <c:v>2.7141203703703706E-2</c:v>
                </c:pt>
                <c:pt idx="370">
                  <c:v>2.7210648148148147E-2</c:v>
                </c:pt>
                <c:pt idx="371">
                  <c:v>2.7280092592592592E-2</c:v>
                </c:pt>
                <c:pt idx="372">
                  <c:v>2.736111111111111E-2</c:v>
                </c:pt>
                <c:pt idx="373">
                  <c:v>2.7430555555555555E-2</c:v>
                </c:pt>
                <c:pt idx="374">
                  <c:v>2.75E-2</c:v>
                </c:pt>
                <c:pt idx="375">
                  <c:v>2.7581018518518519E-2</c:v>
                </c:pt>
                <c:pt idx="376">
                  <c:v>2.7650462962962963E-2</c:v>
                </c:pt>
                <c:pt idx="377">
                  <c:v>2.7731481481481478E-2</c:v>
                </c:pt>
                <c:pt idx="378">
                  <c:v>2.7800925925925923E-2</c:v>
                </c:pt>
                <c:pt idx="379">
                  <c:v>2.7870370370370368E-2</c:v>
                </c:pt>
                <c:pt idx="380">
                  <c:v>2.7951388888888887E-2</c:v>
                </c:pt>
                <c:pt idx="381">
                  <c:v>2.8020833333333332E-2</c:v>
                </c:pt>
                <c:pt idx="382">
                  <c:v>2.809027777777778E-2</c:v>
                </c:pt>
                <c:pt idx="383">
                  <c:v>2.8171296296296302E-2</c:v>
                </c:pt>
                <c:pt idx="384">
                  <c:v>2.8240740740740736E-2</c:v>
                </c:pt>
                <c:pt idx="385">
                  <c:v>2.8321759259259258E-2</c:v>
                </c:pt>
                <c:pt idx="386">
                  <c:v>2.8391203703703707E-2</c:v>
                </c:pt>
                <c:pt idx="387">
                  <c:v>2.8460648148148148E-2</c:v>
                </c:pt>
                <c:pt idx="388">
                  <c:v>2.854166666666667E-2</c:v>
                </c:pt>
                <c:pt idx="389">
                  <c:v>2.8611111111111115E-2</c:v>
                </c:pt>
                <c:pt idx="390">
                  <c:v>2.8680555555555553E-2</c:v>
                </c:pt>
                <c:pt idx="391">
                  <c:v>2.8761574074074075E-2</c:v>
                </c:pt>
                <c:pt idx="392">
                  <c:v>2.883101851851852E-2</c:v>
                </c:pt>
                <c:pt idx="393">
                  <c:v>2.8912037037037038E-2</c:v>
                </c:pt>
                <c:pt idx="394">
                  <c:v>2.8981481481481483E-2</c:v>
                </c:pt>
                <c:pt idx="395">
                  <c:v>2.9050925925925928E-2</c:v>
                </c:pt>
                <c:pt idx="396">
                  <c:v>2.9131944444444446E-2</c:v>
                </c:pt>
                <c:pt idx="397">
                  <c:v>2.9201388888888888E-2</c:v>
                </c:pt>
                <c:pt idx="398">
                  <c:v>2.9282407407407406E-2</c:v>
                </c:pt>
                <c:pt idx="399">
                  <c:v>2.9351851851851851E-2</c:v>
                </c:pt>
                <c:pt idx="400">
                  <c:v>2.9421296296296296E-2</c:v>
                </c:pt>
                <c:pt idx="401">
                  <c:v>2.9502314814814815E-2</c:v>
                </c:pt>
                <c:pt idx="402">
                  <c:v>2.9571759259259259E-2</c:v>
                </c:pt>
                <c:pt idx="403">
                  <c:v>2.9641203703703701E-2</c:v>
                </c:pt>
                <c:pt idx="404">
                  <c:v>2.9722222222222219E-2</c:v>
                </c:pt>
                <c:pt idx="405">
                  <c:v>2.9791666666666664E-2</c:v>
                </c:pt>
                <c:pt idx="406">
                  <c:v>2.9861111111111113E-2</c:v>
                </c:pt>
                <c:pt idx="407">
                  <c:v>2.9942129629629628E-2</c:v>
                </c:pt>
                <c:pt idx="408">
                  <c:v>3.0011574074074076E-2</c:v>
                </c:pt>
                <c:pt idx="409">
                  <c:v>3.0081018518518521E-2</c:v>
                </c:pt>
                <c:pt idx="410">
                  <c:v>3.0162037037037032E-2</c:v>
                </c:pt>
                <c:pt idx="411">
                  <c:v>3.0231481481481481E-2</c:v>
                </c:pt>
                <c:pt idx="412">
                  <c:v>3.0312499999999996E-2</c:v>
                </c:pt>
                <c:pt idx="413">
                  <c:v>3.0381944444444444E-2</c:v>
                </c:pt>
                <c:pt idx="414">
                  <c:v>3.0451388888888889E-2</c:v>
                </c:pt>
                <c:pt idx="415">
                  <c:v>3.0532407407407411E-2</c:v>
                </c:pt>
                <c:pt idx="416">
                  <c:v>3.0601851851851852E-2</c:v>
                </c:pt>
                <c:pt idx="417">
                  <c:v>3.0671296296296294E-2</c:v>
                </c:pt>
                <c:pt idx="418">
                  <c:v>3.0752314814814816E-2</c:v>
                </c:pt>
                <c:pt idx="419">
                  <c:v>3.0821759259259257E-2</c:v>
                </c:pt>
                <c:pt idx="420">
                  <c:v>3.0902777777777779E-2</c:v>
                </c:pt>
                <c:pt idx="421">
                  <c:v>3.0972222222222224E-2</c:v>
                </c:pt>
                <c:pt idx="422">
                  <c:v>3.1041666666666665E-2</c:v>
                </c:pt>
                <c:pt idx="423">
                  <c:v>3.1122685185185187E-2</c:v>
                </c:pt>
                <c:pt idx="424">
                  <c:v>3.1192129629629629E-2</c:v>
                </c:pt>
                <c:pt idx="425">
                  <c:v>3.1273148148148147E-2</c:v>
                </c:pt>
                <c:pt idx="426">
                  <c:v>3.1342592592592596E-2</c:v>
                </c:pt>
                <c:pt idx="427">
                  <c:v>3.1412037037037037E-2</c:v>
                </c:pt>
                <c:pt idx="428">
                  <c:v>3.1493055555555559E-2</c:v>
                </c:pt>
                <c:pt idx="429">
                  <c:v>3.15625E-2</c:v>
                </c:pt>
                <c:pt idx="430">
                  <c:v>3.1631944444444442E-2</c:v>
                </c:pt>
                <c:pt idx="431">
                  <c:v>3.1712962962962964E-2</c:v>
                </c:pt>
                <c:pt idx="432">
                  <c:v>3.1782407407407405E-2</c:v>
                </c:pt>
                <c:pt idx="433">
                  <c:v>3.1863425925925927E-2</c:v>
                </c:pt>
                <c:pt idx="434">
                  <c:v>3.1932870370370368E-2</c:v>
                </c:pt>
                <c:pt idx="435">
                  <c:v>3.2002314814814817E-2</c:v>
                </c:pt>
                <c:pt idx="436">
                  <c:v>3.2083333333333332E-2</c:v>
                </c:pt>
                <c:pt idx="437">
                  <c:v>3.2152777777777773E-2</c:v>
                </c:pt>
                <c:pt idx="438">
                  <c:v>3.2222222222222222E-2</c:v>
                </c:pt>
                <c:pt idx="439">
                  <c:v>3.2303240740740737E-2</c:v>
                </c:pt>
                <c:pt idx="440">
                  <c:v>3.2372685185185185E-2</c:v>
                </c:pt>
                <c:pt idx="441">
                  <c:v>3.24537037037037E-2</c:v>
                </c:pt>
                <c:pt idx="442">
                  <c:v>3.2523148148148148E-2</c:v>
                </c:pt>
                <c:pt idx="443">
                  <c:v>3.259259259259259E-2</c:v>
                </c:pt>
                <c:pt idx="444">
                  <c:v>3.2673611111111105E-2</c:v>
                </c:pt>
                <c:pt idx="445">
                  <c:v>3.2743055555555553E-2</c:v>
                </c:pt>
                <c:pt idx="446">
                  <c:v>3.2812500000000001E-2</c:v>
                </c:pt>
                <c:pt idx="447">
                  <c:v>3.2893518518518523E-2</c:v>
                </c:pt>
                <c:pt idx="448">
                  <c:v>3.2962962962962965E-2</c:v>
                </c:pt>
                <c:pt idx="449">
                  <c:v>3.3043981481481487E-2</c:v>
                </c:pt>
                <c:pt idx="450">
                  <c:v>3.3113425925925928E-2</c:v>
                </c:pt>
                <c:pt idx="451">
                  <c:v>3.318287037037037E-2</c:v>
                </c:pt>
                <c:pt idx="452">
                  <c:v>3.3263888888888891E-2</c:v>
                </c:pt>
                <c:pt idx="453">
                  <c:v>3.3333333333333333E-2</c:v>
                </c:pt>
                <c:pt idx="454">
                  <c:v>3.3402777777777774E-2</c:v>
                </c:pt>
                <c:pt idx="455">
                  <c:v>3.3483796296296296E-2</c:v>
                </c:pt>
                <c:pt idx="456">
                  <c:v>3.3553240740740745E-2</c:v>
                </c:pt>
                <c:pt idx="457">
                  <c:v>3.363425925925926E-2</c:v>
                </c:pt>
                <c:pt idx="458">
                  <c:v>3.3703703703703701E-2</c:v>
                </c:pt>
                <c:pt idx="459">
                  <c:v>3.3773148148148149E-2</c:v>
                </c:pt>
                <c:pt idx="460">
                  <c:v>3.3854166666666664E-2</c:v>
                </c:pt>
                <c:pt idx="461">
                  <c:v>3.3923611111111113E-2</c:v>
                </c:pt>
                <c:pt idx="462">
                  <c:v>3.4004629629629628E-2</c:v>
                </c:pt>
                <c:pt idx="463">
                  <c:v>3.4074074074074076E-2</c:v>
                </c:pt>
                <c:pt idx="464">
                  <c:v>3.4143518518518517E-2</c:v>
                </c:pt>
                <c:pt idx="465">
                  <c:v>3.4224537037037032E-2</c:v>
                </c:pt>
                <c:pt idx="466">
                  <c:v>3.4293981481481481E-2</c:v>
                </c:pt>
                <c:pt idx="467">
                  <c:v>3.4363425925925929E-2</c:v>
                </c:pt>
                <c:pt idx="468">
                  <c:v>3.4444444444444444E-2</c:v>
                </c:pt>
                <c:pt idx="469">
                  <c:v>3.4513888888888893E-2</c:v>
                </c:pt>
                <c:pt idx="470">
                  <c:v>3.4594907407407408E-2</c:v>
                </c:pt>
                <c:pt idx="471">
                  <c:v>3.4664351851851849E-2</c:v>
                </c:pt>
                <c:pt idx="472">
                  <c:v>3.4733796296296297E-2</c:v>
                </c:pt>
                <c:pt idx="473">
                  <c:v>3.4814814814814812E-2</c:v>
                </c:pt>
                <c:pt idx="474">
                  <c:v>3.4884259259259261E-2</c:v>
                </c:pt>
                <c:pt idx="475">
                  <c:v>3.4953703703703702E-2</c:v>
                </c:pt>
                <c:pt idx="476">
                  <c:v>3.5034722222222224E-2</c:v>
                </c:pt>
                <c:pt idx="477">
                  <c:v>3.5104166666666665E-2</c:v>
                </c:pt>
                <c:pt idx="478">
                  <c:v>3.5173611111111107E-2</c:v>
                </c:pt>
                <c:pt idx="479">
                  <c:v>3.5254629629629629E-2</c:v>
                </c:pt>
                <c:pt idx="480">
                  <c:v>3.532407407407407E-2</c:v>
                </c:pt>
                <c:pt idx="481">
                  <c:v>3.5405092592592592E-2</c:v>
                </c:pt>
                <c:pt idx="482">
                  <c:v>3.5474537037037041E-2</c:v>
                </c:pt>
                <c:pt idx="483">
                  <c:v>3.5543981481481475E-2</c:v>
                </c:pt>
                <c:pt idx="484">
                  <c:v>3.5624999999999997E-2</c:v>
                </c:pt>
                <c:pt idx="485">
                  <c:v>3.5694444444444445E-2</c:v>
                </c:pt>
                <c:pt idx="486">
                  <c:v>3.577546296296296E-2</c:v>
                </c:pt>
                <c:pt idx="487">
                  <c:v>3.5844907407407409E-2</c:v>
                </c:pt>
                <c:pt idx="488">
                  <c:v>3.5914351851851857E-2</c:v>
                </c:pt>
                <c:pt idx="489">
                  <c:v>3.5995370370370372E-2</c:v>
                </c:pt>
                <c:pt idx="490">
                  <c:v>3.6064814814814813E-2</c:v>
                </c:pt>
                <c:pt idx="491">
                  <c:v>3.6134259259259262E-2</c:v>
                </c:pt>
                <c:pt idx="492">
                  <c:v>3.6215277777777777E-2</c:v>
                </c:pt>
                <c:pt idx="493">
                  <c:v>3.6284722222222225E-2</c:v>
                </c:pt>
                <c:pt idx="494">
                  <c:v>3.636574074074074E-2</c:v>
                </c:pt>
                <c:pt idx="495">
                  <c:v>3.6435185185185189E-2</c:v>
                </c:pt>
                <c:pt idx="496">
                  <c:v>3.650462962962963E-2</c:v>
                </c:pt>
                <c:pt idx="497">
                  <c:v>3.6585648148148145E-2</c:v>
                </c:pt>
                <c:pt idx="498">
                  <c:v>3.6655092592592593E-2</c:v>
                </c:pt>
                <c:pt idx="499">
                  <c:v>3.6724537037037035E-2</c:v>
                </c:pt>
                <c:pt idx="500">
                  <c:v>3.6805555555555557E-2</c:v>
                </c:pt>
                <c:pt idx="501">
                  <c:v>3.6874999999999998E-2</c:v>
                </c:pt>
                <c:pt idx="502">
                  <c:v>3.695601851851852E-2</c:v>
                </c:pt>
                <c:pt idx="503">
                  <c:v>3.7025462962962961E-2</c:v>
                </c:pt>
                <c:pt idx="504">
                  <c:v>3.7094907407407403E-2</c:v>
                </c:pt>
                <c:pt idx="505">
                  <c:v>3.7175925925925925E-2</c:v>
                </c:pt>
                <c:pt idx="506">
                  <c:v>3.7245370370370366E-2</c:v>
                </c:pt>
                <c:pt idx="507">
                  <c:v>3.7326388888888888E-2</c:v>
                </c:pt>
                <c:pt idx="508">
                  <c:v>3.7395833333333336E-2</c:v>
                </c:pt>
                <c:pt idx="509">
                  <c:v>3.7465277777777778E-2</c:v>
                </c:pt>
                <c:pt idx="510">
                  <c:v>3.75462962962963E-2</c:v>
                </c:pt>
                <c:pt idx="511">
                  <c:v>3.7615740740740741E-2</c:v>
                </c:pt>
                <c:pt idx="512">
                  <c:v>3.7685185185185183E-2</c:v>
                </c:pt>
                <c:pt idx="513">
                  <c:v>3.7766203703703705E-2</c:v>
                </c:pt>
                <c:pt idx="514">
                  <c:v>3.7835648148148153E-2</c:v>
                </c:pt>
                <c:pt idx="515">
                  <c:v>3.7916666666666668E-2</c:v>
                </c:pt>
                <c:pt idx="516">
                  <c:v>3.7986111111111116E-2</c:v>
                </c:pt>
                <c:pt idx="517">
                  <c:v>3.8055555555555558E-2</c:v>
                </c:pt>
                <c:pt idx="518">
                  <c:v>3.8136574074074073E-2</c:v>
                </c:pt>
                <c:pt idx="519">
                  <c:v>3.8206018518518521E-2</c:v>
                </c:pt>
                <c:pt idx="520">
                  <c:v>3.8287037037037036E-2</c:v>
                </c:pt>
                <c:pt idx="521">
                  <c:v>3.8356481481481484E-2</c:v>
                </c:pt>
                <c:pt idx="522">
                  <c:v>3.8425925925925926E-2</c:v>
                </c:pt>
                <c:pt idx="523">
                  <c:v>3.8506944444444448E-2</c:v>
                </c:pt>
                <c:pt idx="524">
                  <c:v>3.8576388888888889E-2</c:v>
                </c:pt>
              </c:numCache>
            </c:numRef>
          </c:xVal>
          <c:yVal>
            <c:numRef>
              <c:f>'Data_evaluation '!$E$30:$E$1763</c:f>
              <c:numCache>
                <c:formatCode>0.00E+00</c:formatCode>
                <c:ptCount val="1734"/>
                <c:pt idx="0">
                  <c:v>-4.2999999999999999E-12</c:v>
                </c:pt>
                <c:pt idx="1">
                  <c:v>6.4500000000000002E-12</c:v>
                </c:pt>
                <c:pt idx="2">
                  <c:v>3.9345000000000002E-12</c:v>
                </c:pt>
                <c:pt idx="3">
                  <c:v>3.8893500000000002E-12</c:v>
                </c:pt>
                <c:pt idx="4">
                  <c:v>3.7754000000000003E-12</c:v>
                </c:pt>
                <c:pt idx="5">
                  <c:v>3.8352500000000002E-12</c:v>
                </c:pt>
                <c:pt idx="6">
                  <c:v>3.8674399999999999E-12</c:v>
                </c:pt>
                <c:pt idx="7">
                  <c:v>3.5642700000000001E-12</c:v>
                </c:pt>
                <c:pt idx="8">
                  <c:v>3.7179699999999998E-12</c:v>
                </c:pt>
                <c:pt idx="9">
                  <c:v>4.0293100000000003E-12</c:v>
                </c:pt>
                <c:pt idx="10">
                  <c:v>4.0393500000000002E-12</c:v>
                </c:pt>
                <c:pt idx="11">
                  <c:v>3.5033399999999999E-12</c:v>
                </c:pt>
                <c:pt idx="12">
                  <c:v>3.80158E-12</c:v>
                </c:pt>
                <c:pt idx="13">
                  <c:v>3.63102E-12</c:v>
                </c:pt>
                <c:pt idx="14">
                  <c:v>3.4701599999999998E-12</c:v>
                </c:pt>
                <c:pt idx="15">
                  <c:v>3.2671400000000002E-12</c:v>
                </c:pt>
                <c:pt idx="16">
                  <c:v>3.6031999999999998E-12</c:v>
                </c:pt>
                <c:pt idx="17">
                  <c:v>3.53348E-12</c:v>
                </c:pt>
                <c:pt idx="18">
                  <c:v>3.4501500000000002E-12</c:v>
                </c:pt>
                <c:pt idx="19">
                  <c:v>3.32759E-12</c:v>
                </c:pt>
                <c:pt idx="20">
                  <c:v>3.6383800000000001E-12</c:v>
                </c:pt>
                <c:pt idx="21">
                  <c:v>3.3750000000000001E-12</c:v>
                </c:pt>
                <c:pt idx="22">
                  <c:v>3.7280299999999998E-12</c:v>
                </c:pt>
                <c:pt idx="23">
                  <c:v>3.2648400000000001E-12</c:v>
                </c:pt>
                <c:pt idx="24">
                  <c:v>3.3816499999999998E-12</c:v>
                </c:pt>
                <c:pt idx="25">
                  <c:v>3.4232699999999998E-12</c:v>
                </c:pt>
                <c:pt idx="26">
                  <c:v>3.3863300000000002E-12</c:v>
                </c:pt>
                <c:pt idx="27">
                  <c:v>3.2888999999999998E-12</c:v>
                </c:pt>
                <c:pt idx="28">
                  <c:v>3.2405799999999999E-12</c:v>
                </c:pt>
                <c:pt idx="29">
                  <c:v>3.33987E-12</c:v>
                </c:pt>
                <c:pt idx="30">
                  <c:v>6.9653300000000002E-12</c:v>
                </c:pt>
                <c:pt idx="31">
                  <c:v>6.9197100000000002E-12</c:v>
                </c:pt>
                <c:pt idx="32">
                  <c:v>6.8930900000000001E-12</c:v>
                </c:pt>
                <c:pt idx="33">
                  <c:v>6.7061299999999998E-12</c:v>
                </c:pt>
                <c:pt idx="34">
                  <c:v>5.22007E-12</c:v>
                </c:pt>
                <c:pt idx="35">
                  <c:v>3.3689999999999999E-12</c:v>
                </c:pt>
                <c:pt idx="36">
                  <c:v>3.9053700000000004E-12</c:v>
                </c:pt>
                <c:pt idx="37">
                  <c:v>3.4812099999999999E-12</c:v>
                </c:pt>
                <c:pt idx="38">
                  <c:v>3.4838399999999998E-12</c:v>
                </c:pt>
                <c:pt idx="39">
                  <c:v>3.1106799999999998E-12</c:v>
                </c:pt>
                <c:pt idx="40">
                  <c:v>3.4063099999999999E-12</c:v>
                </c:pt>
                <c:pt idx="41">
                  <c:v>3.3247399999999998E-12</c:v>
                </c:pt>
                <c:pt idx="42">
                  <c:v>3.20416E-12</c:v>
                </c:pt>
                <c:pt idx="43">
                  <c:v>3.1051099999999999E-12</c:v>
                </c:pt>
                <c:pt idx="44">
                  <c:v>3.3289899999999999E-12</c:v>
                </c:pt>
                <c:pt idx="45">
                  <c:v>3.1555499999999998E-12</c:v>
                </c:pt>
                <c:pt idx="46">
                  <c:v>3.2785099999999999E-12</c:v>
                </c:pt>
                <c:pt idx="47">
                  <c:v>3.1267E-12</c:v>
                </c:pt>
                <c:pt idx="48">
                  <c:v>3.2102000000000002E-12</c:v>
                </c:pt>
                <c:pt idx="49">
                  <c:v>3.1962899999999999E-12</c:v>
                </c:pt>
                <c:pt idx="50">
                  <c:v>2.9583100000000001E-12</c:v>
                </c:pt>
                <c:pt idx="51">
                  <c:v>3.60643E-12</c:v>
                </c:pt>
                <c:pt idx="52">
                  <c:v>3.1577399999999998E-12</c:v>
                </c:pt>
                <c:pt idx="53">
                  <c:v>3.2463899999999999E-12</c:v>
                </c:pt>
                <c:pt idx="54">
                  <c:v>3.4601399999999998E-12</c:v>
                </c:pt>
                <c:pt idx="55">
                  <c:v>3.2172100000000002E-12</c:v>
                </c:pt>
                <c:pt idx="56">
                  <c:v>3.3346899999999998E-12</c:v>
                </c:pt>
                <c:pt idx="57">
                  <c:v>3.2399200000000002E-12</c:v>
                </c:pt>
                <c:pt idx="58">
                  <c:v>3.0359899999999999E-12</c:v>
                </c:pt>
                <c:pt idx="59">
                  <c:v>3.47797E-12</c:v>
                </c:pt>
                <c:pt idx="60">
                  <c:v>3.5871599999999998E-12</c:v>
                </c:pt>
                <c:pt idx="61">
                  <c:v>3.2955399999999999E-12</c:v>
                </c:pt>
                <c:pt idx="62">
                  <c:v>3.1897599999999999E-12</c:v>
                </c:pt>
                <c:pt idx="63">
                  <c:v>3.53348E-12</c:v>
                </c:pt>
                <c:pt idx="64">
                  <c:v>3.54928E-12</c:v>
                </c:pt>
                <c:pt idx="65">
                  <c:v>3.3700800000000001E-12</c:v>
                </c:pt>
                <c:pt idx="66">
                  <c:v>3.27202E-12</c:v>
                </c:pt>
                <c:pt idx="67">
                  <c:v>3.1255200000000002E-12</c:v>
                </c:pt>
                <c:pt idx="68">
                  <c:v>3.2926599999999998E-12</c:v>
                </c:pt>
                <c:pt idx="69">
                  <c:v>3.7202299999999998E-12</c:v>
                </c:pt>
                <c:pt idx="70">
                  <c:v>3.0572800000000001E-12</c:v>
                </c:pt>
                <c:pt idx="71">
                  <c:v>3.2185899999999999E-12</c:v>
                </c:pt>
                <c:pt idx="72">
                  <c:v>3.3648500000000001E-12</c:v>
                </c:pt>
                <c:pt idx="73">
                  <c:v>3.3009099999999999E-12</c:v>
                </c:pt>
                <c:pt idx="74">
                  <c:v>2.87878E-12</c:v>
                </c:pt>
                <c:pt idx="75">
                  <c:v>3.2472099999999999E-12</c:v>
                </c:pt>
                <c:pt idx="76">
                  <c:v>3.5252E-12</c:v>
                </c:pt>
                <c:pt idx="77">
                  <c:v>3.15317E-12</c:v>
                </c:pt>
                <c:pt idx="78">
                  <c:v>2.8882000000000002E-12</c:v>
                </c:pt>
                <c:pt idx="79">
                  <c:v>2.94431E-12</c:v>
                </c:pt>
                <c:pt idx="80">
                  <c:v>2.9719600000000002E-12</c:v>
                </c:pt>
                <c:pt idx="81">
                  <c:v>3.2175800000000001E-12</c:v>
                </c:pt>
                <c:pt idx="82">
                  <c:v>3.3149500000000001E-12</c:v>
                </c:pt>
                <c:pt idx="83">
                  <c:v>3.2069400000000001E-12</c:v>
                </c:pt>
                <c:pt idx="84">
                  <c:v>3.28498E-12</c:v>
                </c:pt>
                <c:pt idx="85">
                  <c:v>3.0652699999999999E-12</c:v>
                </c:pt>
                <c:pt idx="86">
                  <c:v>2.9554499999999999E-12</c:v>
                </c:pt>
                <c:pt idx="87">
                  <c:v>3.26641E-12</c:v>
                </c:pt>
                <c:pt idx="88">
                  <c:v>3.1987000000000001E-12</c:v>
                </c:pt>
                <c:pt idx="89">
                  <c:v>3.22889E-12</c:v>
                </c:pt>
                <c:pt idx="90">
                  <c:v>3.0917200000000001E-12</c:v>
                </c:pt>
                <c:pt idx="91">
                  <c:v>3.12461E-12</c:v>
                </c:pt>
                <c:pt idx="92">
                  <c:v>3.01866E-12</c:v>
                </c:pt>
                <c:pt idx="93">
                  <c:v>3.1620199999999999E-12</c:v>
                </c:pt>
                <c:pt idx="94">
                  <c:v>3.1205699999999999E-12</c:v>
                </c:pt>
                <c:pt idx="95">
                  <c:v>2.8901999999999999E-12</c:v>
                </c:pt>
                <c:pt idx="96">
                  <c:v>2.7410700000000002E-12</c:v>
                </c:pt>
                <c:pt idx="97">
                  <c:v>2.9906699999999998E-12</c:v>
                </c:pt>
                <c:pt idx="98">
                  <c:v>3.1682399999999998E-12</c:v>
                </c:pt>
                <c:pt idx="99">
                  <c:v>3.1722399999999998E-12</c:v>
                </c:pt>
                <c:pt idx="100">
                  <c:v>3.3594599999999999E-12</c:v>
                </c:pt>
                <c:pt idx="101">
                  <c:v>3.4260700000000002E-12</c:v>
                </c:pt>
                <c:pt idx="102">
                  <c:v>3.1012399999999998E-12</c:v>
                </c:pt>
                <c:pt idx="103">
                  <c:v>3.1850699999999999E-12</c:v>
                </c:pt>
                <c:pt idx="104">
                  <c:v>3.1205299999999998E-12</c:v>
                </c:pt>
                <c:pt idx="105">
                  <c:v>3.3337200000000001E-12</c:v>
                </c:pt>
                <c:pt idx="106">
                  <c:v>2.9051399999999999E-12</c:v>
                </c:pt>
                <c:pt idx="107">
                  <c:v>2.6589200000000001E-12</c:v>
                </c:pt>
                <c:pt idx="108">
                  <c:v>3.2043800000000001E-12</c:v>
                </c:pt>
                <c:pt idx="109">
                  <c:v>3.46552E-12</c:v>
                </c:pt>
                <c:pt idx="110">
                  <c:v>3.15731E-12</c:v>
                </c:pt>
                <c:pt idx="111">
                  <c:v>3.27752E-12</c:v>
                </c:pt>
                <c:pt idx="112">
                  <c:v>3.1378399999999999E-12</c:v>
                </c:pt>
                <c:pt idx="113">
                  <c:v>3.0083E-12</c:v>
                </c:pt>
                <c:pt idx="114">
                  <c:v>3.5750400000000001E-12</c:v>
                </c:pt>
                <c:pt idx="115">
                  <c:v>3.0666500000000001E-12</c:v>
                </c:pt>
                <c:pt idx="116">
                  <c:v>3.3452900000000002E-12</c:v>
                </c:pt>
                <c:pt idx="117">
                  <c:v>2.8567000000000001E-12</c:v>
                </c:pt>
                <c:pt idx="118">
                  <c:v>3.42394E-12</c:v>
                </c:pt>
                <c:pt idx="119">
                  <c:v>2.8639299999999999E-12</c:v>
                </c:pt>
                <c:pt idx="120">
                  <c:v>2.7860100000000002E-12</c:v>
                </c:pt>
                <c:pt idx="121">
                  <c:v>3.4308600000000002E-12</c:v>
                </c:pt>
                <c:pt idx="122">
                  <c:v>3.26408E-12</c:v>
                </c:pt>
                <c:pt idx="123">
                  <c:v>3.6848599999999997E-12</c:v>
                </c:pt>
                <c:pt idx="124">
                  <c:v>3.0412100000000001E-12</c:v>
                </c:pt>
                <c:pt idx="125">
                  <c:v>2.99852E-12</c:v>
                </c:pt>
                <c:pt idx="126">
                  <c:v>2.9221699999999999E-12</c:v>
                </c:pt>
                <c:pt idx="127">
                  <c:v>3.2062699999999998E-12</c:v>
                </c:pt>
                <c:pt idx="128">
                  <c:v>3.0858899999999999E-12</c:v>
                </c:pt>
                <c:pt idx="129">
                  <c:v>3.10505E-12</c:v>
                </c:pt>
                <c:pt idx="130">
                  <c:v>3.0927500000000001E-12</c:v>
                </c:pt>
                <c:pt idx="131">
                  <c:v>2.7231899999999998E-12</c:v>
                </c:pt>
                <c:pt idx="132">
                  <c:v>3.0106799999999998E-12</c:v>
                </c:pt>
                <c:pt idx="133">
                  <c:v>3.2800600000000001E-12</c:v>
                </c:pt>
                <c:pt idx="134">
                  <c:v>3.1475799999999998E-12</c:v>
                </c:pt>
                <c:pt idx="135">
                  <c:v>2.95433E-12</c:v>
                </c:pt>
                <c:pt idx="136">
                  <c:v>3.1892000000000002E-12</c:v>
                </c:pt>
                <c:pt idx="137">
                  <c:v>3.1772699999999998E-12</c:v>
                </c:pt>
                <c:pt idx="138">
                  <c:v>2.72375E-12</c:v>
                </c:pt>
                <c:pt idx="139">
                  <c:v>2.6326299999999999E-12</c:v>
                </c:pt>
                <c:pt idx="140">
                  <c:v>3.09705E-12</c:v>
                </c:pt>
                <c:pt idx="141">
                  <c:v>3.2798600000000001E-12</c:v>
                </c:pt>
                <c:pt idx="142">
                  <c:v>2.9702599999999999E-12</c:v>
                </c:pt>
                <c:pt idx="143">
                  <c:v>3.0023600000000001E-12</c:v>
                </c:pt>
                <c:pt idx="144">
                  <c:v>2.9751700000000001E-12</c:v>
                </c:pt>
                <c:pt idx="145">
                  <c:v>2.7337E-12</c:v>
                </c:pt>
                <c:pt idx="146">
                  <c:v>3.59258E-12</c:v>
                </c:pt>
                <c:pt idx="147">
                  <c:v>7.7850000000000005E-12</c:v>
                </c:pt>
                <c:pt idx="148">
                  <c:v>1.06674E-11</c:v>
                </c:pt>
                <c:pt idx="149">
                  <c:v>1.5243500000000001E-11</c:v>
                </c:pt>
                <c:pt idx="150">
                  <c:v>1.7301E-11</c:v>
                </c:pt>
                <c:pt idx="151">
                  <c:v>2.0375499999999999E-11</c:v>
                </c:pt>
                <c:pt idx="152">
                  <c:v>2.0917299999999999E-11</c:v>
                </c:pt>
                <c:pt idx="153">
                  <c:v>2.1375299999999999E-11</c:v>
                </c:pt>
                <c:pt idx="154">
                  <c:v>2.2648099999999999E-11</c:v>
                </c:pt>
                <c:pt idx="155">
                  <c:v>2.2946899999999999E-11</c:v>
                </c:pt>
                <c:pt idx="156">
                  <c:v>2.3303799999999999E-11</c:v>
                </c:pt>
                <c:pt idx="157">
                  <c:v>2.3019999999999998E-11</c:v>
                </c:pt>
                <c:pt idx="158">
                  <c:v>2.3095300000000001E-11</c:v>
                </c:pt>
                <c:pt idx="159">
                  <c:v>2.4985100000000001E-11</c:v>
                </c:pt>
                <c:pt idx="160">
                  <c:v>2.43014E-11</c:v>
                </c:pt>
                <c:pt idx="161">
                  <c:v>2.33103E-11</c:v>
                </c:pt>
                <c:pt idx="162">
                  <c:v>2.35511E-11</c:v>
                </c:pt>
                <c:pt idx="163">
                  <c:v>2.3501599999999999E-11</c:v>
                </c:pt>
                <c:pt idx="164">
                  <c:v>2.3929500000000001E-11</c:v>
                </c:pt>
                <c:pt idx="165">
                  <c:v>2.4666900000000001E-11</c:v>
                </c:pt>
                <c:pt idx="166">
                  <c:v>2.40821E-11</c:v>
                </c:pt>
                <c:pt idx="167">
                  <c:v>2.40069E-11</c:v>
                </c:pt>
                <c:pt idx="168">
                  <c:v>2.3890800000000001E-11</c:v>
                </c:pt>
                <c:pt idx="169">
                  <c:v>2.4725000000000001E-11</c:v>
                </c:pt>
                <c:pt idx="170">
                  <c:v>2.2665299999999999E-11</c:v>
                </c:pt>
                <c:pt idx="171">
                  <c:v>2.3503799999999999E-11</c:v>
                </c:pt>
                <c:pt idx="172">
                  <c:v>2.3305999999999999E-11</c:v>
                </c:pt>
                <c:pt idx="173">
                  <c:v>2.33898E-11</c:v>
                </c:pt>
                <c:pt idx="174">
                  <c:v>2.4269200000000001E-11</c:v>
                </c:pt>
                <c:pt idx="175">
                  <c:v>2.3056600000000001E-11</c:v>
                </c:pt>
                <c:pt idx="176">
                  <c:v>2.3836999999999999E-11</c:v>
                </c:pt>
                <c:pt idx="177">
                  <c:v>2.3877899999999999E-11</c:v>
                </c:pt>
                <c:pt idx="178">
                  <c:v>2.35446E-11</c:v>
                </c:pt>
                <c:pt idx="179">
                  <c:v>2.32479E-11</c:v>
                </c:pt>
                <c:pt idx="180">
                  <c:v>2.35489E-11</c:v>
                </c:pt>
                <c:pt idx="181">
                  <c:v>2.3217800000000001E-11</c:v>
                </c:pt>
                <c:pt idx="182">
                  <c:v>2.3920899999999999E-11</c:v>
                </c:pt>
                <c:pt idx="183">
                  <c:v>2.5825799999999998E-11</c:v>
                </c:pt>
                <c:pt idx="184">
                  <c:v>2.90572E-11</c:v>
                </c:pt>
                <c:pt idx="185">
                  <c:v>3.4589199999999997E-11</c:v>
                </c:pt>
                <c:pt idx="186">
                  <c:v>3.6571500000000003E-11</c:v>
                </c:pt>
                <c:pt idx="187">
                  <c:v>3.8396799999999999E-11</c:v>
                </c:pt>
                <c:pt idx="188">
                  <c:v>4.1163899999999999E-11</c:v>
                </c:pt>
                <c:pt idx="189">
                  <c:v>4.2206599999999997E-11</c:v>
                </c:pt>
                <c:pt idx="190">
                  <c:v>4.2505499999999997E-11</c:v>
                </c:pt>
                <c:pt idx="191">
                  <c:v>4.3105300000000001E-11</c:v>
                </c:pt>
                <c:pt idx="192">
                  <c:v>4.2574300000000002E-11</c:v>
                </c:pt>
                <c:pt idx="193">
                  <c:v>4.2404399999999997E-11</c:v>
                </c:pt>
                <c:pt idx="194">
                  <c:v>4.3709499999999999E-11</c:v>
                </c:pt>
                <c:pt idx="195">
                  <c:v>4.3462200000000001E-11</c:v>
                </c:pt>
                <c:pt idx="196">
                  <c:v>4.3012900000000002E-11</c:v>
                </c:pt>
                <c:pt idx="197">
                  <c:v>4.3490200000000002E-11</c:v>
                </c:pt>
                <c:pt idx="198">
                  <c:v>4.3410599999999999E-11</c:v>
                </c:pt>
                <c:pt idx="199">
                  <c:v>4.2959099999999997E-11</c:v>
                </c:pt>
                <c:pt idx="200">
                  <c:v>4.4027699999999999E-11</c:v>
                </c:pt>
                <c:pt idx="201">
                  <c:v>4.2236700000000002E-11</c:v>
                </c:pt>
                <c:pt idx="202">
                  <c:v>4.3227899999999998E-11</c:v>
                </c:pt>
                <c:pt idx="203">
                  <c:v>4.1763700000000003E-11</c:v>
                </c:pt>
                <c:pt idx="204">
                  <c:v>4.3288100000000002E-11</c:v>
                </c:pt>
                <c:pt idx="205">
                  <c:v>4.3378399999999997E-11</c:v>
                </c:pt>
                <c:pt idx="206">
                  <c:v>4.37718E-11</c:v>
                </c:pt>
                <c:pt idx="207">
                  <c:v>4.2911800000000002E-11</c:v>
                </c:pt>
                <c:pt idx="208">
                  <c:v>4.2649499999999998E-11</c:v>
                </c:pt>
                <c:pt idx="209">
                  <c:v>4.3761100000000001E-11</c:v>
                </c:pt>
                <c:pt idx="210">
                  <c:v>4.32171E-11</c:v>
                </c:pt>
                <c:pt idx="211">
                  <c:v>4.3836299999999997E-11</c:v>
                </c:pt>
                <c:pt idx="212">
                  <c:v>4.3509500000000002E-11</c:v>
                </c:pt>
                <c:pt idx="213">
                  <c:v>4.3857800000000001E-11</c:v>
                </c:pt>
                <c:pt idx="214">
                  <c:v>4.2699000000000003E-11</c:v>
                </c:pt>
                <c:pt idx="215">
                  <c:v>4.3004300000000001E-11</c:v>
                </c:pt>
                <c:pt idx="216">
                  <c:v>4.3358999999999997E-11</c:v>
                </c:pt>
                <c:pt idx="217">
                  <c:v>4.3210700000000002E-11</c:v>
                </c:pt>
                <c:pt idx="218">
                  <c:v>4.3266599999999998E-11</c:v>
                </c:pt>
                <c:pt idx="219">
                  <c:v>4.3397699999999997E-11</c:v>
                </c:pt>
                <c:pt idx="220">
                  <c:v>4.2793599999999999E-11</c:v>
                </c:pt>
                <c:pt idx="221">
                  <c:v>4.5730499999999998E-11</c:v>
                </c:pt>
                <c:pt idx="222">
                  <c:v>5.0929200000000002E-11</c:v>
                </c:pt>
                <c:pt idx="223">
                  <c:v>5.4758300000000001E-11</c:v>
                </c:pt>
                <c:pt idx="224">
                  <c:v>5.7540400000000001E-11</c:v>
                </c:pt>
                <c:pt idx="225">
                  <c:v>6.0195000000000005E-11</c:v>
                </c:pt>
                <c:pt idx="226">
                  <c:v>6.1034000000000003E-11</c:v>
                </c:pt>
                <c:pt idx="227">
                  <c:v>6.3642000000000004E-11</c:v>
                </c:pt>
                <c:pt idx="228">
                  <c:v>6.2022999999999996E-11</c:v>
                </c:pt>
                <c:pt idx="229">
                  <c:v>6.3315000000000003E-11</c:v>
                </c:pt>
                <c:pt idx="230">
                  <c:v>6.2641999999999994E-11</c:v>
                </c:pt>
                <c:pt idx="231">
                  <c:v>6.2361999999999996E-11</c:v>
                </c:pt>
                <c:pt idx="232">
                  <c:v>6.2718999999999996E-11</c:v>
                </c:pt>
                <c:pt idx="233">
                  <c:v>6.1814E-11</c:v>
                </c:pt>
                <c:pt idx="234">
                  <c:v>6.3955999999999996E-11</c:v>
                </c:pt>
                <c:pt idx="235">
                  <c:v>6.2889000000000006E-11</c:v>
                </c:pt>
                <c:pt idx="236">
                  <c:v>6.1533000000000006E-11</c:v>
                </c:pt>
                <c:pt idx="237">
                  <c:v>6.2759999999999998E-11</c:v>
                </c:pt>
                <c:pt idx="238">
                  <c:v>6.4534000000000004E-11</c:v>
                </c:pt>
                <c:pt idx="239">
                  <c:v>6.3579000000000006E-11</c:v>
                </c:pt>
                <c:pt idx="240">
                  <c:v>6.2367E-11</c:v>
                </c:pt>
                <c:pt idx="241">
                  <c:v>6.1751999999999998E-11</c:v>
                </c:pt>
                <c:pt idx="242">
                  <c:v>6.0740999999999997E-11</c:v>
                </c:pt>
                <c:pt idx="243">
                  <c:v>6.2611999999999995E-11</c:v>
                </c:pt>
                <c:pt idx="244">
                  <c:v>6.2742999999999995E-11</c:v>
                </c:pt>
                <c:pt idx="245">
                  <c:v>6.3054999999999996E-11</c:v>
                </c:pt>
                <c:pt idx="246">
                  <c:v>6.1539000000000006E-11</c:v>
                </c:pt>
                <c:pt idx="247">
                  <c:v>6.2756000000000003E-11</c:v>
                </c:pt>
                <c:pt idx="248">
                  <c:v>6.1921999999999996E-11</c:v>
                </c:pt>
                <c:pt idx="249">
                  <c:v>6.3199000000000003E-11</c:v>
                </c:pt>
                <c:pt idx="250">
                  <c:v>6.2813999999999996E-11</c:v>
                </c:pt>
                <c:pt idx="251">
                  <c:v>6.2709E-11</c:v>
                </c:pt>
                <c:pt idx="252">
                  <c:v>6.1856999999999994E-11</c:v>
                </c:pt>
                <c:pt idx="253">
                  <c:v>6.3131999999999997E-11</c:v>
                </c:pt>
                <c:pt idx="254">
                  <c:v>6.1618999999999994E-11</c:v>
                </c:pt>
                <c:pt idx="255">
                  <c:v>6.2257E-11</c:v>
                </c:pt>
                <c:pt idx="256">
                  <c:v>6.3996000000000003E-11</c:v>
                </c:pt>
                <c:pt idx="257">
                  <c:v>6.2310999999999998E-11</c:v>
                </c:pt>
                <c:pt idx="258">
                  <c:v>6.3544999999999999E-11</c:v>
                </c:pt>
                <c:pt idx="259">
                  <c:v>6.6509999999999998E-11</c:v>
                </c:pt>
                <c:pt idx="260">
                  <c:v>7.1723999999999994E-11</c:v>
                </c:pt>
                <c:pt idx="261">
                  <c:v>7.5443E-11</c:v>
                </c:pt>
                <c:pt idx="262">
                  <c:v>7.8209999999999994E-11</c:v>
                </c:pt>
                <c:pt idx="263">
                  <c:v>7.9683000000000003E-11</c:v>
                </c:pt>
                <c:pt idx="264">
                  <c:v>7.9359999999999998E-11</c:v>
                </c:pt>
                <c:pt idx="265">
                  <c:v>8.0692999999999995E-11</c:v>
                </c:pt>
                <c:pt idx="266">
                  <c:v>8.2603000000000004E-11</c:v>
                </c:pt>
                <c:pt idx="267">
                  <c:v>8.2872999999999994E-11</c:v>
                </c:pt>
                <c:pt idx="268">
                  <c:v>8.1742999999999994E-11</c:v>
                </c:pt>
                <c:pt idx="269">
                  <c:v>8.2369999999999996E-11</c:v>
                </c:pt>
                <c:pt idx="270">
                  <c:v>8.0938000000000003E-11</c:v>
                </c:pt>
                <c:pt idx="271">
                  <c:v>8.1866999999999998E-11</c:v>
                </c:pt>
                <c:pt idx="272">
                  <c:v>8.0715000000000003E-11</c:v>
                </c:pt>
                <c:pt idx="273">
                  <c:v>8.079E-11</c:v>
                </c:pt>
                <c:pt idx="274">
                  <c:v>8.2075999999999994E-11</c:v>
                </c:pt>
                <c:pt idx="275">
                  <c:v>7.9805000000000003E-11</c:v>
                </c:pt>
                <c:pt idx="276">
                  <c:v>8.0097999999999996E-11</c:v>
                </c:pt>
                <c:pt idx="277">
                  <c:v>8.1491000000000003E-11</c:v>
                </c:pt>
                <c:pt idx="278">
                  <c:v>8.2298999999999994E-11</c:v>
                </c:pt>
                <c:pt idx="279">
                  <c:v>8.0420000000000005E-11</c:v>
                </c:pt>
                <c:pt idx="280">
                  <c:v>8.0721000000000002E-11</c:v>
                </c:pt>
                <c:pt idx="281">
                  <c:v>8.0569000000000004E-11</c:v>
                </c:pt>
                <c:pt idx="282">
                  <c:v>8.1929999999999995E-11</c:v>
                </c:pt>
                <c:pt idx="283">
                  <c:v>7.9573000000000003E-11</c:v>
                </c:pt>
                <c:pt idx="284">
                  <c:v>8.3308000000000003E-11</c:v>
                </c:pt>
                <c:pt idx="285">
                  <c:v>8.0319000000000005E-11</c:v>
                </c:pt>
                <c:pt idx="286">
                  <c:v>8.2163999999999999E-11</c:v>
                </c:pt>
                <c:pt idx="287">
                  <c:v>8.2612999999999999E-11</c:v>
                </c:pt>
                <c:pt idx="288">
                  <c:v>8.2196000000000002E-11</c:v>
                </c:pt>
                <c:pt idx="289">
                  <c:v>8.1479999999999999E-11</c:v>
                </c:pt>
                <c:pt idx="290">
                  <c:v>8.1330000000000005E-11</c:v>
                </c:pt>
                <c:pt idx="291">
                  <c:v>8.1165999999999994E-11</c:v>
                </c:pt>
                <c:pt idx="292">
                  <c:v>8.0682999999999999E-11</c:v>
                </c:pt>
                <c:pt idx="293">
                  <c:v>8.1117E-11</c:v>
                </c:pt>
                <c:pt idx="294">
                  <c:v>7.9790000000000003E-11</c:v>
                </c:pt>
                <c:pt idx="295">
                  <c:v>8.1438999999999997E-11</c:v>
                </c:pt>
                <c:pt idx="296">
                  <c:v>8.1393999999999998E-11</c:v>
                </c:pt>
                <c:pt idx="297">
                  <c:v>8.6344000000000004E-11</c:v>
                </c:pt>
                <c:pt idx="298">
                  <c:v>9.1008999999999996E-11</c:v>
                </c:pt>
                <c:pt idx="299">
                  <c:v>9.5377999999999994E-11</c:v>
                </c:pt>
                <c:pt idx="300">
                  <c:v>9.747E-11</c:v>
                </c:pt>
                <c:pt idx="301">
                  <c:v>9.8564000000000002E-11</c:v>
                </c:pt>
                <c:pt idx="302">
                  <c:v>1.0087100000000001E-10</c:v>
                </c:pt>
                <c:pt idx="303">
                  <c:v>9.9702000000000006E-11</c:v>
                </c:pt>
                <c:pt idx="304">
                  <c:v>1.0085600000000001E-10</c:v>
                </c:pt>
                <c:pt idx="305">
                  <c:v>1.01123E-10</c:v>
                </c:pt>
                <c:pt idx="306">
                  <c:v>9.9120999999999998E-11</c:v>
                </c:pt>
                <c:pt idx="307">
                  <c:v>9.8528000000000003E-11</c:v>
                </c:pt>
                <c:pt idx="308">
                  <c:v>9.9204999999999995E-11</c:v>
                </c:pt>
                <c:pt idx="309">
                  <c:v>1.00405E-10</c:v>
                </c:pt>
                <c:pt idx="310">
                  <c:v>9.8689000000000002E-11</c:v>
                </c:pt>
                <c:pt idx="311">
                  <c:v>9.8186000000000003E-11</c:v>
                </c:pt>
                <c:pt idx="312">
                  <c:v>9.8383999999999996E-11</c:v>
                </c:pt>
                <c:pt idx="313">
                  <c:v>9.7568999999999997E-11</c:v>
                </c:pt>
                <c:pt idx="314">
                  <c:v>9.6985999999999997E-11</c:v>
                </c:pt>
                <c:pt idx="315">
                  <c:v>9.6626999999999994E-11</c:v>
                </c:pt>
                <c:pt idx="316">
                  <c:v>1.01129E-10</c:v>
                </c:pt>
                <c:pt idx="317">
                  <c:v>9.7930000000000005E-11</c:v>
                </c:pt>
                <c:pt idx="318">
                  <c:v>9.9052000000000001E-11</c:v>
                </c:pt>
                <c:pt idx="319">
                  <c:v>9.8579000000000002E-11</c:v>
                </c:pt>
                <c:pt idx="320">
                  <c:v>9.7675999999999997E-11</c:v>
                </c:pt>
                <c:pt idx="321">
                  <c:v>1.00308E-10</c:v>
                </c:pt>
                <c:pt idx="322">
                  <c:v>9.9028999999999997E-11</c:v>
                </c:pt>
                <c:pt idx="323">
                  <c:v>9.8624E-11</c:v>
                </c:pt>
                <c:pt idx="324">
                  <c:v>9.9144999999999997E-11</c:v>
                </c:pt>
                <c:pt idx="325">
                  <c:v>9.7788000000000001E-11</c:v>
                </c:pt>
                <c:pt idx="326">
                  <c:v>9.7940999999999996E-11</c:v>
                </c:pt>
                <c:pt idx="327">
                  <c:v>1.00058E-10</c:v>
                </c:pt>
                <c:pt idx="328">
                  <c:v>9.8157999999999996E-11</c:v>
                </c:pt>
                <c:pt idx="329">
                  <c:v>9.8293000000000004E-11</c:v>
                </c:pt>
                <c:pt idx="330">
                  <c:v>9.8257000000000005E-11</c:v>
                </c:pt>
                <c:pt idx="331">
                  <c:v>9.8017999999999997E-11</c:v>
                </c:pt>
                <c:pt idx="332">
                  <c:v>1.01011E-10</c:v>
                </c:pt>
                <c:pt idx="333">
                  <c:v>9.8549000000000003E-11</c:v>
                </c:pt>
                <c:pt idx="334">
                  <c:v>1.0119800000000001E-10</c:v>
                </c:pt>
                <c:pt idx="335">
                  <c:v>1.0596E-10</c:v>
                </c:pt>
                <c:pt idx="336">
                  <c:v>1.1077E-10</c:v>
                </c:pt>
                <c:pt idx="337">
                  <c:v>1.12939E-10</c:v>
                </c:pt>
                <c:pt idx="338">
                  <c:v>1.1817899999999999E-10</c:v>
                </c:pt>
                <c:pt idx="339">
                  <c:v>1.1844699999999999E-10</c:v>
                </c:pt>
                <c:pt idx="340">
                  <c:v>1.1945999999999999E-10</c:v>
                </c:pt>
                <c:pt idx="341">
                  <c:v>1.18927E-10</c:v>
                </c:pt>
                <c:pt idx="342">
                  <c:v>1.1735899999999999E-10</c:v>
                </c:pt>
                <c:pt idx="343">
                  <c:v>1.16194E-10</c:v>
                </c:pt>
                <c:pt idx="344">
                  <c:v>1.1848599999999999E-10</c:v>
                </c:pt>
                <c:pt idx="345">
                  <c:v>1.18361E-10</c:v>
                </c:pt>
                <c:pt idx="346">
                  <c:v>1.1795899999999999E-10</c:v>
                </c:pt>
                <c:pt idx="347">
                  <c:v>1.1729899999999999E-10</c:v>
                </c:pt>
                <c:pt idx="348">
                  <c:v>1.1723500000000001E-10</c:v>
                </c:pt>
                <c:pt idx="349">
                  <c:v>1.15874E-10</c:v>
                </c:pt>
                <c:pt idx="350">
                  <c:v>1.14412E-10</c:v>
                </c:pt>
                <c:pt idx="351">
                  <c:v>1.15321E-10</c:v>
                </c:pt>
                <c:pt idx="352">
                  <c:v>1.12963E-10</c:v>
                </c:pt>
                <c:pt idx="353">
                  <c:v>1.14429E-10</c:v>
                </c:pt>
                <c:pt idx="354">
                  <c:v>1.1556E-10</c:v>
                </c:pt>
                <c:pt idx="355">
                  <c:v>1.15104E-10</c:v>
                </c:pt>
                <c:pt idx="356">
                  <c:v>1.1421399999999999E-10</c:v>
                </c:pt>
                <c:pt idx="357">
                  <c:v>1.1683100000000001E-10</c:v>
                </c:pt>
                <c:pt idx="358">
                  <c:v>1.14212E-10</c:v>
                </c:pt>
                <c:pt idx="359">
                  <c:v>1.1484E-10</c:v>
                </c:pt>
                <c:pt idx="360">
                  <c:v>1.12887E-10</c:v>
                </c:pt>
                <c:pt idx="361">
                  <c:v>1.1481E-10</c:v>
                </c:pt>
                <c:pt idx="362">
                  <c:v>1.155E-10</c:v>
                </c:pt>
                <c:pt idx="363">
                  <c:v>1.1422899999999999E-10</c:v>
                </c:pt>
                <c:pt idx="364">
                  <c:v>1.16725E-10</c:v>
                </c:pt>
                <c:pt idx="365">
                  <c:v>1.1448500000000001E-10</c:v>
                </c:pt>
                <c:pt idx="366">
                  <c:v>1.16261E-10</c:v>
                </c:pt>
                <c:pt idx="367">
                  <c:v>1.1581999999999999E-10</c:v>
                </c:pt>
                <c:pt idx="368">
                  <c:v>1.1488899999999999E-10</c:v>
                </c:pt>
                <c:pt idx="369">
                  <c:v>1.1319699999999999E-10</c:v>
                </c:pt>
                <c:pt idx="370">
                  <c:v>1.1704800000000001E-10</c:v>
                </c:pt>
                <c:pt idx="371">
                  <c:v>1.1732299999999999E-10</c:v>
                </c:pt>
                <c:pt idx="372">
                  <c:v>1.08166E-10</c:v>
                </c:pt>
                <c:pt idx="373">
                  <c:v>1.01465E-10</c:v>
                </c:pt>
                <c:pt idx="374">
                  <c:v>9.8317000000000003E-11</c:v>
                </c:pt>
                <c:pt idx="375">
                  <c:v>9.7478000000000004E-11</c:v>
                </c:pt>
                <c:pt idx="376">
                  <c:v>9.7886999999999998E-11</c:v>
                </c:pt>
                <c:pt idx="377">
                  <c:v>9.6997000000000001E-11</c:v>
                </c:pt>
                <c:pt idx="378">
                  <c:v>9.6043999999999994E-11</c:v>
                </c:pt>
                <c:pt idx="379">
                  <c:v>9.8031000000000005E-11</c:v>
                </c:pt>
                <c:pt idx="380">
                  <c:v>9.7084999999999994E-11</c:v>
                </c:pt>
                <c:pt idx="381">
                  <c:v>9.5299999999999997E-11</c:v>
                </c:pt>
                <c:pt idx="382">
                  <c:v>9.9563999999999999E-11</c:v>
                </c:pt>
                <c:pt idx="383">
                  <c:v>9.5927999999999994E-11</c:v>
                </c:pt>
                <c:pt idx="384">
                  <c:v>9.7226999999999997E-11</c:v>
                </c:pt>
                <c:pt idx="385">
                  <c:v>9.6390999999999998E-11</c:v>
                </c:pt>
                <c:pt idx="386">
                  <c:v>9.8035000000000001E-11</c:v>
                </c:pt>
                <c:pt idx="387">
                  <c:v>9.9994000000000004E-11</c:v>
                </c:pt>
                <c:pt idx="388">
                  <c:v>9.7053000000000003E-11</c:v>
                </c:pt>
                <c:pt idx="389">
                  <c:v>9.8787999999999998E-11</c:v>
                </c:pt>
                <c:pt idx="390">
                  <c:v>9.9192E-11</c:v>
                </c:pt>
                <c:pt idx="391">
                  <c:v>9.8240000000000001E-11</c:v>
                </c:pt>
                <c:pt idx="392">
                  <c:v>9.7422999999999998E-11</c:v>
                </c:pt>
                <c:pt idx="393">
                  <c:v>9.8157999999999996E-11</c:v>
                </c:pt>
                <c:pt idx="394">
                  <c:v>9.6557999999999996E-11</c:v>
                </c:pt>
                <c:pt idx="395">
                  <c:v>9.7634999999999994E-11</c:v>
                </c:pt>
                <c:pt idx="396">
                  <c:v>9.9822000000000002E-11</c:v>
                </c:pt>
                <c:pt idx="397">
                  <c:v>9.6244000000000004E-11</c:v>
                </c:pt>
                <c:pt idx="398">
                  <c:v>9.7366999999999996E-11</c:v>
                </c:pt>
                <c:pt idx="399">
                  <c:v>9.8513000000000004E-11</c:v>
                </c:pt>
                <c:pt idx="400">
                  <c:v>9.8327999999999994E-11</c:v>
                </c:pt>
                <c:pt idx="401">
                  <c:v>9.7839999999999995E-11</c:v>
                </c:pt>
                <c:pt idx="402">
                  <c:v>9.8993999999999994E-11</c:v>
                </c:pt>
                <c:pt idx="403">
                  <c:v>9.7161999999999995E-11</c:v>
                </c:pt>
                <c:pt idx="404">
                  <c:v>9.7282999999999999E-11</c:v>
                </c:pt>
                <c:pt idx="405">
                  <c:v>9.7375E-11</c:v>
                </c:pt>
                <c:pt idx="406">
                  <c:v>9.7145000000000004E-11</c:v>
                </c:pt>
                <c:pt idx="407">
                  <c:v>9.6944999999999995E-11</c:v>
                </c:pt>
                <c:pt idx="408">
                  <c:v>9.8349000000000006E-11</c:v>
                </c:pt>
                <c:pt idx="409">
                  <c:v>9.5760999999999996E-11</c:v>
                </c:pt>
                <c:pt idx="410">
                  <c:v>8.8637999999999999E-11</c:v>
                </c:pt>
                <c:pt idx="411">
                  <c:v>8.4311999999999995E-11</c:v>
                </c:pt>
                <c:pt idx="412">
                  <c:v>8.2419999999999998E-11</c:v>
                </c:pt>
                <c:pt idx="413">
                  <c:v>7.9433000000000004E-11</c:v>
                </c:pt>
                <c:pt idx="414">
                  <c:v>8.0992000000000001E-11</c:v>
                </c:pt>
                <c:pt idx="415">
                  <c:v>7.9421000000000004E-11</c:v>
                </c:pt>
                <c:pt idx="416">
                  <c:v>7.9534000000000004E-11</c:v>
                </c:pt>
                <c:pt idx="417">
                  <c:v>7.9719000000000002E-11</c:v>
                </c:pt>
                <c:pt idx="418">
                  <c:v>7.9725999999999997E-11</c:v>
                </c:pt>
                <c:pt idx="419">
                  <c:v>7.9041999999999997E-11</c:v>
                </c:pt>
                <c:pt idx="420">
                  <c:v>8.0346999999999999E-11</c:v>
                </c:pt>
                <c:pt idx="421">
                  <c:v>7.9243999999999998E-11</c:v>
                </c:pt>
                <c:pt idx="422">
                  <c:v>7.8883000000000003E-11</c:v>
                </c:pt>
                <c:pt idx="423">
                  <c:v>7.9467999999999994E-11</c:v>
                </c:pt>
                <c:pt idx="424">
                  <c:v>7.9932000000000006E-11</c:v>
                </c:pt>
                <c:pt idx="425">
                  <c:v>7.9826999999999997E-11</c:v>
                </c:pt>
                <c:pt idx="426">
                  <c:v>8.0112999999999995E-11</c:v>
                </c:pt>
                <c:pt idx="427">
                  <c:v>7.8053000000000004E-11</c:v>
                </c:pt>
                <c:pt idx="428">
                  <c:v>8.0043999999999998E-11</c:v>
                </c:pt>
                <c:pt idx="429">
                  <c:v>7.9166999999999997E-11</c:v>
                </c:pt>
                <c:pt idx="430">
                  <c:v>8.0258999999999994E-11</c:v>
                </c:pt>
                <c:pt idx="431">
                  <c:v>8.1095000000000005E-11</c:v>
                </c:pt>
                <c:pt idx="432">
                  <c:v>8.0551000000000004E-11</c:v>
                </c:pt>
                <c:pt idx="433">
                  <c:v>8.0073999999999997E-11</c:v>
                </c:pt>
                <c:pt idx="434">
                  <c:v>7.9740999999999996E-11</c:v>
                </c:pt>
                <c:pt idx="435">
                  <c:v>7.9793000000000003E-11</c:v>
                </c:pt>
                <c:pt idx="436">
                  <c:v>8.0686999999999995E-11</c:v>
                </c:pt>
                <c:pt idx="437">
                  <c:v>8.0041999999999994E-11</c:v>
                </c:pt>
                <c:pt idx="438">
                  <c:v>7.9276000000000001E-11</c:v>
                </c:pt>
                <c:pt idx="439">
                  <c:v>8.0760000000000001E-11</c:v>
                </c:pt>
                <c:pt idx="440">
                  <c:v>8.0775E-11</c:v>
                </c:pt>
                <c:pt idx="441">
                  <c:v>8.1604999999999999E-11</c:v>
                </c:pt>
                <c:pt idx="442">
                  <c:v>7.9633E-11</c:v>
                </c:pt>
                <c:pt idx="443">
                  <c:v>8.0662999999999996E-11</c:v>
                </c:pt>
                <c:pt idx="444">
                  <c:v>7.9699999999999994E-11</c:v>
                </c:pt>
                <c:pt idx="445">
                  <c:v>8.0543E-11</c:v>
                </c:pt>
                <c:pt idx="446">
                  <c:v>7.9104999999999995E-11</c:v>
                </c:pt>
                <c:pt idx="447">
                  <c:v>7.4694999999999994E-11</c:v>
                </c:pt>
                <c:pt idx="448">
                  <c:v>6.9020999999999994E-11</c:v>
                </c:pt>
                <c:pt idx="449">
                  <c:v>6.5170000000000006E-11</c:v>
                </c:pt>
                <c:pt idx="450">
                  <c:v>6.3310999999999995E-11</c:v>
                </c:pt>
                <c:pt idx="451">
                  <c:v>6.3331999999999994E-11</c:v>
                </c:pt>
                <c:pt idx="452">
                  <c:v>6.1573E-11</c:v>
                </c:pt>
                <c:pt idx="453">
                  <c:v>6.1715000000000004E-11</c:v>
                </c:pt>
                <c:pt idx="454">
                  <c:v>6.1302000000000002E-11</c:v>
                </c:pt>
                <c:pt idx="455">
                  <c:v>6.1888999999999997E-11</c:v>
                </c:pt>
                <c:pt idx="456">
                  <c:v>6.0817000000000003E-11</c:v>
                </c:pt>
                <c:pt idx="457">
                  <c:v>6.0784000000000004E-11</c:v>
                </c:pt>
                <c:pt idx="458">
                  <c:v>6.0544000000000001E-11</c:v>
                </c:pt>
                <c:pt idx="459">
                  <c:v>6.0312999999999996E-11</c:v>
                </c:pt>
                <c:pt idx="460">
                  <c:v>6.1043999999999999E-11</c:v>
                </c:pt>
                <c:pt idx="461">
                  <c:v>6.1615999999999994E-11</c:v>
                </c:pt>
                <c:pt idx="462">
                  <c:v>6.1429000000000006E-11</c:v>
                </c:pt>
                <c:pt idx="463">
                  <c:v>6.3160000000000005E-11</c:v>
                </c:pt>
                <c:pt idx="464">
                  <c:v>6.1477000000000004E-11</c:v>
                </c:pt>
                <c:pt idx="465">
                  <c:v>6.1754000000000002E-11</c:v>
                </c:pt>
                <c:pt idx="466">
                  <c:v>6.1463999999999996E-11</c:v>
                </c:pt>
                <c:pt idx="467">
                  <c:v>6.0707000000000003E-11</c:v>
                </c:pt>
                <c:pt idx="468">
                  <c:v>6.0335000000000004E-11</c:v>
                </c:pt>
                <c:pt idx="469">
                  <c:v>6.1287000000000002E-11</c:v>
                </c:pt>
                <c:pt idx="470">
                  <c:v>6.0936999999999999E-11</c:v>
                </c:pt>
                <c:pt idx="471">
                  <c:v>6.1043999999999999E-11</c:v>
                </c:pt>
                <c:pt idx="472">
                  <c:v>5.9554999999999995E-11</c:v>
                </c:pt>
                <c:pt idx="473">
                  <c:v>6.2316999999999998E-11</c:v>
                </c:pt>
                <c:pt idx="474">
                  <c:v>6.0044999999999998E-11</c:v>
                </c:pt>
                <c:pt idx="475">
                  <c:v>6.1251000000000004E-11</c:v>
                </c:pt>
                <c:pt idx="476">
                  <c:v>6.0329000000000004E-11</c:v>
                </c:pt>
                <c:pt idx="477">
                  <c:v>6.2424999999999994E-11</c:v>
                </c:pt>
                <c:pt idx="478">
                  <c:v>6.1085000000000002E-11</c:v>
                </c:pt>
                <c:pt idx="479">
                  <c:v>6.0865999999999997E-11</c:v>
                </c:pt>
                <c:pt idx="480">
                  <c:v>5.9978000000000005E-11</c:v>
                </c:pt>
                <c:pt idx="481">
                  <c:v>5.9752000000000005E-11</c:v>
                </c:pt>
                <c:pt idx="482">
                  <c:v>6.2319000000000002E-11</c:v>
                </c:pt>
                <c:pt idx="483">
                  <c:v>6.2215999999999997E-11</c:v>
                </c:pt>
                <c:pt idx="484">
                  <c:v>6.3255000000000005E-11</c:v>
                </c:pt>
                <c:pt idx="485">
                  <c:v>5.5020599999999998E-11</c:v>
                </c:pt>
                <c:pt idx="486">
                  <c:v>4.9632700000000002E-11</c:v>
                </c:pt>
                <c:pt idx="487">
                  <c:v>4.72763E-11</c:v>
                </c:pt>
                <c:pt idx="488">
                  <c:v>4.53671E-11</c:v>
                </c:pt>
                <c:pt idx="489">
                  <c:v>4.31204E-11</c:v>
                </c:pt>
                <c:pt idx="490">
                  <c:v>4.3589099999999999E-11</c:v>
                </c:pt>
                <c:pt idx="491">
                  <c:v>4.2191599999999998E-11</c:v>
                </c:pt>
                <c:pt idx="492">
                  <c:v>4.2228100000000001E-11</c:v>
                </c:pt>
                <c:pt idx="493">
                  <c:v>4.2544199999999997E-11</c:v>
                </c:pt>
                <c:pt idx="494">
                  <c:v>4.1767999999999997E-11</c:v>
                </c:pt>
                <c:pt idx="495">
                  <c:v>4.15251E-11</c:v>
                </c:pt>
                <c:pt idx="496">
                  <c:v>4.0579100000000001E-11</c:v>
                </c:pt>
                <c:pt idx="497">
                  <c:v>4.1144499999999999E-11</c:v>
                </c:pt>
                <c:pt idx="498">
                  <c:v>4.1015499999999998E-11</c:v>
                </c:pt>
                <c:pt idx="499">
                  <c:v>4.1802400000000003E-11</c:v>
                </c:pt>
                <c:pt idx="500">
                  <c:v>4.1894900000000002E-11</c:v>
                </c:pt>
                <c:pt idx="501">
                  <c:v>4.1006900000000003E-11</c:v>
                </c:pt>
                <c:pt idx="502">
                  <c:v>4.2656000000000002E-11</c:v>
                </c:pt>
                <c:pt idx="503">
                  <c:v>4.1912099999999998E-11</c:v>
                </c:pt>
                <c:pt idx="504">
                  <c:v>4.2780699999999997E-11</c:v>
                </c:pt>
                <c:pt idx="505">
                  <c:v>4.1899200000000002E-11</c:v>
                </c:pt>
                <c:pt idx="506">
                  <c:v>4.2150700000000001E-11</c:v>
                </c:pt>
                <c:pt idx="507">
                  <c:v>4.28409E-11</c:v>
                </c:pt>
                <c:pt idx="508">
                  <c:v>4.2011000000000001E-11</c:v>
                </c:pt>
                <c:pt idx="509">
                  <c:v>4.2838699999999997E-11</c:v>
                </c:pt>
                <c:pt idx="510">
                  <c:v>4.1593899999999998E-11</c:v>
                </c:pt>
                <c:pt idx="511">
                  <c:v>4.1355200000000001E-11</c:v>
                </c:pt>
                <c:pt idx="512">
                  <c:v>4.2718300000000003E-11</c:v>
                </c:pt>
                <c:pt idx="513">
                  <c:v>4.2621599999999997E-11</c:v>
                </c:pt>
                <c:pt idx="514">
                  <c:v>4.1426200000000003E-11</c:v>
                </c:pt>
                <c:pt idx="515">
                  <c:v>4.1561600000000003E-11</c:v>
                </c:pt>
                <c:pt idx="516">
                  <c:v>4.1957200000000002E-11</c:v>
                </c:pt>
                <c:pt idx="517">
                  <c:v>4.3161199999999997E-11</c:v>
                </c:pt>
                <c:pt idx="518">
                  <c:v>4.23399E-11</c:v>
                </c:pt>
                <c:pt idx="519">
                  <c:v>4.25614E-11</c:v>
                </c:pt>
                <c:pt idx="520">
                  <c:v>4.0789800000000003E-11</c:v>
                </c:pt>
                <c:pt idx="521">
                  <c:v>4.5311199999999998E-11</c:v>
                </c:pt>
                <c:pt idx="522">
                  <c:v>4.0106100000000002E-11</c:v>
                </c:pt>
                <c:pt idx="523">
                  <c:v>3.4701000000000002E-11</c:v>
                </c:pt>
                <c:pt idx="524">
                  <c:v>3.09621E-1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976C-4D82-97E9-AC023F4F9CA7}"/>
            </c:ext>
          </c:extLst>
        </c:ser>
        <c:ser>
          <c:idx val="2"/>
          <c:order val="1"/>
          <c:tx>
            <c:strRef>
              <c:f>'Data_evaluation '!$D$29</c:f>
              <c:strCache>
                <c:ptCount val="1"/>
                <c:pt idx="0">
                  <c:v>CH4</c:v>
                </c:pt>
              </c:strCache>
            </c:strRef>
          </c:tx>
          <c:spPr>
            <a:ln w="127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'Data_evaluation '!$A$30:$A$1729</c:f>
              <c:numCache>
                <c:formatCode>h:mm:ss</c:formatCode>
                <c:ptCount val="1700"/>
                <c:pt idx="0">
                  <c:v>3.4722222222222222E-5</c:v>
                </c:pt>
                <c:pt idx="1">
                  <c:v>5.7870370370370366E-5</c:v>
                </c:pt>
                <c:pt idx="2">
                  <c:v>9.2592592592592588E-5</c:v>
                </c:pt>
                <c:pt idx="3">
                  <c:v>1.273148148148148E-4</c:v>
                </c:pt>
                <c:pt idx="4">
                  <c:v>1.9675925925925926E-4</c:v>
                </c:pt>
                <c:pt idx="5">
                  <c:v>2.7777777777777778E-4</c:v>
                </c:pt>
                <c:pt idx="6">
                  <c:v>3.4722222222222224E-4</c:v>
                </c:pt>
                <c:pt idx="7">
                  <c:v>4.1666666666666669E-4</c:v>
                </c:pt>
                <c:pt idx="8">
                  <c:v>4.9768518518518521E-4</c:v>
                </c:pt>
                <c:pt idx="9">
                  <c:v>5.6712962962962956E-4</c:v>
                </c:pt>
                <c:pt idx="10">
                  <c:v>6.3657407407407402E-4</c:v>
                </c:pt>
                <c:pt idx="11">
                  <c:v>7.175925925925927E-4</c:v>
                </c:pt>
                <c:pt idx="12">
                  <c:v>7.8703703703703705E-4</c:v>
                </c:pt>
                <c:pt idx="13">
                  <c:v>8.564814814814815E-4</c:v>
                </c:pt>
                <c:pt idx="14">
                  <c:v>9.3750000000000007E-4</c:v>
                </c:pt>
                <c:pt idx="15">
                  <c:v>1.0069444444444444E-3</c:v>
                </c:pt>
                <c:pt idx="16">
                  <c:v>1.0879629629629629E-3</c:v>
                </c:pt>
                <c:pt idx="17">
                  <c:v>1.1574074074074073E-3</c:v>
                </c:pt>
                <c:pt idx="18">
                  <c:v>1.2268518518518518E-3</c:v>
                </c:pt>
                <c:pt idx="19">
                  <c:v>1.3078703703703705E-3</c:v>
                </c:pt>
                <c:pt idx="20">
                  <c:v>1.3773148148148147E-3</c:v>
                </c:pt>
                <c:pt idx="21">
                  <c:v>1.4467592592592594E-3</c:v>
                </c:pt>
                <c:pt idx="22">
                  <c:v>1.5277777777777779E-3</c:v>
                </c:pt>
                <c:pt idx="23">
                  <c:v>1.5972222222222221E-3</c:v>
                </c:pt>
                <c:pt idx="24">
                  <c:v>1.6782407407407406E-3</c:v>
                </c:pt>
                <c:pt idx="25">
                  <c:v>1.7476851851851852E-3</c:v>
                </c:pt>
                <c:pt idx="26">
                  <c:v>1.8171296296296297E-3</c:v>
                </c:pt>
                <c:pt idx="27">
                  <c:v>1.8865740740740742E-3</c:v>
                </c:pt>
                <c:pt idx="28">
                  <c:v>1.9560185185185184E-3</c:v>
                </c:pt>
                <c:pt idx="29">
                  <c:v>2.0370370370370373E-3</c:v>
                </c:pt>
                <c:pt idx="30">
                  <c:v>2.1064814814814813E-3</c:v>
                </c:pt>
                <c:pt idx="31">
                  <c:v>2.1874999999999998E-3</c:v>
                </c:pt>
                <c:pt idx="32">
                  <c:v>2.2569444444444447E-3</c:v>
                </c:pt>
                <c:pt idx="33">
                  <c:v>2.3263888888888887E-3</c:v>
                </c:pt>
                <c:pt idx="34">
                  <c:v>2.4074074074074076E-3</c:v>
                </c:pt>
                <c:pt idx="35">
                  <c:v>2.4768518518518516E-3</c:v>
                </c:pt>
                <c:pt idx="36">
                  <c:v>2.5462962962962961E-3</c:v>
                </c:pt>
                <c:pt idx="37">
                  <c:v>2.627314814814815E-3</c:v>
                </c:pt>
                <c:pt idx="38">
                  <c:v>2.6967592592592594E-3</c:v>
                </c:pt>
                <c:pt idx="39">
                  <c:v>2.7662037037037034E-3</c:v>
                </c:pt>
                <c:pt idx="40">
                  <c:v>2.8472222222222219E-3</c:v>
                </c:pt>
                <c:pt idx="41">
                  <c:v>2.9166666666666668E-3</c:v>
                </c:pt>
                <c:pt idx="42">
                  <c:v>2.9976851851851848E-3</c:v>
                </c:pt>
                <c:pt idx="43">
                  <c:v>3.0671296296296297E-3</c:v>
                </c:pt>
                <c:pt idx="44">
                  <c:v>3.1365740740740742E-3</c:v>
                </c:pt>
                <c:pt idx="45">
                  <c:v>3.2175925925925926E-3</c:v>
                </c:pt>
                <c:pt idx="46">
                  <c:v>3.2870370370370367E-3</c:v>
                </c:pt>
                <c:pt idx="47">
                  <c:v>3.3564814814814811E-3</c:v>
                </c:pt>
                <c:pt idx="48">
                  <c:v>3.4375E-3</c:v>
                </c:pt>
                <c:pt idx="49">
                  <c:v>3.5069444444444445E-3</c:v>
                </c:pt>
                <c:pt idx="50">
                  <c:v>3.5879629629629629E-3</c:v>
                </c:pt>
                <c:pt idx="51">
                  <c:v>3.6574074074074074E-3</c:v>
                </c:pt>
                <c:pt idx="52">
                  <c:v>3.7268518518518514E-3</c:v>
                </c:pt>
                <c:pt idx="53">
                  <c:v>3.8078703703703707E-3</c:v>
                </c:pt>
                <c:pt idx="54">
                  <c:v>3.8773148148148143E-3</c:v>
                </c:pt>
                <c:pt idx="55">
                  <c:v>3.9467592592592592E-3</c:v>
                </c:pt>
                <c:pt idx="56">
                  <c:v>4.0277777777777777E-3</c:v>
                </c:pt>
                <c:pt idx="57">
                  <c:v>4.0972222222222226E-3</c:v>
                </c:pt>
                <c:pt idx="58">
                  <c:v>4.1782407407407402E-3</c:v>
                </c:pt>
                <c:pt idx="59">
                  <c:v>4.2476851851851851E-3</c:v>
                </c:pt>
                <c:pt idx="60">
                  <c:v>4.31712962962963E-3</c:v>
                </c:pt>
                <c:pt idx="61">
                  <c:v>4.3981481481481484E-3</c:v>
                </c:pt>
                <c:pt idx="62">
                  <c:v>4.4675925925925933E-3</c:v>
                </c:pt>
                <c:pt idx="63">
                  <c:v>4.5370370370370365E-3</c:v>
                </c:pt>
                <c:pt idx="64">
                  <c:v>4.6180555555555558E-3</c:v>
                </c:pt>
                <c:pt idx="65">
                  <c:v>4.6874999999999998E-3</c:v>
                </c:pt>
                <c:pt idx="66">
                  <c:v>4.7685185185185183E-3</c:v>
                </c:pt>
                <c:pt idx="67">
                  <c:v>4.8379629629629632E-3</c:v>
                </c:pt>
                <c:pt idx="68">
                  <c:v>4.9074074074074072E-3</c:v>
                </c:pt>
                <c:pt idx="69">
                  <c:v>4.9884259259259265E-3</c:v>
                </c:pt>
                <c:pt idx="70">
                  <c:v>5.0578703703703706E-3</c:v>
                </c:pt>
                <c:pt idx="71">
                  <c:v>5.1273148148148146E-3</c:v>
                </c:pt>
                <c:pt idx="72">
                  <c:v>5.208333333333333E-3</c:v>
                </c:pt>
                <c:pt idx="73">
                  <c:v>5.2777777777777771E-3</c:v>
                </c:pt>
                <c:pt idx="74">
                  <c:v>5.3587962962962964E-3</c:v>
                </c:pt>
                <c:pt idx="75">
                  <c:v>5.4282407407407404E-3</c:v>
                </c:pt>
                <c:pt idx="76">
                  <c:v>5.4976851851851853E-3</c:v>
                </c:pt>
                <c:pt idx="77">
                  <c:v>5.5787037037037038E-3</c:v>
                </c:pt>
                <c:pt idx="78">
                  <c:v>5.6481481481481478E-3</c:v>
                </c:pt>
                <c:pt idx="79">
                  <c:v>5.7291666666666671E-3</c:v>
                </c:pt>
                <c:pt idx="80">
                  <c:v>5.7986111111111112E-3</c:v>
                </c:pt>
                <c:pt idx="81">
                  <c:v>5.8680555555555543E-3</c:v>
                </c:pt>
                <c:pt idx="82">
                  <c:v>5.9490740740740745E-3</c:v>
                </c:pt>
                <c:pt idx="83">
                  <c:v>6.0185185185185177E-3</c:v>
                </c:pt>
                <c:pt idx="84">
                  <c:v>6.0879629629629643E-3</c:v>
                </c:pt>
                <c:pt idx="85">
                  <c:v>6.168981481481481E-3</c:v>
                </c:pt>
                <c:pt idx="86">
                  <c:v>6.238425925925925E-3</c:v>
                </c:pt>
                <c:pt idx="87">
                  <c:v>6.3194444444444444E-3</c:v>
                </c:pt>
                <c:pt idx="88">
                  <c:v>6.3888888888888884E-3</c:v>
                </c:pt>
                <c:pt idx="89">
                  <c:v>6.4583333333333333E-3</c:v>
                </c:pt>
                <c:pt idx="90">
                  <c:v>6.5393518518518517E-3</c:v>
                </c:pt>
                <c:pt idx="91">
                  <c:v>6.6087962962962966E-3</c:v>
                </c:pt>
                <c:pt idx="92">
                  <c:v>6.6782407407407415E-3</c:v>
                </c:pt>
                <c:pt idx="93">
                  <c:v>6.7592592592592591E-3</c:v>
                </c:pt>
                <c:pt idx="94">
                  <c:v>6.828703703703704E-3</c:v>
                </c:pt>
                <c:pt idx="95">
                  <c:v>6.9097222222222225E-3</c:v>
                </c:pt>
                <c:pt idx="96">
                  <c:v>6.9791666666666674E-3</c:v>
                </c:pt>
                <c:pt idx="97">
                  <c:v>7.0486111111111105E-3</c:v>
                </c:pt>
                <c:pt idx="98">
                  <c:v>7.1296296296296307E-3</c:v>
                </c:pt>
                <c:pt idx="99">
                  <c:v>7.1990740740740739E-3</c:v>
                </c:pt>
                <c:pt idx="100">
                  <c:v>7.2685185185185188E-3</c:v>
                </c:pt>
                <c:pt idx="101">
                  <c:v>7.3495370370370372E-3</c:v>
                </c:pt>
                <c:pt idx="102">
                  <c:v>7.4189814814814813E-3</c:v>
                </c:pt>
                <c:pt idx="103">
                  <c:v>7.5000000000000006E-3</c:v>
                </c:pt>
                <c:pt idx="104">
                  <c:v>7.5694444444444446E-3</c:v>
                </c:pt>
                <c:pt idx="105">
                  <c:v>7.6388888888888886E-3</c:v>
                </c:pt>
                <c:pt idx="106">
                  <c:v>7.719907407407408E-3</c:v>
                </c:pt>
                <c:pt idx="107">
                  <c:v>7.789351851851852E-3</c:v>
                </c:pt>
                <c:pt idx="108">
                  <c:v>7.858796296296296E-3</c:v>
                </c:pt>
                <c:pt idx="109">
                  <c:v>7.9398148148148145E-3</c:v>
                </c:pt>
                <c:pt idx="110">
                  <c:v>8.0092592592592594E-3</c:v>
                </c:pt>
                <c:pt idx="111">
                  <c:v>8.0902777777777778E-3</c:v>
                </c:pt>
                <c:pt idx="112">
                  <c:v>8.1597222222222227E-3</c:v>
                </c:pt>
                <c:pt idx="113">
                  <c:v>8.2291666666666659E-3</c:v>
                </c:pt>
                <c:pt idx="114">
                  <c:v>8.3101851851851861E-3</c:v>
                </c:pt>
                <c:pt idx="115">
                  <c:v>8.3796296296296292E-3</c:v>
                </c:pt>
                <c:pt idx="116">
                  <c:v>8.4606481481481494E-3</c:v>
                </c:pt>
                <c:pt idx="117">
                  <c:v>8.5300925925925926E-3</c:v>
                </c:pt>
                <c:pt idx="118">
                  <c:v>8.5995370370370357E-3</c:v>
                </c:pt>
                <c:pt idx="119">
                  <c:v>8.6805555555555559E-3</c:v>
                </c:pt>
                <c:pt idx="120">
                  <c:v>8.7499999999999991E-3</c:v>
                </c:pt>
                <c:pt idx="121">
                  <c:v>8.819444444444444E-3</c:v>
                </c:pt>
                <c:pt idx="122">
                  <c:v>8.9004629629629625E-3</c:v>
                </c:pt>
                <c:pt idx="123">
                  <c:v>8.9699074074074073E-3</c:v>
                </c:pt>
                <c:pt idx="124">
                  <c:v>9.0509259259259258E-3</c:v>
                </c:pt>
                <c:pt idx="125">
                  <c:v>9.1203703703703707E-3</c:v>
                </c:pt>
                <c:pt idx="126">
                  <c:v>9.1898148148148139E-3</c:v>
                </c:pt>
                <c:pt idx="127">
                  <c:v>9.2708333333333341E-3</c:v>
                </c:pt>
                <c:pt idx="128">
                  <c:v>9.3402777777777772E-3</c:v>
                </c:pt>
                <c:pt idx="129">
                  <c:v>9.4212962962962957E-3</c:v>
                </c:pt>
                <c:pt idx="130">
                  <c:v>9.4907407407407406E-3</c:v>
                </c:pt>
                <c:pt idx="131">
                  <c:v>9.5601851851851855E-3</c:v>
                </c:pt>
                <c:pt idx="132">
                  <c:v>9.6412037037037039E-3</c:v>
                </c:pt>
                <c:pt idx="133">
                  <c:v>9.7106481481481471E-3</c:v>
                </c:pt>
                <c:pt idx="134">
                  <c:v>9.780092592592592E-3</c:v>
                </c:pt>
                <c:pt idx="135">
                  <c:v>9.8611111111111104E-3</c:v>
                </c:pt>
                <c:pt idx="136">
                  <c:v>9.9305555555555553E-3</c:v>
                </c:pt>
                <c:pt idx="137">
                  <c:v>1.0011574074074074E-2</c:v>
                </c:pt>
                <c:pt idx="138">
                  <c:v>1.0081018518518519E-2</c:v>
                </c:pt>
                <c:pt idx="139">
                  <c:v>1.0150462962962964E-2</c:v>
                </c:pt>
                <c:pt idx="140">
                  <c:v>1.0231481481481482E-2</c:v>
                </c:pt>
                <c:pt idx="141">
                  <c:v>1.0300925925925927E-2</c:v>
                </c:pt>
                <c:pt idx="142">
                  <c:v>1.0381944444444444E-2</c:v>
                </c:pt>
                <c:pt idx="143">
                  <c:v>1.045138888888889E-2</c:v>
                </c:pt>
                <c:pt idx="144">
                  <c:v>1.0520833333333333E-2</c:v>
                </c:pt>
                <c:pt idx="145">
                  <c:v>1.0601851851851854E-2</c:v>
                </c:pt>
                <c:pt idx="146">
                  <c:v>1.0671296296296297E-2</c:v>
                </c:pt>
                <c:pt idx="147">
                  <c:v>1.074074074074074E-2</c:v>
                </c:pt>
                <c:pt idx="148">
                  <c:v>1.082175925925926E-2</c:v>
                </c:pt>
                <c:pt idx="149">
                  <c:v>1.0891203703703703E-2</c:v>
                </c:pt>
                <c:pt idx="150">
                  <c:v>1.0972222222222223E-2</c:v>
                </c:pt>
                <c:pt idx="151">
                  <c:v>1.1041666666666667E-2</c:v>
                </c:pt>
                <c:pt idx="152">
                  <c:v>1.1111111111111112E-2</c:v>
                </c:pt>
                <c:pt idx="153">
                  <c:v>1.119212962962963E-2</c:v>
                </c:pt>
                <c:pt idx="154">
                  <c:v>1.1261574074074071E-2</c:v>
                </c:pt>
                <c:pt idx="155">
                  <c:v>1.1331018518518518E-2</c:v>
                </c:pt>
                <c:pt idx="156">
                  <c:v>1.1412037037037038E-2</c:v>
                </c:pt>
                <c:pt idx="157">
                  <c:v>1.1481481481481483E-2</c:v>
                </c:pt>
                <c:pt idx="158">
                  <c:v>1.1562499999999998E-2</c:v>
                </c:pt>
                <c:pt idx="159">
                  <c:v>1.1631944444444445E-2</c:v>
                </c:pt>
                <c:pt idx="160">
                  <c:v>1.1701388888888891E-2</c:v>
                </c:pt>
                <c:pt idx="161">
                  <c:v>1.1782407407407406E-2</c:v>
                </c:pt>
                <c:pt idx="162">
                  <c:v>1.1851851851851851E-2</c:v>
                </c:pt>
                <c:pt idx="163">
                  <c:v>1.1921296296296298E-2</c:v>
                </c:pt>
                <c:pt idx="164">
                  <c:v>1.2002314814814815E-2</c:v>
                </c:pt>
                <c:pt idx="165">
                  <c:v>1.207175925925926E-2</c:v>
                </c:pt>
                <c:pt idx="166">
                  <c:v>1.2152777777777778E-2</c:v>
                </c:pt>
                <c:pt idx="167">
                  <c:v>1.2222222222222223E-2</c:v>
                </c:pt>
                <c:pt idx="168">
                  <c:v>1.2291666666666666E-2</c:v>
                </c:pt>
                <c:pt idx="169">
                  <c:v>1.2372685185185186E-2</c:v>
                </c:pt>
                <c:pt idx="170">
                  <c:v>1.2442129629629629E-2</c:v>
                </c:pt>
                <c:pt idx="171">
                  <c:v>1.252314814814815E-2</c:v>
                </c:pt>
                <c:pt idx="172">
                  <c:v>1.2592592592592593E-2</c:v>
                </c:pt>
                <c:pt idx="173">
                  <c:v>1.2662037037037039E-2</c:v>
                </c:pt>
                <c:pt idx="174">
                  <c:v>1.2743055555555556E-2</c:v>
                </c:pt>
                <c:pt idx="175">
                  <c:v>1.2812499999999999E-2</c:v>
                </c:pt>
                <c:pt idx="176">
                  <c:v>1.2881944444444446E-2</c:v>
                </c:pt>
                <c:pt idx="177">
                  <c:v>1.2962962962962963E-2</c:v>
                </c:pt>
                <c:pt idx="178">
                  <c:v>1.3032407407407407E-2</c:v>
                </c:pt>
                <c:pt idx="179">
                  <c:v>1.3113425925925926E-2</c:v>
                </c:pt>
                <c:pt idx="180">
                  <c:v>1.3182870370370371E-2</c:v>
                </c:pt>
                <c:pt idx="181">
                  <c:v>1.3252314814814814E-2</c:v>
                </c:pt>
                <c:pt idx="182">
                  <c:v>1.3333333333333334E-2</c:v>
                </c:pt>
                <c:pt idx="183">
                  <c:v>1.3402777777777777E-2</c:v>
                </c:pt>
                <c:pt idx="184">
                  <c:v>1.3483796296296298E-2</c:v>
                </c:pt>
                <c:pt idx="185">
                  <c:v>1.3553240740740741E-2</c:v>
                </c:pt>
                <c:pt idx="186">
                  <c:v>1.3622685185185184E-2</c:v>
                </c:pt>
                <c:pt idx="187">
                  <c:v>1.3703703703703704E-2</c:v>
                </c:pt>
                <c:pt idx="188">
                  <c:v>1.3773148148148147E-2</c:v>
                </c:pt>
                <c:pt idx="189">
                  <c:v>1.3842592592592594E-2</c:v>
                </c:pt>
                <c:pt idx="190">
                  <c:v>1.3923611111111111E-2</c:v>
                </c:pt>
                <c:pt idx="191">
                  <c:v>1.3993055555555555E-2</c:v>
                </c:pt>
                <c:pt idx="192">
                  <c:v>1.4074074074074074E-2</c:v>
                </c:pt>
                <c:pt idx="193">
                  <c:v>1.4143518518518519E-2</c:v>
                </c:pt>
                <c:pt idx="194">
                  <c:v>1.4212962962962962E-2</c:v>
                </c:pt>
                <c:pt idx="195">
                  <c:v>1.4293981481481482E-2</c:v>
                </c:pt>
                <c:pt idx="196">
                  <c:v>1.4363425925925925E-2</c:v>
                </c:pt>
                <c:pt idx="197">
                  <c:v>1.4432870370370372E-2</c:v>
                </c:pt>
                <c:pt idx="198">
                  <c:v>1.4513888888888889E-2</c:v>
                </c:pt>
                <c:pt idx="199">
                  <c:v>1.4583333333333332E-2</c:v>
                </c:pt>
                <c:pt idx="200">
                  <c:v>1.4664351851851852E-2</c:v>
                </c:pt>
                <c:pt idx="201">
                  <c:v>1.4733796296296295E-2</c:v>
                </c:pt>
                <c:pt idx="202">
                  <c:v>1.480324074074074E-2</c:v>
                </c:pt>
                <c:pt idx="203">
                  <c:v>1.4884259259259259E-2</c:v>
                </c:pt>
                <c:pt idx="204">
                  <c:v>1.4953703703703705E-2</c:v>
                </c:pt>
                <c:pt idx="205">
                  <c:v>1.503472222222222E-2</c:v>
                </c:pt>
                <c:pt idx="206">
                  <c:v>1.5104166666666667E-2</c:v>
                </c:pt>
                <c:pt idx="207">
                  <c:v>1.5173611111111112E-2</c:v>
                </c:pt>
                <c:pt idx="208">
                  <c:v>1.525462962962963E-2</c:v>
                </c:pt>
                <c:pt idx="209">
                  <c:v>1.5324074074074073E-2</c:v>
                </c:pt>
                <c:pt idx="210">
                  <c:v>1.539351851851852E-2</c:v>
                </c:pt>
                <c:pt idx="211">
                  <c:v>1.5474537037037038E-2</c:v>
                </c:pt>
                <c:pt idx="212">
                  <c:v>1.554398148148148E-2</c:v>
                </c:pt>
                <c:pt idx="213">
                  <c:v>1.5613425925925926E-2</c:v>
                </c:pt>
                <c:pt idx="214">
                  <c:v>1.5694444444444445E-2</c:v>
                </c:pt>
                <c:pt idx="215">
                  <c:v>1.5763888888888886E-2</c:v>
                </c:pt>
                <c:pt idx="216">
                  <c:v>1.5844907407407408E-2</c:v>
                </c:pt>
                <c:pt idx="217">
                  <c:v>1.5914351851851853E-2</c:v>
                </c:pt>
                <c:pt idx="218">
                  <c:v>1.5983796296296295E-2</c:v>
                </c:pt>
                <c:pt idx="219">
                  <c:v>1.6064814814814813E-2</c:v>
                </c:pt>
                <c:pt idx="220">
                  <c:v>1.6134259259259261E-2</c:v>
                </c:pt>
                <c:pt idx="221">
                  <c:v>1.621527777777778E-2</c:v>
                </c:pt>
                <c:pt idx="222">
                  <c:v>1.6284722222222221E-2</c:v>
                </c:pt>
                <c:pt idx="223">
                  <c:v>1.6354166666666666E-2</c:v>
                </c:pt>
                <c:pt idx="224">
                  <c:v>1.6435185185185188E-2</c:v>
                </c:pt>
                <c:pt idx="225">
                  <c:v>1.650462962962963E-2</c:v>
                </c:pt>
                <c:pt idx="226">
                  <c:v>1.6574074074074074E-2</c:v>
                </c:pt>
                <c:pt idx="227">
                  <c:v>1.6655092592592593E-2</c:v>
                </c:pt>
                <c:pt idx="228">
                  <c:v>1.6724537037037034E-2</c:v>
                </c:pt>
                <c:pt idx="229">
                  <c:v>1.6805555555555556E-2</c:v>
                </c:pt>
                <c:pt idx="230">
                  <c:v>1.6875000000000001E-2</c:v>
                </c:pt>
                <c:pt idx="231">
                  <c:v>1.6944444444444443E-2</c:v>
                </c:pt>
                <c:pt idx="232">
                  <c:v>1.7025462962962961E-2</c:v>
                </c:pt>
                <c:pt idx="233">
                  <c:v>1.7094907407407409E-2</c:v>
                </c:pt>
                <c:pt idx="234">
                  <c:v>1.7175925925925924E-2</c:v>
                </c:pt>
                <c:pt idx="235">
                  <c:v>1.7245370370370369E-2</c:v>
                </c:pt>
                <c:pt idx="236">
                  <c:v>1.7314814814814814E-2</c:v>
                </c:pt>
                <c:pt idx="237">
                  <c:v>1.7395833333333336E-2</c:v>
                </c:pt>
                <c:pt idx="238">
                  <c:v>1.7465277777777777E-2</c:v>
                </c:pt>
                <c:pt idx="239">
                  <c:v>1.7534722222222222E-2</c:v>
                </c:pt>
                <c:pt idx="240">
                  <c:v>1.7615740740740741E-2</c:v>
                </c:pt>
                <c:pt idx="241">
                  <c:v>1.7685185185185182E-2</c:v>
                </c:pt>
                <c:pt idx="242">
                  <c:v>1.7766203703703704E-2</c:v>
                </c:pt>
                <c:pt idx="243">
                  <c:v>1.7835648148148149E-2</c:v>
                </c:pt>
                <c:pt idx="244">
                  <c:v>1.7905092592592594E-2</c:v>
                </c:pt>
                <c:pt idx="245">
                  <c:v>1.7986111111111109E-2</c:v>
                </c:pt>
                <c:pt idx="246">
                  <c:v>1.8055555555555557E-2</c:v>
                </c:pt>
                <c:pt idx="247">
                  <c:v>1.8124999999999999E-2</c:v>
                </c:pt>
                <c:pt idx="248">
                  <c:v>1.8206018518518517E-2</c:v>
                </c:pt>
                <c:pt idx="249">
                  <c:v>1.8275462962962962E-2</c:v>
                </c:pt>
                <c:pt idx="250">
                  <c:v>1.8356481481481481E-2</c:v>
                </c:pt>
                <c:pt idx="251">
                  <c:v>1.8425925925925925E-2</c:v>
                </c:pt>
                <c:pt idx="252">
                  <c:v>1.849537037037037E-2</c:v>
                </c:pt>
                <c:pt idx="253">
                  <c:v>1.8576388888888889E-2</c:v>
                </c:pt>
                <c:pt idx="254">
                  <c:v>1.8645833333333334E-2</c:v>
                </c:pt>
                <c:pt idx="255">
                  <c:v>1.8715277777777779E-2</c:v>
                </c:pt>
                <c:pt idx="256">
                  <c:v>1.8796296296296297E-2</c:v>
                </c:pt>
                <c:pt idx="257">
                  <c:v>1.8865740740740742E-2</c:v>
                </c:pt>
                <c:pt idx="258">
                  <c:v>1.894675925925926E-2</c:v>
                </c:pt>
                <c:pt idx="259">
                  <c:v>1.9016203703703705E-2</c:v>
                </c:pt>
                <c:pt idx="260">
                  <c:v>1.9085648148148147E-2</c:v>
                </c:pt>
                <c:pt idx="261">
                  <c:v>1.9166666666666669E-2</c:v>
                </c:pt>
                <c:pt idx="262">
                  <c:v>1.923611111111111E-2</c:v>
                </c:pt>
                <c:pt idx="263">
                  <c:v>1.9305555555555555E-2</c:v>
                </c:pt>
                <c:pt idx="264">
                  <c:v>1.9386574074074073E-2</c:v>
                </c:pt>
                <c:pt idx="265">
                  <c:v>1.9456018518518518E-2</c:v>
                </c:pt>
                <c:pt idx="266">
                  <c:v>1.9537037037037037E-2</c:v>
                </c:pt>
                <c:pt idx="267">
                  <c:v>1.9606481481481482E-2</c:v>
                </c:pt>
                <c:pt idx="268">
                  <c:v>1.9675925925925927E-2</c:v>
                </c:pt>
                <c:pt idx="269">
                  <c:v>1.9756944444444445E-2</c:v>
                </c:pt>
                <c:pt idx="270">
                  <c:v>1.982638888888889E-2</c:v>
                </c:pt>
                <c:pt idx="271">
                  <c:v>1.9907407407407408E-2</c:v>
                </c:pt>
                <c:pt idx="272">
                  <c:v>1.9976851851851853E-2</c:v>
                </c:pt>
                <c:pt idx="273">
                  <c:v>2.0046296296296295E-2</c:v>
                </c:pt>
                <c:pt idx="274">
                  <c:v>2.0127314814814817E-2</c:v>
                </c:pt>
                <c:pt idx="275">
                  <c:v>2.0196759259259258E-2</c:v>
                </c:pt>
                <c:pt idx="276">
                  <c:v>2.0266203703703703E-2</c:v>
                </c:pt>
                <c:pt idx="277">
                  <c:v>2.0347222222222221E-2</c:v>
                </c:pt>
                <c:pt idx="278">
                  <c:v>2.0416666666666666E-2</c:v>
                </c:pt>
                <c:pt idx="279">
                  <c:v>2.0497685185185185E-2</c:v>
                </c:pt>
                <c:pt idx="280">
                  <c:v>2.056712962962963E-2</c:v>
                </c:pt>
                <c:pt idx="281">
                  <c:v>2.0636574074074075E-2</c:v>
                </c:pt>
                <c:pt idx="282">
                  <c:v>2.071759259259259E-2</c:v>
                </c:pt>
                <c:pt idx="283">
                  <c:v>2.0787037037037038E-2</c:v>
                </c:pt>
                <c:pt idx="284">
                  <c:v>2.0868055555555556E-2</c:v>
                </c:pt>
                <c:pt idx="285">
                  <c:v>2.0937499999999998E-2</c:v>
                </c:pt>
                <c:pt idx="286">
                  <c:v>2.1006944444444443E-2</c:v>
                </c:pt>
                <c:pt idx="287">
                  <c:v>2.1087962962962961E-2</c:v>
                </c:pt>
                <c:pt idx="288">
                  <c:v>2.1157407407407406E-2</c:v>
                </c:pt>
                <c:pt idx="289">
                  <c:v>2.1226851851851854E-2</c:v>
                </c:pt>
                <c:pt idx="290">
                  <c:v>2.1307870370370369E-2</c:v>
                </c:pt>
                <c:pt idx="291">
                  <c:v>2.1377314814814818E-2</c:v>
                </c:pt>
                <c:pt idx="292">
                  <c:v>2.1458333333333333E-2</c:v>
                </c:pt>
                <c:pt idx="293">
                  <c:v>2.1527777777777781E-2</c:v>
                </c:pt>
                <c:pt idx="294">
                  <c:v>2.1597222222222223E-2</c:v>
                </c:pt>
                <c:pt idx="295">
                  <c:v>2.1678240740740738E-2</c:v>
                </c:pt>
                <c:pt idx="296">
                  <c:v>2.1747685185185186E-2</c:v>
                </c:pt>
                <c:pt idx="297">
                  <c:v>2.1817129629629631E-2</c:v>
                </c:pt>
                <c:pt idx="298">
                  <c:v>2.1898148148148149E-2</c:v>
                </c:pt>
                <c:pt idx="299">
                  <c:v>2.1967592592592594E-2</c:v>
                </c:pt>
                <c:pt idx="300">
                  <c:v>2.2048611111111113E-2</c:v>
                </c:pt>
                <c:pt idx="301">
                  <c:v>2.2118055555555557E-2</c:v>
                </c:pt>
                <c:pt idx="302">
                  <c:v>2.2187499999999999E-2</c:v>
                </c:pt>
                <c:pt idx="303">
                  <c:v>2.2268518518518521E-2</c:v>
                </c:pt>
                <c:pt idx="304">
                  <c:v>2.2337962962962962E-2</c:v>
                </c:pt>
                <c:pt idx="305">
                  <c:v>2.2407407407407407E-2</c:v>
                </c:pt>
                <c:pt idx="306">
                  <c:v>2.2488425925925926E-2</c:v>
                </c:pt>
                <c:pt idx="307">
                  <c:v>2.255787037037037E-2</c:v>
                </c:pt>
                <c:pt idx="308">
                  <c:v>2.2638888888888889E-2</c:v>
                </c:pt>
                <c:pt idx="309">
                  <c:v>2.2708333333333334E-2</c:v>
                </c:pt>
                <c:pt idx="310">
                  <c:v>2.2777777777777775E-2</c:v>
                </c:pt>
                <c:pt idx="311">
                  <c:v>2.2858796296296294E-2</c:v>
                </c:pt>
                <c:pt idx="312">
                  <c:v>2.2928240740740739E-2</c:v>
                </c:pt>
                <c:pt idx="313">
                  <c:v>2.2997685185185187E-2</c:v>
                </c:pt>
                <c:pt idx="314">
                  <c:v>2.3078703703703702E-2</c:v>
                </c:pt>
                <c:pt idx="315">
                  <c:v>2.314814814814815E-2</c:v>
                </c:pt>
                <c:pt idx="316">
                  <c:v>2.3229166666666665E-2</c:v>
                </c:pt>
                <c:pt idx="317">
                  <c:v>2.3298611111111107E-2</c:v>
                </c:pt>
                <c:pt idx="318">
                  <c:v>2.3368055555555555E-2</c:v>
                </c:pt>
                <c:pt idx="319">
                  <c:v>2.344907407407407E-2</c:v>
                </c:pt>
                <c:pt idx="320">
                  <c:v>2.3518518518518518E-2</c:v>
                </c:pt>
                <c:pt idx="321">
                  <c:v>2.3587962962962963E-2</c:v>
                </c:pt>
                <c:pt idx="322">
                  <c:v>2.3668981481481485E-2</c:v>
                </c:pt>
                <c:pt idx="323">
                  <c:v>2.3738425925925923E-2</c:v>
                </c:pt>
                <c:pt idx="324">
                  <c:v>2.3819444444444445E-2</c:v>
                </c:pt>
                <c:pt idx="325">
                  <c:v>2.388888888888889E-2</c:v>
                </c:pt>
                <c:pt idx="326">
                  <c:v>2.3958333333333331E-2</c:v>
                </c:pt>
                <c:pt idx="327">
                  <c:v>2.4039351851851853E-2</c:v>
                </c:pt>
                <c:pt idx="328">
                  <c:v>2.4108796296296298E-2</c:v>
                </c:pt>
                <c:pt idx="329">
                  <c:v>2.417824074074074E-2</c:v>
                </c:pt>
                <c:pt idx="330">
                  <c:v>2.4259259259259258E-2</c:v>
                </c:pt>
                <c:pt idx="331">
                  <c:v>2.4328703703703703E-2</c:v>
                </c:pt>
                <c:pt idx="332">
                  <c:v>2.4409722222222222E-2</c:v>
                </c:pt>
                <c:pt idx="333">
                  <c:v>2.4479166666666666E-2</c:v>
                </c:pt>
                <c:pt idx="334">
                  <c:v>2.4548611111111115E-2</c:v>
                </c:pt>
                <c:pt idx="335">
                  <c:v>2.462962962962963E-2</c:v>
                </c:pt>
                <c:pt idx="336">
                  <c:v>2.4699074074074078E-2</c:v>
                </c:pt>
                <c:pt idx="337">
                  <c:v>2.476851851851852E-2</c:v>
                </c:pt>
                <c:pt idx="338">
                  <c:v>2.4849537037037035E-2</c:v>
                </c:pt>
                <c:pt idx="339">
                  <c:v>2.4918981481481483E-2</c:v>
                </c:pt>
                <c:pt idx="340">
                  <c:v>2.4999999999999998E-2</c:v>
                </c:pt>
                <c:pt idx="341">
                  <c:v>2.5069444444444446E-2</c:v>
                </c:pt>
                <c:pt idx="342">
                  <c:v>2.5138888888888891E-2</c:v>
                </c:pt>
                <c:pt idx="343">
                  <c:v>2.521990740740741E-2</c:v>
                </c:pt>
                <c:pt idx="344">
                  <c:v>2.5289351851851851E-2</c:v>
                </c:pt>
                <c:pt idx="345">
                  <c:v>2.5358796296296296E-2</c:v>
                </c:pt>
                <c:pt idx="346">
                  <c:v>2.5439814814814814E-2</c:v>
                </c:pt>
                <c:pt idx="347">
                  <c:v>2.5520833333333336E-2</c:v>
                </c:pt>
                <c:pt idx="348">
                  <c:v>2.5590277777777778E-2</c:v>
                </c:pt>
                <c:pt idx="349">
                  <c:v>2.5659722222222223E-2</c:v>
                </c:pt>
                <c:pt idx="350">
                  <c:v>2.5740740740740745E-2</c:v>
                </c:pt>
                <c:pt idx="351">
                  <c:v>2.5810185185185183E-2</c:v>
                </c:pt>
                <c:pt idx="352">
                  <c:v>2.5879629629629627E-2</c:v>
                </c:pt>
                <c:pt idx="353">
                  <c:v>2.5960648148148149E-2</c:v>
                </c:pt>
                <c:pt idx="354">
                  <c:v>2.6030092592592594E-2</c:v>
                </c:pt>
                <c:pt idx="355">
                  <c:v>2.6111111111111113E-2</c:v>
                </c:pt>
                <c:pt idx="356">
                  <c:v>2.6180555555555558E-2</c:v>
                </c:pt>
                <c:pt idx="357">
                  <c:v>2.6249999999999999E-2</c:v>
                </c:pt>
                <c:pt idx="358">
                  <c:v>2.6331018518518517E-2</c:v>
                </c:pt>
                <c:pt idx="359">
                  <c:v>2.6400462962962962E-2</c:v>
                </c:pt>
                <c:pt idx="360">
                  <c:v>2.6469907407407411E-2</c:v>
                </c:pt>
                <c:pt idx="361">
                  <c:v>2.6550925925925926E-2</c:v>
                </c:pt>
                <c:pt idx="362">
                  <c:v>2.6620370370370374E-2</c:v>
                </c:pt>
                <c:pt idx="363">
                  <c:v>2.6689814814814816E-2</c:v>
                </c:pt>
                <c:pt idx="364">
                  <c:v>2.6770833333333331E-2</c:v>
                </c:pt>
                <c:pt idx="365">
                  <c:v>2.6840277777777779E-2</c:v>
                </c:pt>
                <c:pt idx="366">
                  <c:v>2.6921296296296294E-2</c:v>
                </c:pt>
                <c:pt idx="367">
                  <c:v>2.6990740740740742E-2</c:v>
                </c:pt>
                <c:pt idx="368">
                  <c:v>2.7060185185185187E-2</c:v>
                </c:pt>
                <c:pt idx="369">
                  <c:v>2.7141203703703706E-2</c:v>
                </c:pt>
                <c:pt idx="370">
                  <c:v>2.7210648148148147E-2</c:v>
                </c:pt>
                <c:pt idx="371">
                  <c:v>2.7280092592592592E-2</c:v>
                </c:pt>
                <c:pt idx="372">
                  <c:v>2.736111111111111E-2</c:v>
                </c:pt>
                <c:pt idx="373">
                  <c:v>2.7430555555555555E-2</c:v>
                </c:pt>
                <c:pt idx="374">
                  <c:v>2.75E-2</c:v>
                </c:pt>
                <c:pt idx="375">
                  <c:v>2.7581018518518519E-2</c:v>
                </c:pt>
                <c:pt idx="376">
                  <c:v>2.7650462962962963E-2</c:v>
                </c:pt>
                <c:pt idx="377">
                  <c:v>2.7731481481481478E-2</c:v>
                </c:pt>
                <c:pt idx="378">
                  <c:v>2.7800925925925923E-2</c:v>
                </c:pt>
                <c:pt idx="379">
                  <c:v>2.7870370370370368E-2</c:v>
                </c:pt>
                <c:pt idx="380">
                  <c:v>2.7951388888888887E-2</c:v>
                </c:pt>
                <c:pt idx="381">
                  <c:v>2.8020833333333332E-2</c:v>
                </c:pt>
                <c:pt idx="382">
                  <c:v>2.809027777777778E-2</c:v>
                </c:pt>
                <c:pt idx="383">
                  <c:v>2.8171296296296302E-2</c:v>
                </c:pt>
                <c:pt idx="384">
                  <c:v>2.8240740740740736E-2</c:v>
                </c:pt>
                <c:pt idx="385">
                  <c:v>2.8321759259259258E-2</c:v>
                </c:pt>
                <c:pt idx="386">
                  <c:v>2.8391203703703707E-2</c:v>
                </c:pt>
                <c:pt idx="387">
                  <c:v>2.8460648148148148E-2</c:v>
                </c:pt>
                <c:pt idx="388">
                  <c:v>2.854166666666667E-2</c:v>
                </c:pt>
                <c:pt idx="389">
                  <c:v>2.8611111111111115E-2</c:v>
                </c:pt>
                <c:pt idx="390">
                  <c:v>2.8680555555555553E-2</c:v>
                </c:pt>
                <c:pt idx="391">
                  <c:v>2.8761574074074075E-2</c:v>
                </c:pt>
                <c:pt idx="392">
                  <c:v>2.883101851851852E-2</c:v>
                </c:pt>
                <c:pt idx="393">
                  <c:v>2.8912037037037038E-2</c:v>
                </c:pt>
                <c:pt idx="394">
                  <c:v>2.8981481481481483E-2</c:v>
                </c:pt>
                <c:pt idx="395">
                  <c:v>2.9050925925925928E-2</c:v>
                </c:pt>
                <c:pt idx="396">
                  <c:v>2.9131944444444446E-2</c:v>
                </c:pt>
                <c:pt idx="397">
                  <c:v>2.9201388888888888E-2</c:v>
                </c:pt>
                <c:pt idx="398">
                  <c:v>2.9282407407407406E-2</c:v>
                </c:pt>
                <c:pt idx="399">
                  <c:v>2.9351851851851851E-2</c:v>
                </c:pt>
                <c:pt idx="400">
                  <c:v>2.9421296296296296E-2</c:v>
                </c:pt>
                <c:pt idx="401">
                  <c:v>2.9502314814814815E-2</c:v>
                </c:pt>
                <c:pt idx="402">
                  <c:v>2.9571759259259259E-2</c:v>
                </c:pt>
                <c:pt idx="403">
                  <c:v>2.9641203703703701E-2</c:v>
                </c:pt>
                <c:pt idx="404">
                  <c:v>2.9722222222222219E-2</c:v>
                </c:pt>
                <c:pt idx="405">
                  <c:v>2.9791666666666664E-2</c:v>
                </c:pt>
                <c:pt idx="406">
                  <c:v>2.9861111111111113E-2</c:v>
                </c:pt>
                <c:pt idx="407">
                  <c:v>2.9942129629629628E-2</c:v>
                </c:pt>
                <c:pt idx="408">
                  <c:v>3.0011574074074076E-2</c:v>
                </c:pt>
                <c:pt idx="409">
                  <c:v>3.0081018518518521E-2</c:v>
                </c:pt>
                <c:pt idx="410">
                  <c:v>3.0162037037037032E-2</c:v>
                </c:pt>
                <c:pt idx="411">
                  <c:v>3.0231481481481481E-2</c:v>
                </c:pt>
                <c:pt idx="412">
                  <c:v>3.0312499999999996E-2</c:v>
                </c:pt>
                <c:pt idx="413">
                  <c:v>3.0381944444444444E-2</c:v>
                </c:pt>
                <c:pt idx="414">
                  <c:v>3.0451388888888889E-2</c:v>
                </c:pt>
                <c:pt idx="415">
                  <c:v>3.0532407407407411E-2</c:v>
                </c:pt>
                <c:pt idx="416">
                  <c:v>3.0601851851851852E-2</c:v>
                </c:pt>
                <c:pt idx="417">
                  <c:v>3.0671296296296294E-2</c:v>
                </c:pt>
                <c:pt idx="418">
                  <c:v>3.0752314814814816E-2</c:v>
                </c:pt>
                <c:pt idx="419">
                  <c:v>3.0821759259259257E-2</c:v>
                </c:pt>
                <c:pt idx="420">
                  <c:v>3.0902777777777779E-2</c:v>
                </c:pt>
                <c:pt idx="421">
                  <c:v>3.0972222222222224E-2</c:v>
                </c:pt>
                <c:pt idx="422">
                  <c:v>3.1041666666666665E-2</c:v>
                </c:pt>
                <c:pt idx="423">
                  <c:v>3.1122685185185187E-2</c:v>
                </c:pt>
                <c:pt idx="424">
                  <c:v>3.1192129629629629E-2</c:v>
                </c:pt>
                <c:pt idx="425">
                  <c:v>3.1273148148148147E-2</c:v>
                </c:pt>
                <c:pt idx="426">
                  <c:v>3.1342592592592596E-2</c:v>
                </c:pt>
                <c:pt idx="427">
                  <c:v>3.1412037037037037E-2</c:v>
                </c:pt>
                <c:pt idx="428">
                  <c:v>3.1493055555555559E-2</c:v>
                </c:pt>
                <c:pt idx="429">
                  <c:v>3.15625E-2</c:v>
                </c:pt>
                <c:pt idx="430">
                  <c:v>3.1631944444444442E-2</c:v>
                </c:pt>
                <c:pt idx="431">
                  <c:v>3.1712962962962964E-2</c:v>
                </c:pt>
                <c:pt idx="432">
                  <c:v>3.1782407407407405E-2</c:v>
                </c:pt>
                <c:pt idx="433">
                  <c:v>3.1863425925925927E-2</c:v>
                </c:pt>
                <c:pt idx="434">
                  <c:v>3.1932870370370368E-2</c:v>
                </c:pt>
                <c:pt idx="435">
                  <c:v>3.2002314814814817E-2</c:v>
                </c:pt>
                <c:pt idx="436">
                  <c:v>3.2083333333333332E-2</c:v>
                </c:pt>
                <c:pt idx="437">
                  <c:v>3.2152777777777773E-2</c:v>
                </c:pt>
                <c:pt idx="438">
                  <c:v>3.2222222222222222E-2</c:v>
                </c:pt>
                <c:pt idx="439">
                  <c:v>3.2303240740740737E-2</c:v>
                </c:pt>
                <c:pt idx="440">
                  <c:v>3.2372685185185185E-2</c:v>
                </c:pt>
                <c:pt idx="441">
                  <c:v>3.24537037037037E-2</c:v>
                </c:pt>
                <c:pt idx="442">
                  <c:v>3.2523148148148148E-2</c:v>
                </c:pt>
                <c:pt idx="443">
                  <c:v>3.259259259259259E-2</c:v>
                </c:pt>
                <c:pt idx="444">
                  <c:v>3.2673611111111105E-2</c:v>
                </c:pt>
                <c:pt idx="445">
                  <c:v>3.2743055555555553E-2</c:v>
                </c:pt>
                <c:pt idx="446">
                  <c:v>3.2812500000000001E-2</c:v>
                </c:pt>
                <c:pt idx="447">
                  <c:v>3.2893518518518523E-2</c:v>
                </c:pt>
                <c:pt idx="448">
                  <c:v>3.2962962962962965E-2</c:v>
                </c:pt>
                <c:pt idx="449">
                  <c:v>3.3043981481481487E-2</c:v>
                </c:pt>
                <c:pt idx="450">
                  <c:v>3.3113425925925928E-2</c:v>
                </c:pt>
                <c:pt idx="451">
                  <c:v>3.318287037037037E-2</c:v>
                </c:pt>
                <c:pt idx="452">
                  <c:v>3.3263888888888891E-2</c:v>
                </c:pt>
                <c:pt idx="453">
                  <c:v>3.3333333333333333E-2</c:v>
                </c:pt>
                <c:pt idx="454">
                  <c:v>3.3402777777777774E-2</c:v>
                </c:pt>
                <c:pt idx="455">
                  <c:v>3.3483796296296296E-2</c:v>
                </c:pt>
                <c:pt idx="456">
                  <c:v>3.3553240740740745E-2</c:v>
                </c:pt>
                <c:pt idx="457">
                  <c:v>3.363425925925926E-2</c:v>
                </c:pt>
                <c:pt idx="458">
                  <c:v>3.3703703703703701E-2</c:v>
                </c:pt>
                <c:pt idx="459">
                  <c:v>3.3773148148148149E-2</c:v>
                </c:pt>
                <c:pt idx="460">
                  <c:v>3.3854166666666664E-2</c:v>
                </c:pt>
                <c:pt idx="461">
                  <c:v>3.3923611111111113E-2</c:v>
                </c:pt>
                <c:pt idx="462">
                  <c:v>3.4004629629629628E-2</c:v>
                </c:pt>
                <c:pt idx="463">
                  <c:v>3.4074074074074076E-2</c:v>
                </c:pt>
                <c:pt idx="464">
                  <c:v>3.4143518518518517E-2</c:v>
                </c:pt>
                <c:pt idx="465">
                  <c:v>3.4224537037037032E-2</c:v>
                </c:pt>
                <c:pt idx="466">
                  <c:v>3.4293981481481481E-2</c:v>
                </c:pt>
                <c:pt idx="467">
                  <c:v>3.4363425925925929E-2</c:v>
                </c:pt>
                <c:pt idx="468">
                  <c:v>3.4444444444444444E-2</c:v>
                </c:pt>
                <c:pt idx="469">
                  <c:v>3.4513888888888893E-2</c:v>
                </c:pt>
                <c:pt idx="470">
                  <c:v>3.4594907407407408E-2</c:v>
                </c:pt>
                <c:pt idx="471">
                  <c:v>3.4664351851851849E-2</c:v>
                </c:pt>
                <c:pt idx="472">
                  <c:v>3.4733796296296297E-2</c:v>
                </c:pt>
                <c:pt idx="473">
                  <c:v>3.4814814814814812E-2</c:v>
                </c:pt>
                <c:pt idx="474">
                  <c:v>3.4884259259259261E-2</c:v>
                </c:pt>
                <c:pt idx="475">
                  <c:v>3.4953703703703702E-2</c:v>
                </c:pt>
                <c:pt idx="476">
                  <c:v>3.5034722222222224E-2</c:v>
                </c:pt>
                <c:pt idx="477">
                  <c:v>3.5104166666666665E-2</c:v>
                </c:pt>
                <c:pt idx="478">
                  <c:v>3.5173611111111107E-2</c:v>
                </c:pt>
                <c:pt idx="479">
                  <c:v>3.5254629629629629E-2</c:v>
                </c:pt>
                <c:pt idx="480">
                  <c:v>3.532407407407407E-2</c:v>
                </c:pt>
                <c:pt idx="481">
                  <c:v>3.5405092592592592E-2</c:v>
                </c:pt>
                <c:pt idx="482">
                  <c:v>3.5474537037037041E-2</c:v>
                </c:pt>
                <c:pt idx="483">
                  <c:v>3.5543981481481475E-2</c:v>
                </c:pt>
                <c:pt idx="484">
                  <c:v>3.5624999999999997E-2</c:v>
                </c:pt>
                <c:pt idx="485">
                  <c:v>3.5694444444444445E-2</c:v>
                </c:pt>
                <c:pt idx="486">
                  <c:v>3.577546296296296E-2</c:v>
                </c:pt>
                <c:pt idx="487">
                  <c:v>3.5844907407407409E-2</c:v>
                </c:pt>
                <c:pt idx="488">
                  <c:v>3.5914351851851857E-2</c:v>
                </c:pt>
                <c:pt idx="489">
                  <c:v>3.5995370370370372E-2</c:v>
                </c:pt>
                <c:pt idx="490">
                  <c:v>3.6064814814814813E-2</c:v>
                </c:pt>
                <c:pt idx="491">
                  <c:v>3.6134259259259262E-2</c:v>
                </c:pt>
                <c:pt idx="492">
                  <c:v>3.6215277777777777E-2</c:v>
                </c:pt>
                <c:pt idx="493">
                  <c:v>3.6284722222222225E-2</c:v>
                </c:pt>
                <c:pt idx="494">
                  <c:v>3.636574074074074E-2</c:v>
                </c:pt>
                <c:pt idx="495">
                  <c:v>3.6435185185185189E-2</c:v>
                </c:pt>
                <c:pt idx="496">
                  <c:v>3.650462962962963E-2</c:v>
                </c:pt>
                <c:pt idx="497">
                  <c:v>3.6585648148148145E-2</c:v>
                </c:pt>
                <c:pt idx="498">
                  <c:v>3.6655092592592593E-2</c:v>
                </c:pt>
                <c:pt idx="499">
                  <c:v>3.6724537037037035E-2</c:v>
                </c:pt>
                <c:pt idx="500">
                  <c:v>3.6805555555555557E-2</c:v>
                </c:pt>
                <c:pt idx="501">
                  <c:v>3.6874999999999998E-2</c:v>
                </c:pt>
                <c:pt idx="502">
                  <c:v>3.695601851851852E-2</c:v>
                </c:pt>
                <c:pt idx="503">
                  <c:v>3.7025462962962961E-2</c:v>
                </c:pt>
                <c:pt idx="504">
                  <c:v>3.7094907407407403E-2</c:v>
                </c:pt>
                <c:pt idx="505">
                  <c:v>3.7175925925925925E-2</c:v>
                </c:pt>
                <c:pt idx="506">
                  <c:v>3.7245370370370366E-2</c:v>
                </c:pt>
                <c:pt idx="507">
                  <c:v>3.7326388888888888E-2</c:v>
                </c:pt>
                <c:pt idx="508">
                  <c:v>3.7395833333333336E-2</c:v>
                </c:pt>
                <c:pt idx="509">
                  <c:v>3.7465277777777778E-2</c:v>
                </c:pt>
                <c:pt idx="510">
                  <c:v>3.75462962962963E-2</c:v>
                </c:pt>
                <c:pt idx="511">
                  <c:v>3.7615740740740741E-2</c:v>
                </c:pt>
                <c:pt idx="512">
                  <c:v>3.7685185185185183E-2</c:v>
                </c:pt>
                <c:pt idx="513">
                  <c:v>3.7766203703703705E-2</c:v>
                </c:pt>
                <c:pt idx="514">
                  <c:v>3.7835648148148153E-2</c:v>
                </c:pt>
                <c:pt idx="515">
                  <c:v>3.7916666666666668E-2</c:v>
                </c:pt>
                <c:pt idx="516">
                  <c:v>3.7986111111111116E-2</c:v>
                </c:pt>
                <c:pt idx="517">
                  <c:v>3.8055555555555558E-2</c:v>
                </c:pt>
                <c:pt idx="518">
                  <c:v>3.8136574074074073E-2</c:v>
                </c:pt>
                <c:pt idx="519">
                  <c:v>3.8206018518518521E-2</c:v>
                </c:pt>
                <c:pt idx="520">
                  <c:v>3.8287037037037036E-2</c:v>
                </c:pt>
                <c:pt idx="521">
                  <c:v>3.8356481481481484E-2</c:v>
                </c:pt>
                <c:pt idx="522">
                  <c:v>3.8425925925925926E-2</c:v>
                </c:pt>
                <c:pt idx="523">
                  <c:v>3.8506944444444448E-2</c:v>
                </c:pt>
                <c:pt idx="524">
                  <c:v>3.8576388888888889E-2</c:v>
                </c:pt>
              </c:numCache>
            </c:numRef>
          </c:xVal>
          <c:yVal>
            <c:numRef>
              <c:f>'Data_evaluation '!$D$30:$D$1729</c:f>
              <c:numCache>
                <c:formatCode>General</c:formatCode>
                <c:ptCount val="1700"/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976C-4D82-97E9-AC023F4F9CA7}"/>
            </c:ext>
          </c:extLst>
        </c:ser>
        <c:ser>
          <c:idx val="3"/>
          <c:order val="2"/>
          <c:tx>
            <c:strRef>
              <c:f>'Data_evaluation '!$F$29</c:f>
              <c:strCache>
                <c:ptCount val="1"/>
                <c:pt idx="0">
                  <c:v>O2</c:v>
                </c:pt>
              </c:strCache>
            </c:strRef>
          </c:tx>
          <c:spPr>
            <a:ln w="12700">
              <a:solidFill>
                <a:srgbClr val="00CCFF"/>
              </a:solidFill>
              <a:prstDash val="solid"/>
            </a:ln>
          </c:spPr>
          <c:marker>
            <c:symbol val="none"/>
          </c:marker>
          <c:xVal>
            <c:numRef>
              <c:f>'Data_evaluation '!$A$30:$A$1763</c:f>
              <c:numCache>
                <c:formatCode>h:mm:ss</c:formatCode>
                <c:ptCount val="1734"/>
                <c:pt idx="0">
                  <c:v>3.4722222222222222E-5</c:v>
                </c:pt>
                <c:pt idx="1">
                  <c:v>5.7870370370370366E-5</c:v>
                </c:pt>
                <c:pt idx="2">
                  <c:v>9.2592592592592588E-5</c:v>
                </c:pt>
                <c:pt idx="3">
                  <c:v>1.273148148148148E-4</c:v>
                </c:pt>
                <c:pt idx="4">
                  <c:v>1.9675925925925926E-4</c:v>
                </c:pt>
                <c:pt idx="5">
                  <c:v>2.7777777777777778E-4</c:v>
                </c:pt>
                <c:pt idx="6">
                  <c:v>3.4722222222222224E-4</c:v>
                </c:pt>
                <c:pt idx="7">
                  <c:v>4.1666666666666669E-4</c:v>
                </c:pt>
                <c:pt idx="8">
                  <c:v>4.9768518518518521E-4</c:v>
                </c:pt>
                <c:pt idx="9">
                  <c:v>5.6712962962962956E-4</c:v>
                </c:pt>
                <c:pt idx="10">
                  <c:v>6.3657407407407402E-4</c:v>
                </c:pt>
                <c:pt idx="11">
                  <c:v>7.175925925925927E-4</c:v>
                </c:pt>
                <c:pt idx="12">
                  <c:v>7.8703703703703705E-4</c:v>
                </c:pt>
                <c:pt idx="13">
                  <c:v>8.564814814814815E-4</c:v>
                </c:pt>
                <c:pt idx="14">
                  <c:v>9.3750000000000007E-4</c:v>
                </c:pt>
                <c:pt idx="15">
                  <c:v>1.0069444444444444E-3</c:v>
                </c:pt>
                <c:pt idx="16">
                  <c:v>1.0879629629629629E-3</c:v>
                </c:pt>
                <c:pt idx="17">
                  <c:v>1.1574074074074073E-3</c:v>
                </c:pt>
                <c:pt idx="18">
                  <c:v>1.2268518518518518E-3</c:v>
                </c:pt>
                <c:pt idx="19">
                  <c:v>1.3078703703703705E-3</c:v>
                </c:pt>
                <c:pt idx="20">
                  <c:v>1.3773148148148147E-3</c:v>
                </c:pt>
                <c:pt idx="21">
                  <c:v>1.4467592592592594E-3</c:v>
                </c:pt>
                <c:pt idx="22">
                  <c:v>1.5277777777777779E-3</c:v>
                </c:pt>
                <c:pt idx="23">
                  <c:v>1.5972222222222221E-3</c:v>
                </c:pt>
                <c:pt idx="24">
                  <c:v>1.6782407407407406E-3</c:v>
                </c:pt>
                <c:pt idx="25">
                  <c:v>1.7476851851851852E-3</c:v>
                </c:pt>
                <c:pt idx="26">
                  <c:v>1.8171296296296297E-3</c:v>
                </c:pt>
                <c:pt idx="27">
                  <c:v>1.8865740740740742E-3</c:v>
                </c:pt>
                <c:pt idx="28">
                  <c:v>1.9560185185185184E-3</c:v>
                </c:pt>
                <c:pt idx="29">
                  <c:v>2.0370370370370373E-3</c:v>
                </c:pt>
                <c:pt idx="30">
                  <c:v>2.1064814814814813E-3</c:v>
                </c:pt>
                <c:pt idx="31">
                  <c:v>2.1874999999999998E-3</c:v>
                </c:pt>
                <c:pt idx="32">
                  <c:v>2.2569444444444447E-3</c:v>
                </c:pt>
                <c:pt idx="33">
                  <c:v>2.3263888888888887E-3</c:v>
                </c:pt>
                <c:pt idx="34">
                  <c:v>2.4074074074074076E-3</c:v>
                </c:pt>
                <c:pt idx="35">
                  <c:v>2.4768518518518516E-3</c:v>
                </c:pt>
                <c:pt idx="36">
                  <c:v>2.5462962962962961E-3</c:v>
                </c:pt>
                <c:pt idx="37">
                  <c:v>2.627314814814815E-3</c:v>
                </c:pt>
                <c:pt idx="38">
                  <c:v>2.6967592592592594E-3</c:v>
                </c:pt>
                <c:pt idx="39">
                  <c:v>2.7662037037037034E-3</c:v>
                </c:pt>
                <c:pt idx="40">
                  <c:v>2.8472222222222219E-3</c:v>
                </c:pt>
                <c:pt idx="41">
                  <c:v>2.9166666666666668E-3</c:v>
                </c:pt>
                <c:pt idx="42">
                  <c:v>2.9976851851851848E-3</c:v>
                </c:pt>
                <c:pt idx="43">
                  <c:v>3.0671296296296297E-3</c:v>
                </c:pt>
                <c:pt idx="44">
                  <c:v>3.1365740740740742E-3</c:v>
                </c:pt>
                <c:pt idx="45">
                  <c:v>3.2175925925925926E-3</c:v>
                </c:pt>
                <c:pt idx="46">
                  <c:v>3.2870370370370367E-3</c:v>
                </c:pt>
                <c:pt idx="47">
                  <c:v>3.3564814814814811E-3</c:v>
                </c:pt>
                <c:pt idx="48">
                  <c:v>3.4375E-3</c:v>
                </c:pt>
                <c:pt idx="49">
                  <c:v>3.5069444444444445E-3</c:v>
                </c:pt>
                <c:pt idx="50">
                  <c:v>3.5879629629629629E-3</c:v>
                </c:pt>
                <c:pt idx="51">
                  <c:v>3.6574074074074074E-3</c:v>
                </c:pt>
                <c:pt idx="52">
                  <c:v>3.7268518518518514E-3</c:v>
                </c:pt>
                <c:pt idx="53">
                  <c:v>3.8078703703703707E-3</c:v>
                </c:pt>
                <c:pt idx="54">
                  <c:v>3.8773148148148143E-3</c:v>
                </c:pt>
                <c:pt idx="55">
                  <c:v>3.9467592592592592E-3</c:v>
                </c:pt>
                <c:pt idx="56">
                  <c:v>4.0277777777777777E-3</c:v>
                </c:pt>
                <c:pt idx="57">
                  <c:v>4.0972222222222226E-3</c:v>
                </c:pt>
                <c:pt idx="58">
                  <c:v>4.1782407407407402E-3</c:v>
                </c:pt>
                <c:pt idx="59">
                  <c:v>4.2476851851851851E-3</c:v>
                </c:pt>
                <c:pt idx="60">
                  <c:v>4.31712962962963E-3</c:v>
                </c:pt>
                <c:pt idx="61">
                  <c:v>4.3981481481481484E-3</c:v>
                </c:pt>
                <c:pt idx="62">
                  <c:v>4.4675925925925933E-3</c:v>
                </c:pt>
                <c:pt idx="63">
                  <c:v>4.5370370370370365E-3</c:v>
                </c:pt>
                <c:pt idx="64">
                  <c:v>4.6180555555555558E-3</c:v>
                </c:pt>
                <c:pt idx="65">
                  <c:v>4.6874999999999998E-3</c:v>
                </c:pt>
                <c:pt idx="66">
                  <c:v>4.7685185185185183E-3</c:v>
                </c:pt>
                <c:pt idx="67">
                  <c:v>4.8379629629629632E-3</c:v>
                </c:pt>
                <c:pt idx="68">
                  <c:v>4.9074074074074072E-3</c:v>
                </c:pt>
                <c:pt idx="69">
                  <c:v>4.9884259259259265E-3</c:v>
                </c:pt>
                <c:pt idx="70">
                  <c:v>5.0578703703703706E-3</c:v>
                </c:pt>
                <c:pt idx="71">
                  <c:v>5.1273148148148146E-3</c:v>
                </c:pt>
                <c:pt idx="72">
                  <c:v>5.208333333333333E-3</c:v>
                </c:pt>
                <c:pt idx="73">
                  <c:v>5.2777777777777771E-3</c:v>
                </c:pt>
                <c:pt idx="74">
                  <c:v>5.3587962962962964E-3</c:v>
                </c:pt>
                <c:pt idx="75">
                  <c:v>5.4282407407407404E-3</c:v>
                </c:pt>
                <c:pt idx="76">
                  <c:v>5.4976851851851853E-3</c:v>
                </c:pt>
                <c:pt idx="77">
                  <c:v>5.5787037037037038E-3</c:v>
                </c:pt>
                <c:pt idx="78">
                  <c:v>5.6481481481481478E-3</c:v>
                </c:pt>
                <c:pt idx="79">
                  <c:v>5.7291666666666671E-3</c:v>
                </c:pt>
                <c:pt idx="80">
                  <c:v>5.7986111111111112E-3</c:v>
                </c:pt>
                <c:pt idx="81">
                  <c:v>5.8680555555555543E-3</c:v>
                </c:pt>
                <c:pt idx="82">
                  <c:v>5.9490740740740745E-3</c:v>
                </c:pt>
                <c:pt idx="83">
                  <c:v>6.0185185185185177E-3</c:v>
                </c:pt>
                <c:pt idx="84">
                  <c:v>6.0879629629629643E-3</c:v>
                </c:pt>
                <c:pt idx="85">
                  <c:v>6.168981481481481E-3</c:v>
                </c:pt>
                <c:pt idx="86">
                  <c:v>6.238425925925925E-3</c:v>
                </c:pt>
                <c:pt idx="87">
                  <c:v>6.3194444444444444E-3</c:v>
                </c:pt>
                <c:pt idx="88">
                  <c:v>6.3888888888888884E-3</c:v>
                </c:pt>
                <c:pt idx="89">
                  <c:v>6.4583333333333333E-3</c:v>
                </c:pt>
                <c:pt idx="90">
                  <c:v>6.5393518518518517E-3</c:v>
                </c:pt>
                <c:pt idx="91">
                  <c:v>6.6087962962962966E-3</c:v>
                </c:pt>
                <c:pt idx="92">
                  <c:v>6.6782407407407415E-3</c:v>
                </c:pt>
                <c:pt idx="93">
                  <c:v>6.7592592592592591E-3</c:v>
                </c:pt>
                <c:pt idx="94">
                  <c:v>6.828703703703704E-3</c:v>
                </c:pt>
                <c:pt idx="95">
                  <c:v>6.9097222222222225E-3</c:v>
                </c:pt>
                <c:pt idx="96">
                  <c:v>6.9791666666666674E-3</c:v>
                </c:pt>
                <c:pt idx="97">
                  <c:v>7.0486111111111105E-3</c:v>
                </c:pt>
                <c:pt idx="98">
                  <c:v>7.1296296296296307E-3</c:v>
                </c:pt>
                <c:pt idx="99">
                  <c:v>7.1990740740740739E-3</c:v>
                </c:pt>
                <c:pt idx="100">
                  <c:v>7.2685185185185188E-3</c:v>
                </c:pt>
                <c:pt idx="101">
                  <c:v>7.3495370370370372E-3</c:v>
                </c:pt>
                <c:pt idx="102">
                  <c:v>7.4189814814814813E-3</c:v>
                </c:pt>
                <c:pt idx="103">
                  <c:v>7.5000000000000006E-3</c:v>
                </c:pt>
                <c:pt idx="104">
                  <c:v>7.5694444444444446E-3</c:v>
                </c:pt>
                <c:pt idx="105">
                  <c:v>7.6388888888888886E-3</c:v>
                </c:pt>
                <c:pt idx="106">
                  <c:v>7.719907407407408E-3</c:v>
                </c:pt>
                <c:pt idx="107">
                  <c:v>7.789351851851852E-3</c:v>
                </c:pt>
                <c:pt idx="108">
                  <c:v>7.858796296296296E-3</c:v>
                </c:pt>
                <c:pt idx="109">
                  <c:v>7.9398148148148145E-3</c:v>
                </c:pt>
                <c:pt idx="110">
                  <c:v>8.0092592592592594E-3</c:v>
                </c:pt>
                <c:pt idx="111">
                  <c:v>8.0902777777777778E-3</c:v>
                </c:pt>
                <c:pt idx="112">
                  <c:v>8.1597222222222227E-3</c:v>
                </c:pt>
                <c:pt idx="113">
                  <c:v>8.2291666666666659E-3</c:v>
                </c:pt>
                <c:pt idx="114">
                  <c:v>8.3101851851851861E-3</c:v>
                </c:pt>
                <c:pt idx="115">
                  <c:v>8.3796296296296292E-3</c:v>
                </c:pt>
                <c:pt idx="116">
                  <c:v>8.4606481481481494E-3</c:v>
                </c:pt>
                <c:pt idx="117">
                  <c:v>8.5300925925925926E-3</c:v>
                </c:pt>
                <c:pt idx="118">
                  <c:v>8.5995370370370357E-3</c:v>
                </c:pt>
                <c:pt idx="119">
                  <c:v>8.6805555555555559E-3</c:v>
                </c:pt>
                <c:pt idx="120">
                  <c:v>8.7499999999999991E-3</c:v>
                </c:pt>
                <c:pt idx="121">
                  <c:v>8.819444444444444E-3</c:v>
                </c:pt>
                <c:pt idx="122">
                  <c:v>8.9004629629629625E-3</c:v>
                </c:pt>
                <c:pt idx="123">
                  <c:v>8.9699074074074073E-3</c:v>
                </c:pt>
                <c:pt idx="124">
                  <c:v>9.0509259259259258E-3</c:v>
                </c:pt>
                <c:pt idx="125">
                  <c:v>9.1203703703703707E-3</c:v>
                </c:pt>
                <c:pt idx="126">
                  <c:v>9.1898148148148139E-3</c:v>
                </c:pt>
                <c:pt idx="127">
                  <c:v>9.2708333333333341E-3</c:v>
                </c:pt>
                <c:pt idx="128">
                  <c:v>9.3402777777777772E-3</c:v>
                </c:pt>
                <c:pt idx="129">
                  <c:v>9.4212962962962957E-3</c:v>
                </c:pt>
                <c:pt idx="130">
                  <c:v>9.4907407407407406E-3</c:v>
                </c:pt>
                <c:pt idx="131">
                  <c:v>9.5601851851851855E-3</c:v>
                </c:pt>
                <c:pt idx="132">
                  <c:v>9.6412037037037039E-3</c:v>
                </c:pt>
                <c:pt idx="133">
                  <c:v>9.7106481481481471E-3</c:v>
                </c:pt>
                <c:pt idx="134">
                  <c:v>9.780092592592592E-3</c:v>
                </c:pt>
                <c:pt idx="135">
                  <c:v>9.8611111111111104E-3</c:v>
                </c:pt>
                <c:pt idx="136">
                  <c:v>9.9305555555555553E-3</c:v>
                </c:pt>
                <c:pt idx="137">
                  <c:v>1.0011574074074074E-2</c:v>
                </c:pt>
                <c:pt idx="138">
                  <c:v>1.0081018518518519E-2</c:v>
                </c:pt>
                <c:pt idx="139">
                  <c:v>1.0150462962962964E-2</c:v>
                </c:pt>
                <c:pt idx="140">
                  <c:v>1.0231481481481482E-2</c:v>
                </c:pt>
                <c:pt idx="141">
                  <c:v>1.0300925925925927E-2</c:v>
                </c:pt>
                <c:pt idx="142">
                  <c:v>1.0381944444444444E-2</c:v>
                </c:pt>
                <c:pt idx="143">
                  <c:v>1.045138888888889E-2</c:v>
                </c:pt>
                <c:pt idx="144">
                  <c:v>1.0520833333333333E-2</c:v>
                </c:pt>
                <c:pt idx="145">
                  <c:v>1.0601851851851854E-2</c:v>
                </c:pt>
                <c:pt idx="146">
                  <c:v>1.0671296296296297E-2</c:v>
                </c:pt>
                <c:pt idx="147">
                  <c:v>1.074074074074074E-2</c:v>
                </c:pt>
                <c:pt idx="148">
                  <c:v>1.082175925925926E-2</c:v>
                </c:pt>
                <c:pt idx="149">
                  <c:v>1.0891203703703703E-2</c:v>
                </c:pt>
                <c:pt idx="150">
                  <c:v>1.0972222222222223E-2</c:v>
                </c:pt>
                <c:pt idx="151">
                  <c:v>1.1041666666666667E-2</c:v>
                </c:pt>
                <c:pt idx="152">
                  <c:v>1.1111111111111112E-2</c:v>
                </c:pt>
                <c:pt idx="153">
                  <c:v>1.119212962962963E-2</c:v>
                </c:pt>
                <c:pt idx="154">
                  <c:v>1.1261574074074071E-2</c:v>
                </c:pt>
                <c:pt idx="155">
                  <c:v>1.1331018518518518E-2</c:v>
                </c:pt>
                <c:pt idx="156">
                  <c:v>1.1412037037037038E-2</c:v>
                </c:pt>
                <c:pt idx="157">
                  <c:v>1.1481481481481483E-2</c:v>
                </c:pt>
                <c:pt idx="158">
                  <c:v>1.1562499999999998E-2</c:v>
                </c:pt>
                <c:pt idx="159">
                  <c:v>1.1631944444444445E-2</c:v>
                </c:pt>
                <c:pt idx="160">
                  <c:v>1.1701388888888891E-2</c:v>
                </c:pt>
                <c:pt idx="161">
                  <c:v>1.1782407407407406E-2</c:v>
                </c:pt>
                <c:pt idx="162">
                  <c:v>1.1851851851851851E-2</c:v>
                </c:pt>
                <c:pt idx="163">
                  <c:v>1.1921296296296298E-2</c:v>
                </c:pt>
                <c:pt idx="164">
                  <c:v>1.2002314814814815E-2</c:v>
                </c:pt>
                <c:pt idx="165">
                  <c:v>1.207175925925926E-2</c:v>
                </c:pt>
                <c:pt idx="166">
                  <c:v>1.2152777777777778E-2</c:v>
                </c:pt>
                <c:pt idx="167">
                  <c:v>1.2222222222222223E-2</c:v>
                </c:pt>
                <c:pt idx="168">
                  <c:v>1.2291666666666666E-2</c:v>
                </c:pt>
                <c:pt idx="169">
                  <c:v>1.2372685185185186E-2</c:v>
                </c:pt>
                <c:pt idx="170">
                  <c:v>1.2442129629629629E-2</c:v>
                </c:pt>
                <c:pt idx="171">
                  <c:v>1.252314814814815E-2</c:v>
                </c:pt>
                <c:pt idx="172">
                  <c:v>1.2592592592592593E-2</c:v>
                </c:pt>
                <c:pt idx="173">
                  <c:v>1.2662037037037039E-2</c:v>
                </c:pt>
                <c:pt idx="174">
                  <c:v>1.2743055555555556E-2</c:v>
                </c:pt>
                <c:pt idx="175">
                  <c:v>1.2812499999999999E-2</c:v>
                </c:pt>
                <c:pt idx="176">
                  <c:v>1.2881944444444446E-2</c:v>
                </c:pt>
                <c:pt idx="177">
                  <c:v>1.2962962962962963E-2</c:v>
                </c:pt>
                <c:pt idx="178">
                  <c:v>1.3032407407407407E-2</c:v>
                </c:pt>
                <c:pt idx="179">
                  <c:v>1.3113425925925926E-2</c:v>
                </c:pt>
                <c:pt idx="180">
                  <c:v>1.3182870370370371E-2</c:v>
                </c:pt>
                <c:pt idx="181">
                  <c:v>1.3252314814814814E-2</c:v>
                </c:pt>
                <c:pt idx="182">
                  <c:v>1.3333333333333334E-2</c:v>
                </c:pt>
                <c:pt idx="183">
                  <c:v>1.3402777777777777E-2</c:v>
                </c:pt>
                <c:pt idx="184">
                  <c:v>1.3483796296296298E-2</c:v>
                </c:pt>
                <c:pt idx="185">
                  <c:v>1.3553240740740741E-2</c:v>
                </c:pt>
                <c:pt idx="186">
                  <c:v>1.3622685185185184E-2</c:v>
                </c:pt>
                <c:pt idx="187">
                  <c:v>1.3703703703703704E-2</c:v>
                </c:pt>
                <c:pt idx="188">
                  <c:v>1.3773148148148147E-2</c:v>
                </c:pt>
                <c:pt idx="189">
                  <c:v>1.3842592592592594E-2</c:v>
                </c:pt>
                <c:pt idx="190">
                  <c:v>1.3923611111111111E-2</c:v>
                </c:pt>
                <c:pt idx="191">
                  <c:v>1.3993055555555555E-2</c:v>
                </c:pt>
                <c:pt idx="192">
                  <c:v>1.4074074074074074E-2</c:v>
                </c:pt>
                <c:pt idx="193">
                  <c:v>1.4143518518518519E-2</c:v>
                </c:pt>
                <c:pt idx="194">
                  <c:v>1.4212962962962962E-2</c:v>
                </c:pt>
                <c:pt idx="195">
                  <c:v>1.4293981481481482E-2</c:v>
                </c:pt>
                <c:pt idx="196">
                  <c:v>1.4363425925925925E-2</c:v>
                </c:pt>
                <c:pt idx="197">
                  <c:v>1.4432870370370372E-2</c:v>
                </c:pt>
                <c:pt idx="198">
                  <c:v>1.4513888888888889E-2</c:v>
                </c:pt>
                <c:pt idx="199">
                  <c:v>1.4583333333333332E-2</c:v>
                </c:pt>
                <c:pt idx="200">
                  <c:v>1.4664351851851852E-2</c:v>
                </c:pt>
                <c:pt idx="201">
                  <c:v>1.4733796296296295E-2</c:v>
                </c:pt>
                <c:pt idx="202">
                  <c:v>1.480324074074074E-2</c:v>
                </c:pt>
                <c:pt idx="203">
                  <c:v>1.4884259259259259E-2</c:v>
                </c:pt>
                <c:pt idx="204">
                  <c:v>1.4953703703703705E-2</c:v>
                </c:pt>
                <c:pt idx="205">
                  <c:v>1.503472222222222E-2</c:v>
                </c:pt>
                <c:pt idx="206">
                  <c:v>1.5104166666666667E-2</c:v>
                </c:pt>
                <c:pt idx="207">
                  <c:v>1.5173611111111112E-2</c:v>
                </c:pt>
                <c:pt idx="208">
                  <c:v>1.525462962962963E-2</c:v>
                </c:pt>
                <c:pt idx="209">
                  <c:v>1.5324074074074073E-2</c:v>
                </c:pt>
                <c:pt idx="210">
                  <c:v>1.539351851851852E-2</c:v>
                </c:pt>
                <c:pt idx="211">
                  <c:v>1.5474537037037038E-2</c:v>
                </c:pt>
                <c:pt idx="212">
                  <c:v>1.554398148148148E-2</c:v>
                </c:pt>
                <c:pt idx="213">
                  <c:v>1.5613425925925926E-2</c:v>
                </c:pt>
                <c:pt idx="214">
                  <c:v>1.5694444444444445E-2</c:v>
                </c:pt>
                <c:pt idx="215">
                  <c:v>1.5763888888888886E-2</c:v>
                </c:pt>
                <c:pt idx="216">
                  <c:v>1.5844907407407408E-2</c:v>
                </c:pt>
                <c:pt idx="217">
                  <c:v>1.5914351851851853E-2</c:v>
                </c:pt>
                <c:pt idx="218">
                  <c:v>1.5983796296296295E-2</c:v>
                </c:pt>
                <c:pt idx="219">
                  <c:v>1.6064814814814813E-2</c:v>
                </c:pt>
                <c:pt idx="220">
                  <c:v>1.6134259259259261E-2</c:v>
                </c:pt>
                <c:pt idx="221">
                  <c:v>1.621527777777778E-2</c:v>
                </c:pt>
                <c:pt idx="222">
                  <c:v>1.6284722222222221E-2</c:v>
                </c:pt>
                <c:pt idx="223">
                  <c:v>1.6354166666666666E-2</c:v>
                </c:pt>
                <c:pt idx="224">
                  <c:v>1.6435185185185188E-2</c:v>
                </c:pt>
                <c:pt idx="225">
                  <c:v>1.650462962962963E-2</c:v>
                </c:pt>
                <c:pt idx="226">
                  <c:v>1.6574074074074074E-2</c:v>
                </c:pt>
                <c:pt idx="227">
                  <c:v>1.6655092592592593E-2</c:v>
                </c:pt>
                <c:pt idx="228">
                  <c:v>1.6724537037037034E-2</c:v>
                </c:pt>
                <c:pt idx="229">
                  <c:v>1.6805555555555556E-2</c:v>
                </c:pt>
                <c:pt idx="230">
                  <c:v>1.6875000000000001E-2</c:v>
                </c:pt>
                <c:pt idx="231">
                  <c:v>1.6944444444444443E-2</c:v>
                </c:pt>
                <c:pt idx="232">
                  <c:v>1.7025462962962961E-2</c:v>
                </c:pt>
                <c:pt idx="233">
                  <c:v>1.7094907407407409E-2</c:v>
                </c:pt>
                <c:pt idx="234">
                  <c:v>1.7175925925925924E-2</c:v>
                </c:pt>
                <c:pt idx="235">
                  <c:v>1.7245370370370369E-2</c:v>
                </c:pt>
                <c:pt idx="236">
                  <c:v>1.7314814814814814E-2</c:v>
                </c:pt>
                <c:pt idx="237">
                  <c:v>1.7395833333333336E-2</c:v>
                </c:pt>
                <c:pt idx="238">
                  <c:v>1.7465277777777777E-2</c:v>
                </c:pt>
                <c:pt idx="239">
                  <c:v>1.7534722222222222E-2</c:v>
                </c:pt>
                <c:pt idx="240">
                  <c:v>1.7615740740740741E-2</c:v>
                </c:pt>
                <c:pt idx="241">
                  <c:v>1.7685185185185182E-2</c:v>
                </c:pt>
                <c:pt idx="242">
                  <c:v>1.7766203703703704E-2</c:v>
                </c:pt>
                <c:pt idx="243">
                  <c:v>1.7835648148148149E-2</c:v>
                </c:pt>
                <c:pt idx="244">
                  <c:v>1.7905092592592594E-2</c:v>
                </c:pt>
                <c:pt idx="245">
                  <c:v>1.7986111111111109E-2</c:v>
                </c:pt>
                <c:pt idx="246">
                  <c:v>1.8055555555555557E-2</c:v>
                </c:pt>
                <c:pt idx="247">
                  <c:v>1.8124999999999999E-2</c:v>
                </c:pt>
                <c:pt idx="248">
                  <c:v>1.8206018518518517E-2</c:v>
                </c:pt>
                <c:pt idx="249">
                  <c:v>1.8275462962962962E-2</c:v>
                </c:pt>
                <c:pt idx="250">
                  <c:v>1.8356481481481481E-2</c:v>
                </c:pt>
                <c:pt idx="251">
                  <c:v>1.8425925925925925E-2</c:v>
                </c:pt>
                <c:pt idx="252">
                  <c:v>1.849537037037037E-2</c:v>
                </c:pt>
                <c:pt idx="253">
                  <c:v>1.8576388888888889E-2</c:v>
                </c:pt>
                <c:pt idx="254">
                  <c:v>1.8645833333333334E-2</c:v>
                </c:pt>
                <c:pt idx="255">
                  <c:v>1.8715277777777779E-2</c:v>
                </c:pt>
                <c:pt idx="256">
                  <c:v>1.8796296296296297E-2</c:v>
                </c:pt>
                <c:pt idx="257">
                  <c:v>1.8865740740740742E-2</c:v>
                </c:pt>
                <c:pt idx="258">
                  <c:v>1.894675925925926E-2</c:v>
                </c:pt>
                <c:pt idx="259">
                  <c:v>1.9016203703703705E-2</c:v>
                </c:pt>
                <c:pt idx="260">
                  <c:v>1.9085648148148147E-2</c:v>
                </c:pt>
                <c:pt idx="261">
                  <c:v>1.9166666666666669E-2</c:v>
                </c:pt>
                <c:pt idx="262">
                  <c:v>1.923611111111111E-2</c:v>
                </c:pt>
                <c:pt idx="263">
                  <c:v>1.9305555555555555E-2</c:v>
                </c:pt>
                <c:pt idx="264">
                  <c:v>1.9386574074074073E-2</c:v>
                </c:pt>
                <c:pt idx="265">
                  <c:v>1.9456018518518518E-2</c:v>
                </c:pt>
                <c:pt idx="266">
                  <c:v>1.9537037037037037E-2</c:v>
                </c:pt>
                <c:pt idx="267">
                  <c:v>1.9606481481481482E-2</c:v>
                </c:pt>
                <c:pt idx="268">
                  <c:v>1.9675925925925927E-2</c:v>
                </c:pt>
                <c:pt idx="269">
                  <c:v>1.9756944444444445E-2</c:v>
                </c:pt>
                <c:pt idx="270">
                  <c:v>1.982638888888889E-2</c:v>
                </c:pt>
                <c:pt idx="271">
                  <c:v>1.9907407407407408E-2</c:v>
                </c:pt>
                <c:pt idx="272">
                  <c:v>1.9976851851851853E-2</c:v>
                </c:pt>
                <c:pt idx="273">
                  <c:v>2.0046296296296295E-2</c:v>
                </c:pt>
                <c:pt idx="274">
                  <c:v>2.0127314814814817E-2</c:v>
                </c:pt>
                <c:pt idx="275">
                  <c:v>2.0196759259259258E-2</c:v>
                </c:pt>
                <c:pt idx="276">
                  <c:v>2.0266203703703703E-2</c:v>
                </c:pt>
                <c:pt idx="277">
                  <c:v>2.0347222222222221E-2</c:v>
                </c:pt>
                <c:pt idx="278">
                  <c:v>2.0416666666666666E-2</c:v>
                </c:pt>
                <c:pt idx="279">
                  <c:v>2.0497685185185185E-2</c:v>
                </c:pt>
                <c:pt idx="280">
                  <c:v>2.056712962962963E-2</c:v>
                </c:pt>
                <c:pt idx="281">
                  <c:v>2.0636574074074075E-2</c:v>
                </c:pt>
                <c:pt idx="282">
                  <c:v>2.071759259259259E-2</c:v>
                </c:pt>
                <c:pt idx="283">
                  <c:v>2.0787037037037038E-2</c:v>
                </c:pt>
                <c:pt idx="284">
                  <c:v>2.0868055555555556E-2</c:v>
                </c:pt>
                <c:pt idx="285">
                  <c:v>2.0937499999999998E-2</c:v>
                </c:pt>
                <c:pt idx="286">
                  <c:v>2.1006944444444443E-2</c:v>
                </c:pt>
                <c:pt idx="287">
                  <c:v>2.1087962962962961E-2</c:v>
                </c:pt>
                <c:pt idx="288">
                  <c:v>2.1157407407407406E-2</c:v>
                </c:pt>
                <c:pt idx="289">
                  <c:v>2.1226851851851854E-2</c:v>
                </c:pt>
                <c:pt idx="290">
                  <c:v>2.1307870370370369E-2</c:v>
                </c:pt>
                <c:pt idx="291">
                  <c:v>2.1377314814814818E-2</c:v>
                </c:pt>
                <c:pt idx="292">
                  <c:v>2.1458333333333333E-2</c:v>
                </c:pt>
                <c:pt idx="293">
                  <c:v>2.1527777777777781E-2</c:v>
                </c:pt>
                <c:pt idx="294">
                  <c:v>2.1597222222222223E-2</c:v>
                </c:pt>
                <c:pt idx="295">
                  <c:v>2.1678240740740738E-2</c:v>
                </c:pt>
                <c:pt idx="296">
                  <c:v>2.1747685185185186E-2</c:v>
                </c:pt>
                <c:pt idx="297">
                  <c:v>2.1817129629629631E-2</c:v>
                </c:pt>
                <c:pt idx="298">
                  <c:v>2.1898148148148149E-2</c:v>
                </c:pt>
                <c:pt idx="299">
                  <c:v>2.1967592592592594E-2</c:v>
                </c:pt>
                <c:pt idx="300">
                  <c:v>2.2048611111111113E-2</c:v>
                </c:pt>
                <c:pt idx="301">
                  <c:v>2.2118055555555557E-2</c:v>
                </c:pt>
                <c:pt idx="302">
                  <c:v>2.2187499999999999E-2</c:v>
                </c:pt>
                <c:pt idx="303">
                  <c:v>2.2268518518518521E-2</c:v>
                </c:pt>
                <c:pt idx="304">
                  <c:v>2.2337962962962962E-2</c:v>
                </c:pt>
                <c:pt idx="305">
                  <c:v>2.2407407407407407E-2</c:v>
                </c:pt>
                <c:pt idx="306">
                  <c:v>2.2488425925925926E-2</c:v>
                </c:pt>
                <c:pt idx="307">
                  <c:v>2.255787037037037E-2</c:v>
                </c:pt>
                <c:pt idx="308">
                  <c:v>2.2638888888888889E-2</c:v>
                </c:pt>
                <c:pt idx="309">
                  <c:v>2.2708333333333334E-2</c:v>
                </c:pt>
                <c:pt idx="310">
                  <c:v>2.2777777777777775E-2</c:v>
                </c:pt>
                <c:pt idx="311">
                  <c:v>2.2858796296296294E-2</c:v>
                </c:pt>
                <c:pt idx="312">
                  <c:v>2.2928240740740739E-2</c:v>
                </c:pt>
                <c:pt idx="313">
                  <c:v>2.2997685185185187E-2</c:v>
                </c:pt>
                <c:pt idx="314">
                  <c:v>2.3078703703703702E-2</c:v>
                </c:pt>
                <c:pt idx="315">
                  <c:v>2.314814814814815E-2</c:v>
                </c:pt>
                <c:pt idx="316">
                  <c:v>2.3229166666666665E-2</c:v>
                </c:pt>
                <c:pt idx="317">
                  <c:v>2.3298611111111107E-2</c:v>
                </c:pt>
                <c:pt idx="318">
                  <c:v>2.3368055555555555E-2</c:v>
                </c:pt>
                <c:pt idx="319">
                  <c:v>2.344907407407407E-2</c:v>
                </c:pt>
                <c:pt idx="320">
                  <c:v>2.3518518518518518E-2</c:v>
                </c:pt>
                <c:pt idx="321">
                  <c:v>2.3587962962962963E-2</c:v>
                </c:pt>
                <c:pt idx="322">
                  <c:v>2.3668981481481485E-2</c:v>
                </c:pt>
                <c:pt idx="323">
                  <c:v>2.3738425925925923E-2</c:v>
                </c:pt>
                <c:pt idx="324">
                  <c:v>2.3819444444444445E-2</c:v>
                </c:pt>
                <c:pt idx="325">
                  <c:v>2.388888888888889E-2</c:v>
                </c:pt>
                <c:pt idx="326">
                  <c:v>2.3958333333333331E-2</c:v>
                </c:pt>
                <c:pt idx="327">
                  <c:v>2.4039351851851853E-2</c:v>
                </c:pt>
                <c:pt idx="328">
                  <c:v>2.4108796296296298E-2</c:v>
                </c:pt>
                <c:pt idx="329">
                  <c:v>2.417824074074074E-2</c:v>
                </c:pt>
                <c:pt idx="330">
                  <c:v>2.4259259259259258E-2</c:v>
                </c:pt>
                <c:pt idx="331">
                  <c:v>2.4328703703703703E-2</c:v>
                </c:pt>
                <c:pt idx="332">
                  <c:v>2.4409722222222222E-2</c:v>
                </c:pt>
                <c:pt idx="333">
                  <c:v>2.4479166666666666E-2</c:v>
                </c:pt>
                <c:pt idx="334">
                  <c:v>2.4548611111111115E-2</c:v>
                </c:pt>
                <c:pt idx="335">
                  <c:v>2.462962962962963E-2</c:v>
                </c:pt>
                <c:pt idx="336">
                  <c:v>2.4699074074074078E-2</c:v>
                </c:pt>
                <c:pt idx="337">
                  <c:v>2.476851851851852E-2</c:v>
                </c:pt>
                <c:pt idx="338">
                  <c:v>2.4849537037037035E-2</c:v>
                </c:pt>
                <c:pt idx="339">
                  <c:v>2.4918981481481483E-2</c:v>
                </c:pt>
                <c:pt idx="340">
                  <c:v>2.4999999999999998E-2</c:v>
                </c:pt>
                <c:pt idx="341">
                  <c:v>2.5069444444444446E-2</c:v>
                </c:pt>
                <c:pt idx="342">
                  <c:v>2.5138888888888891E-2</c:v>
                </c:pt>
                <c:pt idx="343">
                  <c:v>2.521990740740741E-2</c:v>
                </c:pt>
                <c:pt idx="344">
                  <c:v>2.5289351851851851E-2</c:v>
                </c:pt>
                <c:pt idx="345">
                  <c:v>2.5358796296296296E-2</c:v>
                </c:pt>
                <c:pt idx="346">
                  <c:v>2.5439814814814814E-2</c:v>
                </c:pt>
                <c:pt idx="347">
                  <c:v>2.5520833333333336E-2</c:v>
                </c:pt>
                <c:pt idx="348">
                  <c:v>2.5590277777777778E-2</c:v>
                </c:pt>
                <c:pt idx="349">
                  <c:v>2.5659722222222223E-2</c:v>
                </c:pt>
                <c:pt idx="350">
                  <c:v>2.5740740740740745E-2</c:v>
                </c:pt>
                <c:pt idx="351">
                  <c:v>2.5810185185185183E-2</c:v>
                </c:pt>
                <c:pt idx="352">
                  <c:v>2.5879629629629627E-2</c:v>
                </c:pt>
                <c:pt idx="353">
                  <c:v>2.5960648148148149E-2</c:v>
                </c:pt>
                <c:pt idx="354">
                  <c:v>2.6030092592592594E-2</c:v>
                </c:pt>
                <c:pt idx="355">
                  <c:v>2.6111111111111113E-2</c:v>
                </c:pt>
                <c:pt idx="356">
                  <c:v>2.6180555555555558E-2</c:v>
                </c:pt>
                <c:pt idx="357">
                  <c:v>2.6249999999999999E-2</c:v>
                </c:pt>
                <c:pt idx="358">
                  <c:v>2.6331018518518517E-2</c:v>
                </c:pt>
                <c:pt idx="359">
                  <c:v>2.6400462962962962E-2</c:v>
                </c:pt>
                <c:pt idx="360">
                  <c:v>2.6469907407407411E-2</c:v>
                </c:pt>
                <c:pt idx="361">
                  <c:v>2.6550925925925926E-2</c:v>
                </c:pt>
                <c:pt idx="362">
                  <c:v>2.6620370370370374E-2</c:v>
                </c:pt>
                <c:pt idx="363">
                  <c:v>2.6689814814814816E-2</c:v>
                </c:pt>
                <c:pt idx="364">
                  <c:v>2.6770833333333331E-2</c:v>
                </c:pt>
                <c:pt idx="365">
                  <c:v>2.6840277777777779E-2</c:v>
                </c:pt>
                <c:pt idx="366">
                  <c:v>2.6921296296296294E-2</c:v>
                </c:pt>
                <c:pt idx="367">
                  <c:v>2.6990740740740742E-2</c:v>
                </c:pt>
                <c:pt idx="368">
                  <c:v>2.7060185185185187E-2</c:v>
                </c:pt>
                <c:pt idx="369">
                  <c:v>2.7141203703703706E-2</c:v>
                </c:pt>
                <c:pt idx="370">
                  <c:v>2.7210648148148147E-2</c:v>
                </c:pt>
                <c:pt idx="371">
                  <c:v>2.7280092592592592E-2</c:v>
                </c:pt>
                <c:pt idx="372">
                  <c:v>2.736111111111111E-2</c:v>
                </c:pt>
                <c:pt idx="373">
                  <c:v>2.7430555555555555E-2</c:v>
                </c:pt>
                <c:pt idx="374">
                  <c:v>2.75E-2</c:v>
                </c:pt>
                <c:pt idx="375">
                  <c:v>2.7581018518518519E-2</c:v>
                </c:pt>
                <c:pt idx="376">
                  <c:v>2.7650462962962963E-2</c:v>
                </c:pt>
                <c:pt idx="377">
                  <c:v>2.7731481481481478E-2</c:v>
                </c:pt>
                <c:pt idx="378">
                  <c:v>2.7800925925925923E-2</c:v>
                </c:pt>
                <c:pt idx="379">
                  <c:v>2.7870370370370368E-2</c:v>
                </c:pt>
                <c:pt idx="380">
                  <c:v>2.7951388888888887E-2</c:v>
                </c:pt>
                <c:pt idx="381">
                  <c:v>2.8020833333333332E-2</c:v>
                </c:pt>
                <c:pt idx="382">
                  <c:v>2.809027777777778E-2</c:v>
                </c:pt>
                <c:pt idx="383">
                  <c:v>2.8171296296296302E-2</c:v>
                </c:pt>
                <c:pt idx="384">
                  <c:v>2.8240740740740736E-2</c:v>
                </c:pt>
                <c:pt idx="385">
                  <c:v>2.8321759259259258E-2</c:v>
                </c:pt>
                <c:pt idx="386">
                  <c:v>2.8391203703703707E-2</c:v>
                </c:pt>
                <c:pt idx="387">
                  <c:v>2.8460648148148148E-2</c:v>
                </c:pt>
                <c:pt idx="388">
                  <c:v>2.854166666666667E-2</c:v>
                </c:pt>
                <c:pt idx="389">
                  <c:v>2.8611111111111115E-2</c:v>
                </c:pt>
                <c:pt idx="390">
                  <c:v>2.8680555555555553E-2</c:v>
                </c:pt>
                <c:pt idx="391">
                  <c:v>2.8761574074074075E-2</c:v>
                </c:pt>
                <c:pt idx="392">
                  <c:v>2.883101851851852E-2</c:v>
                </c:pt>
                <c:pt idx="393">
                  <c:v>2.8912037037037038E-2</c:v>
                </c:pt>
                <c:pt idx="394">
                  <c:v>2.8981481481481483E-2</c:v>
                </c:pt>
                <c:pt idx="395">
                  <c:v>2.9050925925925928E-2</c:v>
                </c:pt>
                <c:pt idx="396">
                  <c:v>2.9131944444444446E-2</c:v>
                </c:pt>
                <c:pt idx="397">
                  <c:v>2.9201388888888888E-2</c:v>
                </c:pt>
                <c:pt idx="398">
                  <c:v>2.9282407407407406E-2</c:v>
                </c:pt>
                <c:pt idx="399">
                  <c:v>2.9351851851851851E-2</c:v>
                </c:pt>
                <c:pt idx="400">
                  <c:v>2.9421296296296296E-2</c:v>
                </c:pt>
                <c:pt idx="401">
                  <c:v>2.9502314814814815E-2</c:v>
                </c:pt>
                <c:pt idx="402">
                  <c:v>2.9571759259259259E-2</c:v>
                </c:pt>
                <c:pt idx="403">
                  <c:v>2.9641203703703701E-2</c:v>
                </c:pt>
                <c:pt idx="404">
                  <c:v>2.9722222222222219E-2</c:v>
                </c:pt>
                <c:pt idx="405">
                  <c:v>2.9791666666666664E-2</c:v>
                </c:pt>
                <c:pt idx="406">
                  <c:v>2.9861111111111113E-2</c:v>
                </c:pt>
                <c:pt idx="407">
                  <c:v>2.9942129629629628E-2</c:v>
                </c:pt>
                <c:pt idx="408">
                  <c:v>3.0011574074074076E-2</c:v>
                </c:pt>
                <c:pt idx="409">
                  <c:v>3.0081018518518521E-2</c:v>
                </c:pt>
                <c:pt idx="410">
                  <c:v>3.0162037037037032E-2</c:v>
                </c:pt>
                <c:pt idx="411">
                  <c:v>3.0231481481481481E-2</c:v>
                </c:pt>
                <c:pt idx="412">
                  <c:v>3.0312499999999996E-2</c:v>
                </c:pt>
                <c:pt idx="413">
                  <c:v>3.0381944444444444E-2</c:v>
                </c:pt>
                <c:pt idx="414">
                  <c:v>3.0451388888888889E-2</c:v>
                </c:pt>
                <c:pt idx="415">
                  <c:v>3.0532407407407411E-2</c:v>
                </c:pt>
                <c:pt idx="416">
                  <c:v>3.0601851851851852E-2</c:v>
                </c:pt>
                <c:pt idx="417">
                  <c:v>3.0671296296296294E-2</c:v>
                </c:pt>
                <c:pt idx="418">
                  <c:v>3.0752314814814816E-2</c:v>
                </c:pt>
                <c:pt idx="419">
                  <c:v>3.0821759259259257E-2</c:v>
                </c:pt>
                <c:pt idx="420">
                  <c:v>3.0902777777777779E-2</c:v>
                </c:pt>
                <c:pt idx="421">
                  <c:v>3.0972222222222224E-2</c:v>
                </c:pt>
                <c:pt idx="422">
                  <c:v>3.1041666666666665E-2</c:v>
                </c:pt>
                <c:pt idx="423">
                  <c:v>3.1122685185185187E-2</c:v>
                </c:pt>
                <c:pt idx="424">
                  <c:v>3.1192129629629629E-2</c:v>
                </c:pt>
                <c:pt idx="425">
                  <c:v>3.1273148148148147E-2</c:v>
                </c:pt>
                <c:pt idx="426">
                  <c:v>3.1342592592592596E-2</c:v>
                </c:pt>
                <c:pt idx="427">
                  <c:v>3.1412037037037037E-2</c:v>
                </c:pt>
                <c:pt idx="428">
                  <c:v>3.1493055555555559E-2</c:v>
                </c:pt>
                <c:pt idx="429">
                  <c:v>3.15625E-2</c:v>
                </c:pt>
                <c:pt idx="430">
                  <c:v>3.1631944444444442E-2</c:v>
                </c:pt>
                <c:pt idx="431">
                  <c:v>3.1712962962962964E-2</c:v>
                </c:pt>
                <c:pt idx="432">
                  <c:v>3.1782407407407405E-2</c:v>
                </c:pt>
                <c:pt idx="433">
                  <c:v>3.1863425925925927E-2</c:v>
                </c:pt>
                <c:pt idx="434">
                  <c:v>3.1932870370370368E-2</c:v>
                </c:pt>
                <c:pt idx="435">
                  <c:v>3.2002314814814817E-2</c:v>
                </c:pt>
                <c:pt idx="436">
                  <c:v>3.2083333333333332E-2</c:v>
                </c:pt>
                <c:pt idx="437">
                  <c:v>3.2152777777777773E-2</c:v>
                </c:pt>
                <c:pt idx="438">
                  <c:v>3.2222222222222222E-2</c:v>
                </c:pt>
                <c:pt idx="439">
                  <c:v>3.2303240740740737E-2</c:v>
                </c:pt>
                <c:pt idx="440">
                  <c:v>3.2372685185185185E-2</c:v>
                </c:pt>
                <c:pt idx="441">
                  <c:v>3.24537037037037E-2</c:v>
                </c:pt>
                <c:pt idx="442">
                  <c:v>3.2523148148148148E-2</c:v>
                </c:pt>
                <c:pt idx="443">
                  <c:v>3.259259259259259E-2</c:v>
                </c:pt>
                <c:pt idx="444">
                  <c:v>3.2673611111111105E-2</c:v>
                </c:pt>
                <c:pt idx="445">
                  <c:v>3.2743055555555553E-2</c:v>
                </c:pt>
                <c:pt idx="446">
                  <c:v>3.2812500000000001E-2</c:v>
                </c:pt>
                <c:pt idx="447">
                  <c:v>3.2893518518518523E-2</c:v>
                </c:pt>
                <c:pt idx="448">
                  <c:v>3.2962962962962965E-2</c:v>
                </c:pt>
                <c:pt idx="449">
                  <c:v>3.3043981481481487E-2</c:v>
                </c:pt>
                <c:pt idx="450">
                  <c:v>3.3113425925925928E-2</c:v>
                </c:pt>
                <c:pt idx="451">
                  <c:v>3.318287037037037E-2</c:v>
                </c:pt>
                <c:pt idx="452">
                  <c:v>3.3263888888888891E-2</c:v>
                </c:pt>
                <c:pt idx="453">
                  <c:v>3.3333333333333333E-2</c:v>
                </c:pt>
                <c:pt idx="454">
                  <c:v>3.3402777777777774E-2</c:v>
                </c:pt>
                <c:pt idx="455">
                  <c:v>3.3483796296296296E-2</c:v>
                </c:pt>
                <c:pt idx="456">
                  <c:v>3.3553240740740745E-2</c:v>
                </c:pt>
                <c:pt idx="457">
                  <c:v>3.363425925925926E-2</c:v>
                </c:pt>
                <c:pt idx="458">
                  <c:v>3.3703703703703701E-2</c:v>
                </c:pt>
                <c:pt idx="459">
                  <c:v>3.3773148148148149E-2</c:v>
                </c:pt>
                <c:pt idx="460">
                  <c:v>3.3854166666666664E-2</c:v>
                </c:pt>
                <c:pt idx="461">
                  <c:v>3.3923611111111113E-2</c:v>
                </c:pt>
                <c:pt idx="462">
                  <c:v>3.4004629629629628E-2</c:v>
                </c:pt>
                <c:pt idx="463">
                  <c:v>3.4074074074074076E-2</c:v>
                </c:pt>
                <c:pt idx="464">
                  <c:v>3.4143518518518517E-2</c:v>
                </c:pt>
                <c:pt idx="465">
                  <c:v>3.4224537037037032E-2</c:v>
                </c:pt>
                <c:pt idx="466">
                  <c:v>3.4293981481481481E-2</c:v>
                </c:pt>
                <c:pt idx="467">
                  <c:v>3.4363425925925929E-2</c:v>
                </c:pt>
                <c:pt idx="468">
                  <c:v>3.4444444444444444E-2</c:v>
                </c:pt>
                <c:pt idx="469">
                  <c:v>3.4513888888888893E-2</c:v>
                </c:pt>
                <c:pt idx="470">
                  <c:v>3.4594907407407408E-2</c:v>
                </c:pt>
                <c:pt idx="471">
                  <c:v>3.4664351851851849E-2</c:v>
                </c:pt>
                <c:pt idx="472">
                  <c:v>3.4733796296296297E-2</c:v>
                </c:pt>
                <c:pt idx="473">
                  <c:v>3.4814814814814812E-2</c:v>
                </c:pt>
                <c:pt idx="474">
                  <c:v>3.4884259259259261E-2</c:v>
                </c:pt>
                <c:pt idx="475">
                  <c:v>3.4953703703703702E-2</c:v>
                </c:pt>
                <c:pt idx="476">
                  <c:v>3.5034722222222224E-2</c:v>
                </c:pt>
                <c:pt idx="477">
                  <c:v>3.5104166666666665E-2</c:v>
                </c:pt>
                <c:pt idx="478">
                  <c:v>3.5173611111111107E-2</c:v>
                </c:pt>
                <c:pt idx="479">
                  <c:v>3.5254629629629629E-2</c:v>
                </c:pt>
                <c:pt idx="480">
                  <c:v>3.532407407407407E-2</c:v>
                </c:pt>
                <c:pt idx="481">
                  <c:v>3.5405092592592592E-2</c:v>
                </c:pt>
                <c:pt idx="482">
                  <c:v>3.5474537037037041E-2</c:v>
                </c:pt>
                <c:pt idx="483">
                  <c:v>3.5543981481481475E-2</c:v>
                </c:pt>
                <c:pt idx="484">
                  <c:v>3.5624999999999997E-2</c:v>
                </c:pt>
                <c:pt idx="485">
                  <c:v>3.5694444444444445E-2</c:v>
                </c:pt>
                <c:pt idx="486">
                  <c:v>3.577546296296296E-2</c:v>
                </c:pt>
                <c:pt idx="487">
                  <c:v>3.5844907407407409E-2</c:v>
                </c:pt>
                <c:pt idx="488">
                  <c:v>3.5914351851851857E-2</c:v>
                </c:pt>
                <c:pt idx="489">
                  <c:v>3.5995370370370372E-2</c:v>
                </c:pt>
                <c:pt idx="490">
                  <c:v>3.6064814814814813E-2</c:v>
                </c:pt>
                <c:pt idx="491">
                  <c:v>3.6134259259259262E-2</c:v>
                </c:pt>
                <c:pt idx="492">
                  <c:v>3.6215277777777777E-2</c:v>
                </c:pt>
                <c:pt idx="493">
                  <c:v>3.6284722222222225E-2</c:v>
                </c:pt>
                <c:pt idx="494">
                  <c:v>3.636574074074074E-2</c:v>
                </c:pt>
                <c:pt idx="495">
                  <c:v>3.6435185185185189E-2</c:v>
                </c:pt>
                <c:pt idx="496">
                  <c:v>3.650462962962963E-2</c:v>
                </c:pt>
                <c:pt idx="497">
                  <c:v>3.6585648148148145E-2</c:v>
                </c:pt>
                <c:pt idx="498">
                  <c:v>3.6655092592592593E-2</c:v>
                </c:pt>
                <c:pt idx="499">
                  <c:v>3.6724537037037035E-2</c:v>
                </c:pt>
                <c:pt idx="500">
                  <c:v>3.6805555555555557E-2</c:v>
                </c:pt>
                <c:pt idx="501">
                  <c:v>3.6874999999999998E-2</c:v>
                </c:pt>
                <c:pt idx="502">
                  <c:v>3.695601851851852E-2</c:v>
                </c:pt>
                <c:pt idx="503">
                  <c:v>3.7025462962962961E-2</c:v>
                </c:pt>
                <c:pt idx="504">
                  <c:v>3.7094907407407403E-2</c:v>
                </c:pt>
                <c:pt idx="505">
                  <c:v>3.7175925925925925E-2</c:v>
                </c:pt>
                <c:pt idx="506">
                  <c:v>3.7245370370370366E-2</c:v>
                </c:pt>
                <c:pt idx="507">
                  <c:v>3.7326388888888888E-2</c:v>
                </c:pt>
                <c:pt idx="508">
                  <c:v>3.7395833333333336E-2</c:v>
                </c:pt>
                <c:pt idx="509">
                  <c:v>3.7465277777777778E-2</c:v>
                </c:pt>
                <c:pt idx="510">
                  <c:v>3.75462962962963E-2</c:v>
                </c:pt>
                <c:pt idx="511">
                  <c:v>3.7615740740740741E-2</c:v>
                </c:pt>
                <c:pt idx="512">
                  <c:v>3.7685185185185183E-2</c:v>
                </c:pt>
                <c:pt idx="513">
                  <c:v>3.7766203703703705E-2</c:v>
                </c:pt>
                <c:pt idx="514">
                  <c:v>3.7835648148148153E-2</c:v>
                </c:pt>
                <c:pt idx="515">
                  <c:v>3.7916666666666668E-2</c:v>
                </c:pt>
                <c:pt idx="516">
                  <c:v>3.7986111111111116E-2</c:v>
                </c:pt>
                <c:pt idx="517">
                  <c:v>3.8055555555555558E-2</c:v>
                </c:pt>
                <c:pt idx="518">
                  <c:v>3.8136574074074073E-2</c:v>
                </c:pt>
                <c:pt idx="519">
                  <c:v>3.8206018518518521E-2</c:v>
                </c:pt>
                <c:pt idx="520">
                  <c:v>3.8287037037037036E-2</c:v>
                </c:pt>
                <c:pt idx="521">
                  <c:v>3.8356481481481484E-2</c:v>
                </c:pt>
                <c:pt idx="522">
                  <c:v>3.8425925925925926E-2</c:v>
                </c:pt>
                <c:pt idx="523">
                  <c:v>3.8506944444444448E-2</c:v>
                </c:pt>
                <c:pt idx="524">
                  <c:v>3.8576388888888889E-2</c:v>
                </c:pt>
              </c:numCache>
            </c:numRef>
          </c:xVal>
          <c:yVal>
            <c:numRef>
              <c:f>'Data_evaluation '!$F$30:$F$1763</c:f>
              <c:numCache>
                <c:formatCode>General</c:formatCode>
                <c:ptCount val="1734"/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976C-4D82-97E9-AC023F4F9CA7}"/>
            </c:ext>
          </c:extLst>
        </c:ser>
        <c:ser>
          <c:idx val="4"/>
          <c:order val="3"/>
          <c:tx>
            <c:strRef>
              <c:f>'Data_evaluation '!$C$29</c:f>
              <c:strCache>
                <c:ptCount val="1"/>
                <c:pt idx="0">
                  <c:v>Ar (sweep)</c:v>
                </c:pt>
              </c:strCache>
            </c:strRef>
          </c:tx>
          <c:spPr>
            <a:ln w="127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Data_evaluation '!$A$30:$A$1763</c:f>
              <c:numCache>
                <c:formatCode>h:mm:ss</c:formatCode>
                <c:ptCount val="1734"/>
                <c:pt idx="0">
                  <c:v>3.4722222222222222E-5</c:v>
                </c:pt>
                <c:pt idx="1">
                  <c:v>5.7870370370370366E-5</c:v>
                </c:pt>
                <c:pt idx="2">
                  <c:v>9.2592592592592588E-5</c:v>
                </c:pt>
                <c:pt idx="3">
                  <c:v>1.273148148148148E-4</c:v>
                </c:pt>
                <c:pt idx="4">
                  <c:v>1.9675925925925926E-4</c:v>
                </c:pt>
                <c:pt idx="5">
                  <c:v>2.7777777777777778E-4</c:v>
                </c:pt>
                <c:pt idx="6">
                  <c:v>3.4722222222222224E-4</c:v>
                </c:pt>
                <c:pt idx="7">
                  <c:v>4.1666666666666669E-4</c:v>
                </c:pt>
                <c:pt idx="8">
                  <c:v>4.9768518518518521E-4</c:v>
                </c:pt>
                <c:pt idx="9">
                  <c:v>5.6712962962962956E-4</c:v>
                </c:pt>
                <c:pt idx="10">
                  <c:v>6.3657407407407402E-4</c:v>
                </c:pt>
                <c:pt idx="11">
                  <c:v>7.175925925925927E-4</c:v>
                </c:pt>
                <c:pt idx="12">
                  <c:v>7.8703703703703705E-4</c:v>
                </c:pt>
                <c:pt idx="13">
                  <c:v>8.564814814814815E-4</c:v>
                </c:pt>
                <c:pt idx="14">
                  <c:v>9.3750000000000007E-4</c:v>
                </c:pt>
                <c:pt idx="15">
                  <c:v>1.0069444444444444E-3</c:v>
                </c:pt>
                <c:pt idx="16">
                  <c:v>1.0879629629629629E-3</c:v>
                </c:pt>
                <c:pt idx="17">
                  <c:v>1.1574074074074073E-3</c:v>
                </c:pt>
                <c:pt idx="18">
                  <c:v>1.2268518518518518E-3</c:v>
                </c:pt>
                <c:pt idx="19">
                  <c:v>1.3078703703703705E-3</c:v>
                </c:pt>
                <c:pt idx="20">
                  <c:v>1.3773148148148147E-3</c:v>
                </c:pt>
                <c:pt idx="21">
                  <c:v>1.4467592592592594E-3</c:v>
                </c:pt>
                <c:pt idx="22">
                  <c:v>1.5277777777777779E-3</c:v>
                </c:pt>
                <c:pt idx="23">
                  <c:v>1.5972222222222221E-3</c:v>
                </c:pt>
                <c:pt idx="24">
                  <c:v>1.6782407407407406E-3</c:v>
                </c:pt>
                <c:pt idx="25">
                  <c:v>1.7476851851851852E-3</c:v>
                </c:pt>
                <c:pt idx="26">
                  <c:v>1.8171296296296297E-3</c:v>
                </c:pt>
                <c:pt idx="27">
                  <c:v>1.8865740740740742E-3</c:v>
                </c:pt>
                <c:pt idx="28">
                  <c:v>1.9560185185185184E-3</c:v>
                </c:pt>
                <c:pt idx="29">
                  <c:v>2.0370370370370373E-3</c:v>
                </c:pt>
                <c:pt idx="30">
                  <c:v>2.1064814814814813E-3</c:v>
                </c:pt>
                <c:pt idx="31">
                  <c:v>2.1874999999999998E-3</c:v>
                </c:pt>
                <c:pt idx="32">
                  <c:v>2.2569444444444447E-3</c:v>
                </c:pt>
                <c:pt idx="33">
                  <c:v>2.3263888888888887E-3</c:v>
                </c:pt>
                <c:pt idx="34">
                  <c:v>2.4074074074074076E-3</c:v>
                </c:pt>
                <c:pt idx="35">
                  <c:v>2.4768518518518516E-3</c:v>
                </c:pt>
                <c:pt idx="36">
                  <c:v>2.5462962962962961E-3</c:v>
                </c:pt>
                <c:pt idx="37">
                  <c:v>2.627314814814815E-3</c:v>
                </c:pt>
                <c:pt idx="38">
                  <c:v>2.6967592592592594E-3</c:v>
                </c:pt>
                <c:pt idx="39">
                  <c:v>2.7662037037037034E-3</c:v>
                </c:pt>
                <c:pt idx="40">
                  <c:v>2.8472222222222219E-3</c:v>
                </c:pt>
                <c:pt idx="41">
                  <c:v>2.9166666666666668E-3</c:v>
                </c:pt>
                <c:pt idx="42">
                  <c:v>2.9976851851851848E-3</c:v>
                </c:pt>
                <c:pt idx="43">
                  <c:v>3.0671296296296297E-3</c:v>
                </c:pt>
                <c:pt idx="44">
                  <c:v>3.1365740740740742E-3</c:v>
                </c:pt>
                <c:pt idx="45">
                  <c:v>3.2175925925925926E-3</c:v>
                </c:pt>
                <c:pt idx="46">
                  <c:v>3.2870370370370367E-3</c:v>
                </c:pt>
                <c:pt idx="47">
                  <c:v>3.3564814814814811E-3</c:v>
                </c:pt>
                <c:pt idx="48">
                  <c:v>3.4375E-3</c:v>
                </c:pt>
                <c:pt idx="49">
                  <c:v>3.5069444444444445E-3</c:v>
                </c:pt>
                <c:pt idx="50">
                  <c:v>3.5879629629629629E-3</c:v>
                </c:pt>
                <c:pt idx="51">
                  <c:v>3.6574074074074074E-3</c:v>
                </c:pt>
                <c:pt idx="52">
                  <c:v>3.7268518518518514E-3</c:v>
                </c:pt>
                <c:pt idx="53">
                  <c:v>3.8078703703703707E-3</c:v>
                </c:pt>
                <c:pt idx="54">
                  <c:v>3.8773148148148143E-3</c:v>
                </c:pt>
                <c:pt idx="55">
                  <c:v>3.9467592592592592E-3</c:v>
                </c:pt>
                <c:pt idx="56">
                  <c:v>4.0277777777777777E-3</c:v>
                </c:pt>
                <c:pt idx="57">
                  <c:v>4.0972222222222226E-3</c:v>
                </c:pt>
                <c:pt idx="58">
                  <c:v>4.1782407407407402E-3</c:v>
                </c:pt>
                <c:pt idx="59">
                  <c:v>4.2476851851851851E-3</c:v>
                </c:pt>
                <c:pt idx="60">
                  <c:v>4.31712962962963E-3</c:v>
                </c:pt>
                <c:pt idx="61">
                  <c:v>4.3981481481481484E-3</c:v>
                </c:pt>
                <c:pt idx="62">
                  <c:v>4.4675925925925933E-3</c:v>
                </c:pt>
                <c:pt idx="63">
                  <c:v>4.5370370370370365E-3</c:v>
                </c:pt>
                <c:pt idx="64">
                  <c:v>4.6180555555555558E-3</c:v>
                </c:pt>
                <c:pt idx="65">
                  <c:v>4.6874999999999998E-3</c:v>
                </c:pt>
                <c:pt idx="66">
                  <c:v>4.7685185185185183E-3</c:v>
                </c:pt>
                <c:pt idx="67">
                  <c:v>4.8379629629629632E-3</c:v>
                </c:pt>
                <c:pt idx="68">
                  <c:v>4.9074074074074072E-3</c:v>
                </c:pt>
                <c:pt idx="69">
                  <c:v>4.9884259259259265E-3</c:v>
                </c:pt>
                <c:pt idx="70">
                  <c:v>5.0578703703703706E-3</c:v>
                </c:pt>
                <c:pt idx="71">
                  <c:v>5.1273148148148146E-3</c:v>
                </c:pt>
                <c:pt idx="72">
                  <c:v>5.208333333333333E-3</c:v>
                </c:pt>
                <c:pt idx="73">
                  <c:v>5.2777777777777771E-3</c:v>
                </c:pt>
                <c:pt idx="74">
                  <c:v>5.3587962962962964E-3</c:v>
                </c:pt>
                <c:pt idx="75">
                  <c:v>5.4282407407407404E-3</c:v>
                </c:pt>
                <c:pt idx="76">
                  <c:v>5.4976851851851853E-3</c:v>
                </c:pt>
                <c:pt idx="77">
                  <c:v>5.5787037037037038E-3</c:v>
                </c:pt>
                <c:pt idx="78">
                  <c:v>5.6481481481481478E-3</c:v>
                </c:pt>
                <c:pt idx="79">
                  <c:v>5.7291666666666671E-3</c:v>
                </c:pt>
                <c:pt idx="80">
                  <c:v>5.7986111111111112E-3</c:v>
                </c:pt>
                <c:pt idx="81">
                  <c:v>5.8680555555555543E-3</c:v>
                </c:pt>
                <c:pt idx="82">
                  <c:v>5.9490740740740745E-3</c:v>
                </c:pt>
                <c:pt idx="83">
                  <c:v>6.0185185185185177E-3</c:v>
                </c:pt>
                <c:pt idx="84">
                  <c:v>6.0879629629629643E-3</c:v>
                </c:pt>
                <c:pt idx="85">
                  <c:v>6.168981481481481E-3</c:v>
                </c:pt>
                <c:pt idx="86">
                  <c:v>6.238425925925925E-3</c:v>
                </c:pt>
                <c:pt idx="87">
                  <c:v>6.3194444444444444E-3</c:v>
                </c:pt>
                <c:pt idx="88">
                  <c:v>6.3888888888888884E-3</c:v>
                </c:pt>
                <c:pt idx="89">
                  <c:v>6.4583333333333333E-3</c:v>
                </c:pt>
                <c:pt idx="90">
                  <c:v>6.5393518518518517E-3</c:v>
                </c:pt>
                <c:pt idx="91">
                  <c:v>6.6087962962962966E-3</c:v>
                </c:pt>
                <c:pt idx="92">
                  <c:v>6.6782407407407415E-3</c:v>
                </c:pt>
                <c:pt idx="93">
                  <c:v>6.7592592592592591E-3</c:v>
                </c:pt>
                <c:pt idx="94">
                  <c:v>6.828703703703704E-3</c:v>
                </c:pt>
                <c:pt idx="95">
                  <c:v>6.9097222222222225E-3</c:v>
                </c:pt>
                <c:pt idx="96">
                  <c:v>6.9791666666666674E-3</c:v>
                </c:pt>
                <c:pt idx="97">
                  <c:v>7.0486111111111105E-3</c:v>
                </c:pt>
                <c:pt idx="98">
                  <c:v>7.1296296296296307E-3</c:v>
                </c:pt>
                <c:pt idx="99">
                  <c:v>7.1990740740740739E-3</c:v>
                </c:pt>
                <c:pt idx="100">
                  <c:v>7.2685185185185188E-3</c:v>
                </c:pt>
                <c:pt idx="101">
                  <c:v>7.3495370370370372E-3</c:v>
                </c:pt>
                <c:pt idx="102">
                  <c:v>7.4189814814814813E-3</c:v>
                </c:pt>
                <c:pt idx="103">
                  <c:v>7.5000000000000006E-3</c:v>
                </c:pt>
                <c:pt idx="104">
                  <c:v>7.5694444444444446E-3</c:v>
                </c:pt>
                <c:pt idx="105">
                  <c:v>7.6388888888888886E-3</c:v>
                </c:pt>
                <c:pt idx="106">
                  <c:v>7.719907407407408E-3</c:v>
                </c:pt>
                <c:pt idx="107">
                  <c:v>7.789351851851852E-3</c:v>
                </c:pt>
                <c:pt idx="108">
                  <c:v>7.858796296296296E-3</c:v>
                </c:pt>
                <c:pt idx="109">
                  <c:v>7.9398148148148145E-3</c:v>
                </c:pt>
                <c:pt idx="110">
                  <c:v>8.0092592592592594E-3</c:v>
                </c:pt>
                <c:pt idx="111">
                  <c:v>8.0902777777777778E-3</c:v>
                </c:pt>
                <c:pt idx="112">
                  <c:v>8.1597222222222227E-3</c:v>
                </c:pt>
                <c:pt idx="113">
                  <c:v>8.2291666666666659E-3</c:v>
                </c:pt>
                <c:pt idx="114">
                  <c:v>8.3101851851851861E-3</c:v>
                </c:pt>
                <c:pt idx="115">
                  <c:v>8.3796296296296292E-3</c:v>
                </c:pt>
                <c:pt idx="116">
                  <c:v>8.4606481481481494E-3</c:v>
                </c:pt>
                <c:pt idx="117">
                  <c:v>8.5300925925925926E-3</c:v>
                </c:pt>
                <c:pt idx="118">
                  <c:v>8.5995370370370357E-3</c:v>
                </c:pt>
                <c:pt idx="119">
                  <c:v>8.6805555555555559E-3</c:v>
                </c:pt>
                <c:pt idx="120">
                  <c:v>8.7499999999999991E-3</c:v>
                </c:pt>
                <c:pt idx="121">
                  <c:v>8.819444444444444E-3</c:v>
                </c:pt>
                <c:pt idx="122">
                  <c:v>8.9004629629629625E-3</c:v>
                </c:pt>
                <c:pt idx="123">
                  <c:v>8.9699074074074073E-3</c:v>
                </c:pt>
                <c:pt idx="124">
                  <c:v>9.0509259259259258E-3</c:v>
                </c:pt>
                <c:pt idx="125">
                  <c:v>9.1203703703703707E-3</c:v>
                </c:pt>
                <c:pt idx="126">
                  <c:v>9.1898148148148139E-3</c:v>
                </c:pt>
                <c:pt idx="127">
                  <c:v>9.2708333333333341E-3</c:v>
                </c:pt>
                <c:pt idx="128">
                  <c:v>9.3402777777777772E-3</c:v>
                </c:pt>
                <c:pt idx="129">
                  <c:v>9.4212962962962957E-3</c:v>
                </c:pt>
                <c:pt idx="130">
                  <c:v>9.4907407407407406E-3</c:v>
                </c:pt>
                <c:pt idx="131">
                  <c:v>9.5601851851851855E-3</c:v>
                </c:pt>
                <c:pt idx="132">
                  <c:v>9.6412037037037039E-3</c:v>
                </c:pt>
                <c:pt idx="133">
                  <c:v>9.7106481481481471E-3</c:v>
                </c:pt>
                <c:pt idx="134">
                  <c:v>9.780092592592592E-3</c:v>
                </c:pt>
                <c:pt idx="135">
                  <c:v>9.8611111111111104E-3</c:v>
                </c:pt>
                <c:pt idx="136">
                  <c:v>9.9305555555555553E-3</c:v>
                </c:pt>
                <c:pt idx="137">
                  <c:v>1.0011574074074074E-2</c:v>
                </c:pt>
                <c:pt idx="138">
                  <c:v>1.0081018518518519E-2</c:v>
                </c:pt>
                <c:pt idx="139">
                  <c:v>1.0150462962962964E-2</c:v>
                </c:pt>
                <c:pt idx="140">
                  <c:v>1.0231481481481482E-2</c:v>
                </c:pt>
                <c:pt idx="141">
                  <c:v>1.0300925925925927E-2</c:v>
                </c:pt>
                <c:pt idx="142">
                  <c:v>1.0381944444444444E-2</c:v>
                </c:pt>
                <c:pt idx="143">
                  <c:v>1.045138888888889E-2</c:v>
                </c:pt>
                <c:pt idx="144">
                  <c:v>1.0520833333333333E-2</c:v>
                </c:pt>
                <c:pt idx="145">
                  <c:v>1.0601851851851854E-2</c:v>
                </c:pt>
                <c:pt idx="146">
                  <c:v>1.0671296296296297E-2</c:v>
                </c:pt>
                <c:pt idx="147">
                  <c:v>1.074074074074074E-2</c:v>
                </c:pt>
                <c:pt idx="148">
                  <c:v>1.082175925925926E-2</c:v>
                </c:pt>
                <c:pt idx="149">
                  <c:v>1.0891203703703703E-2</c:v>
                </c:pt>
                <c:pt idx="150">
                  <c:v>1.0972222222222223E-2</c:v>
                </c:pt>
                <c:pt idx="151">
                  <c:v>1.1041666666666667E-2</c:v>
                </c:pt>
                <c:pt idx="152">
                  <c:v>1.1111111111111112E-2</c:v>
                </c:pt>
                <c:pt idx="153">
                  <c:v>1.119212962962963E-2</c:v>
                </c:pt>
                <c:pt idx="154">
                  <c:v>1.1261574074074071E-2</c:v>
                </c:pt>
                <c:pt idx="155">
                  <c:v>1.1331018518518518E-2</c:v>
                </c:pt>
                <c:pt idx="156">
                  <c:v>1.1412037037037038E-2</c:v>
                </c:pt>
                <c:pt idx="157">
                  <c:v>1.1481481481481483E-2</c:v>
                </c:pt>
                <c:pt idx="158">
                  <c:v>1.1562499999999998E-2</c:v>
                </c:pt>
                <c:pt idx="159">
                  <c:v>1.1631944444444445E-2</c:v>
                </c:pt>
                <c:pt idx="160">
                  <c:v>1.1701388888888891E-2</c:v>
                </c:pt>
                <c:pt idx="161">
                  <c:v>1.1782407407407406E-2</c:v>
                </c:pt>
                <c:pt idx="162">
                  <c:v>1.1851851851851851E-2</c:v>
                </c:pt>
                <c:pt idx="163">
                  <c:v>1.1921296296296298E-2</c:v>
                </c:pt>
                <c:pt idx="164">
                  <c:v>1.2002314814814815E-2</c:v>
                </c:pt>
                <c:pt idx="165">
                  <c:v>1.207175925925926E-2</c:v>
                </c:pt>
                <c:pt idx="166">
                  <c:v>1.2152777777777778E-2</c:v>
                </c:pt>
                <c:pt idx="167">
                  <c:v>1.2222222222222223E-2</c:v>
                </c:pt>
                <c:pt idx="168">
                  <c:v>1.2291666666666666E-2</c:v>
                </c:pt>
                <c:pt idx="169">
                  <c:v>1.2372685185185186E-2</c:v>
                </c:pt>
                <c:pt idx="170">
                  <c:v>1.2442129629629629E-2</c:v>
                </c:pt>
                <c:pt idx="171">
                  <c:v>1.252314814814815E-2</c:v>
                </c:pt>
                <c:pt idx="172">
                  <c:v>1.2592592592592593E-2</c:v>
                </c:pt>
                <c:pt idx="173">
                  <c:v>1.2662037037037039E-2</c:v>
                </c:pt>
                <c:pt idx="174">
                  <c:v>1.2743055555555556E-2</c:v>
                </c:pt>
                <c:pt idx="175">
                  <c:v>1.2812499999999999E-2</c:v>
                </c:pt>
                <c:pt idx="176">
                  <c:v>1.2881944444444446E-2</c:v>
                </c:pt>
                <c:pt idx="177">
                  <c:v>1.2962962962962963E-2</c:v>
                </c:pt>
                <c:pt idx="178">
                  <c:v>1.3032407407407407E-2</c:v>
                </c:pt>
                <c:pt idx="179">
                  <c:v>1.3113425925925926E-2</c:v>
                </c:pt>
                <c:pt idx="180">
                  <c:v>1.3182870370370371E-2</c:v>
                </c:pt>
                <c:pt idx="181">
                  <c:v>1.3252314814814814E-2</c:v>
                </c:pt>
                <c:pt idx="182">
                  <c:v>1.3333333333333334E-2</c:v>
                </c:pt>
                <c:pt idx="183">
                  <c:v>1.3402777777777777E-2</c:v>
                </c:pt>
                <c:pt idx="184">
                  <c:v>1.3483796296296298E-2</c:v>
                </c:pt>
                <c:pt idx="185">
                  <c:v>1.3553240740740741E-2</c:v>
                </c:pt>
                <c:pt idx="186">
                  <c:v>1.3622685185185184E-2</c:v>
                </c:pt>
                <c:pt idx="187">
                  <c:v>1.3703703703703704E-2</c:v>
                </c:pt>
                <c:pt idx="188">
                  <c:v>1.3773148148148147E-2</c:v>
                </c:pt>
                <c:pt idx="189">
                  <c:v>1.3842592592592594E-2</c:v>
                </c:pt>
                <c:pt idx="190">
                  <c:v>1.3923611111111111E-2</c:v>
                </c:pt>
                <c:pt idx="191">
                  <c:v>1.3993055555555555E-2</c:v>
                </c:pt>
                <c:pt idx="192">
                  <c:v>1.4074074074074074E-2</c:v>
                </c:pt>
                <c:pt idx="193">
                  <c:v>1.4143518518518519E-2</c:v>
                </c:pt>
                <c:pt idx="194">
                  <c:v>1.4212962962962962E-2</c:v>
                </c:pt>
                <c:pt idx="195">
                  <c:v>1.4293981481481482E-2</c:v>
                </c:pt>
                <c:pt idx="196">
                  <c:v>1.4363425925925925E-2</c:v>
                </c:pt>
                <c:pt idx="197">
                  <c:v>1.4432870370370372E-2</c:v>
                </c:pt>
                <c:pt idx="198">
                  <c:v>1.4513888888888889E-2</c:v>
                </c:pt>
                <c:pt idx="199">
                  <c:v>1.4583333333333332E-2</c:v>
                </c:pt>
                <c:pt idx="200">
                  <c:v>1.4664351851851852E-2</c:v>
                </c:pt>
                <c:pt idx="201">
                  <c:v>1.4733796296296295E-2</c:v>
                </c:pt>
                <c:pt idx="202">
                  <c:v>1.480324074074074E-2</c:v>
                </c:pt>
                <c:pt idx="203">
                  <c:v>1.4884259259259259E-2</c:v>
                </c:pt>
                <c:pt idx="204">
                  <c:v>1.4953703703703705E-2</c:v>
                </c:pt>
                <c:pt idx="205">
                  <c:v>1.503472222222222E-2</c:v>
                </c:pt>
                <c:pt idx="206">
                  <c:v>1.5104166666666667E-2</c:v>
                </c:pt>
                <c:pt idx="207">
                  <c:v>1.5173611111111112E-2</c:v>
                </c:pt>
                <c:pt idx="208">
                  <c:v>1.525462962962963E-2</c:v>
                </c:pt>
                <c:pt idx="209">
                  <c:v>1.5324074074074073E-2</c:v>
                </c:pt>
                <c:pt idx="210">
                  <c:v>1.539351851851852E-2</c:v>
                </c:pt>
                <c:pt idx="211">
                  <c:v>1.5474537037037038E-2</c:v>
                </c:pt>
                <c:pt idx="212">
                  <c:v>1.554398148148148E-2</c:v>
                </c:pt>
                <c:pt idx="213">
                  <c:v>1.5613425925925926E-2</c:v>
                </c:pt>
                <c:pt idx="214">
                  <c:v>1.5694444444444445E-2</c:v>
                </c:pt>
                <c:pt idx="215">
                  <c:v>1.5763888888888886E-2</c:v>
                </c:pt>
                <c:pt idx="216">
                  <c:v>1.5844907407407408E-2</c:v>
                </c:pt>
                <c:pt idx="217">
                  <c:v>1.5914351851851853E-2</c:v>
                </c:pt>
                <c:pt idx="218">
                  <c:v>1.5983796296296295E-2</c:v>
                </c:pt>
                <c:pt idx="219">
                  <c:v>1.6064814814814813E-2</c:v>
                </c:pt>
                <c:pt idx="220">
                  <c:v>1.6134259259259261E-2</c:v>
                </c:pt>
                <c:pt idx="221">
                  <c:v>1.621527777777778E-2</c:v>
                </c:pt>
                <c:pt idx="222">
                  <c:v>1.6284722222222221E-2</c:v>
                </c:pt>
                <c:pt idx="223">
                  <c:v>1.6354166666666666E-2</c:v>
                </c:pt>
                <c:pt idx="224">
                  <c:v>1.6435185185185188E-2</c:v>
                </c:pt>
                <c:pt idx="225">
                  <c:v>1.650462962962963E-2</c:v>
                </c:pt>
                <c:pt idx="226">
                  <c:v>1.6574074074074074E-2</c:v>
                </c:pt>
                <c:pt idx="227">
                  <c:v>1.6655092592592593E-2</c:v>
                </c:pt>
                <c:pt idx="228">
                  <c:v>1.6724537037037034E-2</c:v>
                </c:pt>
                <c:pt idx="229">
                  <c:v>1.6805555555555556E-2</c:v>
                </c:pt>
                <c:pt idx="230">
                  <c:v>1.6875000000000001E-2</c:v>
                </c:pt>
                <c:pt idx="231">
                  <c:v>1.6944444444444443E-2</c:v>
                </c:pt>
                <c:pt idx="232">
                  <c:v>1.7025462962962961E-2</c:v>
                </c:pt>
                <c:pt idx="233">
                  <c:v>1.7094907407407409E-2</c:v>
                </c:pt>
                <c:pt idx="234">
                  <c:v>1.7175925925925924E-2</c:v>
                </c:pt>
                <c:pt idx="235">
                  <c:v>1.7245370370370369E-2</c:v>
                </c:pt>
                <c:pt idx="236">
                  <c:v>1.7314814814814814E-2</c:v>
                </c:pt>
                <c:pt idx="237">
                  <c:v>1.7395833333333336E-2</c:v>
                </c:pt>
                <c:pt idx="238">
                  <c:v>1.7465277777777777E-2</c:v>
                </c:pt>
                <c:pt idx="239">
                  <c:v>1.7534722222222222E-2</c:v>
                </c:pt>
                <c:pt idx="240">
                  <c:v>1.7615740740740741E-2</c:v>
                </c:pt>
                <c:pt idx="241">
                  <c:v>1.7685185185185182E-2</c:v>
                </c:pt>
                <c:pt idx="242">
                  <c:v>1.7766203703703704E-2</c:v>
                </c:pt>
                <c:pt idx="243">
                  <c:v>1.7835648148148149E-2</c:v>
                </c:pt>
                <c:pt idx="244">
                  <c:v>1.7905092592592594E-2</c:v>
                </c:pt>
                <c:pt idx="245">
                  <c:v>1.7986111111111109E-2</c:v>
                </c:pt>
                <c:pt idx="246">
                  <c:v>1.8055555555555557E-2</c:v>
                </c:pt>
                <c:pt idx="247">
                  <c:v>1.8124999999999999E-2</c:v>
                </c:pt>
                <c:pt idx="248">
                  <c:v>1.8206018518518517E-2</c:v>
                </c:pt>
                <c:pt idx="249">
                  <c:v>1.8275462962962962E-2</c:v>
                </c:pt>
                <c:pt idx="250">
                  <c:v>1.8356481481481481E-2</c:v>
                </c:pt>
                <c:pt idx="251">
                  <c:v>1.8425925925925925E-2</c:v>
                </c:pt>
                <c:pt idx="252">
                  <c:v>1.849537037037037E-2</c:v>
                </c:pt>
                <c:pt idx="253">
                  <c:v>1.8576388888888889E-2</c:v>
                </c:pt>
                <c:pt idx="254">
                  <c:v>1.8645833333333334E-2</c:v>
                </c:pt>
                <c:pt idx="255">
                  <c:v>1.8715277777777779E-2</c:v>
                </c:pt>
                <c:pt idx="256">
                  <c:v>1.8796296296296297E-2</c:v>
                </c:pt>
                <c:pt idx="257">
                  <c:v>1.8865740740740742E-2</c:v>
                </c:pt>
                <c:pt idx="258">
                  <c:v>1.894675925925926E-2</c:v>
                </c:pt>
                <c:pt idx="259">
                  <c:v>1.9016203703703705E-2</c:v>
                </c:pt>
                <c:pt idx="260">
                  <c:v>1.9085648148148147E-2</c:v>
                </c:pt>
                <c:pt idx="261">
                  <c:v>1.9166666666666669E-2</c:v>
                </c:pt>
                <c:pt idx="262">
                  <c:v>1.923611111111111E-2</c:v>
                </c:pt>
                <c:pt idx="263">
                  <c:v>1.9305555555555555E-2</c:v>
                </c:pt>
                <c:pt idx="264">
                  <c:v>1.9386574074074073E-2</c:v>
                </c:pt>
                <c:pt idx="265">
                  <c:v>1.9456018518518518E-2</c:v>
                </c:pt>
                <c:pt idx="266">
                  <c:v>1.9537037037037037E-2</c:v>
                </c:pt>
                <c:pt idx="267">
                  <c:v>1.9606481481481482E-2</c:v>
                </c:pt>
                <c:pt idx="268">
                  <c:v>1.9675925925925927E-2</c:v>
                </c:pt>
                <c:pt idx="269">
                  <c:v>1.9756944444444445E-2</c:v>
                </c:pt>
                <c:pt idx="270">
                  <c:v>1.982638888888889E-2</c:v>
                </c:pt>
                <c:pt idx="271">
                  <c:v>1.9907407407407408E-2</c:v>
                </c:pt>
                <c:pt idx="272">
                  <c:v>1.9976851851851853E-2</c:v>
                </c:pt>
                <c:pt idx="273">
                  <c:v>2.0046296296296295E-2</c:v>
                </c:pt>
                <c:pt idx="274">
                  <c:v>2.0127314814814817E-2</c:v>
                </c:pt>
                <c:pt idx="275">
                  <c:v>2.0196759259259258E-2</c:v>
                </c:pt>
                <c:pt idx="276">
                  <c:v>2.0266203703703703E-2</c:v>
                </c:pt>
                <c:pt idx="277">
                  <c:v>2.0347222222222221E-2</c:v>
                </c:pt>
                <c:pt idx="278">
                  <c:v>2.0416666666666666E-2</c:v>
                </c:pt>
                <c:pt idx="279">
                  <c:v>2.0497685185185185E-2</c:v>
                </c:pt>
                <c:pt idx="280">
                  <c:v>2.056712962962963E-2</c:v>
                </c:pt>
                <c:pt idx="281">
                  <c:v>2.0636574074074075E-2</c:v>
                </c:pt>
                <c:pt idx="282">
                  <c:v>2.071759259259259E-2</c:v>
                </c:pt>
                <c:pt idx="283">
                  <c:v>2.0787037037037038E-2</c:v>
                </c:pt>
                <c:pt idx="284">
                  <c:v>2.0868055555555556E-2</c:v>
                </c:pt>
                <c:pt idx="285">
                  <c:v>2.0937499999999998E-2</c:v>
                </c:pt>
                <c:pt idx="286">
                  <c:v>2.1006944444444443E-2</c:v>
                </c:pt>
                <c:pt idx="287">
                  <c:v>2.1087962962962961E-2</c:v>
                </c:pt>
                <c:pt idx="288">
                  <c:v>2.1157407407407406E-2</c:v>
                </c:pt>
                <c:pt idx="289">
                  <c:v>2.1226851851851854E-2</c:v>
                </c:pt>
                <c:pt idx="290">
                  <c:v>2.1307870370370369E-2</c:v>
                </c:pt>
                <c:pt idx="291">
                  <c:v>2.1377314814814818E-2</c:v>
                </c:pt>
                <c:pt idx="292">
                  <c:v>2.1458333333333333E-2</c:v>
                </c:pt>
                <c:pt idx="293">
                  <c:v>2.1527777777777781E-2</c:v>
                </c:pt>
                <c:pt idx="294">
                  <c:v>2.1597222222222223E-2</c:v>
                </c:pt>
                <c:pt idx="295">
                  <c:v>2.1678240740740738E-2</c:v>
                </c:pt>
                <c:pt idx="296">
                  <c:v>2.1747685185185186E-2</c:v>
                </c:pt>
                <c:pt idx="297">
                  <c:v>2.1817129629629631E-2</c:v>
                </c:pt>
                <c:pt idx="298">
                  <c:v>2.1898148148148149E-2</c:v>
                </c:pt>
                <c:pt idx="299">
                  <c:v>2.1967592592592594E-2</c:v>
                </c:pt>
                <c:pt idx="300">
                  <c:v>2.2048611111111113E-2</c:v>
                </c:pt>
                <c:pt idx="301">
                  <c:v>2.2118055555555557E-2</c:v>
                </c:pt>
                <c:pt idx="302">
                  <c:v>2.2187499999999999E-2</c:v>
                </c:pt>
                <c:pt idx="303">
                  <c:v>2.2268518518518521E-2</c:v>
                </c:pt>
                <c:pt idx="304">
                  <c:v>2.2337962962962962E-2</c:v>
                </c:pt>
                <c:pt idx="305">
                  <c:v>2.2407407407407407E-2</c:v>
                </c:pt>
                <c:pt idx="306">
                  <c:v>2.2488425925925926E-2</c:v>
                </c:pt>
                <c:pt idx="307">
                  <c:v>2.255787037037037E-2</c:v>
                </c:pt>
                <c:pt idx="308">
                  <c:v>2.2638888888888889E-2</c:v>
                </c:pt>
                <c:pt idx="309">
                  <c:v>2.2708333333333334E-2</c:v>
                </c:pt>
                <c:pt idx="310">
                  <c:v>2.2777777777777775E-2</c:v>
                </c:pt>
                <c:pt idx="311">
                  <c:v>2.2858796296296294E-2</c:v>
                </c:pt>
                <c:pt idx="312">
                  <c:v>2.2928240740740739E-2</c:v>
                </c:pt>
                <c:pt idx="313">
                  <c:v>2.2997685185185187E-2</c:v>
                </c:pt>
                <c:pt idx="314">
                  <c:v>2.3078703703703702E-2</c:v>
                </c:pt>
                <c:pt idx="315">
                  <c:v>2.314814814814815E-2</c:v>
                </c:pt>
                <c:pt idx="316">
                  <c:v>2.3229166666666665E-2</c:v>
                </c:pt>
                <c:pt idx="317">
                  <c:v>2.3298611111111107E-2</c:v>
                </c:pt>
                <c:pt idx="318">
                  <c:v>2.3368055555555555E-2</c:v>
                </c:pt>
                <c:pt idx="319">
                  <c:v>2.344907407407407E-2</c:v>
                </c:pt>
                <c:pt idx="320">
                  <c:v>2.3518518518518518E-2</c:v>
                </c:pt>
                <c:pt idx="321">
                  <c:v>2.3587962962962963E-2</c:v>
                </c:pt>
                <c:pt idx="322">
                  <c:v>2.3668981481481485E-2</c:v>
                </c:pt>
                <c:pt idx="323">
                  <c:v>2.3738425925925923E-2</c:v>
                </c:pt>
                <c:pt idx="324">
                  <c:v>2.3819444444444445E-2</c:v>
                </c:pt>
                <c:pt idx="325">
                  <c:v>2.388888888888889E-2</c:v>
                </c:pt>
                <c:pt idx="326">
                  <c:v>2.3958333333333331E-2</c:v>
                </c:pt>
                <c:pt idx="327">
                  <c:v>2.4039351851851853E-2</c:v>
                </c:pt>
                <c:pt idx="328">
                  <c:v>2.4108796296296298E-2</c:v>
                </c:pt>
                <c:pt idx="329">
                  <c:v>2.417824074074074E-2</c:v>
                </c:pt>
                <c:pt idx="330">
                  <c:v>2.4259259259259258E-2</c:v>
                </c:pt>
                <c:pt idx="331">
                  <c:v>2.4328703703703703E-2</c:v>
                </c:pt>
                <c:pt idx="332">
                  <c:v>2.4409722222222222E-2</c:v>
                </c:pt>
                <c:pt idx="333">
                  <c:v>2.4479166666666666E-2</c:v>
                </c:pt>
                <c:pt idx="334">
                  <c:v>2.4548611111111115E-2</c:v>
                </c:pt>
                <c:pt idx="335">
                  <c:v>2.462962962962963E-2</c:v>
                </c:pt>
                <c:pt idx="336">
                  <c:v>2.4699074074074078E-2</c:v>
                </c:pt>
                <c:pt idx="337">
                  <c:v>2.476851851851852E-2</c:v>
                </c:pt>
                <c:pt idx="338">
                  <c:v>2.4849537037037035E-2</c:v>
                </c:pt>
                <c:pt idx="339">
                  <c:v>2.4918981481481483E-2</c:v>
                </c:pt>
                <c:pt idx="340">
                  <c:v>2.4999999999999998E-2</c:v>
                </c:pt>
                <c:pt idx="341">
                  <c:v>2.5069444444444446E-2</c:v>
                </c:pt>
                <c:pt idx="342">
                  <c:v>2.5138888888888891E-2</c:v>
                </c:pt>
                <c:pt idx="343">
                  <c:v>2.521990740740741E-2</c:v>
                </c:pt>
                <c:pt idx="344">
                  <c:v>2.5289351851851851E-2</c:v>
                </c:pt>
                <c:pt idx="345">
                  <c:v>2.5358796296296296E-2</c:v>
                </c:pt>
                <c:pt idx="346">
                  <c:v>2.5439814814814814E-2</c:v>
                </c:pt>
                <c:pt idx="347">
                  <c:v>2.5520833333333336E-2</c:v>
                </c:pt>
                <c:pt idx="348">
                  <c:v>2.5590277777777778E-2</c:v>
                </c:pt>
                <c:pt idx="349">
                  <c:v>2.5659722222222223E-2</c:v>
                </c:pt>
                <c:pt idx="350">
                  <c:v>2.5740740740740745E-2</c:v>
                </c:pt>
                <c:pt idx="351">
                  <c:v>2.5810185185185183E-2</c:v>
                </c:pt>
                <c:pt idx="352">
                  <c:v>2.5879629629629627E-2</c:v>
                </c:pt>
                <c:pt idx="353">
                  <c:v>2.5960648148148149E-2</c:v>
                </c:pt>
                <c:pt idx="354">
                  <c:v>2.6030092592592594E-2</c:v>
                </c:pt>
                <c:pt idx="355">
                  <c:v>2.6111111111111113E-2</c:v>
                </c:pt>
                <c:pt idx="356">
                  <c:v>2.6180555555555558E-2</c:v>
                </c:pt>
                <c:pt idx="357">
                  <c:v>2.6249999999999999E-2</c:v>
                </c:pt>
                <c:pt idx="358">
                  <c:v>2.6331018518518517E-2</c:v>
                </c:pt>
                <c:pt idx="359">
                  <c:v>2.6400462962962962E-2</c:v>
                </c:pt>
                <c:pt idx="360">
                  <c:v>2.6469907407407411E-2</c:v>
                </c:pt>
                <c:pt idx="361">
                  <c:v>2.6550925925925926E-2</c:v>
                </c:pt>
                <c:pt idx="362">
                  <c:v>2.6620370370370374E-2</c:v>
                </c:pt>
                <c:pt idx="363">
                  <c:v>2.6689814814814816E-2</c:v>
                </c:pt>
                <c:pt idx="364">
                  <c:v>2.6770833333333331E-2</c:v>
                </c:pt>
                <c:pt idx="365">
                  <c:v>2.6840277777777779E-2</c:v>
                </c:pt>
                <c:pt idx="366">
                  <c:v>2.6921296296296294E-2</c:v>
                </c:pt>
                <c:pt idx="367">
                  <c:v>2.6990740740740742E-2</c:v>
                </c:pt>
                <c:pt idx="368">
                  <c:v>2.7060185185185187E-2</c:v>
                </c:pt>
                <c:pt idx="369">
                  <c:v>2.7141203703703706E-2</c:v>
                </c:pt>
                <c:pt idx="370">
                  <c:v>2.7210648148148147E-2</c:v>
                </c:pt>
                <c:pt idx="371">
                  <c:v>2.7280092592592592E-2</c:v>
                </c:pt>
                <c:pt idx="372">
                  <c:v>2.736111111111111E-2</c:v>
                </c:pt>
                <c:pt idx="373">
                  <c:v>2.7430555555555555E-2</c:v>
                </c:pt>
                <c:pt idx="374">
                  <c:v>2.75E-2</c:v>
                </c:pt>
                <c:pt idx="375">
                  <c:v>2.7581018518518519E-2</c:v>
                </c:pt>
                <c:pt idx="376">
                  <c:v>2.7650462962962963E-2</c:v>
                </c:pt>
                <c:pt idx="377">
                  <c:v>2.7731481481481478E-2</c:v>
                </c:pt>
                <c:pt idx="378">
                  <c:v>2.7800925925925923E-2</c:v>
                </c:pt>
                <c:pt idx="379">
                  <c:v>2.7870370370370368E-2</c:v>
                </c:pt>
                <c:pt idx="380">
                  <c:v>2.7951388888888887E-2</c:v>
                </c:pt>
                <c:pt idx="381">
                  <c:v>2.8020833333333332E-2</c:v>
                </c:pt>
                <c:pt idx="382">
                  <c:v>2.809027777777778E-2</c:v>
                </c:pt>
                <c:pt idx="383">
                  <c:v>2.8171296296296302E-2</c:v>
                </c:pt>
                <c:pt idx="384">
                  <c:v>2.8240740740740736E-2</c:v>
                </c:pt>
                <c:pt idx="385">
                  <c:v>2.8321759259259258E-2</c:v>
                </c:pt>
                <c:pt idx="386">
                  <c:v>2.8391203703703707E-2</c:v>
                </c:pt>
                <c:pt idx="387">
                  <c:v>2.8460648148148148E-2</c:v>
                </c:pt>
                <c:pt idx="388">
                  <c:v>2.854166666666667E-2</c:v>
                </c:pt>
                <c:pt idx="389">
                  <c:v>2.8611111111111115E-2</c:v>
                </c:pt>
                <c:pt idx="390">
                  <c:v>2.8680555555555553E-2</c:v>
                </c:pt>
                <c:pt idx="391">
                  <c:v>2.8761574074074075E-2</c:v>
                </c:pt>
                <c:pt idx="392">
                  <c:v>2.883101851851852E-2</c:v>
                </c:pt>
                <c:pt idx="393">
                  <c:v>2.8912037037037038E-2</c:v>
                </c:pt>
                <c:pt idx="394">
                  <c:v>2.8981481481481483E-2</c:v>
                </c:pt>
                <c:pt idx="395">
                  <c:v>2.9050925925925928E-2</c:v>
                </c:pt>
                <c:pt idx="396">
                  <c:v>2.9131944444444446E-2</c:v>
                </c:pt>
                <c:pt idx="397">
                  <c:v>2.9201388888888888E-2</c:v>
                </c:pt>
                <c:pt idx="398">
                  <c:v>2.9282407407407406E-2</c:v>
                </c:pt>
                <c:pt idx="399">
                  <c:v>2.9351851851851851E-2</c:v>
                </c:pt>
                <c:pt idx="400">
                  <c:v>2.9421296296296296E-2</c:v>
                </c:pt>
                <c:pt idx="401">
                  <c:v>2.9502314814814815E-2</c:v>
                </c:pt>
                <c:pt idx="402">
                  <c:v>2.9571759259259259E-2</c:v>
                </c:pt>
                <c:pt idx="403">
                  <c:v>2.9641203703703701E-2</c:v>
                </c:pt>
                <c:pt idx="404">
                  <c:v>2.9722222222222219E-2</c:v>
                </c:pt>
                <c:pt idx="405">
                  <c:v>2.9791666666666664E-2</c:v>
                </c:pt>
                <c:pt idx="406">
                  <c:v>2.9861111111111113E-2</c:v>
                </c:pt>
                <c:pt idx="407">
                  <c:v>2.9942129629629628E-2</c:v>
                </c:pt>
                <c:pt idx="408">
                  <c:v>3.0011574074074076E-2</c:v>
                </c:pt>
                <c:pt idx="409">
                  <c:v>3.0081018518518521E-2</c:v>
                </c:pt>
                <c:pt idx="410">
                  <c:v>3.0162037037037032E-2</c:v>
                </c:pt>
                <c:pt idx="411">
                  <c:v>3.0231481481481481E-2</c:v>
                </c:pt>
                <c:pt idx="412">
                  <c:v>3.0312499999999996E-2</c:v>
                </c:pt>
                <c:pt idx="413">
                  <c:v>3.0381944444444444E-2</c:v>
                </c:pt>
                <c:pt idx="414">
                  <c:v>3.0451388888888889E-2</c:v>
                </c:pt>
                <c:pt idx="415">
                  <c:v>3.0532407407407411E-2</c:v>
                </c:pt>
                <c:pt idx="416">
                  <c:v>3.0601851851851852E-2</c:v>
                </c:pt>
                <c:pt idx="417">
                  <c:v>3.0671296296296294E-2</c:v>
                </c:pt>
                <c:pt idx="418">
                  <c:v>3.0752314814814816E-2</c:v>
                </c:pt>
                <c:pt idx="419">
                  <c:v>3.0821759259259257E-2</c:v>
                </c:pt>
                <c:pt idx="420">
                  <c:v>3.0902777777777779E-2</c:v>
                </c:pt>
                <c:pt idx="421">
                  <c:v>3.0972222222222224E-2</c:v>
                </c:pt>
                <c:pt idx="422">
                  <c:v>3.1041666666666665E-2</c:v>
                </c:pt>
                <c:pt idx="423">
                  <c:v>3.1122685185185187E-2</c:v>
                </c:pt>
                <c:pt idx="424">
                  <c:v>3.1192129629629629E-2</c:v>
                </c:pt>
                <c:pt idx="425">
                  <c:v>3.1273148148148147E-2</c:v>
                </c:pt>
                <c:pt idx="426">
                  <c:v>3.1342592592592596E-2</c:v>
                </c:pt>
                <c:pt idx="427">
                  <c:v>3.1412037037037037E-2</c:v>
                </c:pt>
                <c:pt idx="428">
                  <c:v>3.1493055555555559E-2</c:v>
                </c:pt>
                <c:pt idx="429">
                  <c:v>3.15625E-2</c:v>
                </c:pt>
                <c:pt idx="430">
                  <c:v>3.1631944444444442E-2</c:v>
                </c:pt>
                <c:pt idx="431">
                  <c:v>3.1712962962962964E-2</c:v>
                </c:pt>
                <c:pt idx="432">
                  <c:v>3.1782407407407405E-2</c:v>
                </c:pt>
                <c:pt idx="433">
                  <c:v>3.1863425925925927E-2</c:v>
                </c:pt>
                <c:pt idx="434">
                  <c:v>3.1932870370370368E-2</c:v>
                </c:pt>
                <c:pt idx="435">
                  <c:v>3.2002314814814817E-2</c:v>
                </c:pt>
                <c:pt idx="436">
                  <c:v>3.2083333333333332E-2</c:v>
                </c:pt>
                <c:pt idx="437">
                  <c:v>3.2152777777777773E-2</c:v>
                </c:pt>
                <c:pt idx="438">
                  <c:v>3.2222222222222222E-2</c:v>
                </c:pt>
                <c:pt idx="439">
                  <c:v>3.2303240740740737E-2</c:v>
                </c:pt>
                <c:pt idx="440">
                  <c:v>3.2372685185185185E-2</c:v>
                </c:pt>
                <c:pt idx="441">
                  <c:v>3.24537037037037E-2</c:v>
                </c:pt>
                <c:pt idx="442">
                  <c:v>3.2523148148148148E-2</c:v>
                </c:pt>
                <c:pt idx="443">
                  <c:v>3.259259259259259E-2</c:v>
                </c:pt>
                <c:pt idx="444">
                  <c:v>3.2673611111111105E-2</c:v>
                </c:pt>
                <c:pt idx="445">
                  <c:v>3.2743055555555553E-2</c:v>
                </c:pt>
                <c:pt idx="446">
                  <c:v>3.2812500000000001E-2</c:v>
                </c:pt>
                <c:pt idx="447">
                  <c:v>3.2893518518518523E-2</c:v>
                </c:pt>
                <c:pt idx="448">
                  <c:v>3.2962962962962965E-2</c:v>
                </c:pt>
                <c:pt idx="449">
                  <c:v>3.3043981481481487E-2</c:v>
                </c:pt>
                <c:pt idx="450">
                  <c:v>3.3113425925925928E-2</c:v>
                </c:pt>
                <c:pt idx="451">
                  <c:v>3.318287037037037E-2</c:v>
                </c:pt>
                <c:pt idx="452">
                  <c:v>3.3263888888888891E-2</c:v>
                </c:pt>
                <c:pt idx="453">
                  <c:v>3.3333333333333333E-2</c:v>
                </c:pt>
                <c:pt idx="454">
                  <c:v>3.3402777777777774E-2</c:v>
                </c:pt>
                <c:pt idx="455">
                  <c:v>3.3483796296296296E-2</c:v>
                </c:pt>
                <c:pt idx="456">
                  <c:v>3.3553240740740745E-2</c:v>
                </c:pt>
                <c:pt idx="457">
                  <c:v>3.363425925925926E-2</c:v>
                </c:pt>
                <c:pt idx="458">
                  <c:v>3.3703703703703701E-2</c:v>
                </c:pt>
                <c:pt idx="459">
                  <c:v>3.3773148148148149E-2</c:v>
                </c:pt>
                <c:pt idx="460">
                  <c:v>3.3854166666666664E-2</c:v>
                </c:pt>
                <c:pt idx="461">
                  <c:v>3.3923611111111113E-2</c:v>
                </c:pt>
                <c:pt idx="462">
                  <c:v>3.4004629629629628E-2</c:v>
                </c:pt>
                <c:pt idx="463">
                  <c:v>3.4074074074074076E-2</c:v>
                </c:pt>
                <c:pt idx="464">
                  <c:v>3.4143518518518517E-2</c:v>
                </c:pt>
                <c:pt idx="465">
                  <c:v>3.4224537037037032E-2</c:v>
                </c:pt>
                <c:pt idx="466">
                  <c:v>3.4293981481481481E-2</c:v>
                </c:pt>
                <c:pt idx="467">
                  <c:v>3.4363425925925929E-2</c:v>
                </c:pt>
                <c:pt idx="468">
                  <c:v>3.4444444444444444E-2</c:v>
                </c:pt>
                <c:pt idx="469">
                  <c:v>3.4513888888888893E-2</c:v>
                </c:pt>
                <c:pt idx="470">
                  <c:v>3.4594907407407408E-2</c:v>
                </c:pt>
                <c:pt idx="471">
                  <c:v>3.4664351851851849E-2</c:v>
                </c:pt>
                <c:pt idx="472">
                  <c:v>3.4733796296296297E-2</c:v>
                </c:pt>
                <c:pt idx="473">
                  <c:v>3.4814814814814812E-2</c:v>
                </c:pt>
                <c:pt idx="474">
                  <c:v>3.4884259259259261E-2</c:v>
                </c:pt>
                <c:pt idx="475">
                  <c:v>3.4953703703703702E-2</c:v>
                </c:pt>
                <c:pt idx="476">
                  <c:v>3.5034722222222224E-2</c:v>
                </c:pt>
                <c:pt idx="477">
                  <c:v>3.5104166666666665E-2</c:v>
                </c:pt>
                <c:pt idx="478">
                  <c:v>3.5173611111111107E-2</c:v>
                </c:pt>
                <c:pt idx="479">
                  <c:v>3.5254629629629629E-2</c:v>
                </c:pt>
                <c:pt idx="480">
                  <c:v>3.532407407407407E-2</c:v>
                </c:pt>
                <c:pt idx="481">
                  <c:v>3.5405092592592592E-2</c:v>
                </c:pt>
                <c:pt idx="482">
                  <c:v>3.5474537037037041E-2</c:v>
                </c:pt>
                <c:pt idx="483">
                  <c:v>3.5543981481481475E-2</c:v>
                </c:pt>
                <c:pt idx="484">
                  <c:v>3.5624999999999997E-2</c:v>
                </c:pt>
                <c:pt idx="485">
                  <c:v>3.5694444444444445E-2</c:v>
                </c:pt>
                <c:pt idx="486">
                  <c:v>3.577546296296296E-2</c:v>
                </c:pt>
                <c:pt idx="487">
                  <c:v>3.5844907407407409E-2</c:v>
                </c:pt>
                <c:pt idx="488">
                  <c:v>3.5914351851851857E-2</c:v>
                </c:pt>
                <c:pt idx="489">
                  <c:v>3.5995370370370372E-2</c:v>
                </c:pt>
                <c:pt idx="490">
                  <c:v>3.6064814814814813E-2</c:v>
                </c:pt>
                <c:pt idx="491">
                  <c:v>3.6134259259259262E-2</c:v>
                </c:pt>
                <c:pt idx="492">
                  <c:v>3.6215277777777777E-2</c:v>
                </c:pt>
                <c:pt idx="493">
                  <c:v>3.6284722222222225E-2</c:v>
                </c:pt>
                <c:pt idx="494">
                  <c:v>3.636574074074074E-2</c:v>
                </c:pt>
                <c:pt idx="495">
                  <c:v>3.6435185185185189E-2</c:v>
                </c:pt>
                <c:pt idx="496">
                  <c:v>3.650462962962963E-2</c:v>
                </c:pt>
                <c:pt idx="497">
                  <c:v>3.6585648148148145E-2</c:v>
                </c:pt>
                <c:pt idx="498">
                  <c:v>3.6655092592592593E-2</c:v>
                </c:pt>
                <c:pt idx="499">
                  <c:v>3.6724537037037035E-2</c:v>
                </c:pt>
                <c:pt idx="500">
                  <c:v>3.6805555555555557E-2</c:v>
                </c:pt>
                <c:pt idx="501">
                  <c:v>3.6874999999999998E-2</c:v>
                </c:pt>
                <c:pt idx="502">
                  <c:v>3.695601851851852E-2</c:v>
                </c:pt>
                <c:pt idx="503">
                  <c:v>3.7025462962962961E-2</c:v>
                </c:pt>
                <c:pt idx="504">
                  <c:v>3.7094907407407403E-2</c:v>
                </c:pt>
                <c:pt idx="505">
                  <c:v>3.7175925925925925E-2</c:v>
                </c:pt>
                <c:pt idx="506">
                  <c:v>3.7245370370370366E-2</c:v>
                </c:pt>
                <c:pt idx="507">
                  <c:v>3.7326388888888888E-2</c:v>
                </c:pt>
                <c:pt idx="508">
                  <c:v>3.7395833333333336E-2</c:v>
                </c:pt>
                <c:pt idx="509">
                  <c:v>3.7465277777777778E-2</c:v>
                </c:pt>
                <c:pt idx="510">
                  <c:v>3.75462962962963E-2</c:v>
                </c:pt>
                <c:pt idx="511">
                  <c:v>3.7615740740740741E-2</c:v>
                </c:pt>
                <c:pt idx="512">
                  <c:v>3.7685185185185183E-2</c:v>
                </c:pt>
                <c:pt idx="513">
                  <c:v>3.7766203703703705E-2</c:v>
                </c:pt>
                <c:pt idx="514">
                  <c:v>3.7835648148148153E-2</c:v>
                </c:pt>
                <c:pt idx="515">
                  <c:v>3.7916666666666668E-2</c:v>
                </c:pt>
                <c:pt idx="516">
                  <c:v>3.7986111111111116E-2</c:v>
                </c:pt>
                <c:pt idx="517">
                  <c:v>3.8055555555555558E-2</c:v>
                </c:pt>
                <c:pt idx="518">
                  <c:v>3.8136574074074073E-2</c:v>
                </c:pt>
                <c:pt idx="519">
                  <c:v>3.8206018518518521E-2</c:v>
                </c:pt>
                <c:pt idx="520">
                  <c:v>3.8287037037037036E-2</c:v>
                </c:pt>
                <c:pt idx="521">
                  <c:v>3.8356481481481484E-2</c:v>
                </c:pt>
                <c:pt idx="522">
                  <c:v>3.8425925925925926E-2</c:v>
                </c:pt>
                <c:pt idx="523">
                  <c:v>3.8506944444444448E-2</c:v>
                </c:pt>
                <c:pt idx="524">
                  <c:v>3.8576388888888889E-2</c:v>
                </c:pt>
              </c:numCache>
            </c:numRef>
          </c:xVal>
          <c:yVal>
            <c:numRef>
              <c:f>'Data_evaluation '!$C$30:$C$1763</c:f>
              <c:numCache>
                <c:formatCode>0.00E+00</c:formatCode>
                <c:ptCount val="1734"/>
                <c:pt idx="0">
                  <c:v>1.72E-10</c:v>
                </c:pt>
                <c:pt idx="1">
                  <c:v>3.526E-9</c:v>
                </c:pt>
                <c:pt idx="2">
                  <c:v>3.8074300000000004E-9</c:v>
                </c:pt>
                <c:pt idx="3">
                  <c:v>3.8560199999999997E-9</c:v>
                </c:pt>
                <c:pt idx="4">
                  <c:v>3.7218599999999998E-9</c:v>
                </c:pt>
                <c:pt idx="5">
                  <c:v>3.5864099999999998E-9</c:v>
                </c:pt>
                <c:pt idx="6">
                  <c:v>3.3593700000000002E-9</c:v>
                </c:pt>
                <c:pt idx="7">
                  <c:v>3.2723E-9</c:v>
                </c:pt>
                <c:pt idx="8">
                  <c:v>3.19984E-9</c:v>
                </c:pt>
                <c:pt idx="9">
                  <c:v>3.2069400000000001E-9</c:v>
                </c:pt>
                <c:pt idx="10">
                  <c:v>3.1230899999999998E-9</c:v>
                </c:pt>
                <c:pt idx="11">
                  <c:v>3.1506100000000001E-9</c:v>
                </c:pt>
                <c:pt idx="12">
                  <c:v>3.0981500000000001E-9</c:v>
                </c:pt>
                <c:pt idx="13">
                  <c:v>3.0484799999999998E-9</c:v>
                </c:pt>
                <c:pt idx="14">
                  <c:v>3.0454699999999998E-9</c:v>
                </c:pt>
                <c:pt idx="15">
                  <c:v>3.0297799999999999E-9</c:v>
                </c:pt>
                <c:pt idx="16">
                  <c:v>3.0108600000000001E-9</c:v>
                </c:pt>
                <c:pt idx="17">
                  <c:v>3.0291299999999999E-9</c:v>
                </c:pt>
                <c:pt idx="18">
                  <c:v>2.9887100000000001E-9</c:v>
                </c:pt>
                <c:pt idx="19">
                  <c:v>2.9766699999999998E-9</c:v>
                </c:pt>
                <c:pt idx="20">
                  <c:v>2.9493700000000001E-9</c:v>
                </c:pt>
                <c:pt idx="21">
                  <c:v>2.9076599999999999E-9</c:v>
                </c:pt>
                <c:pt idx="22">
                  <c:v>2.9181899999999998E-9</c:v>
                </c:pt>
                <c:pt idx="23">
                  <c:v>2.9044300000000001E-9</c:v>
                </c:pt>
                <c:pt idx="24">
                  <c:v>2.8650900000000001E-9</c:v>
                </c:pt>
                <c:pt idx="25">
                  <c:v>2.8885199999999999E-9</c:v>
                </c:pt>
                <c:pt idx="26">
                  <c:v>2.8515399999999999E-9</c:v>
                </c:pt>
                <c:pt idx="27">
                  <c:v>2.8853E-9</c:v>
                </c:pt>
                <c:pt idx="28">
                  <c:v>2.85047E-9</c:v>
                </c:pt>
                <c:pt idx="29">
                  <c:v>2.8235900000000002E-9</c:v>
                </c:pt>
                <c:pt idx="30">
                  <c:v>2.8278899999999998E-9</c:v>
                </c:pt>
                <c:pt idx="31">
                  <c:v>2.7973599999999999E-9</c:v>
                </c:pt>
                <c:pt idx="32">
                  <c:v>2.7984400000000001E-9</c:v>
                </c:pt>
                <c:pt idx="33">
                  <c:v>2.7855399999999999E-9</c:v>
                </c:pt>
                <c:pt idx="34">
                  <c:v>2.7713499999999999E-9</c:v>
                </c:pt>
                <c:pt idx="35">
                  <c:v>2.7382399999999998E-9</c:v>
                </c:pt>
                <c:pt idx="36">
                  <c:v>2.7474800000000001E-9</c:v>
                </c:pt>
                <c:pt idx="37">
                  <c:v>2.7403899999999999E-9</c:v>
                </c:pt>
                <c:pt idx="38">
                  <c:v>2.77651E-9</c:v>
                </c:pt>
                <c:pt idx="39">
                  <c:v>2.7135100000000001E-9</c:v>
                </c:pt>
                <c:pt idx="40">
                  <c:v>2.74168E-9</c:v>
                </c:pt>
                <c:pt idx="41">
                  <c:v>2.7081400000000001E-9</c:v>
                </c:pt>
                <c:pt idx="42">
                  <c:v>2.69287E-9</c:v>
                </c:pt>
                <c:pt idx="43">
                  <c:v>2.7236200000000002E-9</c:v>
                </c:pt>
                <c:pt idx="44">
                  <c:v>2.68255E-9</c:v>
                </c:pt>
                <c:pt idx="45">
                  <c:v>2.6754600000000002E-9</c:v>
                </c:pt>
                <c:pt idx="46">
                  <c:v>2.7133000000000001E-9</c:v>
                </c:pt>
                <c:pt idx="47">
                  <c:v>2.6782499999999999E-9</c:v>
                </c:pt>
                <c:pt idx="48">
                  <c:v>2.6597599999999999E-9</c:v>
                </c:pt>
                <c:pt idx="49">
                  <c:v>2.6806200000000002E-9</c:v>
                </c:pt>
                <c:pt idx="50">
                  <c:v>2.6952399999999999E-9</c:v>
                </c:pt>
                <c:pt idx="51">
                  <c:v>2.6530999999999999E-9</c:v>
                </c:pt>
                <c:pt idx="52">
                  <c:v>2.6696500000000002E-9</c:v>
                </c:pt>
                <c:pt idx="53">
                  <c:v>2.6788999999999999E-9</c:v>
                </c:pt>
                <c:pt idx="54">
                  <c:v>2.6541700000000002E-9</c:v>
                </c:pt>
                <c:pt idx="55">
                  <c:v>2.6311700000000001E-9</c:v>
                </c:pt>
                <c:pt idx="56">
                  <c:v>2.65288E-9</c:v>
                </c:pt>
                <c:pt idx="57">
                  <c:v>2.59505E-9</c:v>
                </c:pt>
                <c:pt idx="58">
                  <c:v>2.6128900000000001E-9</c:v>
                </c:pt>
                <c:pt idx="59">
                  <c:v>2.60623E-9</c:v>
                </c:pt>
                <c:pt idx="60">
                  <c:v>2.60343E-9</c:v>
                </c:pt>
                <c:pt idx="61">
                  <c:v>2.6126800000000001E-9</c:v>
                </c:pt>
                <c:pt idx="62">
                  <c:v>2.6184799999999998E-9</c:v>
                </c:pt>
                <c:pt idx="63">
                  <c:v>2.5993500000000001E-9</c:v>
                </c:pt>
                <c:pt idx="64">
                  <c:v>2.5941900000000001E-9</c:v>
                </c:pt>
                <c:pt idx="65">
                  <c:v>2.6064399999999999E-9</c:v>
                </c:pt>
                <c:pt idx="66">
                  <c:v>2.5823600000000002E-9</c:v>
                </c:pt>
                <c:pt idx="67">
                  <c:v>2.5918199999999998E-9</c:v>
                </c:pt>
                <c:pt idx="68">
                  <c:v>2.6015000000000002E-9</c:v>
                </c:pt>
                <c:pt idx="69">
                  <c:v>2.6027899999999999E-9</c:v>
                </c:pt>
                <c:pt idx="70">
                  <c:v>2.5696800000000002E-9</c:v>
                </c:pt>
                <c:pt idx="71">
                  <c:v>2.6066600000000002E-9</c:v>
                </c:pt>
                <c:pt idx="72">
                  <c:v>2.5888099999999999E-9</c:v>
                </c:pt>
                <c:pt idx="73">
                  <c:v>2.5647300000000001E-9</c:v>
                </c:pt>
                <c:pt idx="74">
                  <c:v>2.5565600000000001E-9</c:v>
                </c:pt>
                <c:pt idx="75">
                  <c:v>2.5677400000000001E-9</c:v>
                </c:pt>
                <c:pt idx="76">
                  <c:v>2.5167899999999999E-9</c:v>
                </c:pt>
                <c:pt idx="77">
                  <c:v>2.5406499999999999E-9</c:v>
                </c:pt>
                <c:pt idx="78">
                  <c:v>2.5481800000000002E-9</c:v>
                </c:pt>
                <c:pt idx="79">
                  <c:v>2.5284000000000001E-9</c:v>
                </c:pt>
                <c:pt idx="80">
                  <c:v>2.5361399999999999E-9</c:v>
                </c:pt>
                <c:pt idx="81">
                  <c:v>2.5561299999999999E-9</c:v>
                </c:pt>
                <c:pt idx="82">
                  <c:v>2.5780600000000001E-9</c:v>
                </c:pt>
                <c:pt idx="83">
                  <c:v>2.55592E-9</c:v>
                </c:pt>
                <c:pt idx="84">
                  <c:v>2.5247400000000001E-9</c:v>
                </c:pt>
                <c:pt idx="85">
                  <c:v>2.5350600000000001E-9</c:v>
                </c:pt>
                <c:pt idx="86">
                  <c:v>2.5296900000000002E-9</c:v>
                </c:pt>
                <c:pt idx="87">
                  <c:v>2.51313E-9</c:v>
                </c:pt>
                <c:pt idx="88">
                  <c:v>2.5288299999999998E-9</c:v>
                </c:pt>
                <c:pt idx="89">
                  <c:v>2.5202300000000001E-9</c:v>
                </c:pt>
                <c:pt idx="90">
                  <c:v>2.5099100000000001E-9</c:v>
                </c:pt>
                <c:pt idx="91">
                  <c:v>2.5241E-9</c:v>
                </c:pt>
                <c:pt idx="92">
                  <c:v>2.5277500000000001E-9</c:v>
                </c:pt>
                <c:pt idx="93">
                  <c:v>2.5225900000000001E-9</c:v>
                </c:pt>
                <c:pt idx="94">
                  <c:v>2.51528E-9</c:v>
                </c:pt>
                <c:pt idx="95">
                  <c:v>2.5144200000000001E-9</c:v>
                </c:pt>
                <c:pt idx="96">
                  <c:v>2.5167899999999999E-9</c:v>
                </c:pt>
                <c:pt idx="97">
                  <c:v>2.4907700000000001E-9</c:v>
                </c:pt>
                <c:pt idx="98">
                  <c:v>2.5247400000000001E-9</c:v>
                </c:pt>
                <c:pt idx="99">
                  <c:v>2.5174300000000001E-9</c:v>
                </c:pt>
                <c:pt idx="100">
                  <c:v>2.50496E-9</c:v>
                </c:pt>
                <c:pt idx="101">
                  <c:v>2.50346E-9</c:v>
                </c:pt>
                <c:pt idx="102">
                  <c:v>2.4982999999999999E-9</c:v>
                </c:pt>
                <c:pt idx="103">
                  <c:v>2.4774400000000001E-9</c:v>
                </c:pt>
                <c:pt idx="104">
                  <c:v>2.5544100000000001E-9</c:v>
                </c:pt>
                <c:pt idx="105">
                  <c:v>2.49378E-9</c:v>
                </c:pt>
                <c:pt idx="106">
                  <c:v>2.4954999999999999E-9</c:v>
                </c:pt>
                <c:pt idx="107">
                  <c:v>2.5047500000000001E-9</c:v>
                </c:pt>
                <c:pt idx="108">
                  <c:v>2.5000199999999998E-9</c:v>
                </c:pt>
                <c:pt idx="109">
                  <c:v>2.4776599999999999E-9</c:v>
                </c:pt>
                <c:pt idx="110">
                  <c:v>2.4899100000000001E-9</c:v>
                </c:pt>
                <c:pt idx="111">
                  <c:v>2.4862600000000001E-9</c:v>
                </c:pt>
                <c:pt idx="112">
                  <c:v>2.4823900000000002E-9</c:v>
                </c:pt>
                <c:pt idx="113">
                  <c:v>2.4630399999999998E-9</c:v>
                </c:pt>
                <c:pt idx="114">
                  <c:v>2.4561599999999999E-9</c:v>
                </c:pt>
                <c:pt idx="115">
                  <c:v>2.4881899999999999E-9</c:v>
                </c:pt>
                <c:pt idx="116">
                  <c:v>2.4744300000000001E-9</c:v>
                </c:pt>
                <c:pt idx="117">
                  <c:v>2.4348699999999999E-9</c:v>
                </c:pt>
                <c:pt idx="118">
                  <c:v>2.4989400000000001E-9</c:v>
                </c:pt>
                <c:pt idx="119">
                  <c:v>2.49228E-9</c:v>
                </c:pt>
                <c:pt idx="120">
                  <c:v>2.47099E-9</c:v>
                </c:pt>
                <c:pt idx="121">
                  <c:v>2.4417500000000002E-9</c:v>
                </c:pt>
                <c:pt idx="122">
                  <c:v>2.4654000000000002E-9</c:v>
                </c:pt>
                <c:pt idx="123">
                  <c:v>2.4972200000000002E-9</c:v>
                </c:pt>
                <c:pt idx="124">
                  <c:v>2.50045E-9</c:v>
                </c:pt>
                <c:pt idx="125">
                  <c:v>2.4873299999999999E-9</c:v>
                </c:pt>
                <c:pt idx="126">
                  <c:v>2.4748599999999999E-9</c:v>
                </c:pt>
                <c:pt idx="127">
                  <c:v>2.46562E-9</c:v>
                </c:pt>
                <c:pt idx="128">
                  <c:v>2.4370199999999999E-9</c:v>
                </c:pt>
                <c:pt idx="129">
                  <c:v>2.4525E-9</c:v>
                </c:pt>
                <c:pt idx="130">
                  <c:v>2.4641100000000001E-9</c:v>
                </c:pt>
                <c:pt idx="131">
                  <c:v>2.5047500000000001E-9</c:v>
                </c:pt>
                <c:pt idx="132">
                  <c:v>2.4587400000000001E-9</c:v>
                </c:pt>
                <c:pt idx="133">
                  <c:v>2.4372400000000002E-9</c:v>
                </c:pt>
                <c:pt idx="134">
                  <c:v>2.47078E-9</c:v>
                </c:pt>
                <c:pt idx="135">
                  <c:v>2.4178899999999998E-9</c:v>
                </c:pt>
                <c:pt idx="136">
                  <c:v>2.4406799999999999E-9</c:v>
                </c:pt>
                <c:pt idx="137">
                  <c:v>2.4525E-9</c:v>
                </c:pt>
                <c:pt idx="138">
                  <c:v>2.43681E-9</c:v>
                </c:pt>
                <c:pt idx="139">
                  <c:v>2.4729300000000001E-9</c:v>
                </c:pt>
                <c:pt idx="140">
                  <c:v>2.4466999999999998E-9</c:v>
                </c:pt>
                <c:pt idx="141">
                  <c:v>2.45014E-9</c:v>
                </c:pt>
                <c:pt idx="142">
                  <c:v>2.4509999999999999E-9</c:v>
                </c:pt>
                <c:pt idx="143">
                  <c:v>2.4374500000000001E-9</c:v>
                </c:pt>
                <c:pt idx="144">
                  <c:v>2.43165E-9</c:v>
                </c:pt>
                <c:pt idx="145">
                  <c:v>2.42133E-9</c:v>
                </c:pt>
                <c:pt idx="146">
                  <c:v>2.4755099999999999E-9</c:v>
                </c:pt>
                <c:pt idx="147">
                  <c:v>2.48948E-9</c:v>
                </c:pt>
                <c:pt idx="148">
                  <c:v>2.4565900000000001E-9</c:v>
                </c:pt>
                <c:pt idx="149">
                  <c:v>2.4288499999999999E-9</c:v>
                </c:pt>
                <c:pt idx="150">
                  <c:v>2.4329400000000001E-9</c:v>
                </c:pt>
                <c:pt idx="151">
                  <c:v>2.43681E-9</c:v>
                </c:pt>
                <c:pt idx="152">
                  <c:v>2.4589500000000001E-9</c:v>
                </c:pt>
                <c:pt idx="153">
                  <c:v>2.41316E-9</c:v>
                </c:pt>
                <c:pt idx="154">
                  <c:v>2.4385299999999998E-9</c:v>
                </c:pt>
                <c:pt idx="155">
                  <c:v>2.4322900000000001E-9</c:v>
                </c:pt>
                <c:pt idx="156">
                  <c:v>2.4438999999999998E-9</c:v>
                </c:pt>
                <c:pt idx="157">
                  <c:v>2.4196100000000001E-9</c:v>
                </c:pt>
                <c:pt idx="158">
                  <c:v>2.43315E-9</c:v>
                </c:pt>
                <c:pt idx="159">
                  <c:v>2.4724999999999999E-9</c:v>
                </c:pt>
                <c:pt idx="160">
                  <c:v>2.4514300000000001E-9</c:v>
                </c:pt>
                <c:pt idx="161">
                  <c:v>2.42584E-9</c:v>
                </c:pt>
                <c:pt idx="162">
                  <c:v>2.4090699999999998E-9</c:v>
                </c:pt>
                <c:pt idx="163">
                  <c:v>2.4193899999999999E-9</c:v>
                </c:pt>
                <c:pt idx="164">
                  <c:v>2.4335800000000002E-9</c:v>
                </c:pt>
                <c:pt idx="165">
                  <c:v>2.4344400000000001E-9</c:v>
                </c:pt>
                <c:pt idx="166">
                  <c:v>2.4200399999999998E-9</c:v>
                </c:pt>
                <c:pt idx="167">
                  <c:v>2.4082099999999999E-9</c:v>
                </c:pt>
                <c:pt idx="168">
                  <c:v>2.3877900000000001E-9</c:v>
                </c:pt>
                <c:pt idx="169">
                  <c:v>2.42864E-9</c:v>
                </c:pt>
                <c:pt idx="170">
                  <c:v>2.4219700000000001E-9</c:v>
                </c:pt>
                <c:pt idx="171">
                  <c:v>2.4193899999999999E-9</c:v>
                </c:pt>
                <c:pt idx="172">
                  <c:v>2.4396000000000001E-9</c:v>
                </c:pt>
                <c:pt idx="173">
                  <c:v>2.42584E-9</c:v>
                </c:pt>
                <c:pt idx="174">
                  <c:v>2.4168100000000001E-9</c:v>
                </c:pt>
                <c:pt idx="175">
                  <c:v>2.42047E-9</c:v>
                </c:pt>
                <c:pt idx="176">
                  <c:v>2.4284200000000002E-9</c:v>
                </c:pt>
                <c:pt idx="177">
                  <c:v>2.4006899999999999E-9</c:v>
                </c:pt>
                <c:pt idx="178">
                  <c:v>2.3787600000000002E-9</c:v>
                </c:pt>
                <c:pt idx="179">
                  <c:v>2.4082099999999999E-9</c:v>
                </c:pt>
                <c:pt idx="180">
                  <c:v>2.4312199999999998E-9</c:v>
                </c:pt>
                <c:pt idx="181">
                  <c:v>2.43014E-9</c:v>
                </c:pt>
                <c:pt idx="182">
                  <c:v>2.4314300000000002E-9</c:v>
                </c:pt>
                <c:pt idx="183">
                  <c:v>2.38564E-9</c:v>
                </c:pt>
                <c:pt idx="184">
                  <c:v>2.3759600000000001E-9</c:v>
                </c:pt>
                <c:pt idx="185">
                  <c:v>2.4150900000000002E-9</c:v>
                </c:pt>
                <c:pt idx="186">
                  <c:v>2.41531E-9</c:v>
                </c:pt>
                <c:pt idx="187">
                  <c:v>2.4241200000000001E-9</c:v>
                </c:pt>
                <c:pt idx="188">
                  <c:v>2.42283E-9</c:v>
                </c:pt>
                <c:pt idx="189">
                  <c:v>2.4034800000000001E-9</c:v>
                </c:pt>
                <c:pt idx="190">
                  <c:v>2.3963899999999998E-9</c:v>
                </c:pt>
                <c:pt idx="191">
                  <c:v>2.42649E-9</c:v>
                </c:pt>
                <c:pt idx="192">
                  <c:v>2.3836999999999999E-9</c:v>
                </c:pt>
                <c:pt idx="193">
                  <c:v>2.4219700000000001E-9</c:v>
                </c:pt>
                <c:pt idx="194">
                  <c:v>2.4185299999999999E-9</c:v>
                </c:pt>
                <c:pt idx="195">
                  <c:v>2.4129400000000001E-9</c:v>
                </c:pt>
                <c:pt idx="196">
                  <c:v>2.43079E-9</c:v>
                </c:pt>
                <c:pt idx="197">
                  <c:v>2.3925199999999999E-9</c:v>
                </c:pt>
                <c:pt idx="198">
                  <c:v>2.3914400000000002E-9</c:v>
                </c:pt>
                <c:pt idx="199">
                  <c:v>2.4047700000000002E-9</c:v>
                </c:pt>
                <c:pt idx="200">
                  <c:v>2.41015E-9</c:v>
                </c:pt>
                <c:pt idx="201">
                  <c:v>2.4357299999999998E-9</c:v>
                </c:pt>
                <c:pt idx="202">
                  <c:v>2.3821999999999999E-9</c:v>
                </c:pt>
                <c:pt idx="203">
                  <c:v>2.4004700000000001E-9</c:v>
                </c:pt>
                <c:pt idx="204">
                  <c:v>2.3901500000000001E-9</c:v>
                </c:pt>
                <c:pt idx="205">
                  <c:v>2.4150900000000002E-9</c:v>
                </c:pt>
                <c:pt idx="206">
                  <c:v>2.3867099999999999E-9</c:v>
                </c:pt>
                <c:pt idx="207">
                  <c:v>2.4017600000000002E-9</c:v>
                </c:pt>
                <c:pt idx="208">
                  <c:v>2.3714500000000001E-9</c:v>
                </c:pt>
                <c:pt idx="209">
                  <c:v>2.41165E-9</c:v>
                </c:pt>
                <c:pt idx="210">
                  <c:v>2.3955299999999999E-9</c:v>
                </c:pt>
                <c:pt idx="211">
                  <c:v>2.4086400000000001E-9</c:v>
                </c:pt>
                <c:pt idx="212">
                  <c:v>2.3901500000000001E-9</c:v>
                </c:pt>
                <c:pt idx="213">
                  <c:v>2.3865E-9</c:v>
                </c:pt>
                <c:pt idx="214">
                  <c:v>2.3951000000000001E-9</c:v>
                </c:pt>
                <c:pt idx="215">
                  <c:v>2.4148799999999998E-9</c:v>
                </c:pt>
                <c:pt idx="216">
                  <c:v>2.4243399999999999E-9</c:v>
                </c:pt>
                <c:pt idx="217">
                  <c:v>2.3905799999999998E-9</c:v>
                </c:pt>
                <c:pt idx="218">
                  <c:v>2.4082099999999999E-9</c:v>
                </c:pt>
                <c:pt idx="219">
                  <c:v>2.4110099999999999E-9</c:v>
                </c:pt>
                <c:pt idx="220">
                  <c:v>2.3897199999999999E-9</c:v>
                </c:pt>
                <c:pt idx="221">
                  <c:v>2.37768E-9</c:v>
                </c:pt>
                <c:pt idx="222">
                  <c:v>2.4047700000000002E-9</c:v>
                </c:pt>
                <c:pt idx="223">
                  <c:v>2.4114400000000001E-9</c:v>
                </c:pt>
                <c:pt idx="224">
                  <c:v>2.3839200000000002E-9</c:v>
                </c:pt>
                <c:pt idx="225">
                  <c:v>2.3854199999999998E-9</c:v>
                </c:pt>
                <c:pt idx="226">
                  <c:v>2.3830599999999998E-9</c:v>
                </c:pt>
                <c:pt idx="227">
                  <c:v>2.4041300000000001E-9</c:v>
                </c:pt>
                <c:pt idx="228">
                  <c:v>2.4129400000000001E-9</c:v>
                </c:pt>
                <c:pt idx="229">
                  <c:v>2.3993999999999998E-9</c:v>
                </c:pt>
                <c:pt idx="230">
                  <c:v>2.3787600000000002E-9</c:v>
                </c:pt>
                <c:pt idx="231">
                  <c:v>2.4017600000000002E-9</c:v>
                </c:pt>
                <c:pt idx="232">
                  <c:v>2.37317E-9</c:v>
                </c:pt>
                <c:pt idx="233">
                  <c:v>2.42047E-9</c:v>
                </c:pt>
                <c:pt idx="234">
                  <c:v>2.3802599999999998E-9</c:v>
                </c:pt>
                <c:pt idx="235">
                  <c:v>2.3387700000000002E-9</c:v>
                </c:pt>
                <c:pt idx="236">
                  <c:v>2.37037E-9</c:v>
                </c:pt>
                <c:pt idx="237">
                  <c:v>2.3877900000000001E-9</c:v>
                </c:pt>
                <c:pt idx="238">
                  <c:v>2.3920900000000002E-9</c:v>
                </c:pt>
                <c:pt idx="239">
                  <c:v>2.3708000000000001E-9</c:v>
                </c:pt>
                <c:pt idx="240">
                  <c:v>2.3892900000000001E-9</c:v>
                </c:pt>
                <c:pt idx="241">
                  <c:v>2.3843499999999999E-9</c:v>
                </c:pt>
                <c:pt idx="242">
                  <c:v>2.4015499999999998E-9</c:v>
                </c:pt>
                <c:pt idx="243">
                  <c:v>2.3774700000000001E-9</c:v>
                </c:pt>
                <c:pt idx="244">
                  <c:v>2.365E-9</c:v>
                </c:pt>
                <c:pt idx="245">
                  <c:v>2.3757500000000002E-9</c:v>
                </c:pt>
                <c:pt idx="246">
                  <c:v>2.3839200000000002E-9</c:v>
                </c:pt>
                <c:pt idx="247">
                  <c:v>2.35102E-9</c:v>
                </c:pt>
                <c:pt idx="248">
                  <c:v>2.3716600000000001E-9</c:v>
                </c:pt>
                <c:pt idx="249">
                  <c:v>2.3860699999999998E-9</c:v>
                </c:pt>
                <c:pt idx="250">
                  <c:v>2.3723100000000001E-9</c:v>
                </c:pt>
                <c:pt idx="251">
                  <c:v>2.3602700000000002E-9</c:v>
                </c:pt>
                <c:pt idx="252">
                  <c:v>2.3705900000000002E-9</c:v>
                </c:pt>
                <c:pt idx="253">
                  <c:v>2.3908000000000001E-9</c:v>
                </c:pt>
                <c:pt idx="254">
                  <c:v>2.3667199999999999E-9</c:v>
                </c:pt>
                <c:pt idx="255">
                  <c:v>2.3897199999999999E-9</c:v>
                </c:pt>
                <c:pt idx="256">
                  <c:v>2.3978899999999999E-9</c:v>
                </c:pt>
                <c:pt idx="257">
                  <c:v>2.3624200000000002E-9</c:v>
                </c:pt>
                <c:pt idx="258">
                  <c:v>2.35769E-9</c:v>
                </c:pt>
                <c:pt idx="259">
                  <c:v>2.35683E-9</c:v>
                </c:pt>
                <c:pt idx="260">
                  <c:v>2.3959600000000001E-9</c:v>
                </c:pt>
                <c:pt idx="261">
                  <c:v>2.3467199999999999E-9</c:v>
                </c:pt>
                <c:pt idx="262">
                  <c:v>2.3652099999999999E-9</c:v>
                </c:pt>
                <c:pt idx="263">
                  <c:v>2.3953100000000001E-9</c:v>
                </c:pt>
                <c:pt idx="264">
                  <c:v>2.3877900000000001E-9</c:v>
                </c:pt>
                <c:pt idx="265">
                  <c:v>2.3748899999999999E-9</c:v>
                </c:pt>
                <c:pt idx="266">
                  <c:v>2.38886E-9</c:v>
                </c:pt>
                <c:pt idx="267">
                  <c:v>2.38048E-9</c:v>
                </c:pt>
                <c:pt idx="268">
                  <c:v>2.37037E-9</c:v>
                </c:pt>
                <c:pt idx="269">
                  <c:v>2.3809099999999998E-9</c:v>
                </c:pt>
                <c:pt idx="270">
                  <c:v>2.3759600000000001E-9</c:v>
                </c:pt>
                <c:pt idx="271">
                  <c:v>2.34285E-9</c:v>
                </c:pt>
                <c:pt idx="272">
                  <c:v>2.3394099999999999E-9</c:v>
                </c:pt>
                <c:pt idx="273">
                  <c:v>2.3699400000000002E-9</c:v>
                </c:pt>
                <c:pt idx="274">
                  <c:v>2.3748899999999999E-9</c:v>
                </c:pt>
                <c:pt idx="275">
                  <c:v>2.3890800000000002E-9</c:v>
                </c:pt>
                <c:pt idx="276">
                  <c:v>2.3686500000000001E-9</c:v>
                </c:pt>
                <c:pt idx="277">
                  <c:v>2.3748899999999999E-9</c:v>
                </c:pt>
                <c:pt idx="278">
                  <c:v>2.3716600000000001E-9</c:v>
                </c:pt>
                <c:pt idx="279">
                  <c:v>2.3624200000000002E-9</c:v>
                </c:pt>
                <c:pt idx="280">
                  <c:v>2.3716600000000001E-9</c:v>
                </c:pt>
                <c:pt idx="281">
                  <c:v>2.3768200000000001E-9</c:v>
                </c:pt>
                <c:pt idx="282">
                  <c:v>2.3987499999999998E-9</c:v>
                </c:pt>
                <c:pt idx="283">
                  <c:v>2.3639199999999998E-9</c:v>
                </c:pt>
                <c:pt idx="284">
                  <c:v>2.3669299999999998E-9</c:v>
                </c:pt>
                <c:pt idx="285">
                  <c:v>2.3817700000000001E-9</c:v>
                </c:pt>
                <c:pt idx="286">
                  <c:v>2.3774700000000001E-9</c:v>
                </c:pt>
                <c:pt idx="287">
                  <c:v>2.3847800000000001E-9</c:v>
                </c:pt>
                <c:pt idx="288">
                  <c:v>2.3716600000000001E-9</c:v>
                </c:pt>
                <c:pt idx="289">
                  <c:v>2.3718799999999999E-9</c:v>
                </c:pt>
                <c:pt idx="290">
                  <c:v>2.3718799999999999E-9</c:v>
                </c:pt>
                <c:pt idx="291">
                  <c:v>2.3675799999999998E-9</c:v>
                </c:pt>
                <c:pt idx="292">
                  <c:v>2.3645699999999998E-9</c:v>
                </c:pt>
                <c:pt idx="293">
                  <c:v>2.3665E-9</c:v>
                </c:pt>
                <c:pt idx="294">
                  <c:v>2.3615599999999999E-9</c:v>
                </c:pt>
                <c:pt idx="295">
                  <c:v>2.3684400000000001E-9</c:v>
                </c:pt>
                <c:pt idx="296">
                  <c:v>2.4030499999999999E-9</c:v>
                </c:pt>
                <c:pt idx="297">
                  <c:v>2.3981100000000001E-9</c:v>
                </c:pt>
                <c:pt idx="298">
                  <c:v>2.3944500000000001E-9</c:v>
                </c:pt>
                <c:pt idx="299">
                  <c:v>2.3871400000000001E-9</c:v>
                </c:pt>
                <c:pt idx="300">
                  <c:v>2.3727399999999998E-9</c:v>
                </c:pt>
                <c:pt idx="301">
                  <c:v>2.3615599999999999E-9</c:v>
                </c:pt>
                <c:pt idx="302">
                  <c:v>2.3697299999999998E-9</c:v>
                </c:pt>
                <c:pt idx="303">
                  <c:v>2.3656400000000001E-9</c:v>
                </c:pt>
                <c:pt idx="304">
                  <c:v>2.3862800000000002E-9</c:v>
                </c:pt>
                <c:pt idx="305">
                  <c:v>2.37467E-9</c:v>
                </c:pt>
                <c:pt idx="306">
                  <c:v>2.3716600000000001E-9</c:v>
                </c:pt>
                <c:pt idx="307">
                  <c:v>2.3688699999999999E-9</c:v>
                </c:pt>
                <c:pt idx="308">
                  <c:v>2.3763899999999999E-9</c:v>
                </c:pt>
                <c:pt idx="309">
                  <c:v>2.3791899999999999E-9</c:v>
                </c:pt>
                <c:pt idx="310">
                  <c:v>2.38886E-9</c:v>
                </c:pt>
                <c:pt idx="311">
                  <c:v>2.35468E-9</c:v>
                </c:pt>
                <c:pt idx="312">
                  <c:v>2.35382E-9</c:v>
                </c:pt>
                <c:pt idx="313">
                  <c:v>2.3658599999999999E-9</c:v>
                </c:pt>
                <c:pt idx="314">
                  <c:v>2.4127299999999998E-9</c:v>
                </c:pt>
                <c:pt idx="315">
                  <c:v>2.3669299999999998E-9</c:v>
                </c:pt>
                <c:pt idx="316">
                  <c:v>2.3845599999999999E-9</c:v>
                </c:pt>
                <c:pt idx="317">
                  <c:v>2.3372599999999998E-9</c:v>
                </c:pt>
                <c:pt idx="318">
                  <c:v>2.3686500000000001E-9</c:v>
                </c:pt>
                <c:pt idx="319">
                  <c:v>2.3966000000000002E-9</c:v>
                </c:pt>
                <c:pt idx="320">
                  <c:v>2.3869300000000002E-9</c:v>
                </c:pt>
                <c:pt idx="321">
                  <c:v>2.4039099999999998E-9</c:v>
                </c:pt>
                <c:pt idx="322">
                  <c:v>2.3849900000000001E-9</c:v>
                </c:pt>
                <c:pt idx="323">
                  <c:v>2.3892900000000001E-9</c:v>
                </c:pt>
                <c:pt idx="324">
                  <c:v>2.3675799999999998E-9</c:v>
                </c:pt>
                <c:pt idx="325">
                  <c:v>2.39617E-9</c:v>
                </c:pt>
                <c:pt idx="326">
                  <c:v>2.3927299999999999E-9</c:v>
                </c:pt>
                <c:pt idx="327">
                  <c:v>2.3774700000000001E-9</c:v>
                </c:pt>
                <c:pt idx="328">
                  <c:v>2.3918699999999999E-9</c:v>
                </c:pt>
                <c:pt idx="329">
                  <c:v>2.4157400000000002E-9</c:v>
                </c:pt>
                <c:pt idx="330">
                  <c:v>2.3768200000000001E-9</c:v>
                </c:pt>
                <c:pt idx="331">
                  <c:v>2.39467E-9</c:v>
                </c:pt>
                <c:pt idx="332">
                  <c:v>2.3714500000000001E-9</c:v>
                </c:pt>
                <c:pt idx="333">
                  <c:v>2.37553E-9</c:v>
                </c:pt>
                <c:pt idx="334">
                  <c:v>2.38951E-9</c:v>
                </c:pt>
                <c:pt idx="335">
                  <c:v>2.3817700000000001E-9</c:v>
                </c:pt>
                <c:pt idx="336">
                  <c:v>2.39918E-9</c:v>
                </c:pt>
                <c:pt idx="337">
                  <c:v>2.38865E-9</c:v>
                </c:pt>
                <c:pt idx="338">
                  <c:v>2.3957399999999998E-9</c:v>
                </c:pt>
                <c:pt idx="339">
                  <c:v>2.3944500000000001E-9</c:v>
                </c:pt>
                <c:pt idx="340">
                  <c:v>2.4110099999999999E-9</c:v>
                </c:pt>
                <c:pt idx="341">
                  <c:v>2.37016E-9</c:v>
                </c:pt>
                <c:pt idx="342">
                  <c:v>2.38886E-9</c:v>
                </c:pt>
                <c:pt idx="343">
                  <c:v>2.3929500000000001E-9</c:v>
                </c:pt>
                <c:pt idx="344">
                  <c:v>2.3852099999999999E-9</c:v>
                </c:pt>
                <c:pt idx="345">
                  <c:v>2.4092900000000001E-9</c:v>
                </c:pt>
                <c:pt idx="346">
                  <c:v>2.4082099999999999E-9</c:v>
                </c:pt>
                <c:pt idx="347">
                  <c:v>2.3404900000000001E-9</c:v>
                </c:pt>
                <c:pt idx="348">
                  <c:v>2.3351099999999998E-9</c:v>
                </c:pt>
                <c:pt idx="349">
                  <c:v>2.27771E-9</c:v>
                </c:pt>
                <c:pt idx="350">
                  <c:v>2.2916800000000001E-9</c:v>
                </c:pt>
                <c:pt idx="351">
                  <c:v>2.29104E-9</c:v>
                </c:pt>
                <c:pt idx="352">
                  <c:v>2.2837299999999999E-9</c:v>
                </c:pt>
                <c:pt idx="353">
                  <c:v>2.2981299999999998E-9</c:v>
                </c:pt>
                <c:pt idx="354">
                  <c:v>2.3121100000000002E-9</c:v>
                </c:pt>
                <c:pt idx="355">
                  <c:v>2.2996400000000001E-9</c:v>
                </c:pt>
                <c:pt idx="356">
                  <c:v>2.2951199999999998E-9</c:v>
                </c:pt>
                <c:pt idx="357">
                  <c:v>2.2860899999999999E-9</c:v>
                </c:pt>
                <c:pt idx="358">
                  <c:v>2.3069500000000002E-9</c:v>
                </c:pt>
                <c:pt idx="359">
                  <c:v>2.3299499999999998E-9</c:v>
                </c:pt>
                <c:pt idx="360">
                  <c:v>2.3099600000000002E-9</c:v>
                </c:pt>
                <c:pt idx="361">
                  <c:v>2.31469E-9</c:v>
                </c:pt>
                <c:pt idx="362">
                  <c:v>2.2826500000000002E-9</c:v>
                </c:pt>
                <c:pt idx="363">
                  <c:v>2.2837299999999999E-9</c:v>
                </c:pt>
                <c:pt idx="364">
                  <c:v>2.3174800000000001E-9</c:v>
                </c:pt>
                <c:pt idx="365">
                  <c:v>2.28007E-9</c:v>
                </c:pt>
                <c:pt idx="366">
                  <c:v>2.2949099999999999E-9</c:v>
                </c:pt>
                <c:pt idx="367">
                  <c:v>2.30953E-9</c:v>
                </c:pt>
                <c:pt idx="368">
                  <c:v>2.28523E-9</c:v>
                </c:pt>
                <c:pt idx="369">
                  <c:v>2.2618000000000002E-9</c:v>
                </c:pt>
                <c:pt idx="370">
                  <c:v>2.26889E-9</c:v>
                </c:pt>
                <c:pt idx="371">
                  <c:v>2.2878100000000002E-9</c:v>
                </c:pt>
                <c:pt idx="372">
                  <c:v>2.2884600000000002E-9</c:v>
                </c:pt>
                <c:pt idx="373">
                  <c:v>2.2906099999999998E-9</c:v>
                </c:pt>
                <c:pt idx="374">
                  <c:v>2.2755599999999999E-9</c:v>
                </c:pt>
                <c:pt idx="375">
                  <c:v>2.2697499999999999E-9</c:v>
                </c:pt>
                <c:pt idx="376">
                  <c:v>2.2964099999999999E-9</c:v>
                </c:pt>
                <c:pt idx="377">
                  <c:v>2.2701800000000001E-9</c:v>
                </c:pt>
                <c:pt idx="378">
                  <c:v>2.3215699999999999E-9</c:v>
                </c:pt>
                <c:pt idx="379">
                  <c:v>2.2899599999999998E-9</c:v>
                </c:pt>
                <c:pt idx="380">
                  <c:v>2.2663099999999998E-9</c:v>
                </c:pt>
                <c:pt idx="381">
                  <c:v>2.28007E-9</c:v>
                </c:pt>
                <c:pt idx="382">
                  <c:v>2.2701800000000001E-9</c:v>
                </c:pt>
                <c:pt idx="383">
                  <c:v>2.30953E-9</c:v>
                </c:pt>
                <c:pt idx="384">
                  <c:v>2.31168E-9</c:v>
                </c:pt>
                <c:pt idx="385">
                  <c:v>2.3063000000000002E-9</c:v>
                </c:pt>
                <c:pt idx="386">
                  <c:v>2.2817899999999998E-9</c:v>
                </c:pt>
                <c:pt idx="387">
                  <c:v>2.3093100000000002E-9</c:v>
                </c:pt>
                <c:pt idx="388">
                  <c:v>2.3054399999999998E-9</c:v>
                </c:pt>
                <c:pt idx="389">
                  <c:v>2.3045799999999999E-9</c:v>
                </c:pt>
                <c:pt idx="390">
                  <c:v>2.3340399999999999E-9</c:v>
                </c:pt>
                <c:pt idx="391">
                  <c:v>2.29254E-9</c:v>
                </c:pt>
                <c:pt idx="392">
                  <c:v>2.3090999999999998E-9</c:v>
                </c:pt>
                <c:pt idx="393">
                  <c:v>2.28738E-9</c:v>
                </c:pt>
                <c:pt idx="394">
                  <c:v>2.3075899999999999E-9</c:v>
                </c:pt>
                <c:pt idx="395">
                  <c:v>2.2895300000000001E-9</c:v>
                </c:pt>
                <c:pt idx="396">
                  <c:v>2.2575000000000001E-9</c:v>
                </c:pt>
                <c:pt idx="397">
                  <c:v>2.24008E-9</c:v>
                </c:pt>
                <c:pt idx="398">
                  <c:v>2.2835100000000001E-9</c:v>
                </c:pt>
                <c:pt idx="399">
                  <c:v>2.2817899999999998E-9</c:v>
                </c:pt>
                <c:pt idx="400">
                  <c:v>2.2906099999999998E-9</c:v>
                </c:pt>
                <c:pt idx="401">
                  <c:v>2.2764199999999999E-9</c:v>
                </c:pt>
                <c:pt idx="402">
                  <c:v>2.3142599999999998E-9</c:v>
                </c:pt>
                <c:pt idx="403">
                  <c:v>2.3039399999999998E-9</c:v>
                </c:pt>
                <c:pt idx="404">
                  <c:v>2.3226400000000002E-9</c:v>
                </c:pt>
                <c:pt idx="405">
                  <c:v>2.3112499999999999E-9</c:v>
                </c:pt>
                <c:pt idx="406">
                  <c:v>2.3041500000000002E-9</c:v>
                </c:pt>
                <c:pt idx="407">
                  <c:v>2.2734099999999999E-9</c:v>
                </c:pt>
                <c:pt idx="408">
                  <c:v>2.2570699999999999E-9</c:v>
                </c:pt>
                <c:pt idx="409">
                  <c:v>2.2826500000000002E-9</c:v>
                </c:pt>
                <c:pt idx="410">
                  <c:v>2.2691099999999998E-9</c:v>
                </c:pt>
                <c:pt idx="411">
                  <c:v>2.2774900000000002E-9</c:v>
                </c:pt>
                <c:pt idx="412">
                  <c:v>2.2813600000000001E-9</c:v>
                </c:pt>
                <c:pt idx="413">
                  <c:v>2.2628700000000001E-9</c:v>
                </c:pt>
                <c:pt idx="414">
                  <c:v>2.2817899999999998E-9</c:v>
                </c:pt>
                <c:pt idx="415">
                  <c:v>2.2981299999999998E-9</c:v>
                </c:pt>
                <c:pt idx="416">
                  <c:v>2.2921099999999999E-9</c:v>
                </c:pt>
                <c:pt idx="417">
                  <c:v>2.2566400000000002E-9</c:v>
                </c:pt>
                <c:pt idx="418">
                  <c:v>2.2566400000000002E-9</c:v>
                </c:pt>
                <c:pt idx="419">
                  <c:v>2.2495400000000001E-9</c:v>
                </c:pt>
                <c:pt idx="420">
                  <c:v>2.27169E-9</c:v>
                </c:pt>
                <c:pt idx="421">
                  <c:v>2.2519099999999999E-9</c:v>
                </c:pt>
                <c:pt idx="422">
                  <c:v>2.2602899999999999E-9</c:v>
                </c:pt>
                <c:pt idx="423">
                  <c:v>2.2323400000000002E-9</c:v>
                </c:pt>
                <c:pt idx="424">
                  <c:v>2.2628700000000001E-9</c:v>
                </c:pt>
                <c:pt idx="425">
                  <c:v>2.2697499999999999E-9</c:v>
                </c:pt>
                <c:pt idx="426">
                  <c:v>2.25857E-9</c:v>
                </c:pt>
                <c:pt idx="427">
                  <c:v>2.2553500000000001E-9</c:v>
                </c:pt>
                <c:pt idx="428">
                  <c:v>2.2738400000000001E-9</c:v>
                </c:pt>
                <c:pt idx="429">
                  <c:v>2.27706E-9</c:v>
                </c:pt>
                <c:pt idx="430">
                  <c:v>2.2635200000000001E-9</c:v>
                </c:pt>
                <c:pt idx="431">
                  <c:v>2.2624399999999999E-9</c:v>
                </c:pt>
                <c:pt idx="432">
                  <c:v>2.2598600000000001E-9</c:v>
                </c:pt>
                <c:pt idx="433">
                  <c:v>2.2714699999999998E-9</c:v>
                </c:pt>
                <c:pt idx="434">
                  <c:v>2.2291199999999998E-9</c:v>
                </c:pt>
                <c:pt idx="435">
                  <c:v>2.26653E-9</c:v>
                </c:pt>
                <c:pt idx="436">
                  <c:v>2.2886700000000001E-9</c:v>
                </c:pt>
                <c:pt idx="437">
                  <c:v>2.29039E-9</c:v>
                </c:pt>
                <c:pt idx="438">
                  <c:v>2.2890999999999999E-9</c:v>
                </c:pt>
                <c:pt idx="439">
                  <c:v>2.2736199999999998E-9</c:v>
                </c:pt>
                <c:pt idx="440">
                  <c:v>2.2824399999999998E-9</c:v>
                </c:pt>
                <c:pt idx="441">
                  <c:v>2.2839399999999999E-9</c:v>
                </c:pt>
                <c:pt idx="442">
                  <c:v>2.2366399999999998E-9</c:v>
                </c:pt>
                <c:pt idx="443">
                  <c:v>2.25255E-9</c:v>
                </c:pt>
                <c:pt idx="444">
                  <c:v>2.2820100000000001E-9</c:v>
                </c:pt>
                <c:pt idx="445">
                  <c:v>2.27491E-9</c:v>
                </c:pt>
                <c:pt idx="446">
                  <c:v>2.25857E-9</c:v>
                </c:pt>
                <c:pt idx="447">
                  <c:v>2.2946900000000001E-9</c:v>
                </c:pt>
                <c:pt idx="448">
                  <c:v>2.25105E-9</c:v>
                </c:pt>
                <c:pt idx="449">
                  <c:v>2.2443800000000001E-9</c:v>
                </c:pt>
                <c:pt idx="450">
                  <c:v>2.28588E-9</c:v>
                </c:pt>
                <c:pt idx="451">
                  <c:v>2.2809299999999999E-9</c:v>
                </c:pt>
                <c:pt idx="452">
                  <c:v>2.2837299999999999E-9</c:v>
                </c:pt>
                <c:pt idx="453">
                  <c:v>2.2478200000000002E-9</c:v>
                </c:pt>
                <c:pt idx="454">
                  <c:v>2.2759900000000001E-9</c:v>
                </c:pt>
                <c:pt idx="455">
                  <c:v>2.2736199999999998E-9</c:v>
                </c:pt>
                <c:pt idx="456">
                  <c:v>2.2833000000000002E-9</c:v>
                </c:pt>
                <c:pt idx="457">
                  <c:v>2.2802900000000002E-9</c:v>
                </c:pt>
                <c:pt idx="458">
                  <c:v>2.2701800000000001E-9</c:v>
                </c:pt>
                <c:pt idx="459">
                  <c:v>2.26588E-9</c:v>
                </c:pt>
                <c:pt idx="460">
                  <c:v>2.2620100000000001E-9</c:v>
                </c:pt>
                <c:pt idx="461">
                  <c:v>2.2813600000000001E-9</c:v>
                </c:pt>
                <c:pt idx="462">
                  <c:v>2.2805000000000001E-9</c:v>
                </c:pt>
                <c:pt idx="463">
                  <c:v>2.2632999999999998E-9</c:v>
                </c:pt>
                <c:pt idx="464">
                  <c:v>2.2504E-9</c:v>
                </c:pt>
                <c:pt idx="465">
                  <c:v>2.2519099999999999E-9</c:v>
                </c:pt>
                <c:pt idx="466">
                  <c:v>2.2609399999999998E-9</c:v>
                </c:pt>
                <c:pt idx="467">
                  <c:v>2.2721199999999998E-9</c:v>
                </c:pt>
                <c:pt idx="468">
                  <c:v>2.2699700000000002E-9</c:v>
                </c:pt>
                <c:pt idx="469">
                  <c:v>2.2435200000000001E-9</c:v>
                </c:pt>
                <c:pt idx="470">
                  <c:v>2.2865200000000001E-9</c:v>
                </c:pt>
                <c:pt idx="471">
                  <c:v>2.2830799999999999E-9</c:v>
                </c:pt>
                <c:pt idx="472">
                  <c:v>2.2379299999999999E-9</c:v>
                </c:pt>
                <c:pt idx="473">
                  <c:v>2.2630899999999999E-9</c:v>
                </c:pt>
                <c:pt idx="474">
                  <c:v>2.2757699999999999E-9</c:v>
                </c:pt>
                <c:pt idx="475">
                  <c:v>2.27169E-9</c:v>
                </c:pt>
                <c:pt idx="476">
                  <c:v>2.2875999999999998E-9</c:v>
                </c:pt>
                <c:pt idx="477">
                  <c:v>2.2830799999999999E-9</c:v>
                </c:pt>
                <c:pt idx="478">
                  <c:v>2.2529799999999998E-9</c:v>
                </c:pt>
                <c:pt idx="479">
                  <c:v>2.2847999999999998E-9</c:v>
                </c:pt>
                <c:pt idx="480">
                  <c:v>2.2504E-9</c:v>
                </c:pt>
                <c:pt idx="481">
                  <c:v>2.2495400000000001E-9</c:v>
                </c:pt>
                <c:pt idx="482">
                  <c:v>2.2854499999999998E-9</c:v>
                </c:pt>
                <c:pt idx="483">
                  <c:v>2.2579299999999999E-9</c:v>
                </c:pt>
                <c:pt idx="484">
                  <c:v>2.2751300000000002E-9</c:v>
                </c:pt>
                <c:pt idx="485">
                  <c:v>2.2306199999999999E-9</c:v>
                </c:pt>
                <c:pt idx="486">
                  <c:v>2.2652399999999999E-9</c:v>
                </c:pt>
                <c:pt idx="487">
                  <c:v>2.2594299999999999E-9</c:v>
                </c:pt>
                <c:pt idx="488">
                  <c:v>2.2669600000000002E-9</c:v>
                </c:pt>
                <c:pt idx="489">
                  <c:v>2.2519099999999999E-9</c:v>
                </c:pt>
                <c:pt idx="490">
                  <c:v>2.2742699999999998E-9</c:v>
                </c:pt>
                <c:pt idx="491">
                  <c:v>2.28007E-9</c:v>
                </c:pt>
                <c:pt idx="492">
                  <c:v>2.2675999999999999E-9</c:v>
                </c:pt>
                <c:pt idx="493">
                  <c:v>2.25621E-9</c:v>
                </c:pt>
                <c:pt idx="494">
                  <c:v>2.2527699999999999E-9</c:v>
                </c:pt>
                <c:pt idx="495">
                  <c:v>2.27255E-9</c:v>
                </c:pt>
                <c:pt idx="496">
                  <c:v>2.2596500000000002E-9</c:v>
                </c:pt>
                <c:pt idx="497">
                  <c:v>2.2553500000000001E-9</c:v>
                </c:pt>
                <c:pt idx="498">
                  <c:v>2.2293300000000002E-9</c:v>
                </c:pt>
                <c:pt idx="499">
                  <c:v>2.26158E-9</c:v>
                </c:pt>
                <c:pt idx="500">
                  <c:v>2.2785699999999999E-9</c:v>
                </c:pt>
                <c:pt idx="501">
                  <c:v>2.2618000000000002E-9</c:v>
                </c:pt>
                <c:pt idx="502">
                  <c:v>2.2663099999999998E-9</c:v>
                </c:pt>
                <c:pt idx="503">
                  <c:v>2.24223E-9</c:v>
                </c:pt>
                <c:pt idx="504">
                  <c:v>2.2570699999999999E-9</c:v>
                </c:pt>
                <c:pt idx="505">
                  <c:v>2.2456700000000002E-9</c:v>
                </c:pt>
                <c:pt idx="506">
                  <c:v>2.2908200000000002E-9</c:v>
                </c:pt>
                <c:pt idx="507">
                  <c:v>2.2918999999999999E-9</c:v>
                </c:pt>
                <c:pt idx="508">
                  <c:v>2.2547000000000001E-9</c:v>
                </c:pt>
                <c:pt idx="509">
                  <c:v>2.2557799999999998E-9</c:v>
                </c:pt>
                <c:pt idx="510">
                  <c:v>2.2772799999999998E-9</c:v>
                </c:pt>
                <c:pt idx="511">
                  <c:v>2.2656700000000001E-9</c:v>
                </c:pt>
                <c:pt idx="512">
                  <c:v>2.2753400000000001E-9</c:v>
                </c:pt>
                <c:pt idx="513">
                  <c:v>2.2811500000000001E-9</c:v>
                </c:pt>
                <c:pt idx="514">
                  <c:v>2.2981299999999998E-9</c:v>
                </c:pt>
                <c:pt idx="515">
                  <c:v>2.29039E-9</c:v>
                </c:pt>
                <c:pt idx="516">
                  <c:v>2.25836E-9</c:v>
                </c:pt>
                <c:pt idx="517">
                  <c:v>2.2508300000000002E-9</c:v>
                </c:pt>
                <c:pt idx="518">
                  <c:v>2.2491099999999999E-9</c:v>
                </c:pt>
                <c:pt idx="519">
                  <c:v>2.2190100000000002E-9</c:v>
                </c:pt>
                <c:pt idx="520">
                  <c:v>2.2675999999999999E-9</c:v>
                </c:pt>
                <c:pt idx="521">
                  <c:v>2.26158E-9</c:v>
                </c:pt>
                <c:pt idx="522">
                  <c:v>2.2727599999999999E-9</c:v>
                </c:pt>
                <c:pt idx="523">
                  <c:v>2.28007E-9</c:v>
                </c:pt>
                <c:pt idx="524">
                  <c:v>2.2701800000000001E-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976C-4D82-97E9-AC023F4F9CA7}"/>
            </c:ext>
          </c:extLst>
        </c:ser>
        <c:ser>
          <c:idx val="5"/>
          <c:order val="4"/>
          <c:tx>
            <c:strRef>
              <c:f>'Data_evaluation '!$G$29</c:f>
              <c:strCache>
                <c:ptCount val="1"/>
                <c:pt idx="0">
                  <c:v>CO2</c:v>
                </c:pt>
              </c:strCache>
            </c:strRef>
          </c:tx>
          <c:spPr>
            <a:ln w="1905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Data_evaluation '!$A$30:$A$11823</c:f>
              <c:numCache>
                <c:formatCode>h:mm:ss</c:formatCode>
                <c:ptCount val="11794"/>
                <c:pt idx="0">
                  <c:v>3.4722222222222222E-5</c:v>
                </c:pt>
                <c:pt idx="1">
                  <c:v>5.7870370370370366E-5</c:v>
                </c:pt>
                <c:pt idx="2">
                  <c:v>9.2592592592592588E-5</c:v>
                </c:pt>
                <c:pt idx="3">
                  <c:v>1.273148148148148E-4</c:v>
                </c:pt>
                <c:pt idx="4">
                  <c:v>1.9675925925925926E-4</c:v>
                </c:pt>
                <c:pt idx="5">
                  <c:v>2.7777777777777778E-4</c:v>
                </c:pt>
                <c:pt idx="6">
                  <c:v>3.4722222222222224E-4</c:v>
                </c:pt>
                <c:pt idx="7">
                  <c:v>4.1666666666666669E-4</c:v>
                </c:pt>
                <c:pt idx="8">
                  <c:v>4.9768518518518521E-4</c:v>
                </c:pt>
                <c:pt idx="9">
                  <c:v>5.6712962962962956E-4</c:v>
                </c:pt>
                <c:pt idx="10">
                  <c:v>6.3657407407407402E-4</c:v>
                </c:pt>
                <c:pt idx="11">
                  <c:v>7.175925925925927E-4</c:v>
                </c:pt>
                <c:pt idx="12">
                  <c:v>7.8703703703703705E-4</c:v>
                </c:pt>
                <c:pt idx="13">
                  <c:v>8.564814814814815E-4</c:v>
                </c:pt>
                <c:pt idx="14">
                  <c:v>9.3750000000000007E-4</c:v>
                </c:pt>
                <c:pt idx="15">
                  <c:v>1.0069444444444444E-3</c:v>
                </c:pt>
                <c:pt idx="16">
                  <c:v>1.0879629629629629E-3</c:v>
                </c:pt>
                <c:pt idx="17">
                  <c:v>1.1574074074074073E-3</c:v>
                </c:pt>
                <c:pt idx="18">
                  <c:v>1.2268518518518518E-3</c:v>
                </c:pt>
                <c:pt idx="19">
                  <c:v>1.3078703703703705E-3</c:v>
                </c:pt>
                <c:pt idx="20">
                  <c:v>1.3773148148148147E-3</c:v>
                </c:pt>
                <c:pt idx="21">
                  <c:v>1.4467592592592594E-3</c:v>
                </c:pt>
                <c:pt idx="22">
                  <c:v>1.5277777777777779E-3</c:v>
                </c:pt>
                <c:pt idx="23">
                  <c:v>1.5972222222222221E-3</c:v>
                </c:pt>
                <c:pt idx="24">
                  <c:v>1.6782407407407406E-3</c:v>
                </c:pt>
                <c:pt idx="25">
                  <c:v>1.7476851851851852E-3</c:v>
                </c:pt>
                <c:pt idx="26">
                  <c:v>1.8171296296296297E-3</c:v>
                </c:pt>
                <c:pt idx="27">
                  <c:v>1.8865740740740742E-3</c:v>
                </c:pt>
                <c:pt idx="28">
                  <c:v>1.9560185185185184E-3</c:v>
                </c:pt>
                <c:pt idx="29">
                  <c:v>2.0370370370370373E-3</c:v>
                </c:pt>
                <c:pt idx="30">
                  <c:v>2.1064814814814813E-3</c:v>
                </c:pt>
                <c:pt idx="31">
                  <c:v>2.1874999999999998E-3</c:v>
                </c:pt>
                <c:pt idx="32">
                  <c:v>2.2569444444444447E-3</c:v>
                </c:pt>
                <c:pt idx="33">
                  <c:v>2.3263888888888887E-3</c:v>
                </c:pt>
                <c:pt idx="34">
                  <c:v>2.4074074074074076E-3</c:v>
                </c:pt>
                <c:pt idx="35">
                  <c:v>2.4768518518518516E-3</c:v>
                </c:pt>
                <c:pt idx="36">
                  <c:v>2.5462962962962961E-3</c:v>
                </c:pt>
                <c:pt idx="37">
                  <c:v>2.627314814814815E-3</c:v>
                </c:pt>
                <c:pt idx="38">
                  <c:v>2.6967592592592594E-3</c:v>
                </c:pt>
                <c:pt idx="39">
                  <c:v>2.7662037037037034E-3</c:v>
                </c:pt>
                <c:pt idx="40">
                  <c:v>2.8472222222222219E-3</c:v>
                </c:pt>
                <c:pt idx="41">
                  <c:v>2.9166666666666668E-3</c:v>
                </c:pt>
                <c:pt idx="42">
                  <c:v>2.9976851851851848E-3</c:v>
                </c:pt>
                <c:pt idx="43">
                  <c:v>3.0671296296296297E-3</c:v>
                </c:pt>
                <c:pt idx="44">
                  <c:v>3.1365740740740742E-3</c:v>
                </c:pt>
                <c:pt idx="45">
                  <c:v>3.2175925925925926E-3</c:v>
                </c:pt>
                <c:pt idx="46">
                  <c:v>3.2870370370370367E-3</c:v>
                </c:pt>
                <c:pt idx="47">
                  <c:v>3.3564814814814811E-3</c:v>
                </c:pt>
                <c:pt idx="48">
                  <c:v>3.4375E-3</c:v>
                </c:pt>
                <c:pt idx="49">
                  <c:v>3.5069444444444445E-3</c:v>
                </c:pt>
                <c:pt idx="50">
                  <c:v>3.5879629629629629E-3</c:v>
                </c:pt>
                <c:pt idx="51">
                  <c:v>3.6574074074074074E-3</c:v>
                </c:pt>
                <c:pt idx="52">
                  <c:v>3.7268518518518514E-3</c:v>
                </c:pt>
                <c:pt idx="53">
                  <c:v>3.8078703703703707E-3</c:v>
                </c:pt>
                <c:pt idx="54">
                  <c:v>3.8773148148148143E-3</c:v>
                </c:pt>
                <c:pt idx="55">
                  <c:v>3.9467592592592592E-3</c:v>
                </c:pt>
                <c:pt idx="56">
                  <c:v>4.0277777777777777E-3</c:v>
                </c:pt>
                <c:pt idx="57">
                  <c:v>4.0972222222222226E-3</c:v>
                </c:pt>
                <c:pt idx="58">
                  <c:v>4.1782407407407402E-3</c:v>
                </c:pt>
                <c:pt idx="59">
                  <c:v>4.2476851851851851E-3</c:v>
                </c:pt>
                <c:pt idx="60">
                  <c:v>4.31712962962963E-3</c:v>
                </c:pt>
                <c:pt idx="61">
                  <c:v>4.3981481481481484E-3</c:v>
                </c:pt>
                <c:pt idx="62">
                  <c:v>4.4675925925925933E-3</c:v>
                </c:pt>
                <c:pt idx="63">
                  <c:v>4.5370370370370365E-3</c:v>
                </c:pt>
                <c:pt idx="64">
                  <c:v>4.6180555555555558E-3</c:v>
                </c:pt>
                <c:pt idx="65">
                  <c:v>4.6874999999999998E-3</c:v>
                </c:pt>
                <c:pt idx="66">
                  <c:v>4.7685185185185183E-3</c:v>
                </c:pt>
                <c:pt idx="67">
                  <c:v>4.8379629629629632E-3</c:v>
                </c:pt>
                <c:pt idx="68">
                  <c:v>4.9074074074074072E-3</c:v>
                </c:pt>
                <c:pt idx="69">
                  <c:v>4.9884259259259265E-3</c:v>
                </c:pt>
                <c:pt idx="70">
                  <c:v>5.0578703703703706E-3</c:v>
                </c:pt>
                <c:pt idx="71">
                  <c:v>5.1273148148148146E-3</c:v>
                </c:pt>
                <c:pt idx="72">
                  <c:v>5.208333333333333E-3</c:v>
                </c:pt>
                <c:pt idx="73">
                  <c:v>5.2777777777777771E-3</c:v>
                </c:pt>
                <c:pt idx="74">
                  <c:v>5.3587962962962964E-3</c:v>
                </c:pt>
                <c:pt idx="75">
                  <c:v>5.4282407407407404E-3</c:v>
                </c:pt>
                <c:pt idx="76">
                  <c:v>5.4976851851851853E-3</c:v>
                </c:pt>
                <c:pt idx="77">
                  <c:v>5.5787037037037038E-3</c:v>
                </c:pt>
                <c:pt idx="78">
                  <c:v>5.6481481481481478E-3</c:v>
                </c:pt>
                <c:pt idx="79">
                  <c:v>5.7291666666666671E-3</c:v>
                </c:pt>
                <c:pt idx="80">
                  <c:v>5.7986111111111112E-3</c:v>
                </c:pt>
                <c:pt idx="81">
                  <c:v>5.8680555555555543E-3</c:v>
                </c:pt>
                <c:pt idx="82">
                  <c:v>5.9490740740740745E-3</c:v>
                </c:pt>
                <c:pt idx="83">
                  <c:v>6.0185185185185177E-3</c:v>
                </c:pt>
                <c:pt idx="84">
                  <c:v>6.0879629629629643E-3</c:v>
                </c:pt>
                <c:pt idx="85">
                  <c:v>6.168981481481481E-3</c:v>
                </c:pt>
                <c:pt idx="86">
                  <c:v>6.238425925925925E-3</c:v>
                </c:pt>
                <c:pt idx="87">
                  <c:v>6.3194444444444444E-3</c:v>
                </c:pt>
                <c:pt idx="88">
                  <c:v>6.3888888888888884E-3</c:v>
                </c:pt>
                <c:pt idx="89">
                  <c:v>6.4583333333333333E-3</c:v>
                </c:pt>
                <c:pt idx="90">
                  <c:v>6.5393518518518517E-3</c:v>
                </c:pt>
                <c:pt idx="91">
                  <c:v>6.6087962962962966E-3</c:v>
                </c:pt>
                <c:pt idx="92">
                  <c:v>6.6782407407407415E-3</c:v>
                </c:pt>
                <c:pt idx="93">
                  <c:v>6.7592592592592591E-3</c:v>
                </c:pt>
                <c:pt idx="94">
                  <c:v>6.828703703703704E-3</c:v>
                </c:pt>
                <c:pt idx="95">
                  <c:v>6.9097222222222225E-3</c:v>
                </c:pt>
                <c:pt idx="96">
                  <c:v>6.9791666666666674E-3</c:v>
                </c:pt>
                <c:pt idx="97">
                  <c:v>7.0486111111111105E-3</c:v>
                </c:pt>
                <c:pt idx="98">
                  <c:v>7.1296296296296307E-3</c:v>
                </c:pt>
                <c:pt idx="99">
                  <c:v>7.1990740740740739E-3</c:v>
                </c:pt>
                <c:pt idx="100">
                  <c:v>7.2685185185185188E-3</c:v>
                </c:pt>
                <c:pt idx="101">
                  <c:v>7.3495370370370372E-3</c:v>
                </c:pt>
                <c:pt idx="102">
                  <c:v>7.4189814814814813E-3</c:v>
                </c:pt>
                <c:pt idx="103">
                  <c:v>7.5000000000000006E-3</c:v>
                </c:pt>
                <c:pt idx="104">
                  <c:v>7.5694444444444446E-3</c:v>
                </c:pt>
                <c:pt idx="105">
                  <c:v>7.6388888888888886E-3</c:v>
                </c:pt>
                <c:pt idx="106">
                  <c:v>7.719907407407408E-3</c:v>
                </c:pt>
                <c:pt idx="107">
                  <c:v>7.789351851851852E-3</c:v>
                </c:pt>
                <c:pt idx="108">
                  <c:v>7.858796296296296E-3</c:v>
                </c:pt>
                <c:pt idx="109">
                  <c:v>7.9398148148148145E-3</c:v>
                </c:pt>
                <c:pt idx="110">
                  <c:v>8.0092592592592594E-3</c:v>
                </c:pt>
                <c:pt idx="111">
                  <c:v>8.0902777777777778E-3</c:v>
                </c:pt>
                <c:pt idx="112">
                  <c:v>8.1597222222222227E-3</c:v>
                </c:pt>
                <c:pt idx="113">
                  <c:v>8.2291666666666659E-3</c:v>
                </c:pt>
                <c:pt idx="114">
                  <c:v>8.3101851851851861E-3</c:v>
                </c:pt>
                <c:pt idx="115">
                  <c:v>8.3796296296296292E-3</c:v>
                </c:pt>
                <c:pt idx="116">
                  <c:v>8.4606481481481494E-3</c:v>
                </c:pt>
                <c:pt idx="117">
                  <c:v>8.5300925925925926E-3</c:v>
                </c:pt>
                <c:pt idx="118">
                  <c:v>8.5995370370370357E-3</c:v>
                </c:pt>
                <c:pt idx="119">
                  <c:v>8.6805555555555559E-3</c:v>
                </c:pt>
                <c:pt idx="120">
                  <c:v>8.7499999999999991E-3</c:v>
                </c:pt>
                <c:pt idx="121">
                  <c:v>8.819444444444444E-3</c:v>
                </c:pt>
                <c:pt idx="122">
                  <c:v>8.9004629629629625E-3</c:v>
                </c:pt>
                <c:pt idx="123">
                  <c:v>8.9699074074074073E-3</c:v>
                </c:pt>
                <c:pt idx="124">
                  <c:v>9.0509259259259258E-3</c:v>
                </c:pt>
                <c:pt idx="125">
                  <c:v>9.1203703703703707E-3</c:v>
                </c:pt>
                <c:pt idx="126">
                  <c:v>9.1898148148148139E-3</c:v>
                </c:pt>
                <c:pt idx="127">
                  <c:v>9.2708333333333341E-3</c:v>
                </c:pt>
                <c:pt idx="128">
                  <c:v>9.3402777777777772E-3</c:v>
                </c:pt>
                <c:pt idx="129">
                  <c:v>9.4212962962962957E-3</c:v>
                </c:pt>
                <c:pt idx="130">
                  <c:v>9.4907407407407406E-3</c:v>
                </c:pt>
                <c:pt idx="131">
                  <c:v>9.5601851851851855E-3</c:v>
                </c:pt>
                <c:pt idx="132">
                  <c:v>9.6412037037037039E-3</c:v>
                </c:pt>
                <c:pt idx="133">
                  <c:v>9.7106481481481471E-3</c:v>
                </c:pt>
                <c:pt idx="134">
                  <c:v>9.780092592592592E-3</c:v>
                </c:pt>
                <c:pt idx="135">
                  <c:v>9.8611111111111104E-3</c:v>
                </c:pt>
                <c:pt idx="136">
                  <c:v>9.9305555555555553E-3</c:v>
                </c:pt>
                <c:pt idx="137">
                  <c:v>1.0011574074074074E-2</c:v>
                </c:pt>
                <c:pt idx="138">
                  <c:v>1.0081018518518519E-2</c:v>
                </c:pt>
                <c:pt idx="139">
                  <c:v>1.0150462962962964E-2</c:v>
                </c:pt>
                <c:pt idx="140">
                  <c:v>1.0231481481481482E-2</c:v>
                </c:pt>
                <c:pt idx="141">
                  <c:v>1.0300925925925927E-2</c:v>
                </c:pt>
                <c:pt idx="142">
                  <c:v>1.0381944444444444E-2</c:v>
                </c:pt>
                <c:pt idx="143">
                  <c:v>1.045138888888889E-2</c:v>
                </c:pt>
                <c:pt idx="144">
                  <c:v>1.0520833333333333E-2</c:v>
                </c:pt>
                <c:pt idx="145">
                  <c:v>1.0601851851851854E-2</c:v>
                </c:pt>
                <c:pt idx="146">
                  <c:v>1.0671296296296297E-2</c:v>
                </c:pt>
                <c:pt idx="147">
                  <c:v>1.074074074074074E-2</c:v>
                </c:pt>
                <c:pt idx="148">
                  <c:v>1.082175925925926E-2</c:v>
                </c:pt>
                <c:pt idx="149">
                  <c:v>1.0891203703703703E-2</c:v>
                </c:pt>
                <c:pt idx="150">
                  <c:v>1.0972222222222223E-2</c:v>
                </c:pt>
                <c:pt idx="151">
                  <c:v>1.1041666666666667E-2</c:v>
                </c:pt>
                <c:pt idx="152">
                  <c:v>1.1111111111111112E-2</c:v>
                </c:pt>
                <c:pt idx="153">
                  <c:v>1.119212962962963E-2</c:v>
                </c:pt>
                <c:pt idx="154">
                  <c:v>1.1261574074074071E-2</c:v>
                </c:pt>
                <c:pt idx="155">
                  <c:v>1.1331018518518518E-2</c:v>
                </c:pt>
                <c:pt idx="156">
                  <c:v>1.1412037037037038E-2</c:v>
                </c:pt>
                <c:pt idx="157">
                  <c:v>1.1481481481481483E-2</c:v>
                </c:pt>
                <c:pt idx="158">
                  <c:v>1.1562499999999998E-2</c:v>
                </c:pt>
                <c:pt idx="159">
                  <c:v>1.1631944444444445E-2</c:v>
                </c:pt>
                <c:pt idx="160">
                  <c:v>1.1701388888888891E-2</c:v>
                </c:pt>
                <c:pt idx="161">
                  <c:v>1.1782407407407406E-2</c:v>
                </c:pt>
                <c:pt idx="162">
                  <c:v>1.1851851851851851E-2</c:v>
                </c:pt>
                <c:pt idx="163">
                  <c:v>1.1921296296296298E-2</c:v>
                </c:pt>
                <c:pt idx="164">
                  <c:v>1.2002314814814815E-2</c:v>
                </c:pt>
                <c:pt idx="165">
                  <c:v>1.207175925925926E-2</c:v>
                </c:pt>
                <c:pt idx="166">
                  <c:v>1.2152777777777778E-2</c:v>
                </c:pt>
                <c:pt idx="167">
                  <c:v>1.2222222222222223E-2</c:v>
                </c:pt>
                <c:pt idx="168">
                  <c:v>1.2291666666666666E-2</c:v>
                </c:pt>
                <c:pt idx="169">
                  <c:v>1.2372685185185186E-2</c:v>
                </c:pt>
                <c:pt idx="170">
                  <c:v>1.2442129629629629E-2</c:v>
                </c:pt>
                <c:pt idx="171">
                  <c:v>1.252314814814815E-2</c:v>
                </c:pt>
                <c:pt idx="172">
                  <c:v>1.2592592592592593E-2</c:v>
                </c:pt>
                <c:pt idx="173">
                  <c:v>1.2662037037037039E-2</c:v>
                </c:pt>
                <c:pt idx="174">
                  <c:v>1.2743055555555556E-2</c:v>
                </c:pt>
                <c:pt idx="175">
                  <c:v>1.2812499999999999E-2</c:v>
                </c:pt>
                <c:pt idx="176">
                  <c:v>1.2881944444444446E-2</c:v>
                </c:pt>
                <c:pt idx="177">
                  <c:v>1.2962962962962963E-2</c:v>
                </c:pt>
                <c:pt idx="178">
                  <c:v>1.3032407407407407E-2</c:v>
                </c:pt>
                <c:pt idx="179">
                  <c:v>1.3113425925925926E-2</c:v>
                </c:pt>
                <c:pt idx="180">
                  <c:v>1.3182870370370371E-2</c:v>
                </c:pt>
                <c:pt idx="181">
                  <c:v>1.3252314814814814E-2</c:v>
                </c:pt>
                <c:pt idx="182">
                  <c:v>1.3333333333333334E-2</c:v>
                </c:pt>
                <c:pt idx="183">
                  <c:v>1.3402777777777777E-2</c:v>
                </c:pt>
                <c:pt idx="184">
                  <c:v>1.3483796296296298E-2</c:v>
                </c:pt>
                <c:pt idx="185">
                  <c:v>1.3553240740740741E-2</c:v>
                </c:pt>
                <c:pt idx="186">
                  <c:v>1.3622685185185184E-2</c:v>
                </c:pt>
                <c:pt idx="187">
                  <c:v>1.3703703703703704E-2</c:v>
                </c:pt>
                <c:pt idx="188">
                  <c:v>1.3773148148148147E-2</c:v>
                </c:pt>
                <c:pt idx="189">
                  <c:v>1.3842592592592594E-2</c:v>
                </c:pt>
                <c:pt idx="190">
                  <c:v>1.3923611111111111E-2</c:v>
                </c:pt>
                <c:pt idx="191">
                  <c:v>1.3993055555555555E-2</c:v>
                </c:pt>
                <c:pt idx="192">
                  <c:v>1.4074074074074074E-2</c:v>
                </c:pt>
                <c:pt idx="193">
                  <c:v>1.4143518518518519E-2</c:v>
                </c:pt>
                <c:pt idx="194">
                  <c:v>1.4212962962962962E-2</c:v>
                </c:pt>
                <c:pt idx="195">
                  <c:v>1.4293981481481482E-2</c:v>
                </c:pt>
                <c:pt idx="196">
                  <c:v>1.4363425925925925E-2</c:v>
                </c:pt>
                <c:pt idx="197">
                  <c:v>1.4432870370370372E-2</c:v>
                </c:pt>
                <c:pt idx="198">
                  <c:v>1.4513888888888889E-2</c:v>
                </c:pt>
                <c:pt idx="199">
                  <c:v>1.4583333333333332E-2</c:v>
                </c:pt>
                <c:pt idx="200">
                  <c:v>1.4664351851851852E-2</c:v>
                </c:pt>
                <c:pt idx="201">
                  <c:v>1.4733796296296295E-2</c:v>
                </c:pt>
                <c:pt idx="202">
                  <c:v>1.480324074074074E-2</c:v>
                </c:pt>
                <c:pt idx="203">
                  <c:v>1.4884259259259259E-2</c:v>
                </c:pt>
                <c:pt idx="204">
                  <c:v>1.4953703703703705E-2</c:v>
                </c:pt>
                <c:pt idx="205">
                  <c:v>1.503472222222222E-2</c:v>
                </c:pt>
                <c:pt idx="206">
                  <c:v>1.5104166666666667E-2</c:v>
                </c:pt>
                <c:pt idx="207">
                  <c:v>1.5173611111111112E-2</c:v>
                </c:pt>
                <c:pt idx="208">
                  <c:v>1.525462962962963E-2</c:v>
                </c:pt>
                <c:pt idx="209">
                  <c:v>1.5324074074074073E-2</c:v>
                </c:pt>
                <c:pt idx="210">
                  <c:v>1.539351851851852E-2</c:v>
                </c:pt>
                <c:pt idx="211">
                  <c:v>1.5474537037037038E-2</c:v>
                </c:pt>
                <c:pt idx="212">
                  <c:v>1.554398148148148E-2</c:v>
                </c:pt>
                <c:pt idx="213">
                  <c:v>1.5613425925925926E-2</c:v>
                </c:pt>
                <c:pt idx="214">
                  <c:v>1.5694444444444445E-2</c:v>
                </c:pt>
                <c:pt idx="215">
                  <c:v>1.5763888888888886E-2</c:v>
                </c:pt>
                <c:pt idx="216">
                  <c:v>1.5844907407407408E-2</c:v>
                </c:pt>
                <c:pt idx="217">
                  <c:v>1.5914351851851853E-2</c:v>
                </c:pt>
                <c:pt idx="218">
                  <c:v>1.5983796296296295E-2</c:v>
                </c:pt>
                <c:pt idx="219">
                  <c:v>1.6064814814814813E-2</c:v>
                </c:pt>
                <c:pt idx="220">
                  <c:v>1.6134259259259261E-2</c:v>
                </c:pt>
                <c:pt idx="221">
                  <c:v>1.621527777777778E-2</c:v>
                </c:pt>
                <c:pt idx="222">
                  <c:v>1.6284722222222221E-2</c:v>
                </c:pt>
                <c:pt idx="223">
                  <c:v>1.6354166666666666E-2</c:v>
                </c:pt>
                <c:pt idx="224">
                  <c:v>1.6435185185185188E-2</c:v>
                </c:pt>
                <c:pt idx="225">
                  <c:v>1.650462962962963E-2</c:v>
                </c:pt>
                <c:pt idx="226">
                  <c:v>1.6574074074074074E-2</c:v>
                </c:pt>
                <c:pt idx="227">
                  <c:v>1.6655092592592593E-2</c:v>
                </c:pt>
                <c:pt idx="228">
                  <c:v>1.6724537037037034E-2</c:v>
                </c:pt>
                <c:pt idx="229">
                  <c:v>1.6805555555555556E-2</c:v>
                </c:pt>
                <c:pt idx="230">
                  <c:v>1.6875000000000001E-2</c:v>
                </c:pt>
                <c:pt idx="231">
                  <c:v>1.6944444444444443E-2</c:v>
                </c:pt>
                <c:pt idx="232">
                  <c:v>1.7025462962962961E-2</c:v>
                </c:pt>
                <c:pt idx="233">
                  <c:v>1.7094907407407409E-2</c:v>
                </c:pt>
                <c:pt idx="234">
                  <c:v>1.7175925925925924E-2</c:v>
                </c:pt>
                <c:pt idx="235">
                  <c:v>1.7245370370370369E-2</c:v>
                </c:pt>
                <c:pt idx="236">
                  <c:v>1.7314814814814814E-2</c:v>
                </c:pt>
                <c:pt idx="237">
                  <c:v>1.7395833333333336E-2</c:v>
                </c:pt>
                <c:pt idx="238">
                  <c:v>1.7465277777777777E-2</c:v>
                </c:pt>
                <c:pt idx="239">
                  <c:v>1.7534722222222222E-2</c:v>
                </c:pt>
                <c:pt idx="240">
                  <c:v>1.7615740740740741E-2</c:v>
                </c:pt>
                <c:pt idx="241">
                  <c:v>1.7685185185185182E-2</c:v>
                </c:pt>
                <c:pt idx="242">
                  <c:v>1.7766203703703704E-2</c:v>
                </c:pt>
                <c:pt idx="243">
                  <c:v>1.7835648148148149E-2</c:v>
                </c:pt>
                <c:pt idx="244">
                  <c:v>1.7905092592592594E-2</c:v>
                </c:pt>
                <c:pt idx="245">
                  <c:v>1.7986111111111109E-2</c:v>
                </c:pt>
                <c:pt idx="246">
                  <c:v>1.8055555555555557E-2</c:v>
                </c:pt>
                <c:pt idx="247">
                  <c:v>1.8124999999999999E-2</c:v>
                </c:pt>
                <c:pt idx="248">
                  <c:v>1.8206018518518517E-2</c:v>
                </c:pt>
                <c:pt idx="249">
                  <c:v>1.8275462962962962E-2</c:v>
                </c:pt>
                <c:pt idx="250">
                  <c:v>1.8356481481481481E-2</c:v>
                </c:pt>
                <c:pt idx="251">
                  <c:v>1.8425925925925925E-2</c:v>
                </c:pt>
                <c:pt idx="252">
                  <c:v>1.849537037037037E-2</c:v>
                </c:pt>
                <c:pt idx="253">
                  <c:v>1.8576388888888889E-2</c:v>
                </c:pt>
                <c:pt idx="254">
                  <c:v>1.8645833333333334E-2</c:v>
                </c:pt>
                <c:pt idx="255">
                  <c:v>1.8715277777777779E-2</c:v>
                </c:pt>
                <c:pt idx="256">
                  <c:v>1.8796296296296297E-2</c:v>
                </c:pt>
                <c:pt idx="257">
                  <c:v>1.8865740740740742E-2</c:v>
                </c:pt>
                <c:pt idx="258">
                  <c:v>1.894675925925926E-2</c:v>
                </c:pt>
                <c:pt idx="259">
                  <c:v>1.9016203703703705E-2</c:v>
                </c:pt>
                <c:pt idx="260">
                  <c:v>1.9085648148148147E-2</c:v>
                </c:pt>
                <c:pt idx="261">
                  <c:v>1.9166666666666669E-2</c:v>
                </c:pt>
                <c:pt idx="262">
                  <c:v>1.923611111111111E-2</c:v>
                </c:pt>
                <c:pt idx="263">
                  <c:v>1.9305555555555555E-2</c:v>
                </c:pt>
                <c:pt idx="264">
                  <c:v>1.9386574074074073E-2</c:v>
                </c:pt>
                <c:pt idx="265">
                  <c:v>1.9456018518518518E-2</c:v>
                </c:pt>
                <c:pt idx="266">
                  <c:v>1.9537037037037037E-2</c:v>
                </c:pt>
                <c:pt idx="267">
                  <c:v>1.9606481481481482E-2</c:v>
                </c:pt>
                <c:pt idx="268">
                  <c:v>1.9675925925925927E-2</c:v>
                </c:pt>
                <c:pt idx="269">
                  <c:v>1.9756944444444445E-2</c:v>
                </c:pt>
                <c:pt idx="270">
                  <c:v>1.982638888888889E-2</c:v>
                </c:pt>
                <c:pt idx="271">
                  <c:v>1.9907407407407408E-2</c:v>
                </c:pt>
                <c:pt idx="272">
                  <c:v>1.9976851851851853E-2</c:v>
                </c:pt>
                <c:pt idx="273">
                  <c:v>2.0046296296296295E-2</c:v>
                </c:pt>
                <c:pt idx="274">
                  <c:v>2.0127314814814817E-2</c:v>
                </c:pt>
                <c:pt idx="275">
                  <c:v>2.0196759259259258E-2</c:v>
                </c:pt>
                <c:pt idx="276">
                  <c:v>2.0266203703703703E-2</c:v>
                </c:pt>
                <c:pt idx="277">
                  <c:v>2.0347222222222221E-2</c:v>
                </c:pt>
                <c:pt idx="278">
                  <c:v>2.0416666666666666E-2</c:v>
                </c:pt>
                <c:pt idx="279">
                  <c:v>2.0497685185185185E-2</c:v>
                </c:pt>
                <c:pt idx="280">
                  <c:v>2.056712962962963E-2</c:v>
                </c:pt>
                <c:pt idx="281">
                  <c:v>2.0636574074074075E-2</c:v>
                </c:pt>
                <c:pt idx="282">
                  <c:v>2.071759259259259E-2</c:v>
                </c:pt>
                <c:pt idx="283">
                  <c:v>2.0787037037037038E-2</c:v>
                </c:pt>
                <c:pt idx="284">
                  <c:v>2.0868055555555556E-2</c:v>
                </c:pt>
                <c:pt idx="285">
                  <c:v>2.0937499999999998E-2</c:v>
                </c:pt>
                <c:pt idx="286">
                  <c:v>2.1006944444444443E-2</c:v>
                </c:pt>
                <c:pt idx="287">
                  <c:v>2.1087962962962961E-2</c:v>
                </c:pt>
                <c:pt idx="288">
                  <c:v>2.1157407407407406E-2</c:v>
                </c:pt>
                <c:pt idx="289">
                  <c:v>2.1226851851851854E-2</c:v>
                </c:pt>
                <c:pt idx="290">
                  <c:v>2.1307870370370369E-2</c:v>
                </c:pt>
                <c:pt idx="291">
                  <c:v>2.1377314814814818E-2</c:v>
                </c:pt>
                <c:pt idx="292">
                  <c:v>2.1458333333333333E-2</c:v>
                </c:pt>
                <c:pt idx="293">
                  <c:v>2.1527777777777781E-2</c:v>
                </c:pt>
                <c:pt idx="294">
                  <c:v>2.1597222222222223E-2</c:v>
                </c:pt>
                <c:pt idx="295">
                  <c:v>2.1678240740740738E-2</c:v>
                </c:pt>
                <c:pt idx="296">
                  <c:v>2.1747685185185186E-2</c:v>
                </c:pt>
                <c:pt idx="297">
                  <c:v>2.1817129629629631E-2</c:v>
                </c:pt>
                <c:pt idx="298">
                  <c:v>2.1898148148148149E-2</c:v>
                </c:pt>
                <c:pt idx="299">
                  <c:v>2.1967592592592594E-2</c:v>
                </c:pt>
                <c:pt idx="300">
                  <c:v>2.2048611111111113E-2</c:v>
                </c:pt>
                <c:pt idx="301">
                  <c:v>2.2118055555555557E-2</c:v>
                </c:pt>
                <c:pt idx="302">
                  <c:v>2.2187499999999999E-2</c:v>
                </c:pt>
                <c:pt idx="303">
                  <c:v>2.2268518518518521E-2</c:v>
                </c:pt>
                <c:pt idx="304">
                  <c:v>2.2337962962962962E-2</c:v>
                </c:pt>
                <c:pt idx="305">
                  <c:v>2.2407407407407407E-2</c:v>
                </c:pt>
                <c:pt idx="306">
                  <c:v>2.2488425925925926E-2</c:v>
                </c:pt>
                <c:pt idx="307">
                  <c:v>2.255787037037037E-2</c:v>
                </c:pt>
                <c:pt idx="308">
                  <c:v>2.2638888888888889E-2</c:v>
                </c:pt>
                <c:pt idx="309">
                  <c:v>2.2708333333333334E-2</c:v>
                </c:pt>
                <c:pt idx="310">
                  <c:v>2.2777777777777775E-2</c:v>
                </c:pt>
                <c:pt idx="311">
                  <c:v>2.2858796296296294E-2</c:v>
                </c:pt>
                <c:pt idx="312">
                  <c:v>2.2928240740740739E-2</c:v>
                </c:pt>
                <c:pt idx="313">
                  <c:v>2.2997685185185187E-2</c:v>
                </c:pt>
                <c:pt idx="314">
                  <c:v>2.3078703703703702E-2</c:v>
                </c:pt>
                <c:pt idx="315">
                  <c:v>2.314814814814815E-2</c:v>
                </c:pt>
                <c:pt idx="316">
                  <c:v>2.3229166666666665E-2</c:v>
                </c:pt>
                <c:pt idx="317">
                  <c:v>2.3298611111111107E-2</c:v>
                </c:pt>
                <c:pt idx="318">
                  <c:v>2.3368055555555555E-2</c:v>
                </c:pt>
                <c:pt idx="319">
                  <c:v>2.344907407407407E-2</c:v>
                </c:pt>
                <c:pt idx="320">
                  <c:v>2.3518518518518518E-2</c:v>
                </c:pt>
                <c:pt idx="321">
                  <c:v>2.3587962962962963E-2</c:v>
                </c:pt>
                <c:pt idx="322">
                  <c:v>2.3668981481481485E-2</c:v>
                </c:pt>
                <c:pt idx="323">
                  <c:v>2.3738425925925923E-2</c:v>
                </c:pt>
                <c:pt idx="324">
                  <c:v>2.3819444444444445E-2</c:v>
                </c:pt>
                <c:pt idx="325">
                  <c:v>2.388888888888889E-2</c:v>
                </c:pt>
                <c:pt idx="326">
                  <c:v>2.3958333333333331E-2</c:v>
                </c:pt>
                <c:pt idx="327">
                  <c:v>2.4039351851851853E-2</c:v>
                </c:pt>
                <c:pt idx="328">
                  <c:v>2.4108796296296298E-2</c:v>
                </c:pt>
                <c:pt idx="329">
                  <c:v>2.417824074074074E-2</c:v>
                </c:pt>
                <c:pt idx="330">
                  <c:v>2.4259259259259258E-2</c:v>
                </c:pt>
                <c:pt idx="331">
                  <c:v>2.4328703703703703E-2</c:v>
                </c:pt>
                <c:pt idx="332">
                  <c:v>2.4409722222222222E-2</c:v>
                </c:pt>
                <c:pt idx="333">
                  <c:v>2.4479166666666666E-2</c:v>
                </c:pt>
                <c:pt idx="334">
                  <c:v>2.4548611111111115E-2</c:v>
                </c:pt>
                <c:pt idx="335">
                  <c:v>2.462962962962963E-2</c:v>
                </c:pt>
                <c:pt idx="336">
                  <c:v>2.4699074074074078E-2</c:v>
                </c:pt>
                <c:pt idx="337">
                  <c:v>2.476851851851852E-2</c:v>
                </c:pt>
                <c:pt idx="338">
                  <c:v>2.4849537037037035E-2</c:v>
                </c:pt>
                <c:pt idx="339">
                  <c:v>2.4918981481481483E-2</c:v>
                </c:pt>
                <c:pt idx="340">
                  <c:v>2.4999999999999998E-2</c:v>
                </c:pt>
                <c:pt idx="341">
                  <c:v>2.5069444444444446E-2</c:v>
                </c:pt>
                <c:pt idx="342">
                  <c:v>2.5138888888888891E-2</c:v>
                </c:pt>
                <c:pt idx="343">
                  <c:v>2.521990740740741E-2</c:v>
                </c:pt>
                <c:pt idx="344">
                  <c:v>2.5289351851851851E-2</c:v>
                </c:pt>
                <c:pt idx="345">
                  <c:v>2.5358796296296296E-2</c:v>
                </c:pt>
                <c:pt idx="346">
                  <c:v>2.5439814814814814E-2</c:v>
                </c:pt>
                <c:pt idx="347">
                  <c:v>2.5520833333333336E-2</c:v>
                </c:pt>
                <c:pt idx="348">
                  <c:v>2.5590277777777778E-2</c:v>
                </c:pt>
                <c:pt idx="349">
                  <c:v>2.5659722222222223E-2</c:v>
                </c:pt>
                <c:pt idx="350">
                  <c:v>2.5740740740740745E-2</c:v>
                </c:pt>
                <c:pt idx="351">
                  <c:v>2.5810185185185183E-2</c:v>
                </c:pt>
                <c:pt idx="352">
                  <c:v>2.5879629629629627E-2</c:v>
                </c:pt>
                <c:pt idx="353">
                  <c:v>2.5960648148148149E-2</c:v>
                </c:pt>
                <c:pt idx="354">
                  <c:v>2.6030092592592594E-2</c:v>
                </c:pt>
                <c:pt idx="355">
                  <c:v>2.6111111111111113E-2</c:v>
                </c:pt>
                <c:pt idx="356">
                  <c:v>2.6180555555555558E-2</c:v>
                </c:pt>
                <c:pt idx="357">
                  <c:v>2.6249999999999999E-2</c:v>
                </c:pt>
                <c:pt idx="358">
                  <c:v>2.6331018518518517E-2</c:v>
                </c:pt>
                <c:pt idx="359">
                  <c:v>2.6400462962962962E-2</c:v>
                </c:pt>
                <c:pt idx="360">
                  <c:v>2.6469907407407411E-2</c:v>
                </c:pt>
                <c:pt idx="361">
                  <c:v>2.6550925925925926E-2</c:v>
                </c:pt>
                <c:pt idx="362">
                  <c:v>2.6620370370370374E-2</c:v>
                </c:pt>
                <c:pt idx="363">
                  <c:v>2.6689814814814816E-2</c:v>
                </c:pt>
                <c:pt idx="364">
                  <c:v>2.6770833333333331E-2</c:v>
                </c:pt>
                <c:pt idx="365">
                  <c:v>2.6840277777777779E-2</c:v>
                </c:pt>
                <c:pt idx="366">
                  <c:v>2.6921296296296294E-2</c:v>
                </c:pt>
                <c:pt idx="367">
                  <c:v>2.6990740740740742E-2</c:v>
                </c:pt>
                <c:pt idx="368">
                  <c:v>2.7060185185185187E-2</c:v>
                </c:pt>
                <c:pt idx="369">
                  <c:v>2.7141203703703706E-2</c:v>
                </c:pt>
                <c:pt idx="370">
                  <c:v>2.7210648148148147E-2</c:v>
                </c:pt>
                <c:pt idx="371">
                  <c:v>2.7280092592592592E-2</c:v>
                </c:pt>
                <c:pt idx="372">
                  <c:v>2.736111111111111E-2</c:v>
                </c:pt>
                <c:pt idx="373">
                  <c:v>2.7430555555555555E-2</c:v>
                </c:pt>
                <c:pt idx="374">
                  <c:v>2.75E-2</c:v>
                </c:pt>
                <c:pt idx="375">
                  <c:v>2.7581018518518519E-2</c:v>
                </c:pt>
                <c:pt idx="376">
                  <c:v>2.7650462962962963E-2</c:v>
                </c:pt>
                <c:pt idx="377">
                  <c:v>2.7731481481481478E-2</c:v>
                </c:pt>
                <c:pt idx="378">
                  <c:v>2.7800925925925923E-2</c:v>
                </c:pt>
                <c:pt idx="379">
                  <c:v>2.7870370370370368E-2</c:v>
                </c:pt>
                <c:pt idx="380">
                  <c:v>2.7951388888888887E-2</c:v>
                </c:pt>
                <c:pt idx="381">
                  <c:v>2.8020833333333332E-2</c:v>
                </c:pt>
                <c:pt idx="382">
                  <c:v>2.809027777777778E-2</c:v>
                </c:pt>
                <c:pt idx="383">
                  <c:v>2.8171296296296302E-2</c:v>
                </c:pt>
                <c:pt idx="384">
                  <c:v>2.8240740740740736E-2</c:v>
                </c:pt>
                <c:pt idx="385">
                  <c:v>2.8321759259259258E-2</c:v>
                </c:pt>
                <c:pt idx="386">
                  <c:v>2.8391203703703707E-2</c:v>
                </c:pt>
                <c:pt idx="387">
                  <c:v>2.8460648148148148E-2</c:v>
                </c:pt>
                <c:pt idx="388">
                  <c:v>2.854166666666667E-2</c:v>
                </c:pt>
                <c:pt idx="389">
                  <c:v>2.8611111111111115E-2</c:v>
                </c:pt>
                <c:pt idx="390">
                  <c:v>2.8680555555555553E-2</c:v>
                </c:pt>
                <c:pt idx="391">
                  <c:v>2.8761574074074075E-2</c:v>
                </c:pt>
                <c:pt idx="392">
                  <c:v>2.883101851851852E-2</c:v>
                </c:pt>
                <c:pt idx="393">
                  <c:v>2.8912037037037038E-2</c:v>
                </c:pt>
                <c:pt idx="394">
                  <c:v>2.8981481481481483E-2</c:v>
                </c:pt>
                <c:pt idx="395">
                  <c:v>2.9050925925925928E-2</c:v>
                </c:pt>
                <c:pt idx="396">
                  <c:v>2.9131944444444446E-2</c:v>
                </c:pt>
                <c:pt idx="397">
                  <c:v>2.9201388888888888E-2</c:v>
                </c:pt>
                <c:pt idx="398">
                  <c:v>2.9282407407407406E-2</c:v>
                </c:pt>
                <c:pt idx="399">
                  <c:v>2.9351851851851851E-2</c:v>
                </c:pt>
                <c:pt idx="400">
                  <c:v>2.9421296296296296E-2</c:v>
                </c:pt>
                <c:pt idx="401">
                  <c:v>2.9502314814814815E-2</c:v>
                </c:pt>
                <c:pt idx="402">
                  <c:v>2.9571759259259259E-2</c:v>
                </c:pt>
                <c:pt idx="403">
                  <c:v>2.9641203703703701E-2</c:v>
                </c:pt>
                <c:pt idx="404">
                  <c:v>2.9722222222222219E-2</c:v>
                </c:pt>
                <c:pt idx="405">
                  <c:v>2.9791666666666664E-2</c:v>
                </c:pt>
                <c:pt idx="406">
                  <c:v>2.9861111111111113E-2</c:v>
                </c:pt>
                <c:pt idx="407">
                  <c:v>2.9942129629629628E-2</c:v>
                </c:pt>
                <c:pt idx="408">
                  <c:v>3.0011574074074076E-2</c:v>
                </c:pt>
                <c:pt idx="409">
                  <c:v>3.0081018518518521E-2</c:v>
                </c:pt>
                <c:pt idx="410">
                  <c:v>3.0162037037037032E-2</c:v>
                </c:pt>
                <c:pt idx="411">
                  <c:v>3.0231481481481481E-2</c:v>
                </c:pt>
                <c:pt idx="412">
                  <c:v>3.0312499999999996E-2</c:v>
                </c:pt>
                <c:pt idx="413">
                  <c:v>3.0381944444444444E-2</c:v>
                </c:pt>
                <c:pt idx="414">
                  <c:v>3.0451388888888889E-2</c:v>
                </c:pt>
                <c:pt idx="415">
                  <c:v>3.0532407407407411E-2</c:v>
                </c:pt>
                <c:pt idx="416">
                  <c:v>3.0601851851851852E-2</c:v>
                </c:pt>
                <c:pt idx="417">
                  <c:v>3.0671296296296294E-2</c:v>
                </c:pt>
                <c:pt idx="418">
                  <c:v>3.0752314814814816E-2</c:v>
                </c:pt>
                <c:pt idx="419">
                  <c:v>3.0821759259259257E-2</c:v>
                </c:pt>
                <c:pt idx="420">
                  <c:v>3.0902777777777779E-2</c:v>
                </c:pt>
                <c:pt idx="421">
                  <c:v>3.0972222222222224E-2</c:v>
                </c:pt>
                <c:pt idx="422">
                  <c:v>3.1041666666666665E-2</c:v>
                </c:pt>
                <c:pt idx="423">
                  <c:v>3.1122685185185187E-2</c:v>
                </c:pt>
                <c:pt idx="424">
                  <c:v>3.1192129629629629E-2</c:v>
                </c:pt>
                <c:pt idx="425">
                  <c:v>3.1273148148148147E-2</c:v>
                </c:pt>
                <c:pt idx="426">
                  <c:v>3.1342592592592596E-2</c:v>
                </c:pt>
                <c:pt idx="427">
                  <c:v>3.1412037037037037E-2</c:v>
                </c:pt>
                <c:pt idx="428">
                  <c:v>3.1493055555555559E-2</c:v>
                </c:pt>
                <c:pt idx="429">
                  <c:v>3.15625E-2</c:v>
                </c:pt>
                <c:pt idx="430">
                  <c:v>3.1631944444444442E-2</c:v>
                </c:pt>
                <c:pt idx="431">
                  <c:v>3.1712962962962964E-2</c:v>
                </c:pt>
                <c:pt idx="432">
                  <c:v>3.1782407407407405E-2</c:v>
                </c:pt>
                <c:pt idx="433">
                  <c:v>3.1863425925925927E-2</c:v>
                </c:pt>
                <c:pt idx="434">
                  <c:v>3.1932870370370368E-2</c:v>
                </c:pt>
                <c:pt idx="435">
                  <c:v>3.2002314814814817E-2</c:v>
                </c:pt>
                <c:pt idx="436">
                  <c:v>3.2083333333333332E-2</c:v>
                </c:pt>
                <c:pt idx="437">
                  <c:v>3.2152777777777773E-2</c:v>
                </c:pt>
                <c:pt idx="438">
                  <c:v>3.2222222222222222E-2</c:v>
                </c:pt>
                <c:pt idx="439">
                  <c:v>3.2303240740740737E-2</c:v>
                </c:pt>
                <c:pt idx="440">
                  <c:v>3.2372685185185185E-2</c:v>
                </c:pt>
                <c:pt idx="441">
                  <c:v>3.24537037037037E-2</c:v>
                </c:pt>
                <c:pt idx="442">
                  <c:v>3.2523148148148148E-2</c:v>
                </c:pt>
                <c:pt idx="443">
                  <c:v>3.259259259259259E-2</c:v>
                </c:pt>
                <c:pt idx="444">
                  <c:v>3.2673611111111105E-2</c:v>
                </c:pt>
                <c:pt idx="445">
                  <c:v>3.2743055555555553E-2</c:v>
                </c:pt>
                <c:pt idx="446">
                  <c:v>3.2812500000000001E-2</c:v>
                </c:pt>
                <c:pt idx="447">
                  <c:v>3.2893518518518523E-2</c:v>
                </c:pt>
                <c:pt idx="448">
                  <c:v>3.2962962962962965E-2</c:v>
                </c:pt>
                <c:pt idx="449">
                  <c:v>3.3043981481481487E-2</c:v>
                </c:pt>
                <c:pt idx="450">
                  <c:v>3.3113425925925928E-2</c:v>
                </c:pt>
                <c:pt idx="451">
                  <c:v>3.318287037037037E-2</c:v>
                </c:pt>
                <c:pt idx="452">
                  <c:v>3.3263888888888891E-2</c:v>
                </c:pt>
                <c:pt idx="453">
                  <c:v>3.3333333333333333E-2</c:v>
                </c:pt>
                <c:pt idx="454">
                  <c:v>3.3402777777777774E-2</c:v>
                </c:pt>
                <c:pt idx="455">
                  <c:v>3.3483796296296296E-2</c:v>
                </c:pt>
                <c:pt idx="456">
                  <c:v>3.3553240740740745E-2</c:v>
                </c:pt>
                <c:pt idx="457">
                  <c:v>3.363425925925926E-2</c:v>
                </c:pt>
                <c:pt idx="458">
                  <c:v>3.3703703703703701E-2</c:v>
                </c:pt>
                <c:pt idx="459">
                  <c:v>3.3773148148148149E-2</c:v>
                </c:pt>
                <c:pt idx="460">
                  <c:v>3.3854166666666664E-2</c:v>
                </c:pt>
                <c:pt idx="461">
                  <c:v>3.3923611111111113E-2</c:v>
                </c:pt>
                <c:pt idx="462">
                  <c:v>3.4004629629629628E-2</c:v>
                </c:pt>
                <c:pt idx="463">
                  <c:v>3.4074074074074076E-2</c:v>
                </c:pt>
                <c:pt idx="464">
                  <c:v>3.4143518518518517E-2</c:v>
                </c:pt>
                <c:pt idx="465">
                  <c:v>3.4224537037037032E-2</c:v>
                </c:pt>
                <c:pt idx="466">
                  <c:v>3.4293981481481481E-2</c:v>
                </c:pt>
                <c:pt idx="467">
                  <c:v>3.4363425925925929E-2</c:v>
                </c:pt>
                <c:pt idx="468">
                  <c:v>3.4444444444444444E-2</c:v>
                </c:pt>
                <c:pt idx="469">
                  <c:v>3.4513888888888893E-2</c:v>
                </c:pt>
                <c:pt idx="470">
                  <c:v>3.4594907407407408E-2</c:v>
                </c:pt>
                <c:pt idx="471">
                  <c:v>3.4664351851851849E-2</c:v>
                </c:pt>
                <c:pt idx="472">
                  <c:v>3.4733796296296297E-2</c:v>
                </c:pt>
                <c:pt idx="473">
                  <c:v>3.4814814814814812E-2</c:v>
                </c:pt>
                <c:pt idx="474">
                  <c:v>3.4884259259259261E-2</c:v>
                </c:pt>
                <c:pt idx="475">
                  <c:v>3.4953703703703702E-2</c:v>
                </c:pt>
                <c:pt idx="476">
                  <c:v>3.5034722222222224E-2</c:v>
                </c:pt>
                <c:pt idx="477">
                  <c:v>3.5104166666666665E-2</c:v>
                </c:pt>
                <c:pt idx="478">
                  <c:v>3.5173611111111107E-2</c:v>
                </c:pt>
                <c:pt idx="479">
                  <c:v>3.5254629629629629E-2</c:v>
                </c:pt>
                <c:pt idx="480">
                  <c:v>3.532407407407407E-2</c:v>
                </c:pt>
                <c:pt idx="481">
                  <c:v>3.5405092592592592E-2</c:v>
                </c:pt>
                <c:pt idx="482">
                  <c:v>3.5474537037037041E-2</c:v>
                </c:pt>
                <c:pt idx="483">
                  <c:v>3.5543981481481475E-2</c:v>
                </c:pt>
                <c:pt idx="484">
                  <c:v>3.5624999999999997E-2</c:v>
                </c:pt>
                <c:pt idx="485">
                  <c:v>3.5694444444444445E-2</c:v>
                </c:pt>
                <c:pt idx="486">
                  <c:v>3.577546296296296E-2</c:v>
                </c:pt>
                <c:pt idx="487">
                  <c:v>3.5844907407407409E-2</c:v>
                </c:pt>
                <c:pt idx="488">
                  <c:v>3.5914351851851857E-2</c:v>
                </c:pt>
                <c:pt idx="489">
                  <c:v>3.5995370370370372E-2</c:v>
                </c:pt>
                <c:pt idx="490">
                  <c:v>3.6064814814814813E-2</c:v>
                </c:pt>
                <c:pt idx="491">
                  <c:v>3.6134259259259262E-2</c:v>
                </c:pt>
                <c:pt idx="492">
                  <c:v>3.6215277777777777E-2</c:v>
                </c:pt>
                <c:pt idx="493">
                  <c:v>3.6284722222222225E-2</c:v>
                </c:pt>
                <c:pt idx="494">
                  <c:v>3.636574074074074E-2</c:v>
                </c:pt>
                <c:pt idx="495">
                  <c:v>3.6435185185185189E-2</c:v>
                </c:pt>
                <c:pt idx="496">
                  <c:v>3.650462962962963E-2</c:v>
                </c:pt>
                <c:pt idx="497">
                  <c:v>3.6585648148148145E-2</c:v>
                </c:pt>
                <c:pt idx="498">
                  <c:v>3.6655092592592593E-2</c:v>
                </c:pt>
                <c:pt idx="499">
                  <c:v>3.6724537037037035E-2</c:v>
                </c:pt>
                <c:pt idx="500">
                  <c:v>3.6805555555555557E-2</c:v>
                </c:pt>
                <c:pt idx="501">
                  <c:v>3.6874999999999998E-2</c:v>
                </c:pt>
                <c:pt idx="502">
                  <c:v>3.695601851851852E-2</c:v>
                </c:pt>
                <c:pt idx="503">
                  <c:v>3.7025462962962961E-2</c:v>
                </c:pt>
                <c:pt idx="504">
                  <c:v>3.7094907407407403E-2</c:v>
                </c:pt>
                <c:pt idx="505">
                  <c:v>3.7175925925925925E-2</c:v>
                </c:pt>
                <c:pt idx="506">
                  <c:v>3.7245370370370366E-2</c:v>
                </c:pt>
                <c:pt idx="507">
                  <c:v>3.7326388888888888E-2</c:v>
                </c:pt>
                <c:pt idx="508">
                  <c:v>3.7395833333333336E-2</c:v>
                </c:pt>
                <c:pt idx="509">
                  <c:v>3.7465277777777778E-2</c:v>
                </c:pt>
                <c:pt idx="510">
                  <c:v>3.75462962962963E-2</c:v>
                </c:pt>
                <c:pt idx="511">
                  <c:v>3.7615740740740741E-2</c:v>
                </c:pt>
                <c:pt idx="512">
                  <c:v>3.7685185185185183E-2</c:v>
                </c:pt>
                <c:pt idx="513">
                  <c:v>3.7766203703703705E-2</c:v>
                </c:pt>
                <c:pt idx="514">
                  <c:v>3.7835648148148153E-2</c:v>
                </c:pt>
                <c:pt idx="515">
                  <c:v>3.7916666666666668E-2</c:v>
                </c:pt>
                <c:pt idx="516">
                  <c:v>3.7986111111111116E-2</c:v>
                </c:pt>
                <c:pt idx="517">
                  <c:v>3.8055555555555558E-2</c:v>
                </c:pt>
                <c:pt idx="518">
                  <c:v>3.8136574074074073E-2</c:v>
                </c:pt>
                <c:pt idx="519">
                  <c:v>3.8206018518518521E-2</c:v>
                </c:pt>
                <c:pt idx="520">
                  <c:v>3.8287037037037036E-2</c:v>
                </c:pt>
                <c:pt idx="521">
                  <c:v>3.8356481481481484E-2</c:v>
                </c:pt>
                <c:pt idx="522">
                  <c:v>3.8425925925925926E-2</c:v>
                </c:pt>
                <c:pt idx="523">
                  <c:v>3.8506944444444448E-2</c:v>
                </c:pt>
                <c:pt idx="524">
                  <c:v>3.8576388888888889E-2</c:v>
                </c:pt>
              </c:numCache>
            </c:numRef>
          </c:xVal>
          <c:yVal>
            <c:numRef>
              <c:f>'Data_evaluation '!$G$30:$G$11823</c:f>
              <c:numCache>
                <c:formatCode>0.00E+00</c:formatCode>
                <c:ptCount val="11794"/>
                <c:pt idx="0">
                  <c:v>1.075E-11</c:v>
                </c:pt>
                <c:pt idx="1">
                  <c:v>1.1825000000000001E-10</c:v>
                </c:pt>
                <c:pt idx="2">
                  <c:v>8.7935000000000004E-11</c:v>
                </c:pt>
                <c:pt idx="3">
                  <c:v>7.3411000000000004E-11</c:v>
                </c:pt>
                <c:pt idx="4">
                  <c:v>5.2621200000000003E-11</c:v>
                </c:pt>
                <c:pt idx="5">
                  <c:v>4.0774699999999997E-11</c:v>
                </c:pt>
                <c:pt idx="6">
                  <c:v>3.4303199999999999E-11</c:v>
                </c:pt>
                <c:pt idx="7">
                  <c:v>2.9143200000000001E-11</c:v>
                </c:pt>
                <c:pt idx="8">
                  <c:v>2.6101000000000001E-11</c:v>
                </c:pt>
                <c:pt idx="9">
                  <c:v>2.4327200000000001E-11</c:v>
                </c:pt>
                <c:pt idx="10">
                  <c:v>2.34672E-11</c:v>
                </c:pt>
                <c:pt idx="11">
                  <c:v>2.2274E-11</c:v>
                </c:pt>
                <c:pt idx="12">
                  <c:v>2.1489199999999999E-11</c:v>
                </c:pt>
                <c:pt idx="13">
                  <c:v>2.1199E-11</c:v>
                </c:pt>
                <c:pt idx="14">
                  <c:v>2.0177699999999999E-11</c:v>
                </c:pt>
                <c:pt idx="15">
                  <c:v>2.1048500000000001E-11</c:v>
                </c:pt>
                <c:pt idx="16">
                  <c:v>1.95112E-11</c:v>
                </c:pt>
                <c:pt idx="17">
                  <c:v>2.0639999999999999E-11</c:v>
                </c:pt>
                <c:pt idx="18">
                  <c:v>1.89737E-11</c:v>
                </c:pt>
                <c:pt idx="19">
                  <c:v>1.8404000000000001E-11</c:v>
                </c:pt>
                <c:pt idx="20">
                  <c:v>1.7909500000000002E-11</c:v>
                </c:pt>
                <c:pt idx="21">
                  <c:v>1.8371699999999999E-11</c:v>
                </c:pt>
                <c:pt idx="22">
                  <c:v>1.8640500000000001E-11</c:v>
                </c:pt>
                <c:pt idx="23">
                  <c:v>1.8361000000000001E-11</c:v>
                </c:pt>
                <c:pt idx="24">
                  <c:v>1.8705000000000002E-11</c:v>
                </c:pt>
                <c:pt idx="25">
                  <c:v>1.6673200000000001E-11</c:v>
                </c:pt>
                <c:pt idx="26">
                  <c:v>1.9221000000000001E-11</c:v>
                </c:pt>
                <c:pt idx="27">
                  <c:v>1.80815E-11</c:v>
                </c:pt>
                <c:pt idx="28">
                  <c:v>1.79202E-11</c:v>
                </c:pt>
                <c:pt idx="29">
                  <c:v>1.5447699999999999E-11</c:v>
                </c:pt>
                <c:pt idx="30">
                  <c:v>2.16397E-11</c:v>
                </c:pt>
                <c:pt idx="31">
                  <c:v>2.05217E-11</c:v>
                </c:pt>
                <c:pt idx="32">
                  <c:v>1.9038200000000001E-11</c:v>
                </c:pt>
                <c:pt idx="33">
                  <c:v>1.89307E-11</c:v>
                </c:pt>
                <c:pt idx="34">
                  <c:v>1.8231999999999999E-11</c:v>
                </c:pt>
                <c:pt idx="35">
                  <c:v>1.7995499999999999E-11</c:v>
                </c:pt>
                <c:pt idx="36">
                  <c:v>1.6178699999999999E-11</c:v>
                </c:pt>
                <c:pt idx="37">
                  <c:v>1.7329000000000001E-11</c:v>
                </c:pt>
                <c:pt idx="38">
                  <c:v>1.4770499999999999E-11</c:v>
                </c:pt>
                <c:pt idx="39">
                  <c:v>1.5480000000000001E-11</c:v>
                </c:pt>
                <c:pt idx="40">
                  <c:v>1.6630200000000001E-11</c:v>
                </c:pt>
                <c:pt idx="41">
                  <c:v>1.5652E-11</c:v>
                </c:pt>
                <c:pt idx="42">
                  <c:v>1.5458500000000001E-11</c:v>
                </c:pt>
                <c:pt idx="43">
                  <c:v>1.7071000000000001E-11</c:v>
                </c:pt>
                <c:pt idx="44">
                  <c:v>1.7114000000000002E-11</c:v>
                </c:pt>
                <c:pt idx="45">
                  <c:v>1.4759700000000001E-11</c:v>
                </c:pt>
                <c:pt idx="46">
                  <c:v>1.6920499999999999E-11</c:v>
                </c:pt>
                <c:pt idx="47">
                  <c:v>1.4942500000000001E-11</c:v>
                </c:pt>
                <c:pt idx="48">
                  <c:v>1.6404499999999999E-11</c:v>
                </c:pt>
                <c:pt idx="49">
                  <c:v>1.44157E-11</c:v>
                </c:pt>
                <c:pt idx="50">
                  <c:v>1.6017500000000001E-11</c:v>
                </c:pt>
                <c:pt idx="51">
                  <c:v>1.54692E-11</c:v>
                </c:pt>
                <c:pt idx="52">
                  <c:v>1.42975E-11</c:v>
                </c:pt>
                <c:pt idx="53">
                  <c:v>1.5619700000000001E-11</c:v>
                </c:pt>
                <c:pt idx="54">
                  <c:v>1.4942500000000001E-11</c:v>
                </c:pt>
                <c:pt idx="55">
                  <c:v>1.4931699999999999E-11</c:v>
                </c:pt>
                <c:pt idx="56">
                  <c:v>1.6178699999999999E-11</c:v>
                </c:pt>
                <c:pt idx="57">
                  <c:v>1.4630699999999999E-11</c:v>
                </c:pt>
                <c:pt idx="58">
                  <c:v>1.4222200000000001E-11</c:v>
                </c:pt>
                <c:pt idx="59">
                  <c:v>1.6124999999999999E-11</c:v>
                </c:pt>
                <c:pt idx="60">
                  <c:v>1.6232500000000001E-11</c:v>
                </c:pt>
                <c:pt idx="61">
                  <c:v>1.56735E-11</c:v>
                </c:pt>
                <c:pt idx="62">
                  <c:v>1.53725E-11</c:v>
                </c:pt>
                <c:pt idx="63">
                  <c:v>1.5146699999999999E-11</c:v>
                </c:pt>
                <c:pt idx="64">
                  <c:v>1.58885E-11</c:v>
                </c:pt>
                <c:pt idx="65">
                  <c:v>1.5383199999999999E-11</c:v>
                </c:pt>
                <c:pt idx="66">
                  <c:v>1.5093E-11</c:v>
                </c:pt>
                <c:pt idx="67">
                  <c:v>1.4888699999999999E-11</c:v>
                </c:pt>
                <c:pt idx="68">
                  <c:v>1.5523000000000002E-11</c:v>
                </c:pt>
                <c:pt idx="69">
                  <c:v>1.52327E-11</c:v>
                </c:pt>
                <c:pt idx="70">
                  <c:v>1.4835E-11</c:v>
                </c:pt>
                <c:pt idx="71">
                  <c:v>1.5028499999999999E-11</c:v>
                </c:pt>
                <c:pt idx="72">
                  <c:v>1.4383500000000001E-11</c:v>
                </c:pt>
                <c:pt idx="73">
                  <c:v>1.5222000000000001E-11</c:v>
                </c:pt>
                <c:pt idx="74">
                  <c:v>1.5759500000000001E-11</c:v>
                </c:pt>
                <c:pt idx="75">
                  <c:v>1.5318700000000001E-11</c:v>
                </c:pt>
                <c:pt idx="76">
                  <c:v>1.5963699999999999E-11</c:v>
                </c:pt>
                <c:pt idx="77">
                  <c:v>1.5340200000000001E-11</c:v>
                </c:pt>
                <c:pt idx="78">
                  <c:v>1.46952E-11</c:v>
                </c:pt>
                <c:pt idx="79">
                  <c:v>1.3351499999999999E-11</c:v>
                </c:pt>
                <c:pt idx="80">
                  <c:v>1.49962E-11</c:v>
                </c:pt>
                <c:pt idx="81">
                  <c:v>1.5684199999999999E-11</c:v>
                </c:pt>
                <c:pt idx="82">
                  <c:v>1.44157E-11</c:v>
                </c:pt>
                <c:pt idx="83">
                  <c:v>1.38782E-11</c:v>
                </c:pt>
                <c:pt idx="84">
                  <c:v>1.3964200000000001E-11</c:v>
                </c:pt>
                <c:pt idx="85">
                  <c:v>1.4910199999999999E-11</c:v>
                </c:pt>
                <c:pt idx="86">
                  <c:v>1.64905E-11</c:v>
                </c:pt>
                <c:pt idx="87">
                  <c:v>1.4512500000000001E-11</c:v>
                </c:pt>
                <c:pt idx="88">
                  <c:v>1.4824200000000001E-11</c:v>
                </c:pt>
                <c:pt idx="89">
                  <c:v>1.6780699999999999E-11</c:v>
                </c:pt>
                <c:pt idx="90">
                  <c:v>1.52327E-11</c:v>
                </c:pt>
                <c:pt idx="91">
                  <c:v>1.5426199999999999E-11</c:v>
                </c:pt>
                <c:pt idx="92">
                  <c:v>1.4017999999999999E-11</c:v>
                </c:pt>
                <c:pt idx="93">
                  <c:v>1.38137E-11</c:v>
                </c:pt>
                <c:pt idx="94">
                  <c:v>1.4663000000000001E-11</c:v>
                </c:pt>
                <c:pt idx="95">
                  <c:v>1.4727499999999998E-11</c:v>
                </c:pt>
                <c:pt idx="96">
                  <c:v>1.4362E-11</c:v>
                </c:pt>
                <c:pt idx="97">
                  <c:v>1.5458500000000001E-11</c:v>
                </c:pt>
                <c:pt idx="98">
                  <c:v>1.4448E-11</c:v>
                </c:pt>
                <c:pt idx="99">
                  <c:v>1.419E-11</c:v>
                </c:pt>
                <c:pt idx="100">
                  <c:v>1.4985500000000002E-11</c:v>
                </c:pt>
                <c:pt idx="101">
                  <c:v>1.4501700000000001E-11</c:v>
                </c:pt>
                <c:pt idx="102">
                  <c:v>1.4759700000000001E-11</c:v>
                </c:pt>
                <c:pt idx="103">
                  <c:v>1.4931699999999999E-11</c:v>
                </c:pt>
                <c:pt idx="104">
                  <c:v>1.3502E-11</c:v>
                </c:pt>
                <c:pt idx="105">
                  <c:v>1.5189699999999999E-11</c:v>
                </c:pt>
                <c:pt idx="106">
                  <c:v>1.3609499999999999E-11</c:v>
                </c:pt>
                <c:pt idx="107">
                  <c:v>1.5006999999999999E-11</c:v>
                </c:pt>
                <c:pt idx="108">
                  <c:v>1.3340699999999999E-11</c:v>
                </c:pt>
                <c:pt idx="109">
                  <c:v>1.4577E-11</c:v>
                </c:pt>
                <c:pt idx="110">
                  <c:v>1.45555E-11</c:v>
                </c:pt>
                <c:pt idx="111">
                  <c:v>1.2910700000000001E-11</c:v>
                </c:pt>
                <c:pt idx="112">
                  <c:v>1.3835200000000001E-11</c:v>
                </c:pt>
                <c:pt idx="113">
                  <c:v>1.28677E-11</c:v>
                </c:pt>
                <c:pt idx="114">
                  <c:v>1.42975E-11</c:v>
                </c:pt>
                <c:pt idx="115">
                  <c:v>1.4781200000000001E-11</c:v>
                </c:pt>
                <c:pt idx="116">
                  <c:v>1.39105E-11</c:v>
                </c:pt>
                <c:pt idx="117">
                  <c:v>1.36202E-11</c:v>
                </c:pt>
                <c:pt idx="118">
                  <c:v>1.3803E-11</c:v>
                </c:pt>
                <c:pt idx="119">
                  <c:v>1.3867499999999999E-11</c:v>
                </c:pt>
                <c:pt idx="120">
                  <c:v>1.38782E-11</c:v>
                </c:pt>
                <c:pt idx="121">
                  <c:v>1.40717E-11</c:v>
                </c:pt>
                <c:pt idx="122">
                  <c:v>1.3598699999999999E-11</c:v>
                </c:pt>
                <c:pt idx="123">
                  <c:v>1.4684500000000001E-11</c:v>
                </c:pt>
                <c:pt idx="124">
                  <c:v>1.3115E-11</c:v>
                </c:pt>
                <c:pt idx="125">
                  <c:v>1.40825E-11</c:v>
                </c:pt>
                <c:pt idx="126">
                  <c:v>1.5179000000000001E-11</c:v>
                </c:pt>
                <c:pt idx="127">
                  <c:v>1.5222000000000001E-11</c:v>
                </c:pt>
                <c:pt idx="128">
                  <c:v>1.44587E-11</c:v>
                </c:pt>
                <c:pt idx="129">
                  <c:v>1.40287E-11</c:v>
                </c:pt>
                <c:pt idx="130">
                  <c:v>1.44695E-11</c:v>
                </c:pt>
                <c:pt idx="131">
                  <c:v>1.44802E-11</c:v>
                </c:pt>
                <c:pt idx="132">
                  <c:v>1.4577E-11</c:v>
                </c:pt>
                <c:pt idx="133">
                  <c:v>1.4491E-11</c:v>
                </c:pt>
                <c:pt idx="134">
                  <c:v>1.4566200000000001E-11</c:v>
                </c:pt>
                <c:pt idx="135">
                  <c:v>1.47167E-11</c:v>
                </c:pt>
                <c:pt idx="136">
                  <c:v>1.55337E-11</c:v>
                </c:pt>
                <c:pt idx="137">
                  <c:v>1.4061E-11</c:v>
                </c:pt>
                <c:pt idx="138">
                  <c:v>1.5049999999999999E-11</c:v>
                </c:pt>
                <c:pt idx="139">
                  <c:v>1.37707E-11</c:v>
                </c:pt>
                <c:pt idx="140">
                  <c:v>1.3996500000000001E-11</c:v>
                </c:pt>
                <c:pt idx="141">
                  <c:v>1.462E-11</c:v>
                </c:pt>
                <c:pt idx="142">
                  <c:v>1.3706200000000001E-11</c:v>
                </c:pt>
                <c:pt idx="143">
                  <c:v>1.3867499999999999E-11</c:v>
                </c:pt>
                <c:pt idx="144">
                  <c:v>1.44157E-11</c:v>
                </c:pt>
                <c:pt idx="145">
                  <c:v>1.31472E-11</c:v>
                </c:pt>
                <c:pt idx="146">
                  <c:v>2.5466699999999999E-11</c:v>
                </c:pt>
                <c:pt idx="147">
                  <c:v>5.8790999999999994E-11</c:v>
                </c:pt>
                <c:pt idx="148">
                  <c:v>9.8415999999999999E-11</c:v>
                </c:pt>
                <c:pt idx="149">
                  <c:v>1.3104200000000001E-10</c:v>
                </c:pt>
                <c:pt idx="150">
                  <c:v>1.5695999999999999E-10</c:v>
                </c:pt>
                <c:pt idx="151">
                  <c:v>1.7015100000000001E-10</c:v>
                </c:pt>
                <c:pt idx="152">
                  <c:v>1.8214799999999999E-10</c:v>
                </c:pt>
                <c:pt idx="153">
                  <c:v>1.9313399999999999E-10</c:v>
                </c:pt>
                <c:pt idx="154">
                  <c:v>2.01057E-10</c:v>
                </c:pt>
                <c:pt idx="155">
                  <c:v>2.0150799999999999E-10</c:v>
                </c:pt>
                <c:pt idx="156">
                  <c:v>2.11742E-10</c:v>
                </c:pt>
                <c:pt idx="157">
                  <c:v>2.0405600000000001E-10</c:v>
                </c:pt>
                <c:pt idx="158">
                  <c:v>2.0930200000000001E-10</c:v>
                </c:pt>
                <c:pt idx="159">
                  <c:v>2.1389199999999999E-10</c:v>
                </c:pt>
                <c:pt idx="160">
                  <c:v>2.1169899999999999E-10</c:v>
                </c:pt>
                <c:pt idx="161">
                  <c:v>2.1271000000000001E-10</c:v>
                </c:pt>
                <c:pt idx="162">
                  <c:v>2.0915199999999999E-10</c:v>
                </c:pt>
                <c:pt idx="163">
                  <c:v>2.1023699999999999E-10</c:v>
                </c:pt>
                <c:pt idx="164">
                  <c:v>2.1199999999999999E-10</c:v>
                </c:pt>
                <c:pt idx="165">
                  <c:v>2.1022700000000001E-10</c:v>
                </c:pt>
                <c:pt idx="166">
                  <c:v>2.1744E-10</c:v>
                </c:pt>
                <c:pt idx="167">
                  <c:v>2.13086E-10</c:v>
                </c:pt>
                <c:pt idx="168">
                  <c:v>2.1341899999999999E-10</c:v>
                </c:pt>
                <c:pt idx="169">
                  <c:v>2.14677E-10</c:v>
                </c:pt>
                <c:pt idx="170">
                  <c:v>2.0559300000000001E-10</c:v>
                </c:pt>
                <c:pt idx="171">
                  <c:v>2.0998999999999999E-10</c:v>
                </c:pt>
                <c:pt idx="172">
                  <c:v>2.1447300000000001E-10</c:v>
                </c:pt>
                <c:pt idx="173">
                  <c:v>2.0833500000000001E-10</c:v>
                </c:pt>
                <c:pt idx="174">
                  <c:v>2.1521499999999999E-10</c:v>
                </c:pt>
                <c:pt idx="175">
                  <c:v>2.15397E-10</c:v>
                </c:pt>
                <c:pt idx="176">
                  <c:v>2.1310800000000001E-10</c:v>
                </c:pt>
                <c:pt idx="177">
                  <c:v>2.0787199999999999E-10</c:v>
                </c:pt>
                <c:pt idx="178">
                  <c:v>2.0970000000000001E-10</c:v>
                </c:pt>
                <c:pt idx="179">
                  <c:v>2.14785E-10</c:v>
                </c:pt>
                <c:pt idx="180">
                  <c:v>2.1543E-10</c:v>
                </c:pt>
                <c:pt idx="181">
                  <c:v>2.1428999999999999E-10</c:v>
                </c:pt>
                <c:pt idx="182">
                  <c:v>2.0945300000000001E-10</c:v>
                </c:pt>
                <c:pt idx="183">
                  <c:v>2.0650699999999999E-10</c:v>
                </c:pt>
                <c:pt idx="184">
                  <c:v>1.8141700000000001E-10</c:v>
                </c:pt>
                <c:pt idx="185">
                  <c:v>1.9835899999999999E-10</c:v>
                </c:pt>
                <c:pt idx="186">
                  <c:v>2.3359700000000003E-10</c:v>
                </c:pt>
                <c:pt idx="187">
                  <c:v>2.7808099999999999E-10</c:v>
                </c:pt>
                <c:pt idx="188">
                  <c:v>3.1480300000000001E-10</c:v>
                </c:pt>
                <c:pt idx="189">
                  <c:v>3.3266899999999999E-10</c:v>
                </c:pt>
                <c:pt idx="190">
                  <c:v>3.4948199999999998E-10</c:v>
                </c:pt>
                <c:pt idx="191">
                  <c:v>3.5878099999999998E-10</c:v>
                </c:pt>
                <c:pt idx="192">
                  <c:v>3.6545700000000002E-10</c:v>
                </c:pt>
                <c:pt idx="193">
                  <c:v>3.7411000000000001E-10</c:v>
                </c:pt>
                <c:pt idx="194">
                  <c:v>3.7177800000000002E-10</c:v>
                </c:pt>
                <c:pt idx="195">
                  <c:v>3.7961399999999998E-10</c:v>
                </c:pt>
                <c:pt idx="196">
                  <c:v>3.83076E-10</c:v>
                </c:pt>
                <c:pt idx="197">
                  <c:v>3.8442E-10</c:v>
                </c:pt>
                <c:pt idx="198">
                  <c:v>3.7852899999999998E-10</c:v>
                </c:pt>
                <c:pt idx="199">
                  <c:v>3.7958200000000001E-10</c:v>
                </c:pt>
                <c:pt idx="200">
                  <c:v>3.8902099999999997E-10</c:v>
                </c:pt>
                <c:pt idx="201">
                  <c:v>3.9371799999999999E-10</c:v>
                </c:pt>
                <c:pt idx="202">
                  <c:v>3.8476400000000001E-10</c:v>
                </c:pt>
                <c:pt idx="203">
                  <c:v>3.9851299999999998E-10</c:v>
                </c:pt>
                <c:pt idx="204">
                  <c:v>3.9102000000000001E-10</c:v>
                </c:pt>
                <c:pt idx="205">
                  <c:v>3.9055799999999998E-10</c:v>
                </c:pt>
                <c:pt idx="206">
                  <c:v>3.8652699999999998E-10</c:v>
                </c:pt>
                <c:pt idx="207">
                  <c:v>3.89096E-10</c:v>
                </c:pt>
                <c:pt idx="208">
                  <c:v>3.9278299999999999E-10</c:v>
                </c:pt>
                <c:pt idx="209">
                  <c:v>3.8846199999999999E-10</c:v>
                </c:pt>
                <c:pt idx="210">
                  <c:v>3.8941899999999998E-10</c:v>
                </c:pt>
                <c:pt idx="211">
                  <c:v>3.9088100000000001E-10</c:v>
                </c:pt>
                <c:pt idx="212">
                  <c:v>3.94213E-10</c:v>
                </c:pt>
                <c:pt idx="213">
                  <c:v>3.9202000000000001E-10</c:v>
                </c:pt>
                <c:pt idx="214">
                  <c:v>3.8885899999999998E-10</c:v>
                </c:pt>
                <c:pt idx="215">
                  <c:v>3.90741E-10</c:v>
                </c:pt>
                <c:pt idx="216">
                  <c:v>3.90741E-10</c:v>
                </c:pt>
                <c:pt idx="217">
                  <c:v>3.9572899999999998E-10</c:v>
                </c:pt>
                <c:pt idx="218">
                  <c:v>3.9228899999999999E-10</c:v>
                </c:pt>
                <c:pt idx="219">
                  <c:v>3.9299800000000002E-10</c:v>
                </c:pt>
                <c:pt idx="220">
                  <c:v>3.8508599999999998E-10</c:v>
                </c:pt>
                <c:pt idx="221">
                  <c:v>3.77067E-10</c:v>
                </c:pt>
                <c:pt idx="222">
                  <c:v>3.1453399999999998E-10</c:v>
                </c:pt>
                <c:pt idx="223">
                  <c:v>3.2255300000000001E-10</c:v>
                </c:pt>
                <c:pt idx="224">
                  <c:v>3.7317500000000001E-10</c:v>
                </c:pt>
                <c:pt idx="225">
                  <c:v>4.2335599999999999E-10</c:v>
                </c:pt>
                <c:pt idx="226">
                  <c:v>4.6770000000000005E-10</c:v>
                </c:pt>
                <c:pt idx="227">
                  <c:v>4.91415E-10</c:v>
                </c:pt>
                <c:pt idx="228">
                  <c:v>5.0437899999999996E-10</c:v>
                </c:pt>
                <c:pt idx="229">
                  <c:v>5.2327799999999996E-10</c:v>
                </c:pt>
                <c:pt idx="230">
                  <c:v>5.2809400000000002E-10</c:v>
                </c:pt>
                <c:pt idx="231">
                  <c:v>5.4076799999999997E-10</c:v>
                </c:pt>
                <c:pt idx="232">
                  <c:v>5.4368100000000004E-10</c:v>
                </c:pt>
                <c:pt idx="233">
                  <c:v>5.4533699999999997E-10</c:v>
                </c:pt>
                <c:pt idx="234">
                  <c:v>5.53367E-10</c:v>
                </c:pt>
                <c:pt idx="235">
                  <c:v>5.5592500000000002E-10</c:v>
                </c:pt>
                <c:pt idx="236">
                  <c:v>5.5240999999999996E-10</c:v>
                </c:pt>
                <c:pt idx="237">
                  <c:v>5.6283799999999997E-10</c:v>
                </c:pt>
                <c:pt idx="238">
                  <c:v>5.58032E-10</c:v>
                </c:pt>
                <c:pt idx="239">
                  <c:v>5.5766699999999997E-10</c:v>
                </c:pt>
                <c:pt idx="240">
                  <c:v>5.6554699999999995E-10</c:v>
                </c:pt>
                <c:pt idx="241">
                  <c:v>5.6214999999999997E-10</c:v>
                </c:pt>
                <c:pt idx="242">
                  <c:v>5.6381599999999999E-10</c:v>
                </c:pt>
                <c:pt idx="243">
                  <c:v>5.6869599999999998E-10</c:v>
                </c:pt>
                <c:pt idx="244">
                  <c:v>5.5941900000000001E-10</c:v>
                </c:pt>
                <c:pt idx="245">
                  <c:v>5.5815099999999999E-10</c:v>
                </c:pt>
                <c:pt idx="246">
                  <c:v>5.6682599999999996E-10</c:v>
                </c:pt>
                <c:pt idx="247">
                  <c:v>5.6227900000000004E-10</c:v>
                </c:pt>
                <c:pt idx="248">
                  <c:v>5.6988999999999998E-10</c:v>
                </c:pt>
                <c:pt idx="249">
                  <c:v>5.7070699999999996E-10</c:v>
                </c:pt>
                <c:pt idx="250">
                  <c:v>5.6891099999999996E-10</c:v>
                </c:pt>
                <c:pt idx="251">
                  <c:v>5.6701899999999996E-10</c:v>
                </c:pt>
                <c:pt idx="252">
                  <c:v>5.7246999999999999E-10</c:v>
                </c:pt>
                <c:pt idx="253">
                  <c:v>5.6394499999999996E-10</c:v>
                </c:pt>
                <c:pt idx="254">
                  <c:v>5.7808100000000004E-10</c:v>
                </c:pt>
                <c:pt idx="255">
                  <c:v>5.6083799999999998E-10</c:v>
                </c:pt>
                <c:pt idx="256">
                  <c:v>5.6076299999999996E-10</c:v>
                </c:pt>
                <c:pt idx="257">
                  <c:v>5.5908600000000005E-10</c:v>
                </c:pt>
                <c:pt idx="258">
                  <c:v>5.6359000000000002E-10</c:v>
                </c:pt>
                <c:pt idx="259">
                  <c:v>5.1913900000000002E-10</c:v>
                </c:pt>
                <c:pt idx="260">
                  <c:v>4.4166399999999999E-10</c:v>
                </c:pt>
                <c:pt idx="261">
                  <c:v>4.3818099999999999E-10</c:v>
                </c:pt>
                <c:pt idx="262">
                  <c:v>4.9778899999999999E-10</c:v>
                </c:pt>
                <c:pt idx="263">
                  <c:v>5.6180600000000001E-10</c:v>
                </c:pt>
                <c:pt idx="264">
                  <c:v>6.0173099999999996E-10</c:v>
                </c:pt>
                <c:pt idx="265">
                  <c:v>6.34508E-10</c:v>
                </c:pt>
                <c:pt idx="266">
                  <c:v>6.64328E-10</c:v>
                </c:pt>
                <c:pt idx="267">
                  <c:v>6.8275399999999998E-10</c:v>
                </c:pt>
                <c:pt idx="268">
                  <c:v>7.00029E-10</c:v>
                </c:pt>
                <c:pt idx="269">
                  <c:v>7.0342599999999999E-10</c:v>
                </c:pt>
                <c:pt idx="270">
                  <c:v>7.1000499999999997E-10</c:v>
                </c:pt>
                <c:pt idx="271">
                  <c:v>7.1120899999999996E-10</c:v>
                </c:pt>
                <c:pt idx="272">
                  <c:v>7.19024E-10</c:v>
                </c:pt>
                <c:pt idx="273">
                  <c:v>7.1550900000000004E-10</c:v>
                </c:pt>
                <c:pt idx="274">
                  <c:v>7.1995999999999996E-10</c:v>
                </c:pt>
                <c:pt idx="275">
                  <c:v>7.32548E-10</c:v>
                </c:pt>
                <c:pt idx="276">
                  <c:v>7.2438900000000001E-10</c:v>
                </c:pt>
                <c:pt idx="277">
                  <c:v>7.2135699999999995E-10</c:v>
                </c:pt>
                <c:pt idx="278">
                  <c:v>7.3315E-10</c:v>
                </c:pt>
                <c:pt idx="279">
                  <c:v>7.0964000000000004E-10</c:v>
                </c:pt>
                <c:pt idx="280">
                  <c:v>7.2949499999999997E-10</c:v>
                </c:pt>
                <c:pt idx="281">
                  <c:v>7.2994600000000001E-10</c:v>
                </c:pt>
                <c:pt idx="282">
                  <c:v>7.3123600000000002E-10</c:v>
                </c:pt>
                <c:pt idx="283">
                  <c:v>7.2792500000000005E-10</c:v>
                </c:pt>
                <c:pt idx="284">
                  <c:v>7.4198600000000001E-10</c:v>
                </c:pt>
                <c:pt idx="285">
                  <c:v>7.2184099999999997E-10</c:v>
                </c:pt>
                <c:pt idx="286">
                  <c:v>7.3488099999999996E-10</c:v>
                </c:pt>
                <c:pt idx="287">
                  <c:v>7.2580799999999998E-10</c:v>
                </c:pt>
                <c:pt idx="288">
                  <c:v>7.28968E-10</c:v>
                </c:pt>
                <c:pt idx="289">
                  <c:v>7.2681799999999996E-10</c:v>
                </c:pt>
                <c:pt idx="290">
                  <c:v>7.2693600000000004E-10</c:v>
                </c:pt>
                <c:pt idx="291">
                  <c:v>7.3405299999999999E-10</c:v>
                </c:pt>
                <c:pt idx="292">
                  <c:v>7.3749300000000003E-10</c:v>
                </c:pt>
                <c:pt idx="293">
                  <c:v>7.3198899999999996E-10</c:v>
                </c:pt>
                <c:pt idx="294">
                  <c:v>7.3243000000000002E-10</c:v>
                </c:pt>
                <c:pt idx="295">
                  <c:v>7.1203700000000003E-10</c:v>
                </c:pt>
                <c:pt idx="296">
                  <c:v>7.3053800000000003E-10</c:v>
                </c:pt>
                <c:pt idx="297">
                  <c:v>6.38582E-10</c:v>
                </c:pt>
                <c:pt idx="298">
                  <c:v>5.3014700000000005E-10</c:v>
                </c:pt>
                <c:pt idx="299">
                  <c:v>5.3606999999999999E-10</c:v>
                </c:pt>
                <c:pt idx="300">
                  <c:v>6.0753600000000002E-10</c:v>
                </c:pt>
                <c:pt idx="301">
                  <c:v>6.8083000000000002E-10</c:v>
                </c:pt>
                <c:pt idx="302">
                  <c:v>7.4902800000000003E-10</c:v>
                </c:pt>
                <c:pt idx="303">
                  <c:v>7.7306499999999996E-10</c:v>
                </c:pt>
                <c:pt idx="304">
                  <c:v>8.1096900000000004E-10</c:v>
                </c:pt>
                <c:pt idx="305">
                  <c:v>8.3837099999999998E-10</c:v>
                </c:pt>
                <c:pt idx="306">
                  <c:v>8.4285399999999997E-10</c:v>
                </c:pt>
                <c:pt idx="307">
                  <c:v>8.6298900000000003E-10</c:v>
                </c:pt>
                <c:pt idx="308">
                  <c:v>8.6661099999999998E-10</c:v>
                </c:pt>
                <c:pt idx="309">
                  <c:v>8.7331900000000003E-10</c:v>
                </c:pt>
                <c:pt idx="310">
                  <c:v>8.7341600000000004E-10</c:v>
                </c:pt>
                <c:pt idx="311">
                  <c:v>8.8009200000000003E-10</c:v>
                </c:pt>
                <c:pt idx="312">
                  <c:v>8.8114499999999996E-10</c:v>
                </c:pt>
                <c:pt idx="313">
                  <c:v>8.8961600000000004E-10</c:v>
                </c:pt>
                <c:pt idx="314">
                  <c:v>8.8095199999999996E-10</c:v>
                </c:pt>
                <c:pt idx="315">
                  <c:v>8.8760599999999996E-10</c:v>
                </c:pt>
                <c:pt idx="316">
                  <c:v>8.8721899999999995E-10</c:v>
                </c:pt>
                <c:pt idx="317">
                  <c:v>8.90455E-10</c:v>
                </c:pt>
                <c:pt idx="318">
                  <c:v>8.8608999999999999E-10</c:v>
                </c:pt>
                <c:pt idx="319">
                  <c:v>8.9677600000000005E-10</c:v>
                </c:pt>
                <c:pt idx="320">
                  <c:v>8.9700200000000002E-10</c:v>
                </c:pt>
                <c:pt idx="321">
                  <c:v>8.9459400000000004E-10</c:v>
                </c:pt>
                <c:pt idx="322">
                  <c:v>8.9040099999999995E-10</c:v>
                </c:pt>
                <c:pt idx="323">
                  <c:v>8.86983E-10</c:v>
                </c:pt>
                <c:pt idx="324">
                  <c:v>8.98808E-10</c:v>
                </c:pt>
                <c:pt idx="325">
                  <c:v>8.9935599999999995E-10</c:v>
                </c:pt>
                <c:pt idx="326">
                  <c:v>9.0317200000000001E-10</c:v>
                </c:pt>
                <c:pt idx="327">
                  <c:v>8.8861699999999995E-10</c:v>
                </c:pt>
                <c:pt idx="328">
                  <c:v>8.9822699999999998E-10</c:v>
                </c:pt>
                <c:pt idx="329">
                  <c:v>8.9309900000000004E-10</c:v>
                </c:pt>
                <c:pt idx="330">
                  <c:v>9.0584900000000002E-10</c:v>
                </c:pt>
                <c:pt idx="331">
                  <c:v>9.0034499999999996E-10</c:v>
                </c:pt>
                <c:pt idx="332">
                  <c:v>8.86381E-10</c:v>
                </c:pt>
                <c:pt idx="333">
                  <c:v>8.9479800000000004E-10</c:v>
                </c:pt>
                <c:pt idx="334">
                  <c:v>8.9290600000000004E-10</c:v>
                </c:pt>
                <c:pt idx="335">
                  <c:v>7.4107300000000003E-10</c:v>
                </c:pt>
                <c:pt idx="336">
                  <c:v>6.0363400000000005E-10</c:v>
                </c:pt>
                <c:pt idx="337">
                  <c:v>6.0837499999999998E-10</c:v>
                </c:pt>
                <c:pt idx="338">
                  <c:v>6.9182699999999995E-10</c:v>
                </c:pt>
                <c:pt idx="339">
                  <c:v>7.8508299999999997E-10</c:v>
                </c:pt>
                <c:pt idx="340">
                  <c:v>8.4760499999999999E-10</c:v>
                </c:pt>
                <c:pt idx="341">
                  <c:v>9.1046099999999999E-10</c:v>
                </c:pt>
                <c:pt idx="342">
                  <c:v>9.418600000000001E-10</c:v>
                </c:pt>
                <c:pt idx="343">
                  <c:v>9.7527999999999997E-10</c:v>
                </c:pt>
                <c:pt idx="344">
                  <c:v>9.9706999999999995E-10</c:v>
                </c:pt>
                <c:pt idx="345">
                  <c:v>1.0087099999999999E-9</c:v>
                </c:pt>
                <c:pt idx="346">
                  <c:v>1.01704E-9</c:v>
                </c:pt>
                <c:pt idx="347">
                  <c:v>1.02366E-9</c:v>
                </c:pt>
                <c:pt idx="348">
                  <c:v>1.0566099999999999E-9</c:v>
                </c:pt>
                <c:pt idx="349">
                  <c:v>1.05973E-9</c:v>
                </c:pt>
                <c:pt idx="350">
                  <c:v>1.0680099999999999E-9</c:v>
                </c:pt>
                <c:pt idx="351">
                  <c:v>1.0590899999999999E-9</c:v>
                </c:pt>
                <c:pt idx="352">
                  <c:v>1.06414E-9</c:v>
                </c:pt>
                <c:pt idx="353">
                  <c:v>1.05758E-9</c:v>
                </c:pt>
                <c:pt idx="354">
                  <c:v>1.0656400000000001E-9</c:v>
                </c:pt>
                <c:pt idx="355">
                  <c:v>1.07091E-9</c:v>
                </c:pt>
                <c:pt idx="356">
                  <c:v>1.05898E-9</c:v>
                </c:pt>
                <c:pt idx="357">
                  <c:v>1.07048E-9</c:v>
                </c:pt>
                <c:pt idx="358">
                  <c:v>1.06951E-9</c:v>
                </c:pt>
                <c:pt idx="359">
                  <c:v>1.0761800000000001E-9</c:v>
                </c:pt>
                <c:pt idx="360">
                  <c:v>1.05973E-9</c:v>
                </c:pt>
                <c:pt idx="361">
                  <c:v>1.0529600000000001E-9</c:v>
                </c:pt>
                <c:pt idx="362">
                  <c:v>1.0776799999999999E-9</c:v>
                </c:pt>
                <c:pt idx="363">
                  <c:v>1.0546799999999999E-9</c:v>
                </c:pt>
                <c:pt idx="364">
                  <c:v>1.06812E-9</c:v>
                </c:pt>
                <c:pt idx="365">
                  <c:v>1.0596199999999999E-9</c:v>
                </c:pt>
                <c:pt idx="366">
                  <c:v>1.0687599999999999E-9</c:v>
                </c:pt>
                <c:pt idx="367">
                  <c:v>1.06575E-9</c:v>
                </c:pt>
                <c:pt idx="368">
                  <c:v>1.0578E-9</c:v>
                </c:pt>
                <c:pt idx="369">
                  <c:v>1.0664E-9</c:v>
                </c:pt>
                <c:pt idx="370">
                  <c:v>1.06392E-9</c:v>
                </c:pt>
                <c:pt idx="371">
                  <c:v>1.2714E-9</c:v>
                </c:pt>
                <c:pt idx="372">
                  <c:v>1.4393100000000001E-9</c:v>
                </c:pt>
                <c:pt idx="373">
                  <c:v>1.3372999999999999E-9</c:v>
                </c:pt>
                <c:pt idx="374">
                  <c:v>1.2137799999999999E-9</c:v>
                </c:pt>
                <c:pt idx="375">
                  <c:v>1.11327E-9</c:v>
                </c:pt>
                <c:pt idx="376">
                  <c:v>1.03447E-9</c:v>
                </c:pt>
                <c:pt idx="377">
                  <c:v>1.0102799999999999E-9</c:v>
                </c:pt>
                <c:pt idx="378">
                  <c:v>9.7642000000000003E-10</c:v>
                </c:pt>
                <c:pt idx="379">
                  <c:v>9.419099999999999E-10</c:v>
                </c:pt>
                <c:pt idx="380">
                  <c:v>9.4610000000000007E-10</c:v>
                </c:pt>
                <c:pt idx="381">
                  <c:v>9.3740000000000009E-10</c:v>
                </c:pt>
                <c:pt idx="382">
                  <c:v>9.2557499999999998E-10</c:v>
                </c:pt>
                <c:pt idx="383">
                  <c:v>9.1933999999999995E-10</c:v>
                </c:pt>
                <c:pt idx="384">
                  <c:v>9.1235299999999998E-10</c:v>
                </c:pt>
                <c:pt idx="385">
                  <c:v>9.2127500000000001E-10</c:v>
                </c:pt>
                <c:pt idx="386">
                  <c:v>9.1600800000000001E-10</c:v>
                </c:pt>
                <c:pt idx="387">
                  <c:v>9.1138499999999995E-10</c:v>
                </c:pt>
                <c:pt idx="388">
                  <c:v>9.4234000000000008E-10</c:v>
                </c:pt>
                <c:pt idx="389">
                  <c:v>9.1772799999999998E-10</c:v>
                </c:pt>
                <c:pt idx="390">
                  <c:v>9.3084299999999999E-10</c:v>
                </c:pt>
                <c:pt idx="391">
                  <c:v>9.1966300000000003E-10</c:v>
                </c:pt>
                <c:pt idx="392">
                  <c:v>9.1181500000000002E-10</c:v>
                </c:pt>
                <c:pt idx="393">
                  <c:v>9.1977000000000002E-10</c:v>
                </c:pt>
                <c:pt idx="394">
                  <c:v>9.2482300000000004E-10</c:v>
                </c:pt>
                <c:pt idx="395">
                  <c:v>9.1761999999999998E-10</c:v>
                </c:pt>
                <c:pt idx="396">
                  <c:v>9.2417799999999999E-10</c:v>
                </c:pt>
                <c:pt idx="397">
                  <c:v>9.0719299999999997E-10</c:v>
                </c:pt>
                <c:pt idx="398">
                  <c:v>9.2224300000000004E-10</c:v>
                </c:pt>
                <c:pt idx="399">
                  <c:v>9.1353499999999999E-10</c:v>
                </c:pt>
                <c:pt idx="400">
                  <c:v>9.1235299999999998E-10</c:v>
                </c:pt>
                <c:pt idx="401">
                  <c:v>9.0697799999999999E-10</c:v>
                </c:pt>
                <c:pt idx="402">
                  <c:v>9.0332299999999996E-10</c:v>
                </c:pt>
                <c:pt idx="403">
                  <c:v>9.0654800000000002E-10</c:v>
                </c:pt>
                <c:pt idx="404">
                  <c:v>9.2170499999999997E-10</c:v>
                </c:pt>
                <c:pt idx="405">
                  <c:v>9.0665500000000001E-10</c:v>
                </c:pt>
                <c:pt idx="406">
                  <c:v>9.2170499999999997E-10</c:v>
                </c:pt>
                <c:pt idx="407">
                  <c:v>9.2245800000000002E-10</c:v>
                </c:pt>
                <c:pt idx="408">
                  <c:v>9.4535000000000005E-10</c:v>
                </c:pt>
                <c:pt idx="409">
                  <c:v>1.204E-9</c:v>
                </c:pt>
                <c:pt idx="410">
                  <c:v>1.2032400000000001E-9</c:v>
                </c:pt>
                <c:pt idx="411">
                  <c:v>1.0658600000000001E-9</c:v>
                </c:pt>
                <c:pt idx="412">
                  <c:v>9.7040000000000008E-10</c:v>
                </c:pt>
                <c:pt idx="413">
                  <c:v>8.9106799999999999E-10</c:v>
                </c:pt>
                <c:pt idx="414">
                  <c:v>8.0520700000000003E-10</c:v>
                </c:pt>
                <c:pt idx="415">
                  <c:v>7.7239800000000002E-10</c:v>
                </c:pt>
                <c:pt idx="416">
                  <c:v>7.5529500000000003E-10</c:v>
                </c:pt>
                <c:pt idx="417">
                  <c:v>7.3295599999999999E-10</c:v>
                </c:pt>
                <c:pt idx="418">
                  <c:v>7.1787399999999996E-10</c:v>
                </c:pt>
                <c:pt idx="419">
                  <c:v>7.2733400000000004E-10</c:v>
                </c:pt>
                <c:pt idx="420">
                  <c:v>7.1255300000000001E-10</c:v>
                </c:pt>
                <c:pt idx="421">
                  <c:v>7.0994100000000004E-10</c:v>
                </c:pt>
                <c:pt idx="422">
                  <c:v>7.1949700000000002E-10</c:v>
                </c:pt>
                <c:pt idx="423">
                  <c:v>7.1383200000000002E-10</c:v>
                </c:pt>
                <c:pt idx="424">
                  <c:v>7.1362800000000003E-10</c:v>
                </c:pt>
                <c:pt idx="425">
                  <c:v>7.11564E-10</c:v>
                </c:pt>
                <c:pt idx="426">
                  <c:v>7.0647900000000002E-10</c:v>
                </c:pt>
                <c:pt idx="427">
                  <c:v>7.0618900000000001E-10</c:v>
                </c:pt>
                <c:pt idx="428">
                  <c:v>7.1432700000000003E-10</c:v>
                </c:pt>
                <c:pt idx="429">
                  <c:v>7.10876E-10</c:v>
                </c:pt>
                <c:pt idx="430">
                  <c:v>7.0816700000000002E-10</c:v>
                </c:pt>
                <c:pt idx="431">
                  <c:v>7.0183499999999999E-10</c:v>
                </c:pt>
                <c:pt idx="432">
                  <c:v>7.2194799999999996E-10</c:v>
                </c:pt>
                <c:pt idx="433">
                  <c:v>7.0653299999999996E-10</c:v>
                </c:pt>
                <c:pt idx="434">
                  <c:v>7.1060699999999996E-10</c:v>
                </c:pt>
                <c:pt idx="435">
                  <c:v>7.1732600000000001E-10</c:v>
                </c:pt>
                <c:pt idx="436">
                  <c:v>7.1094000000000003E-10</c:v>
                </c:pt>
                <c:pt idx="437">
                  <c:v>7.1130599999999996E-10</c:v>
                </c:pt>
                <c:pt idx="438">
                  <c:v>7.0714599999999995E-10</c:v>
                </c:pt>
                <c:pt idx="439">
                  <c:v>6.9848099999999996E-10</c:v>
                </c:pt>
                <c:pt idx="440">
                  <c:v>7.0298500000000003E-10</c:v>
                </c:pt>
                <c:pt idx="441">
                  <c:v>7.0554399999999996E-10</c:v>
                </c:pt>
                <c:pt idx="442">
                  <c:v>7.1430500000000005E-10</c:v>
                </c:pt>
                <c:pt idx="443">
                  <c:v>7.1773399999999999E-10</c:v>
                </c:pt>
                <c:pt idx="444">
                  <c:v>7.1810000000000003E-10</c:v>
                </c:pt>
                <c:pt idx="445">
                  <c:v>7.1536899999999997E-10</c:v>
                </c:pt>
                <c:pt idx="446">
                  <c:v>8.3001799999999998E-10</c:v>
                </c:pt>
                <c:pt idx="447">
                  <c:v>9.2825199999999999E-10</c:v>
                </c:pt>
                <c:pt idx="448">
                  <c:v>8.5429199999999997E-10</c:v>
                </c:pt>
                <c:pt idx="449">
                  <c:v>7.5926200000000004E-10</c:v>
                </c:pt>
                <c:pt idx="450">
                  <c:v>7.0626400000000003E-10</c:v>
                </c:pt>
                <c:pt idx="451">
                  <c:v>6.5247100000000003E-10</c:v>
                </c:pt>
                <c:pt idx="452">
                  <c:v>6.2956299999999997E-10</c:v>
                </c:pt>
                <c:pt idx="453">
                  <c:v>6.03677E-10</c:v>
                </c:pt>
                <c:pt idx="454">
                  <c:v>5.8158600000000002E-10</c:v>
                </c:pt>
                <c:pt idx="455">
                  <c:v>5.7153400000000002E-10</c:v>
                </c:pt>
                <c:pt idx="456">
                  <c:v>5.5668899999999996E-10</c:v>
                </c:pt>
                <c:pt idx="457">
                  <c:v>5.5695699999999998E-10</c:v>
                </c:pt>
                <c:pt idx="458">
                  <c:v>5.5492600000000003E-10</c:v>
                </c:pt>
                <c:pt idx="459">
                  <c:v>5.54356E-10</c:v>
                </c:pt>
                <c:pt idx="460">
                  <c:v>5.5042099999999995E-10</c:v>
                </c:pt>
                <c:pt idx="461">
                  <c:v>5.5175400000000002E-10</c:v>
                </c:pt>
                <c:pt idx="462">
                  <c:v>5.4846500000000003E-10</c:v>
                </c:pt>
                <c:pt idx="463">
                  <c:v>5.5530199999999995E-10</c:v>
                </c:pt>
                <c:pt idx="464">
                  <c:v>5.4639000000000001E-10</c:v>
                </c:pt>
                <c:pt idx="465">
                  <c:v>5.3793000000000002E-10</c:v>
                </c:pt>
                <c:pt idx="466">
                  <c:v>5.51367E-10</c:v>
                </c:pt>
                <c:pt idx="467">
                  <c:v>5.5095900000000002E-10</c:v>
                </c:pt>
                <c:pt idx="468">
                  <c:v>5.4243399999999999E-10</c:v>
                </c:pt>
                <c:pt idx="469">
                  <c:v>5.5439899999999996E-10</c:v>
                </c:pt>
                <c:pt idx="470">
                  <c:v>5.4461599999999999E-10</c:v>
                </c:pt>
                <c:pt idx="471">
                  <c:v>5.5751600000000002E-10</c:v>
                </c:pt>
                <c:pt idx="472">
                  <c:v>5.4587400000000003E-10</c:v>
                </c:pt>
                <c:pt idx="473">
                  <c:v>5.4577700000000003E-10</c:v>
                </c:pt>
                <c:pt idx="474">
                  <c:v>5.6106399999999996E-10</c:v>
                </c:pt>
                <c:pt idx="475">
                  <c:v>5.46304E-10</c:v>
                </c:pt>
                <c:pt idx="476">
                  <c:v>5.5155000000000002E-10</c:v>
                </c:pt>
                <c:pt idx="477">
                  <c:v>5.4499300000000002E-10</c:v>
                </c:pt>
                <c:pt idx="478">
                  <c:v>5.4374599999999997E-10</c:v>
                </c:pt>
                <c:pt idx="479">
                  <c:v>5.4468100000000003E-10</c:v>
                </c:pt>
                <c:pt idx="480">
                  <c:v>5.4478800000000002E-10</c:v>
                </c:pt>
                <c:pt idx="481">
                  <c:v>5.49787E-10</c:v>
                </c:pt>
                <c:pt idx="482">
                  <c:v>5.5244200000000002E-10</c:v>
                </c:pt>
                <c:pt idx="483">
                  <c:v>5.5869900000000004E-10</c:v>
                </c:pt>
                <c:pt idx="484">
                  <c:v>6.3769E-10</c:v>
                </c:pt>
                <c:pt idx="485">
                  <c:v>6.1529800000000002E-10</c:v>
                </c:pt>
                <c:pt idx="486">
                  <c:v>5.5550600000000005E-10</c:v>
                </c:pt>
                <c:pt idx="487">
                  <c:v>5.0148699999999997E-10</c:v>
                </c:pt>
                <c:pt idx="488">
                  <c:v>4.66453E-10</c:v>
                </c:pt>
                <c:pt idx="489">
                  <c:v>4.4230899999999999E-10</c:v>
                </c:pt>
                <c:pt idx="490">
                  <c:v>4.2276499999999999E-10</c:v>
                </c:pt>
                <c:pt idx="491">
                  <c:v>4.1272499999999999E-10</c:v>
                </c:pt>
                <c:pt idx="492">
                  <c:v>3.9497599999999998E-10</c:v>
                </c:pt>
                <c:pt idx="493">
                  <c:v>3.9275100000000002E-10</c:v>
                </c:pt>
                <c:pt idx="494">
                  <c:v>3.86258E-10</c:v>
                </c:pt>
                <c:pt idx="495">
                  <c:v>3.7382000000000001E-10</c:v>
                </c:pt>
                <c:pt idx="496">
                  <c:v>3.79948E-10</c:v>
                </c:pt>
                <c:pt idx="497">
                  <c:v>3.8286100000000002E-10</c:v>
                </c:pt>
                <c:pt idx="498">
                  <c:v>3.7853900000000001E-10</c:v>
                </c:pt>
                <c:pt idx="499">
                  <c:v>3.7515300000000002E-10</c:v>
                </c:pt>
                <c:pt idx="500">
                  <c:v>3.8171099999999998E-10</c:v>
                </c:pt>
                <c:pt idx="501">
                  <c:v>3.7993700000000001E-10</c:v>
                </c:pt>
                <c:pt idx="502">
                  <c:v>3.7779800000000001E-10</c:v>
                </c:pt>
                <c:pt idx="503">
                  <c:v>3.6996099999999999E-10</c:v>
                </c:pt>
                <c:pt idx="504">
                  <c:v>3.7297100000000001E-10</c:v>
                </c:pt>
                <c:pt idx="505">
                  <c:v>3.6802599999999999E-10</c:v>
                </c:pt>
                <c:pt idx="506">
                  <c:v>3.7355099999999997E-10</c:v>
                </c:pt>
                <c:pt idx="507">
                  <c:v>3.7588399999999998E-10</c:v>
                </c:pt>
                <c:pt idx="508">
                  <c:v>3.8261400000000002E-10</c:v>
                </c:pt>
                <c:pt idx="509">
                  <c:v>3.76561E-10</c:v>
                </c:pt>
                <c:pt idx="510">
                  <c:v>3.7878700000000002E-10</c:v>
                </c:pt>
                <c:pt idx="511">
                  <c:v>3.7416400000000001E-10</c:v>
                </c:pt>
                <c:pt idx="512">
                  <c:v>3.78905E-10</c:v>
                </c:pt>
                <c:pt idx="513">
                  <c:v>3.7746399999999999E-10</c:v>
                </c:pt>
                <c:pt idx="514">
                  <c:v>3.7132600000000002E-10</c:v>
                </c:pt>
                <c:pt idx="515">
                  <c:v>3.7917399999999998E-10</c:v>
                </c:pt>
                <c:pt idx="516">
                  <c:v>3.7833500000000002E-10</c:v>
                </c:pt>
                <c:pt idx="517">
                  <c:v>3.7264799999999998E-10</c:v>
                </c:pt>
                <c:pt idx="518">
                  <c:v>3.80442E-10</c:v>
                </c:pt>
                <c:pt idx="519">
                  <c:v>3.7945299999999999E-10</c:v>
                </c:pt>
                <c:pt idx="520">
                  <c:v>3.7738900000000002E-10</c:v>
                </c:pt>
                <c:pt idx="521">
                  <c:v>3.9349299999999998E-10</c:v>
                </c:pt>
                <c:pt idx="522">
                  <c:v>3.9681499999999999E-10</c:v>
                </c:pt>
                <c:pt idx="523">
                  <c:v>3.5964100000000002E-10</c:v>
                </c:pt>
                <c:pt idx="524">
                  <c:v>3.25649E-1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976C-4D82-97E9-AC023F4F9CA7}"/>
            </c:ext>
          </c:extLst>
        </c:ser>
        <c:ser>
          <c:idx val="0"/>
          <c:order val="5"/>
          <c:marker>
            <c:symbol val="none"/>
          </c:marker>
          <c:xVal>
            <c:numRef>
              <c:f>'Data_evaluation '!$A$30:$A$1763</c:f>
              <c:numCache>
                <c:formatCode>h:mm:ss</c:formatCode>
                <c:ptCount val="1734"/>
                <c:pt idx="0">
                  <c:v>3.4722222222222222E-5</c:v>
                </c:pt>
                <c:pt idx="1">
                  <c:v>5.7870370370370366E-5</c:v>
                </c:pt>
                <c:pt idx="2">
                  <c:v>9.2592592592592588E-5</c:v>
                </c:pt>
                <c:pt idx="3">
                  <c:v>1.273148148148148E-4</c:v>
                </c:pt>
                <c:pt idx="4">
                  <c:v>1.9675925925925926E-4</c:v>
                </c:pt>
                <c:pt idx="5">
                  <c:v>2.7777777777777778E-4</c:v>
                </c:pt>
                <c:pt idx="6">
                  <c:v>3.4722222222222224E-4</c:v>
                </c:pt>
                <c:pt idx="7">
                  <c:v>4.1666666666666669E-4</c:v>
                </c:pt>
                <c:pt idx="8">
                  <c:v>4.9768518518518521E-4</c:v>
                </c:pt>
                <c:pt idx="9">
                  <c:v>5.6712962962962956E-4</c:v>
                </c:pt>
                <c:pt idx="10">
                  <c:v>6.3657407407407402E-4</c:v>
                </c:pt>
                <c:pt idx="11">
                  <c:v>7.175925925925927E-4</c:v>
                </c:pt>
                <c:pt idx="12">
                  <c:v>7.8703703703703705E-4</c:v>
                </c:pt>
                <c:pt idx="13">
                  <c:v>8.564814814814815E-4</c:v>
                </c:pt>
                <c:pt idx="14">
                  <c:v>9.3750000000000007E-4</c:v>
                </c:pt>
                <c:pt idx="15">
                  <c:v>1.0069444444444444E-3</c:v>
                </c:pt>
                <c:pt idx="16">
                  <c:v>1.0879629629629629E-3</c:v>
                </c:pt>
                <c:pt idx="17">
                  <c:v>1.1574074074074073E-3</c:v>
                </c:pt>
                <c:pt idx="18">
                  <c:v>1.2268518518518518E-3</c:v>
                </c:pt>
                <c:pt idx="19">
                  <c:v>1.3078703703703705E-3</c:v>
                </c:pt>
                <c:pt idx="20">
                  <c:v>1.3773148148148147E-3</c:v>
                </c:pt>
                <c:pt idx="21">
                  <c:v>1.4467592592592594E-3</c:v>
                </c:pt>
                <c:pt idx="22">
                  <c:v>1.5277777777777779E-3</c:v>
                </c:pt>
                <c:pt idx="23">
                  <c:v>1.5972222222222221E-3</c:v>
                </c:pt>
                <c:pt idx="24">
                  <c:v>1.6782407407407406E-3</c:v>
                </c:pt>
                <c:pt idx="25">
                  <c:v>1.7476851851851852E-3</c:v>
                </c:pt>
                <c:pt idx="26">
                  <c:v>1.8171296296296297E-3</c:v>
                </c:pt>
                <c:pt idx="27">
                  <c:v>1.8865740740740742E-3</c:v>
                </c:pt>
                <c:pt idx="28">
                  <c:v>1.9560185185185184E-3</c:v>
                </c:pt>
                <c:pt idx="29">
                  <c:v>2.0370370370370373E-3</c:v>
                </c:pt>
                <c:pt idx="30">
                  <c:v>2.1064814814814813E-3</c:v>
                </c:pt>
                <c:pt idx="31">
                  <c:v>2.1874999999999998E-3</c:v>
                </c:pt>
                <c:pt idx="32">
                  <c:v>2.2569444444444447E-3</c:v>
                </c:pt>
                <c:pt idx="33">
                  <c:v>2.3263888888888887E-3</c:v>
                </c:pt>
                <c:pt idx="34">
                  <c:v>2.4074074074074076E-3</c:v>
                </c:pt>
                <c:pt idx="35">
                  <c:v>2.4768518518518516E-3</c:v>
                </c:pt>
                <c:pt idx="36">
                  <c:v>2.5462962962962961E-3</c:v>
                </c:pt>
                <c:pt idx="37">
                  <c:v>2.627314814814815E-3</c:v>
                </c:pt>
                <c:pt idx="38">
                  <c:v>2.6967592592592594E-3</c:v>
                </c:pt>
                <c:pt idx="39">
                  <c:v>2.7662037037037034E-3</c:v>
                </c:pt>
                <c:pt idx="40">
                  <c:v>2.8472222222222219E-3</c:v>
                </c:pt>
                <c:pt idx="41">
                  <c:v>2.9166666666666668E-3</c:v>
                </c:pt>
                <c:pt idx="42">
                  <c:v>2.9976851851851848E-3</c:v>
                </c:pt>
                <c:pt idx="43">
                  <c:v>3.0671296296296297E-3</c:v>
                </c:pt>
                <c:pt idx="44">
                  <c:v>3.1365740740740742E-3</c:v>
                </c:pt>
                <c:pt idx="45">
                  <c:v>3.2175925925925926E-3</c:v>
                </c:pt>
                <c:pt idx="46">
                  <c:v>3.2870370370370367E-3</c:v>
                </c:pt>
                <c:pt idx="47">
                  <c:v>3.3564814814814811E-3</c:v>
                </c:pt>
                <c:pt idx="48">
                  <c:v>3.4375E-3</c:v>
                </c:pt>
                <c:pt idx="49">
                  <c:v>3.5069444444444445E-3</c:v>
                </c:pt>
                <c:pt idx="50">
                  <c:v>3.5879629629629629E-3</c:v>
                </c:pt>
                <c:pt idx="51">
                  <c:v>3.6574074074074074E-3</c:v>
                </c:pt>
                <c:pt idx="52">
                  <c:v>3.7268518518518514E-3</c:v>
                </c:pt>
                <c:pt idx="53">
                  <c:v>3.8078703703703707E-3</c:v>
                </c:pt>
                <c:pt idx="54">
                  <c:v>3.8773148148148143E-3</c:v>
                </c:pt>
                <c:pt idx="55">
                  <c:v>3.9467592592592592E-3</c:v>
                </c:pt>
                <c:pt idx="56">
                  <c:v>4.0277777777777777E-3</c:v>
                </c:pt>
                <c:pt idx="57">
                  <c:v>4.0972222222222226E-3</c:v>
                </c:pt>
                <c:pt idx="58">
                  <c:v>4.1782407407407402E-3</c:v>
                </c:pt>
                <c:pt idx="59">
                  <c:v>4.2476851851851851E-3</c:v>
                </c:pt>
                <c:pt idx="60">
                  <c:v>4.31712962962963E-3</c:v>
                </c:pt>
                <c:pt idx="61">
                  <c:v>4.3981481481481484E-3</c:v>
                </c:pt>
                <c:pt idx="62">
                  <c:v>4.4675925925925933E-3</c:v>
                </c:pt>
                <c:pt idx="63">
                  <c:v>4.5370370370370365E-3</c:v>
                </c:pt>
                <c:pt idx="64">
                  <c:v>4.6180555555555558E-3</c:v>
                </c:pt>
                <c:pt idx="65">
                  <c:v>4.6874999999999998E-3</c:v>
                </c:pt>
                <c:pt idx="66">
                  <c:v>4.7685185185185183E-3</c:v>
                </c:pt>
                <c:pt idx="67">
                  <c:v>4.8379629629629632E-3</c:v>
                </c:pt>
                <c:pt idx="68">
                  <c:v>4.9074074074074072E-3</c:v>
                </c:pt>
                <c:pt idx="69">
                  <c:v>4.9884259259259265E-3</c:v>
                </c:pt>
                <c:pt idx="70">
                  <c:v>5.0578703703703706E-3</c:v>
                </c:pt>
                <c:pt idx="71">
                  <c:v>5.1273148148148146E-3</c:v>
                </c:pt>
                <c:pt idx="72">
                  <c:v>5.208333333333333E-3</c:v>
                </c:pt>
                <c:pt idx="73">
                  <c:v>5.2777777777777771E-3</c:v>
                </c:pt>
                <c:pt idx="74">
                  <c:v>5.3587962962962964E-3</c:v>
                </c:pt>
                <c:pt idx="75">
                  <c:v>5.4282407407407404E-3</c:v>
                </c:pt>
                <c:pt idx="76">
                  <c:v>5.4976851851851853E-3</c:v>
                </c:pt>
                <c:pt idx="77">
                  <c:v>5.5787037037037038E-3</c:v>
                </c:pt>
                <c:pt idx="78">
                  <c:v>5.6481481481481478E-3</c:v>
                </c:pt>
                <c:pt idx="79">
                  <c:v>5.7291666666666671E-3</c:v>
                </c:pt>
                <c:pt idx="80">
                  <c:v>5.7986111111111112E-3</c:v>
                </c:pt>
                <c:pt idx="81">
                  <c:v>5.8680555555555543E-3</c:v>
                </c:pt>
                <c:pt idx="82">
                  <c:v>5.9490740740740745E-3</c:v>
                </c:pt>
                <c:pt idx="83">
                  <c:v>6.0185185185185177E-3</c:v>
                </c:pt>
                <c:pt idx="84">
                  <c:v>6.0879629629629643E-3</c:v>
                </c:pt>
                <c:pt idx="85">
                  <c:v>6.168981481481481E-3</c:v>
                </c:pt>
                <c:pt idx="86">
                  <c:v>6.238425925925925E-3</c:v>
                </c:pt>
                <c:pt idx="87">
                  <c:v>6.3194444444444444E-3</c:v>
                </c:pt>
                <c:pt idx="88">
                  <c:v>6.3888888888888884E-3</c:v>
                </c:pt>
                <c:pt idx="89">
                  <c:v>6.4583333333333333E-3</c:v>
                </c:pt>
                <c:pt idx="90">
                  <c:v>6.5393518518518517E-3</c:v>
                </c:pt>
                <c:pt idx="91">
                  <c:v>6.6087962962962966E-3</c:v>
                </c:pt>
                <c:pt idx="92">
                  <c:v>6.6782407407407415E-3</c:v>
                </c:pt>
                <c:pt idx="93">
                  <c:v>6.7592592592592591E-3</c:v>
                </c:pt>
                <c:pt idx="94">
                  <c:v>6.828703703703704E-3</c:v>
                </c:pt>
                <c:pt idx="95">
                  <c:v>6.9097222222222225E-3</c:v>
                </c:pt>
                <c:pt idx="96">
                  <c:v>6.9791666666666674E-3</c:v>
                </c:pt>
                <c:pt idx="97">
                  <c:v>7.0486111111111105E-3</c:v>
                </c:pt>
                <c:pt idx="98">
                  <c:v>7.1296296296296307E-3</c:v>
                </c:pt>
                <c:pt idx="99">
                  <c:v>7.1990740740740739E-3</c:v>
                </c:pt>
                <c:pt idx="100">
                  <c:v>7.2685185185185188E-3</c:v>
                </c:pt>
                <c:pt idx="101">
                  <c:v>7.3495370370370372E-3</c:v>
                </c:pt>
                <c:pt idx="102">
                  <c:v>7.4189814814814813E-3</c:v>
                </c:pt>
                <c:pt idx="103">
                  <c:v>7.5000000000000006E-3</c:v>
                </c:pt>
                <c:pt idx="104">
                  <c:v>7.5694444444444446E-3</c:v>
                </c:pt>
                <c:pt idx="105">
                  <c:v>7.6388888888888886E-3</c:v>
                </c:pt>
                <c:pt idx="106">
                  <c:v>7.719907407407408E-3</c:v>
                </c:pt>
                <c:pt idx="107">
                  <c:v>7.789351851851852E-3</c:v>
                </c:pt>
                <c:pt idx="108">
                  <c:v>7.858796296296296E-3</c:v>
                </c:pt>
                <c:pt idx="109">
                  <c:v>7.9398148148148145E-3</c:v>
                </c:pt>
                <c:pt idx="110">
                  <c:v>8.0092592592592594E-3</c:v>
                </c:pt>
                <c:pt idx="111">
                  <c:v>8.0902777777777778E-3</c:v>
                </c:pt>
                <c:pt idx="112">
                  <c:v>8.1597222222222227E-3</c:v>
                </c:pt>
                <c:pt idx="113">
                  <c:v>8.2291666666666659E-3</c:v>
                </c:pt>
                <c:pt idx="114">
                  <c:v>8.3101851851851861E-3</c:v>
                </c:pt>
                <c:pt idx="115">
                  <c:v>8.3796296296296292E-3</c:v>
                </c:pt>
                <c:pt idx="116">
                  <c:v>8.4606481481481494E-3</c:v>
                </c:pt>
                <c:pt idx="117">
                  <c:v>8.5300925925925926E-3</c:v>
                </c:pt>
                <c:pt idx="118">
                  <c:v>8.5995370370370357E-3</c:v>
                </c:pt>
                <c:pt idx="119">
                  <c:v>8.6805555555555559E-3</c:v>
                </c:pt>
                <c:pt idx="120">
                  <c:v>8.7499999999999991E-3</c:v>
                </c:pt>
                <c:pt idx="121">
                  <c:v>8.819444444444444E-3</c:v>
                </c:pt>
                <c:pt idx="122">
                  <c:v>8.9004629629629625E-3</c:v>
                </c:pt>
                <c:pt idx="123">
                  <c:v>8.9699074074074073E-3</c:v>
                </c:pt>
                <c:pt idx="124">
                  <c:v>9.0509259259259258E-3</c:v>
                </c:pt>
                <c:pt idx="125">
                  <c:v>9.1203703703703707E-3</c:v>
                </c:pt>
                <c:pt idx="126">
                  <c:v>9.1898148148148139E-3</c:v>
                </c:pt>
                <c:pt idx="127">
                  <c:v>9.2708333333333341E-3</c:v>
                </c:pt>
                <c:pt idx="128">
                  <c:v>9.3402777777777772E-3</c:v>
                </c:pt>
                <c:pt idx="129">
                  <c:v>9.4212962962962957E-3</c:v>
                </c:pt>
                <c:pt idx="130">
                  <c:v>9.4907407407407406E-3</c:v>
                </c:pt>
                <c:pt idx="131">
                  <c:v>9.5601851851851855E-3</c:v>
                </c:pt>
                <c:pt idx="132">
                  <c:v>9.6412037037037039E-3</c:v>
                </c:pt>
                <c:pt idx="133">
                  <c:v>9.7106481481481471E-3</c:v>
                </c:pt>
                <c:pt idx="134">
                  <c:v>9.780092592592592E-3</c:v>
                </c:pt>
                <c:pt idx="135">
                  <c:v>9.8611111111111104E-3</c:v>
                </c:pt>
                <c:pt idx="136">
                  <c:v>9.9305555555555553E-3</c:v>
                </c:pt>
                <c:pt idx="137">
                  <c:v>1.0011574074074074E-2</c:v>
                </c:pt>
                <c:pt idx="138">
                  <c:v>1.0081018518518519E-2</c:v>
                </c:pt>
                <c:pt idx="139">
                  <c:v>1.0150462962962964E-2</c:v>
                </c:pt>
                <c:pt idx="140">
                  <c:v>1.0231481481481482E-2</c:v>
                </c:pt>
                <c:pt idx="141">
                  <c:v>1.0300925925925927E-2</c:v>
                </c:pt>
                <c:pt idx="142">
                  <c:v>1.0381944444444444E-2</c:v>
                </c:pt>
                <c:pt idx="143">
                  <c:v>1.045138888888889E-2</c:v>
                </c:pt>
                <c:pt idx="144">
                  <c:v>1.0520833333333333E-2</c:v>
                </c:pt>
                <c:pt idx="145">
                  <c:v>1.0601851851851854E-2</c:v>
                </c:pt>
                <c:pt idx="146">
                  <c:v>1.0671296296296297E-2</c:v>
                </c:pt>
                <c:pt idx="147">
                  <c:v>1.074074074074074E-2</c:v>
                </c:pt>
                <c:pt idx="148">
                  <c:v>1.082175925925926E-2</c:v>
                </c:pt>
                <c:pt idx="149">
                  <c:v>1.0891203703703703E-2</c:v>
                </c:pt>
                <c:pt idx="150">
                  <c:v>1.0972222222222223E-2</c:v>
                </c:pt>
                <c:pt idx="151">
                  <c:v>1.1041666666666667E-2</c:v>
                </c:pt>
                <c:pt idx="152">
                  <c:v>1.1111111111111112E-2</c:v>
                </c:pt>
                <c:pt idx="153">
                  <c:v>1.119212962962963E-2</c:v>
                </c:pt>
                <c:pt idx="154">
                  <c:v>1.1261574074074071E-2</c:v>
                </c:pt>
                <c:pt idx="155">
                  <c:v>1.1331018518518518E-2</c:v>
                </c:pt>
                <c:pt idx="156">
                  <c:v>1.1412037037037038E-2</c:v>
                </c:pt>
                <c:pt idx="157">
                  <c:v>1.1481481481481483E-2</c:v>
                </c:pt>
                <c:pt idx="158">
                  <c:v>1.1562499999999998E-2</c:v>
                </c:pt>
                <c:pt idx="159">
                  <c:v>1.1631944444444445E-2</c:v>
                </c:pt>
                <c:pt idx="160">
                  <c:v>1.1701388888888891E-2</c:v>
                </c:pt>
                <c:pt idx="161">
                  <c:v>1.1782407407407406E-2</c:v>
                </c:pt>
                <c:pt idx="162">
                  <c:v>1.1851851851851851E-2</c:v>
                </c:pt>
                <c:pt idx="163">
                  <c:v>1.1921296296296298E-2</c:v>
                </c:pt>
                <c:pt idx="164">
                  <c:v>1.2002314814814815E-2</c:v>
                </c:pt>
                <c:pt idx="165">
                  <c:v>1.207175925925926E-2</c:v>
                </c:pt>
                <c:pt idx="166">
                  <c:v>1.2152777777777778E-2</c:v>
                </c:pt>
                <c:pt idx="167">
                  <c:v>1.2222222222222223E-2</c:v>
                </c:pt>
                <c:pt idx="168">
                  <c:v>1.2291666666666666E-2</c:v>
                </c:pt>
                <c:pt idx="169">
                  <c:v>1.2372685185185186E-2</c:v>
                </c:pt>
                <c:pt idx="170">
                  <c:v>1.2442129629629629E-2</c:v>
                </c:pt>
                <c:pt idx="171">
                  <c:v>1.252314814814815E-2</c:v>
                </c:pt>
                <c:pt idx="172">
                  <c:v>1.2592592592592593E-2</c:v>
                </c:pt>
                <c:pt idx="173">
                  <c:v>1.2662037037037039E-2</c:v>
                </c:pt>
                <c:pt idx="174">
                  <c:v>1.2743055555555556E-2</c:v>
                </c:pt>
                <c:pt idx="175">
                  <c:v>1.2812499999999999E-2</c:v>
                </c:pt>
                <c:pt idx="176">
                  <c:v>1.2881944444444446E-2</c:v>
                </c:pt>
                <c:pt idx="177">
                  <c:v>1.2962962962962963E-2</c:v>
                </c:pt>
                <c:pt idx="178">
                  <c:v>1.3032407407407407E-2</c:v>
                </c:pt>
                <c:pt idx="179">
                  <c:v>1.3113425925925926E-2</c:v>
                </c:pt>
                <c:pt idx="180">
                  <c:v>1.3182870370370371E-2</c:v>
                </c:pt>
                <c:pt idx="181">
                  <c:v>1.3252314814814814E-2</c:v>
                </c:pt>
                <c:pt idx="182">
                  <c:v>1.3333333333333334E-2</c:v>
                </c:pt>
                <c:pt idx="183">
                  <c:v>1.3402777777777777E-2</c:v>
                </c:pt>
                <c:pt idx="184">
                  <c:v>1.3483796296296298E-2</c:v>
                </c:pt>
                <c:pt idx="185">
                  <c:v>1.3553240740740741E-2</c:v>
                </c:pt>
                <c:pt idx="186">
                  <c:v>1.3622685185185184E-2</c:v>
                </c:pt>
                <c:pt idx="187">
                  <c:v>1.3703703703703704E-2</c:v>
                </c:pt>
                <c:pt idx="188">
                  <c:v>1.3773148148148147E-2</c:v>
                </c:pt>
                <c:pt idx="189">
                  <c:v>1.3842592592592594E-2</c:v>
                </c:pt>
                <c:pt idx="190">
                  <c:v>1.3923611111111111E-2</c:v>
                </c:pt>
                <c:pt idx="191">
                  <c:v>1.3993055555555555E-2</c:v>
                </c:pt>
                <c:pt idx="192">
                  <c:v>1.4074074074074074E-2</c:v>
                </c:pt>
                <c:pt idx="193">
                  <c:v>1.4143518518518519E-2</c:v>
                </c:pt>
                <c:pt idx="194">
                  <c:v>1.4212962962962962E-2</c:v>
                </c:pt>
                <c:pt idx="195">
                  <c:v>1.4293981481481482E-2</c:v>
                </c:pt>
                <c:pt idx="196">
                  <c:v>1.4363425925925925E-2</c:v>
                </c:pt>
                <c:pt idx="197">
                  <c:v>1.4432870370370372E-2</c:v>
                </c:pt>
                <c:pt idx="198">
                  <c:v>1.4513888888888889E-2</c:v>
                </c:pt>
                <c:pt idx="199">
                  <c:v>1.4583333333333332E-2</c:v>
                </c:pt>
                <c:pt idx="200">
                  <c:v>1.4664351851851852E-2</c:v>
                </c:pt>
                <c:pt idx="201">
                  <c:v>1.4733796296296295E-2</c:v>
                </c:pt>
                <c:pt idx="202">
                  <c:v>1.480324074074074E-2</c:v>
                </c:pt>
                <c:pt idx="203">
                  <c:v>1.4884259259259259E-2</c:v>
                </c:pt>
                <c:pt idx="204">
                  <c:v>1.4953703703703705E-2</c:v>
                </c:pt>
                <c:pt idx="205">
                  <c:v>1.503472222222222E-2</c:v>
                </c:pt>
                <c:pt idx="206">
                  <c:v>1.5104166666666667E-2</c:v>
                </c:pt>
                <c:pt idx="207">
                  <c:v>1.5173611111111112E-2</c:v>
                </c:pt>
                <c:pt idx="208">
                  <c:v>1.525462962962963E-2</c:v>
                </c:pt>
                <c:pt idx="209">
                  <c:v>1.5324074074074073E-2</c:v>
                </c:pt>
                <c:pt idx="210">
                  <c:v>1.539351851851852E-2</c:v>
                </c:pt>
                <c:pt idx="211">
                  <c:v>1.5474537037037038E-2</c:v>
                </c:pt>
                <c:pt idx="212">
                  <c:v>1.554398148148148E-2</c:v>
                </c:pt>
                <c:pt idx="213">
                  <c:v>1.5613425925925926E-2</c:v>
                </c:pt>
                <c:pt idx="214">
                  <c:v>1.5694444444444445E-2</c:v>
                </c:pt>
                <c:pt idx="215">
                  <c:v>1.5763888888888886E-2</c:v>
                </c:pt>
                <c:pt idx="216">
                  <c:v>1.5844907407407408E-2</c:v>
                </c:pt>
                <c:pt idx="217">
                  <c:v>1.5914351851851853E-2</c:v>
                </c:pt>
                <c:pt idx="218">
                  <c:v>1.5983796296296295E-2</c:v>
                </c:pt>
                <c:pt idx="219">
                  <c:v>1.6064814814814813E-2</c:v>
                </c:pt>
                <c:pt idx="220">
                  <c:v>1.6134259259259261E-2</c:v>
                </c:pt>
                <c:pt idx="221">
                  <c:v>1.621527777777778E-2</c:v>
                </c:pt>
                <c:pt idx="222">
                  <c:v>1.6284722222222221E-2</c:v>
                </c:pt>
                <c:pt idx="223">
                  <c:v>1.6354166666666666E-2</c:v>
                </c:pt>
                <c:pt idx="224">
                  <c:v>1.6435185185185188E-2</c:v>
                </c:pt>
                <c:pt idx="225">
                  <c:v>1.650462962962963E-2</c:v>
                </c:pt>
                <c:pt idx="226">
                  <c:v>1.6574074074074074E-2</c:v>
                </c:pt>
                <c:pt idx="227">
                  <c:v>1.6655092592592593E-2</c:v>
                </c:pt>
                <c:pt idx="228">
                  <c:v>1.6724537037037034E-2</c:v>
                </c:pt>
                <c:pt idx="229">
                  <c:v>1.6805555555555556E-2</c:v>
                </c:pt>
                <c:pt idx="230">
                  <c:v>1.6875000000000001E-2</c:v>
                </c:pt>
                <c:pt idx="231">
                  <c:v>1.6944444444444443E-2</c:v>
                </c:pt>
                <c:pt idx="232">
                  <c:v>1.7025462962962961E-2</c:v>
                </c:pt>
                <c:pt idx="233">
                  <c:v>1.7094907407407409E-2</c:v>
                </c:pt>
                <c:pt idx="234">
                  <c:v>1.7175925925925924E-2</c:v>
                </c:pt>
                <c:pt idx="235">
                  <c:v>1.7245370370370369E-2</c:v>
                </c:pt>
                <c:pt idx="236">
                  <c:v>1.7314814814814814E-2</c:v>
                </c:pt>
                <c:pt idx="237">
                  <c:v>1.7395833333333336E-2</c:v>
                </c:pt>
                <c:pt idx="238">
                  <c:v>1.7465277777777777E-2</c:v>
                </c:pt>
                <c:pt idx="239">
                  <c:v>1.7534722222222222E-2</c:v>
                </c:pt>
                <c:pt idx="240">
                  <c:v>1.7615740740740741E-2</c:v>
                </c:pt>
                <c:pt idx="241">
                  <c:v>1.7685185185185182E-2</c:v>
                </c:pt>
                <c:pt idx="242">
                  <c:v>1.7766203703703704E-2</c:v>
                </c:pt>
                <c:pt idx="243">
                  <c:v>1.7835648148148149E-2</c:v>
                </c:pt>
                <c:pt idx="244">
                  <c:v>1.7905092592592594E-2</c:v>
                </c:pt>
                <c:pt idx="245">
                  <c:v>1.7986111111111109E-2</c:v>
                </c:pt>
                <c:pt idx="246">
                  <c:v>1.8055555555555557E-2</c:v>
                </c:pt>
                <c:pt idx="247">
                  <c:v>1.8124999999999999E-2</c:v>
                </c:pt>
                <c:pt idx="248">
                  <c:v>1.8206018518518517E-2</c:v>
                </c:pt>
                <c:pt idx="249">
                  <c:v>1.8275462962962962E-2</c:v>
                </c:pt>
                <c:pt idx="250">
                  <c:v>1.8356481481481481E-2</c:v>
                </c:pt>
                <c:pt idx="251">
                  <c:v>1.8425925925925925E-2</c:v>
                </c:pt>
                <c:pt idx="252">
                  <c:v>1.849537037037037E-2</c:v>
                </c:pt>
                <c:pt idx="253">
                  <c:v>1.8576388888888889E-2</c:v>
                </c:pt>
                <c:pt idx="254">
                  <c:v>1.8645833333333334E-2</c:v>
                </c:pt>
                <c:pt idx="255">
                  <c:v>1.8715277777777779E-2</c:v>
                </c:pt>
                <c:pt idx="256">
                  <c:v>1.8796296296296297E-2</c:v>
                </c:pt>
                <c:pt idx="257">
                  <c:v>1.8865740740740742E-2</c:v>
                </c:pt>
                <c:pt idx="258">
                  <c:v>1.894675925925926E-2</c:v>
                </c:pt>
                <c:pt idx="259">
                  <c:v>1.9016203703703705E-2</c:v>
                </c:pt>
                <c:pt idx="260">
                  <c:v>1.9085648148148147E-2</c:v>
                </c:pt>
                <c:pt idx="261">
                  <c:v>1.9166666666666669E-2</c:v>
                </c:pt>
                <c:pt idx="262">
                  <c:v>1.923611111111111E-2</c:v>
                </c:pt>
                <c:pt idx="263">
                  <c:v>1.9305555555555555E-2</c:v>
                </c:pt>
                <c:pt idx="264">
                  <c:v>1.9386574074074073E-2</c:v>
                </c:pt>
                <c:pt idx="265">
                  <c:v>1.9456018518518518E-2</c:v>
                </c:pt>
                <c:pt idx="266">
                  <c:v>1.9537037037037037E-2</c:v>
                </c:pt>
                <c:pt idx="267">
                  <c:v>1.9606481481481482E-2</c:v>
                </c:pt>
                <c:pt idx="268">
                  <c:v>1.9675925925925927E-2</c:v>
                </c:pt>
                <c:pt idx="269">
                  <c:v>1.9756944444444445E-2</c:v>
                </c:pt>
                <c:pt idx="270">
                  <c:v>1.982638888888889E-2</c:v>
                </c:pt>
                <c:pt idx="271">
                  <c:v>1.9907407407407408E-2</c:v>
                </c:pt>
                <c:pt idx="272">
                  <c:v>1.9976851851851853E-2</c:v>
                </c:pt>
                <c:pt idx="273">
                  <c:v>2.0046296296296295E-2</c:v>
                </c:pt>
                <c:pt idx="274">
                  <c:v>2.0127314814814817E-2</c:v>
                </c:pt>
                <c:pt idx="275">
                  <c:v>2.0196759259259258E-2</c:v>
                </c:pt>
                <c:pt idx="276">
                  <c:v>2.0266203703703703E-2</c:v>
                </c:pt>
                <c:pt idx="277">
                  <c:v>2.0347222222222221E-2</c:v>
                </c:pt>
                <c:pt idx="278">
                  <c:v>2.0416666666666666E-2</c:v>
                </c:pt>
                <c:pt idx="279">
                  <c:v>2.0497685185185185E-2</c:v>
                </c:pt>
                <c:pt idx="280">
                  <c:v>2.056712962962963E-2</c:v>
                </c:pt>
                <c:pt idx="281">
                  <c:v>2.0636574074074075E-2</c:v>
                </c:pt>
                <c:pt idx="282">
                  <c:v>2.071759259259259E-2</c:v>
                </c:pt>
                <c:pt idx="283">
                  <c:v>2.0787037037037038E-2</c:v>
                </c:pt>
                <c:pt idx="284">
                  <c:v>2.0868055555555556E-2</c:v>
                </c:pt>
                <c:pt idx="285">
                  <c:v>2.0937499999999998E-2</c:v>
                </c:pt>
                <c:pt idx="286">
                  <c:v>2.1006944444444443E-2</c:v>
                </c:pt>
                <c:pt idx="287">
                  <c:v>2.1087962962962961E-2</c:v>
                </c:pt>
                <c:pt idx="288">
                  <c:v>2.1157407407407406E-2</c:v>
                </c:pt>
                <c:pt idx="289">
                  <c:v>2.1226851851851854E-2</c:v>
                </c:pt>
                <c:pt idx="290">
                  <c:v>2.1307870370370369E-2</c:v>
                </c:pt>
                <c:pt idx="291">
                  <c:v>2.1377314814814818E-2</c:v>
                </c:pt>
                <c:pt idx="292">
                  <c:v>2.1458333333333333E-2</c:v>
                </c:pt>
                <c:pt idx="293">
                  <c:v>2.1527777777777781E-2</c:v>
                </c:pt>
                <c:pt idx="294">
                  <c:v>2.1597222222222223E-2</c:v>
                </c:pt>
                <c:pt idx="295">
                  <c:v>2.1678240740740738E-2</c:v>
                </c:pt>
                <c:pt idx="296">
                  <c:v>2.1747685185185186E-2</c:v>
                </c:pt>
                <c:pt idx="297">
                  <c:v>2.1817129629629631E-2</c:v>
                </c:pt>
                <c:pt idx="298">
                  <c:v>2.1898148148148149E-2</c:v>
                </c:pt>
                <c:pt idx="299">
                  <c:v>2.1967592592592594E-2</c:v>
                </c:pt>
                <c:pt idx="300">
                  <c:v>2.2048611111111113E-2</c:v>
                </c:pt>
                <c:pt idx="301">
                  <c:v>2.2118055555555557E-2</c:v>
                </c:pt>
                <c:pt idx="302">
                  <c:v>2.2187499999999999E-2</c:v>
                </c:pt>
                <c:pt idx="303">
                  <c:v>2.2268518518518521E-2</c:v>
                </c:pt>
                <c:pt idx="304">
                  <c:v>2.2337962962962962E-2</c:v>
                </c:pt>
                <c:pt idx="305">
                  <c:v>2.2407407407407407E-2</c:v>
                </c:pt>
                <c:pt idx="306">
                  <c:v>2.2488425925925926E-2</c:v>
                </c:pt>
                <c:pt idx="307">
                  <c:v>2.255787037037037E-2</c:v>
                </c:pt>
                <c:pt idx="308">
                  <c:v>2.2638888888888889E-2</c:v>
                </c:pt>
                <c:pt idx="309">
                  <c:v>2.2708333333333334E-2</c:v>
                </c:pt>
                <c:pt idx="310">
                  <c:v>2.2777777777777775E-2</c:v>
                </c:pt>
                <c:pt idx="311">
                  <c:v>2.2858796296296294E-2</c:v>
                </c:pt>
                <c:pt idx="312">
                  <c:v>2.2928240740740739E-2</c:v>
                </c:pt>
                <c:pt idx="313">
                  <c:v>2.2997685185185187E-2</c:v>
                </c:pt>
                <c:pt idx="314">
                  <c:v>2.3078703703703702E-2</c:v>
                </c:pt>
                <c:pt idx="315">
                  <c:v>2.314814814814815E-2</c:v>
                </c:pt>
                <c:pt idx="316">
                  <c:v>2.3229166666666665E-2</c:v>
                </c:pt>
                <c:pt idx="317">
                  <c:v>2.3298611111111107E-2</c:v>
                </c:pt>
                <c:pt idx="318">
                  <c:v>2.3368055555555555E-2</c:v>
                </c:pt>
                <c:pt idx="319">
                  <c:v>2.344907407407407E-2</c:v>
                </c:pt>
                <c:pt idx="320">
                  <c:v>2.3518518518518518E-2</c:v>
                </c:pt>
                <c:pt idx="321">
                  <c:v>2.3587962962962963E-2</c:v>
                </c:pt>
                <c:pt idx="322">
                  <c:v>2.3668981481481485E-2</c:v>
                </c:pt>
                <c:pt idx="323">
                  <c:v>2.3738425925925923E-2</c:v>
                </c:pt>
                <c:pt idx="324">
                  <c:v>2.3819444444444445E-2</c:v>
                </c:pt>
                <c:pt idx="325">
                  <c:v>2.388888888888889E-2</c:v>
                </c:pt>
                <c:pt idx="326">
                  <c:v>2.3958333333333331E-2</c:v>
                </c:pt>
                <c:pt idx="327">
                  <c:v>2.4039351851851853E-2</c:v>
                </c:pt>
                <c:pt idx="328">
                  <c:v>2.4108796296296298E-2</c:v>
                </c:pt>
                <c:pt idx="329">
                  <c:v>2.417824074074074E-2</c:v>
                </c:pt>
                <c:pt idx="330">
                  <c:v>2.4259259259259258E-2</c:v>
                </c:pt>
                <c:pt idx="331">
                  <c:v>2.4328703703703703E-2</c:v>
                </c:pt>
                <c:pt idx="332">
                  <c:v>2.4409722222222222E-2</c:v>
                </c:pt>
                <c:pt idx="333">
                  <c:v>2.4479166666666666E-2</c:v>
                </c:pt>
                <c:pt idx="334">
                  <c:v>2.4548611111111115E-2</c:v>
                </c:pt>
                <c:pt idx="335">
                  <c:v>2.462962962962963E-2</c:v>
                </c:pt>
                <c:pt idx="336">
                  <c:v>2.4699074074074078E-2</c:v>
                </c:pt>
                <c:pt idx="337">
                  <c:v>2.476851851851852E-2</c:v>
                </c:pt>
                <c:pt idx="338">
                  <c:v>2.4849537037037035E-2</c:v>
                </c:pt>
                <c:pt idx="339">
                  <c:v>2.4918981481481483E-2</c:v>
                </c:pt>
                <c:pt idx="340">
                  <c:v>2.4999999999999998E-2</c:v>
                </c:pt>
                <c:pt idx="341">
                  <c:v>2.5069444444444446E-2</c:v>
                </c:pt>
                <c:pt idx="342">
                  <c:v>2.5138888888888891E-2</c:v>
                </c:pt>
                <c:pt idx="343">
                  <c:v>2.521990740740741E-2</c:v>
                </c:pt>
                <c:pt idx="344">
                  <c:v>2.5289351851851851E-2</c:v>
                </c:pt>
                <c:pt idx="345">
                  <c:v>2.5358796296296296E-2</c:v>
                </c:pt>
                <c:pt idx="346">
                  <c:v>2.5439814814814814E-2</c:v>
                </c:pt>
                <c:pt idx="347">
                  <c:v>2.5520833333333336E-2</c:v>
                </c:pt>
                <c:pt idx="348">
                  <c:v>2.5590277777777778E-2</c:v>
                </c:pt>
                <c:pt idx="349">
                  <c:v>2.5659722222222223E-2</c:v>
                </c:pt>
                <c:pt idx="350">
                  <c:v>2.5740740740740745E-2</c:v>
                </c:pt>
                <c:pt idx="351">
                  <c:v>2.5810185185185183E-2</c:v>
                </c:pt>
                <c:pt idx="352">
                  <c:v>2.5879629629629627E-2</c:v>
                </c:pt>
                <c:pt idx="353">
                  <c:v>2.5960648148148149E-2</c:v>
                </c:pt>
                <c:pt idx="354">
                  <c:v>2.6030092592592594E-2</c:v>
                </c:pt>
                <c:pt idx="355">
                  <c:v>2.6111111111111113E-2</c:v>
                </c:pt>
                <c:pt idx="356">
                  <c:v>2.6180555555555558E-2</c:v>
                </c:pt>
                <c:pt idx="357">
                  <c:v>2.6249999999999999E-2</c:v>
                </c:pt>
                <c:pt idx="358">
                  <c:v>2.6331018518518517E-2</c:v>
                </c:pt>
                <c:pt idx="359">
                  <c:v>2.6400462962962962E-2</c:v>
                </c:pt>
                <c:pt idx="360">
                  <c:v>2.6469907407407411E-2</c:v>
                </c:pt>
                <c:pt idx="361">
                  <c:v>2.6550925925925926E-2</c:v>
                </c:pt>
                <c:pt idx="362">
                  <c:v>2.6620370370370374E-2</c:v>
                </c:pt>
                <c:pt idx="363">
                  <c:v>2.6689814814814816E-2</c:v>
                </c:pt>
                <c:pt idx="364">
                  <c:v>2.6770833333333331E-2</c:v>
                </c:pt>
                <c:pt idx="365">
                  <c:v>2.6840277777777779E-2</c:v>
                </c:pt>
                <c:pt idx="366">
                  <c:v>2.6921296296296294E-2</c:v>
                </c:pt>
                <c:pt idx="367">
                  <c:v>2.6990740740740742E-2</c:v>
                </c:pt>
                <c:pt idx="368">
                  <c:v>2.7060185185185187E-2</c:v>
                </c:pt>
                <c:pt idx="369">
                  <c:v>2.7141203703703706E-2</c:v>
                </c:pt>
                <c:pt idx="370">
                  <c:v>2.7210648148148147E-2</c:v>
                </c:pt>
                <c:pt idx="371">
                  <c:v>2.7280092592592592E-2</c:v>
                </c:pt>
                <c:pt idx="372">
                  <c:v>2.736111111111111E-2</c:v>
                </c:pt>
                <c:pt idx="373">
                  <c:v>2.7430555555555555E-2</c:v>
                </c:pt>
                <c:pt idx="374">
                  <c:v>2.75E-2</c:v>
                </c:pt>
                <c:pt idx="375">
                  <c:v>2.7581018518518519E-2</c:v>
                </c:pt>
                <c:pt idx="376">
                  <c:v>2.7650462962962963E-2</c:v>
                </c:pt>
                <c:pt idx="377">
                  <c:v>2.7731481481481478E-2</c:v>
                </c:pt>
                <c:pt idx="378">
                  <c:v>2.7800925925925923E-2</c:v>
                </c:pt>
                <c:pt idx="379">
                  <c:v>2.7870370370370368E-2</c:v>
                </c:pt>
                <c:pt idx="380">
                  <c:v>2.7951388888888887E-2</c:v>
                </c:pt>
                <c:pt idx="381">
                  <c:v>2.8020833333333332E-2</c:v>
                </c:pt>
                <c:pt idx="382">
                  <c:v>2.809027777777778E-2</c:v>
                </c:pt>
                <c:pt idx="383">
                  <c:v>2.8171296296296302E-2</c:v>
                </c:pt>
                <c:pt idx="384">
                  <c:v>2.8240740740740736E-2</c:v>
                </c:pt>
                <c:pt idx="385">
                  <c:v>2.8321759259259258E-2</c:v>
                </c:pt>
                <c:pt idx="386">
                  <c:v>2.8391203703703707E-2</c:v>
                </c:pt>
                <c:pt idx="387">
                  <c:v>2.8460648148148148E-2</c:v>
                </c:pt>
                <c:pt idx="388">
                  <c:v>2.854166666666667E-2</c:v>
                </c:pt>
                <c:pt idx="389">
                  <c:v>2.8611111111111115E-2</c:v>
                </c:pt>
                <c:pt idx="390">
                  <c:v>2.8680555555555553E-2</c:v>
                </c:pt>
                <c:pt idx="391">
                  <c:v>2.8761574074074075E-2</c:v>
                </c:pt>
                <c:pt idx="392">
                  <c:v>2.883101851851852E-2</c:v>
                </c:pt>
                <c:pt idx="393">
                  <c:v>2.8912037037037038E-2</c:v>
                </c:pt>
                <c:pt idx="394">
                  <c:v>2.8981481481481483E-2</c:v>
                </c:pt>
                <c:pt idx="395">
                  <c:v>2.9050925925925928E-2</c:v>
                </c:pt>
                <c:pt idx="396">
                  <c:v>2.9131944444444446E-2</c:v>
                </c:pt>
                <c:pt idx="397">
                  <c:v>2.9201388888888888E-2</c:v>
                </c:pt>
                <c:pt idx="398">
                  <c:v>2.9282407407407406E-2</c:v>
                </c:pt>
                <c:pt idx="399">
                  <c:v>2.9351851851851851E-2</c:v>
                </c:pt>
                <c:pt idx="400">
                  <c:v>2.9421296296296296E-2</c:v>
                </c:pt>
                <c:pt idx="401">
                  <c:v>2.9502314814814815E-2</c:v>
                </c:pt>
                <c:pt idx="402">
                  <c:v>2.9571759259259259E-2</c:v>
                </c:pt>
                <c:pt idx="403">
                  <c:v>2.9641203703703701E-2</c:v>
                </c:pt>
                <c:pt idx="404">
                  <c:v>2.9722222222222219E-2</c:v>
                </c:pt>
                <c:pt idx="405">
                  <c:v>2.9791666666666664E-2</c:v>
                </c:pt>
                <c:pt idx="406">
                  <c:v>2.9861111111111113E-2</c:v>
                </c:pt>
                <c:pt idx="407">
                  <c:v>2.9942129629629628E-2</c:v>
                </c:pt>
                <c:pt idx="408">
                  <c:v>3.0011574074074076E-2</c:v>
                </c:pt>
                <c:pt idx="409">
                  <c:v>3.0081018518518521E-2</c:v>
                </c:pt>
                <c:pt idx="410">
                  <c:v>3.0162037037037032E-2</c:v>
                </c:pt>
                <c:pt idx="411">
                  <c:v>3.0231481481481481E-2</c:v>
                </c:pt>
                <c:pt idx="412">
                  <c:v>3.0312499999999996E-2</c:v>
                </c:pt>
                <c:pt idx="413">
                  <c:v>3.0381944444444444E-2</c:v>
                </c:pt>
                <c:pt idx="414">
                  <c:v>3.0451388888888889E-2</c:v>
                </c:pt>
                <c:pt idx="415">
                  <c:v>3.0532407407407411E-2</c:v>
                </c:pt>
                <c:pt idx="416">
                  <c:v>3.0601851851851852E-2</c:v>
                </c:pt>
                <c:pt idx="417">
                  <c:v>3.0671296296296294E-2</c:v>
                </c:pt>
                <c:pt idx="418">
                  <c:v>3.0752314814814816E-2</c:v>
                </c:pt>
                <c:pt idx="419">
                  <c:v>3.0821759259259257E-2</c:v>
                </c:pt>
                <c:pt idx="420">
                  <c:v>3.0902777777777779E-2</c:v>
                </c:pt>
                <c:pt idx="421">
                  <c:v>3.0972222222222224E-2</c:v>
                </c:pt>
                <c:pt idx="422">
                  <c:v>3.1041666666666665E-2</c:v>
                </c:pt>
                <c:pt idx="423">
                  <c:v>3.1122685185185187E-2</c:v>
                </c:pt>
                <c:pt idx="424">
                  <c:v>3.1192129629629629E-2</c:v>
                </c:pt>
                <c:pt idx="425">
                  <c:v>3.1273148148148147E-2</c:v>
                </c:pt>
                <c:pt idx="426">
                  <c:v>3.1342592592592596E-2</c:v>
                </c:pt>
                <c:pt idx="427">
                  <c:v>3.1412037037037037E-2</c:v>
                </c:pt>
                <c:pt idx="428">
                  <c:v>3.1493055555555559E-2</c:v>
                </c:pt>
                <c:pt idx="429">
                  <c:v>3.15625E-2</c:v>
                </c:pt>
                <c:pt idx="430">
                  <c:v>3.1631944444444442E-2</c:v>
                </c:pt>
                <c:pt idx="431">
                  <c:v>3.1712962962962964E-2</c:v>
                </c:pt>
                <c:pt idx="432">
                  <c:v>3.1782407407407405E-2</c:v>
                </c:pt>
                <c:pt idx="433">
                  <c:v>3.1863425925925927E-2</c:v>
                </c:pt>
                <c:pt idx="434">
                  <c:v>3.1932870370370368E-2</c:v>
                </c:pt>
                <c:pt idx="435">
                  <c:v>3.2002314814814817E-2</c:v>
                </c:pt>
                <c:pt idx="436">
                  <c:v>3.2083333333333332E-2</c:v>
                </c:pt>
                <c:pt idx="437">
                  <c:v>3.2152777777777773E-2</c:v>
                </c:pt>
                <c:pt idx="438">
                  <c:v>3.2222222222222222E-2</c:v>
                </c:pt>
                <c:pt idx="439">
                  <c:v>3.2303240740740737E-2</c:v>
                </c:pt>
                <c:pt idx="440">
                  <c:v>3.2372685185185185E-2</c:v>
                </c:pt>
                <c:pt idx="441">
                  <c:v>3.24537037037037E-2</c:v>
                </c:pt>
                <c:pt idx="442">
                  <c:v>3.2523148148148148E-2</c:v>
                </c:pt>
                <c:pt idx="443">
                  <c:v>3.259259259259259E-2</c:v>
                </c:pt>
                <c:pt idx="444">
                  <c:v>3.2673611111111105E-2</c:v>
                </c:pt>
                <c:pt idx="445">
                  <c:v>3.2743055555555553E-2</c:v>
                </c:pt>
                <c:pt idx="446">
                  <c:v>3.2812500000000001E-2</c:v>
                </c:pt>
                <c:pt idx="447">
                  <c:v>3.2893518518518523E-2</c:v>
                </c:pt>
                <c:pt idx="448">
                  <c:v>3.2962962962962965E-2</c:v>
                </c:pt>
                <c:pt idx="449">
                  <c:v>3.3043981481481487E-2</c:v>
                </c:pt>
                <c:pt idx="450">
                  <c:v>3.3113425925925928E-2</c:v>
                </c:pt>
                <c:pt idx="451">
                  <c:v>3.318287037037037E-2</c:v>
                </c:pt>
                <c:pt idx="452">
                  <c:v>3.3263888888888891E-2</c:v>
                </c:pt>
                <c:pt idx="453">
                  <c:v>3.3333333333333333E-2</c:v>
                </c:pt>
                <c:pt idx="454">
                  <c:v>3.3402777777777774E-2</c:v>
                </c:pt>
                <c:pt idx="455">
                  <c:v>3.3483796296296296E-2</c:v>
                </c:pt>
                <c:pt idx="456">
                  <c:v>3.3553240740740745E-2</c:v>
                </c:pt>
                <c:pt idx="457">
                  <c:v>3.363425925925926E-2</c:v>
                </c:pt>
                <c:pt idx="458">
                  <c:v>3.3703703703703701E-2</c:v>
                </c:pt>
                <c:pt idx="459">
                  <c:v>3.3773148148148149E-2</c:v>
                </c:pt>
                <c:pt idx="460">
                  <c:v>3.3854166666666664E-2</c:v>
                </c:pt>
                <c:pt idx="461">
                  <c:v>3.3923611111111113E-2</c:v>
                </c:pt>
                <c:pt idx="462">
                  <c:v>3.4004629629629628E-2</c:v>
                </c:pt>
                <c:pt idx="463">
                  <c:v>3.4074074074074076E-2</c:v>
                </c:pt>
                <c:pt idx="464">
                  <c:v>3.4143518518518517E-2</c:v>
                </c:pt>
                <c:pt idx="465">
                  <c:v>3.4224537037037032E-2</c:v>
                </c:pt>
                <c:pt idx="466">
                  <c:v>3.4293981481481481E-2</c:v>
                </c:pt>
                <c:pt idx="467">
                  <c:v>3.4363425925925929E-2</c:v>
                </c:pt>
                <c:pt idx="468">
                  <c:v>3.4444444444444444E-2</c:v>
                </c:pt>
                <c:pt idx="469">
                  <c:v>3.4513888888888893E-2</c:v>
                </c:pt>
                <c:pt idx="470">
                  <c:v>3.4594907407407408E-2</c:v>
                </c:pt>
                <c:pt idx="471">
                  <c:v>3.4664351851851849E-2</c:v>
                </c:pt>
                <c:pt idx="472">
                  <c:v>3.4733796296296297E-2</c:v>
                </c:pt>
                <c:pt idx="473">
                  <c:v>3.4814814814814812E-2</c:v>
                </c:pt>
                <c:pt idx="474">
                  <c:v>3.4884259259259261E-2</c:v>
                </c:pt>
                <c:pt idx="475">
                  <c:v>3.4953703703703702E-2</c:v>
                </c:pt>
                <c:pt idx="476">
                  <c:v>3.5034722222222224E-2</c:v>
                </c:pt>
                <c:pt idx="477">
                  <c:v>3.5104166666666665E-2</c:v>
                </c:pt>
                <c:pt idx="478">
                  <c:v>3.5173611111111107E-2</c:v>
                </c:pt>
                <c:pt idx="479">
                  <c:v>3.5254629629629629E-2</c:v>
                </c:pt>
                <c:pt idx="480">
                  <c:v>3.532407407407407E-2</c:v>
                </c:pt>
                <c:pt idx="481">
                  <c:v>3.5405092592592592E-2</c:v>
                </c:pt>
                <c:pt idx="482">
                  <c:v>3.5474537037037041E-2</c:v>
                </c:pt>
                <c:pt idx="483">
                  <c:v>3.5543981481481475E-2</c:v>
                </c:pt>
                <c:pt idx="484">
                  <c:v>3.5624999999999997E-2</c:v>
                </c:pt>
                <c:pt idx="485">
                  <c:v>3.5694444444444445E-2</c:v>
                </c:pt>
                <c:pt idx="486">
                  <c:v>3.577546296296296E-2</c:v>
                </c:pt>
                <c:pt idx="487">
                  <c:v>3.5844907407407409E-2</c:v>
                </c:pt>
                <c:pt idx="488">
                  <c:v>3.5914351851851857E-2</c:v>
                </c:pt>
                <c:pt idx="489">
                  <c:v>3.5995370370370372E-2</c:v>
                </c:pt>
                <c:pt idx="490">
                  <c:v>3.6064814814814813E-2</c:v>
                </c:pt>
                <c:pt idx="491">
                  <c:v>3.6134259259259262E-2</c:v>
                </c:pt>
                <c:pt idx="492">
                  <c:v>3.6215277777777777E-2</c:v>
                </c:pt>
                <c:pt idx="493">
                  <c:v>3.6284722222222225E-2</c:v>
                </c:pt>
                <c:pt idx="494">
                  <c:v>3.636574074074074E-2</c:v>
                </c:pt>
                <c:pt idx="495">
                  <c:v>3.6435185185185189E-2</c:v>
                </c:pt>
                <c:pt idx="496">
                  <c:v>3.650462962962963E-2</c:v>
                </c:pt>
                <c:pt idx="497">
                  <c:v>3.6585648148148145E-2</c:v>
                </c:pt>
                <c:pt idx="498">
                  <c:v>3.6655092592592593E-2</c:v>
                </c:pt>
                <c:pt idx="499">
                  <c:v>3.6724537037037035E-2</c:v>
                </c:pt>
                <c:pt idx="500">
                  <c:v>3.6805555555555557E-2</c:v>
                </c:pt>
                <c:pt idx="501">
                  <c:v>3.6874999999999998E-2</c:v>
                </c:pt>
                <c:pt idx="502">
                  <c:v>3.695601851851852E-2</c:v>
                </c:pt>
                <c:pt idx="503">
                  <c:v>3.7025462962962961E-2</c:v>
                </c:pt>
                <c:pt idx="504">
                  <c:v>3.7094907407407403E-2</c:v>
                </c:pt>
                <c:pt idx="505">
                  <c:v>3.7175925925925925E-2</c:v>
                </c:pt>
                <c:pt idx="506">
                  <c:v>3.7245370370370366E-2</c:v>
                </c:pt>
                <c:pt idx="507">
                  <c:v>3.7326388888888888E-2</c:v>
                </c:pt>
                <c:pt idx="508">
                  <c:v>3.7395833333333336E-2</c:v>
                </c:pt>
                <c:pt idx="509">
                  <c:v>3.7465277777777778E-2</c:v>
                </c:pt>
                <c:pt idx="510">
                  <c:v>3.75462962962963E-2</c:v>
                </c:pt>
                <c:pt idx="511">
                  <c:v>3.7615740740740741E-2</c:v>
                </c:pt>
                <c:pt idx="512">
                  <c:v>3.7685185185185183E-2</c:v>
                </c:pt>
                <c:pt idx="513">
                  <c:v>3.7766203703703705E-2</c:v>
                </c:pt>
                <c:pt idx="514">
                  <c:v>3.7835648148148153E-2</c:v>
                </c:pt>
                <c:pt idx="515">
                  <c:v>3.7916666666666668E-2</c:v>
                </c:pt>
                <c:pt idx="516">
                  <c:v>3.7986111111111116E-2</c:v>
                </c:pt>
                <c:pt idx="517">
                  <c:v>3.8055555555555558E-2</c:v>
                </c:pt>
                <c:pt idx="518">
                  <c:v>3.8136574074074073E-2</c:v>
                </c:pt>
                <c:pt idx="519">
                  <c:v>3.8206018518518521E-2</c:v>
                </c:pt>
                <c:pt idx="520">
                  <c:v>3.8287037037037036E-2</c:v>
                </c:pt>
                <c:pt idx="521">
                  <c:v>3.8356481481481484E-2</c:v>
                </c:pt>
                <c:pt idx="522">
                  <c:v>3.8425925925925926E-2</c:v>
                </c:pt>
                <c:pt idx="523">
                  <c:v>3.8506944444444448E-2</c:v>
                </c:pt>
                <c:pt idx="524">
                  <c:v>3.8576388888888889E-2</c:v>
                </c:pt>
              </c:numCache>
            </c:numRef>
          </c:xVal>
          <c:yVal>
            <c:numRef>
              <c:f>[1]Foglio1!$G$10</c:f>
              <c:numCache>
                <c:formatCode>General</c:formatCode>
                <c:ptCount val="1"/>
                <c:pt idx="0">
                  <c:v>6.9444444166666668E-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71768792"/>
        <c:axId val="471774280"/>
      </c:scatterChart>
      <c:valAx>
        <c:axId val="471768792"/>
        <c:scaling>
          <c:orientation val="minMax"/>
          <c:max val="1.1805556000000004E-2"/>
          <c:min val="9.7222220000000043E-3"/>
        </c:scaling>
        <c:delete val="0"/>
        <c:axPos val="b"/>
        <c:majorGridlines>
          <c:spPr>
            <a:ln w="12700">
              <a:solidFill>
                <a:srgbClr val="C0C0C0"/>
              </a:solidFill>
              <a:prstDash val="solid"/>
            </a:ln>
          </c:spPr>
        </c:majorGridlines>
        <c:minorGridlines>
          <c:spPr>
            <a:ln w="12700">
              <a:solidFill>
                <a:srgbClr val="C0C0C0"/>
              </a:solidFill>
              <a:prstDash val="sysDash"/>
            </a:ln>
          </c:spPr>
        </c:minorGridlines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cs-CZ" sz="1400"/>
                  <a:t>Measurement time (mm:ss)</a:t>
                </a:r>
              </a:p>
            </c:rich>
          </c:tx>
          <c:layout>
            <c:manualLayout>
              <c:xMode val="edge"/>
              <c:yMode val="edge"/>
              <c:x val="0.41244811789830621"/>
              <c:y val="0.94952259587653753"/>
            </c:manualLayout>
          </c:layout>
          <c:overlay val="0"/>
          <c:spPr>
            <a:noFill/>
            <a:ln w="25400">
              <a:noFill/>
            </a:ln>
          </c:spPr>
        </c:title>
        <c:numFmt formatCode="mm\:ss" sourceLinked="0"/>
        <c:majorTickMark val="out"/>
        <c:minorTickMark val="cross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471774280"/>
        <c:crossesAt val="9.9999999999999998E-13"/>
        <c:crossBetween val="midCat"/>
        <c:majorUnit val="6.9444400000000012E-4"/>
      </c:valAx>
      <c:valAx>
        <c:axId val="471774280"/>
        <c:scaling>
          <c:logBase val="10"/>
          <c:orientation val="minMax"/>
          <c:max val="5.0000000000000024E-10"/>
          <c:min val="9.9999999999999998E-13"/>
        </c:scaling>
        <c:delete val="0"/>
        <c:axPos val="l"/>
        <c:majorGridlines>
          <c:spPr>
            <a:ln w="12700">
              <a:solidFill>
                <a:srgbClr val="C0C0C0"/>
              </a:solidFill>
              <a:prstDash val="solid"/>
            </a:ln>
          </c:spPr>
        </c:majorGridlines>
        <c:minorGridlines>
          <c:spPr>
            <a:ln w="12700">
              <a:solidFill>
                <a:srgbClr val="C0C0C0"/>
              </a:solidFill>
              <a:prstDash val="sysDash"/>
            </a:ln>
          </c:spPr>
        </c:minorGridlines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cs-CZ" sz="1400"/>
                  <a:t>Raw signal (torr)</a:t>
                </a:r>
              </a:p>
            </c:rich>
          </c:tx>
          <c:layout>
            <c:manualLayout>
              <c:xMode val="edge"/>
              <c:yMode val="edge"/>
              <c:x val="9.4372842698145325E-3"/>
              <c:y val="0.3760800363801729"/>
            </c:manualLayout>
          </c:layout>
          <c:overlay val="0"/>
          <c:spPr>
            <a:noFill/>
            <a:ln w="25400">
              <a:noFill/>
            </a:ln>
          </c:spPr>
        </c:title>
        <c:numFmt formatCode="0.E+00" sourceLinked="0"/>
        <c:majorTickMark val="cross"/>
        <c:minorTickMark val="out"/>
        <c:tickLblPos val="nextTo"/>
        <c:spPr>
          <a:ln w="127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471768792"/>
        <c:crossesAt val="0"/>
        <c:crossBetween val="midCat"/>
      </c:valAx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noFill/>
    <a:ln w="6350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it-IT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697095435684647"/>
          <c:y val="3.2742155525238743E-2"/>
          <c:w val="0.77178423236514526"/>
          <c:h val="0.86221009549795358"/>
        </c:manualLayout>
      </c:layout>
      <c:scatterChart>
        <c:scatterStyle val="smoothMarker"/>
        <c:varyColors val="0"/>
        <c:ser>
          <c:idx val="2"/>
          <c:order val="0"/>
          <c:tx>
            <c:strRef>
              <c:f>'Data_evaluation '!$D$29</c:f>
              <c:strCache>
                <c:ptCount val="1"/>
                <c:pt idx="0">
                  <c:v>CH4</c:v>
                </c:pt>
              </c:strCache>
            </c:strRef>
          </c:tx>
          <c:spPr>
            <a:ln w="127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'Data_evaluation '!$A$30:$A$1729</c:f>
              <c:numCache>
                <c:formatCode>h:mm:ss</c:formatCode>
                <c:ptCount val="1700"/>
                <c:pt idx="0">
                  <c:v>3.4722222222222222E-5</c:v>
                </c:pt>
                <c:pt idx="1">
                  <c:v>5.7870370370370366E-5</c:v>
                </c:pt>
                <c:pt idx="2">
                  <c:v>9.2592592592592588E-5</c:v>
                </c:pt>
                <c:pt idx="3">
                  <c:v>1.273148148148148E-4</c:v>
                </c:pt>
                <c:pt idx="4">
                  <c:v>1.9675925925925926E-4</c:v>
                </c:pt>
                <c:pt idx="5">
                  <c:v>2.7777777777777778E-4</c:v>
                </c:pt>
                <c:pt idx="6">
                  <c:v>3.4722222222222224E-4</c:v>
                </c:pt>
                <c:pt idx="7">
                  <c:v>4.1666666666666669E-4</c:v>
                </c:pt>
                <c:pt idx="8">
                  <c:v>4.9768518518518521E-4</c:v>
                </c:pt>
                <c:pt idx="9">
                  <c:v>5.6712962962962956E-4</c:v>
                </c:pt>
                <c:pt idx="10">
                  <c:v>6.3657407407407402E-4</c:v>
                </c:pt>
                <c:pt idx="11">
                  <c:v>7.175925925925927E-4</c:v>
                </c:pt>
                <c:pt idx="12">
                  <c:v>7.8703703703703705E-4</c:v>
                </c:pt>
                <c:pt idx="13">
                  <c:v>8.564814814814815E-4</c:v>
                </c:pt>
                <c:pt idx="14">
                  <c:v>9.3750000000000007E-4</c:v>
                </c:pt>
                <c:pt idx="15">
                  <c:v>1.0069444444444444E-3</c:v>
                </c:pt>
                <c:pt idx="16">
                  <c:v>1.0879629629629629E-3</c:v>
                </c:pt>
                <c:pt idx="17">
                  <c:v>1.1574074074074073E-3</c:v>
                </c:pt>
                <c:pt idx="18">
                  <c:v>1.2268518518518518E-3</c:v>
                </c:pt>
                <c:pt idx="19">
                  <c:v>1.3078703703703705E-3</c:v>
                </c:pt>
                <c:pt idx="20">
                  <c:v>1.3773148148148147E-3</c:v>
                </c:pt>
                <c:pt idx="21">
                  <c:v>1.4467592592592594E-3</c:v>
                </c:pt>
                <c:pt idx="22">
                  <c:v>1.5277777777777779E-3</c:v>
                </c:pt>
                <c:pt idx="23">
                  <c:v>1.5972222222222221E-3</c:v>
                </c:pt>
                <c:pt idx="24">
                  <c:v>1.6782407407407406E-3</c:v>
                </c:pt>
                <c:pt idx="25">
                  <c:v>1.7476851851851852E-3</c:v>
                </c:pt>
                <c:pt idx="26">
                  <c:v>1.8171296296296297E-3</c:v>
                </c:pt>
                <c:pt idx="27">
                  <c:v>1.8865740740740742E-3</c:v>
                </c:pt>
                <c:pt idx="28">
                  <c:v>1.9560185185185184E-3</c:v>
                </c:pt>
                <c:pt idx="29">
                  <c:v>2.0370370370370373E-3</c:v>
                </c:pt>
                <c:pt idx="30">
                  <c:v>2.1064814814814813E-3</c:v>
                </c:pt>
                <c:pt idx="31">
                  <c:v>2.1874999999999998E-3</c:v>
                </c:pt>
                <c:pt idx="32">
                  <c:v>2.2569444444444447E-3</c:v>
                </c:pt>
                <c:pt idx="33">
                  <c:v>2.3263888888888887E-3</c:v>
                </c:pt>
                <c:pt idx="34">
                  <c:v>2.4074074074074076E-3</c:v>
                </c:pt>
                <c:pt idx="35">
                  <c:v>2.4768518518518516E-3</c:v>
                </c:pt>
                <c:pt idx="36">
                  <c:v>2.5462962962962961E-3</c:v>
                </c:pt>
                <c:pt idx="37">
                  <c:v>2.627314814814815E-3</c:v>
                </c:pt>
                <c:pt idx="38">
                  <c:v>2.6967592592592594E-3</c:v>
                </c:pt>
                <c:pt idx="39">
                  <c:v>2.7662037037037034E-3</c:v>
                </c:pt>
                <c:pt idx="40">
                  <c:v>2.8472222222222219E-3</c:v>
                </c:pt>
                <c:pt idx="41">
                  <c:v>2.9166666666666668E-3</c:v>
                </c:pt>
                <c:pt idx="42">
                  <c:v>2.9976851851851848E-3</c:v>
                </c:pt>
                <c:pt idx="43">
                  <c:v>3.0671296296296297E-3</c:v>
                </c:pt>
                <c:pt idx="44">
                  <c:v>3.1365740740740742E-3</c:v>
                </c:pt>
                <c:pt idx="45">
                  <c:v>3.2175925925925926E-3</c:v>
                </c:pt>
                <c:pt idx="46">
                  <c:v>3.2870370370370367E-3</c:v>
                </c:pt>
                <c:pt idx="47">
                  <c:v>3.3564814814814811E-3</c:v>
                </c:pt>
                <c:pt idx="48">
                  <c:v>3.4375E-3</c:v>
                </c:pt>
                <c:pt idx="49">
                  <c:v>3.5069444444444445E-3</c:v>
                </c:pt>
                <c:pt idx="50">
                  <c:v>3.5879629629629629E-3</c:v>
                </c:pt>
                <c:pt idx="51">
                  <c:v>3.6574074074074074E-3</c:v>
                </c:pt>
                <c:pt idx="52">
                  <c:v>3.7268518518518514E-3</c:v>
                </c:pt>
                <c:pt idx="53">
                  <c:v>3.8078703703703707E-3</c:v>
                </c:pt>
                <c:pt idx="54">
                  <c:v>3.8773148148148143E-3</c:v>
                </c:pt>
                <c:pt idx="55">
                  <c:v>3.9467592592592592E-3</c:v>
                </c:pt>
                <c:pt idx="56">
                  <c:v>4.0277777777777777E-3</c:v>
                </c:pt>
                <c:pt idx="57">
                  <c:v>4.0972222222222226E-3</c:v>
                </c:pt>
                <c:pt idx="58">
                  <c:v>4.1782407407407402E-3</c:v>
                </c:pt>
                <c:pt idx="59">
                  <c:v>4.2476851851851851E-3</c:v>
                </c:pt>
                <c:pt idx="60">
                  <c:v>4.31712962962963E-3</c:v>
                </c:pt>
                <c:pt idx="61">
                  <c:v>4.3981481481481484E-3</c:v>
                </c:pt>
                <c:pt idx="62">
                  <c:v>4.4675925925925933E-3</c:v>
                </c:pt>
                <c:pt idx="63">
                  <c:v>4.5370370370370365E-3</c:v>
                </c:pt>
                <c:pt idx="64">
                  <c:v>4.6180555555555558E-3</c:v>
                </c:pt>
                <c:pt idx="65">
                  <c:v>4.6874999999999998E-3</c:v>
                </c:pt>
                <c:pt idx="66">
                  <c:v>4.7685185185185183E-3</c:v>
                </c:pt>
                <c:pt idx="67">
                  <c:v>4.8379629629629632E-3</c:v>
                </c:pt>
                <c:pt idx="68">
                  <c:v>4.9074074074074072E-3</c:v>
                </c:pt>
                <c:pt idx="69">
                  <c:v>4.9884259259259265E-3</c:v>
                </c:pt>
                <c:pt idx="70">
                  <c:v>5.0578703703703706E-3</c:v>
                </c:pt>
                <c:pt idx="71">
                  <c:v>5.1273148148148146E-3</c:v>
                </c:pt>
                <c:pt idx="72">
                  <c:v>5.208333333333333E-3</c:v>
                </c:pt>
                <c:pt idx="73">
                  <c:v>5.2777777777777771E-3</c:v>
                </c:pt>
                <c:pt idx="74">
                  <c:v>5.3587962962962964E-3</c:v>
                </c:pt>
                <c:pt idx="75">
                  <c:v>5.4282407407407404E-3</c:v>
                </c:pt>
                <c:pt idx="76">
                  <c:v>5.4976851851851853E-3</c:v>
                </c:pt>
                <c:pt idx="77">
                  <c:v>5.5787037037037038E-3</c:v>
                </c:pt>
                <c:pt idx="78">
                  <c:v>5.6481481481481478E-3</c:v>
                </c:pt>
                <c:pt idx="79">
                  <c:v>5.7291666666666671E-3</c:v>
                </c:pt>
                <c:pt idx="80">
                  <c:v>5.7986111111111112E-3</c:v>
                </c:pt>
                <c:pt idx="81">
                  <c:v>5.8680555555555543E-3</c:v>
                </c:pt>
                <c:pt idx="82">
                  <c:v>5.9490740740740745E-3</c:v>
                </c:pt>
                <c:pt idx="83">
                  <c:v>6.0185185185185177E-3</c:v>
                </c:pt>
                <c:pt idx="84">
                  <c:v>6.0879629629629643E-3</c:v>
                </c:pt>
                <c:pt idx="85">
                  <c:v>6.168981481481481E-3</c:v>
                </c:pt>
                <c:pt idx="86">
                  <c:v>6.238425925925925E-3</c:v>
                </c:pt>
                <c:pt idx="87">
                  <c:v>6.3194444444444444E-3</c:v>
                </c:pt>
                <c:pt idx="88">
                  <c:v>6.3888888888888884E-3</c:v>
                </c:pt>
                <c:pt idx="89">
                  <c:v>6.4583333333333333E-3</c:v>
                </c:pt>
                <c:pt idx="90">
                  <c:v>6.5393518518518517E-3</c:v>
                </c:pt>
                <c:pt idx="91">
                  <c:v>6.6087962962962966E-3</c:v>
                </c:pt>
                <c:pt idx="92">
                  <c:v>6.6782407407407415E-3</c:v>
                </c:pt>
                <c:pt idx="93">
                  <c:v>6.7592592592592591E-3</c:v>
                </c:pt>
                <c:pt idx="94">
                  <c:v>6.828703703703704E-3</c:v>
                </c:pt>
                <c:pt idx="95">
                  <c:v>6.9097222222222225E-3</c:v>
                </c:pt>
                <c:pt idx="96">
                  <c:v>6.9791666666666674E-3</c:v>
                </c:pt>
                <c:pt idx="97">
                  <c:v>7.0486111111111105E-3</c:v>
                </c:pt>
                <c:pt idx="98">
                  <c:v>7.1296296296296307E-3</c:v>
                </c:pt>
                <c:pt idx="99">
                  <c:v>7.1990740740740739E-3</c:v>
                </c:pt>
                <c:pt idx="100">
                  <c:v>7.2685185185185188E-3</c:v>
                </c:pt>
                <c:pt idx="101">
                  <c:v>7.3495370370370372E-3</c:v>
                </c:pt>
                <c:pt idx="102">
                  <c:v>7.4189814814814813E-3</c:v>
                </c:pt>
                <c:pt idx="103">
                  <c:v>7.5000000000000006E-3</c:v>
                </c:pt>
                <c:pt idx="104">
                  <c:v>7.5694444444444446E-3</c:v>
                </c:pt>
                <c:pt idx="105">
                  <c:v>7.6388888888888886E-3</c:v>
                </c:pt>
                <c:pt idx="106">
                  <c:v>7.719907407407408E-3</c:v>
                </c:pt>
                <c:pt idx="107">
                  <c:v>7.789351851851852E-3</c:v>
                </c:pt>
                <c:pt idx="108">
                  <c:v>7.858796296296296E-3</c:v>
                </c:pt>
                <c:pt idx="109">
                  <c:v>7.9398148148148145E-3</c:v>
                </c:pt>
                <c:pt idx="110">
                  <c:v>8.0092592592592594E-3</c:v>
                </c:pt>
                <c:pt idx="111">
                  <c:v>8.0902777777777778E-3</c:v>
                </c:pt>
                <c:pt idx="112">
                  <c:v>8.1597222222222227E-3</c:v>
                </c:pt>
                <c:pt idx="113">
                  <c:v>8.2291666666666659E-3</c:v>
                </c:pt>
                <c:pt idx="114">
                  <c:v>8.3101851851851861E-3</c:v>
                </c:pt>
                <c:pt idx="115">
                  <c:v>8.3796296296296292E-3</c:v>
                </c:pt>
                <c:pt idx="116">
                  <c:v>8.4606481481481494E-3</c:v>
                </c:pt>
                <c:pt idx="117">
                  <c:v>8.5300925925925926E-3</c:v>
                </c:pt>
                <c:pt idx="118">
                  <c:v>8.5995370370370357E-3</c:v>
                </c:pt>
                <c:pt idx="119">
                  <c:v>8.6805555555555559E-3</c:v>
                </c:pt>
                <c:pt idx="120">
                  <c:v>8.7499999999999991E-3</c:v>
                </c:pt>
                <c:pt idx="121">
                  <c:v>8.819444444444444E-3</c:v>
                </c:pt>
                <c:pt idx="122">
                  <c:v>8.9004629629629625E-3</c:v>
                </c:pt>
                <c:pt idx="123">
                  <c:v>8.9699074074074073E-3</c:v>
                </c:pt>
                <c:pt idx="124">
                  <c:v>9.0509259259259258E-3</c:v>
                </c:pt>
                <c:pt idx="125">
                  <c:v>9.1203703703703707E-3</c:v>
                </c:pt>
                <c:pt idx="126">
                  <c:v>9.1898148148148139E-3</c:v>
                </c:pt>
                <c:pt idx="127">
                  <c:v>9.2708333333333341E-3</c:v>
                </c:pt>
                <c:pt idx="128">
                  <c:v>9.3402777777777772E-3</c:v>
                </c:pt>
                <c:pt idx="129">
                  <c:v>9.4212962962962957E-3</c:v>
                </c:pt>
                <c:pt idx="130">
                  <c:v>9.4907407407407406E-3</c:v>
                </c:pt>
                <c:pt idx="131">
                  <c:v>9.5601851851851855E-3</c:v>
                </c:pt>
                <c:pt idx="132">
                  <c:v>9.6412037037037039E-3</c:v>
                </c:pt>
                <c:pt idx="133">
                  <c:v>9.7106481481481471E-3</c:v>
                </c:pt>
                <c:pt idx="134">
                  <c:v>9.780092592592592E-3</c:v>
                </c:pt>
                <c:pt idx="135">
                  <c:v>9.8611111111111104E-3</c:v>
                </c:pt>
                <c:pt idx="136">
                  <c:v>9.9305555555555553E-3</c:v>
                </c:pt>
                <c:pt idx="137">
                  <c:v>1.0011574074074074E-2</c:v>
                </c:pt>
                <c:pt idx="138">
                  <c:v>1.0081018518518519E-2</c:v>
                </c:pt>
                <c:pt idx="139">
                  <c:v>1.0150462962962964E-2</c:v>
                </c:pt>
                <c:pt idx="140">
                  <c:v>1.0231481481481482E-2</c:v>
                </c:pt>
                <c:pt idx="141">
                  <c:v>1.0300925925925927E-2</c:v>
                </c:pt>
                <c:pt idx="142">
                  <c:v>1.0381944444444444E-2</c:v>
                </c:pt>
                <c:pt idx="143">
                  <c:v>1.045138888888889E-2</c:v>
                </c:pt>
                <c:pt idx="144">
                  <c:v>1.0520833333333333E-2</c:v>
                </c:pt>
                <c:pt idx="145">
                  <c:v>1.0601851851851854E-2</c:v>
                </c:pt>
                <c:pt idx="146">
                  <c:v>1.0671296296296297E-2</c:v>
                </c:pt>
                <c:pt idx="147">
                  <c:v>1.074074074074074E-2</c:v>
                </c:pt>
                <c:pt idx="148">
                  <c:v>1.082175925925926E-2</c:v>
                </c:pt>
                <c:pt idx="149">
                  <c:v>1.0891203703703703E-2</c:v>
                </c:pt>
                <c:pt idx="150">
                  <c:v>1.0972222222222223E-2</c:v>
                </c:pt>
                <c:pt idx="151">
                  <c:v>1.1041666666666667E-2</c:v>
                </c:pt>
                <c:pt idx="152">
                  <c:v>1.1111111111111112E-2</c:v>
                </c:pt>
                <c:pt idx="153">
                  <c:v>1.119212962962963E-2</c:v>
                </c:pt>
                <c:pt idx="154">
                  <c:v>1.1261574074074071E-2</c:v>
                </c:pt>
                <c:pt idx="155">
                  <c:v>1.1331018518518518E-2</c:v>
                </c:pt>
                <c:pt idx="156">
                  <c:v>1.1412037037037038E-2</c:v>
                </c:pt>
                <c:pt idx="157">
                  <c:v>1.1481481481481483E-2</c:v>
                </c:pt>
                <c:pt idx="158">
                  <c:v>1.1562499999999998E-2</c:v>
                </c:pt>
                <c:pt idx="159">
                  <c:v>1.1631944444444445E-2</c:v>
                </c:pt>
                <c:pt idx="160">
                  <c:v>1.1701388888888891E-2</c:v>
                </c:pt>
                <c:pt idx="161">
                  <c:v>1.1782407407407406E-2</c:v>
                </c:pt>
                <c:pt idx="162">
                  <c:v>1.1851851851851851E-2</c:v>
                </c:pt>
                <c:pt idx="163">
                  <c:v>1.1921296296296298E-2</c:v>
                </c:pt>
                <c:pt idx="164">
                  <c:v>1.2002314814814815E-2</c:v>
                </c:pt>
                <c:pt idx="165">
                  <c:v>1.207175925925926E-2</c:v>
                </c:pt>
                <c:pt idx="166">
                  <c:v>1.2152777777777778E-2</c:v>
                </c:pt>
                <c:pt idx="167">
                  <c:v>1.2222222222222223E-2</c:v>
                </c:pt>
                <c:pt idx="168">
                  <c:v>1.2291666666666666E-2</c:v>
                </c:pt>
                <c:pt idx="169">
                  <c:v>1.2372685185185186E-2</c:v>
                </c:pt>
                <c:pt idx="170">
                  <c:v>1.2442129629629629E-2</c:v>
                </c:pt>
                <c:pt idx="171">
                  <c:v>1.252314814814815E-2</c:v>
                </c:pt>
                <c:pt idx="172">
                  <c:v>1.2592592592592593E-2</c:v>
                </c:pt>
                <c:pt idx="173">
                  <c:v>1.2662037037037039E-2</c:v>
                </c:pt>
                <c:pt idx="174">
                  <c:v>1.2743055555555556E-2</c:v>
                </c:pt>
                <c:pt idx="175">
                  <c:v>1.2812499999999999E-2</c:v>
                </c:pt>
                <c:pt idx="176">
                  <c:v>1.2881944444444446E-2</c:v>
                </c:pt>
                <c:pt idx="177">
                  <c:v>1.2962962962962963E-2</c:v>
                </c:pt>
                <c:pt idx="178">
                  <c:v>1.3032407407407407E-2</c:v>
                </c:pt>
                <c:pt idx="179">
                  <c:v>1.3113425925925926E-2</c:v>
                </c:pt>
                <c:pt idx="180">
                  <c:v>1.3182870370370371E-2</c:v>
                </c:pt>
                <c:pt idx="181">
                  <c:v>1.3252314814814814E-2</c:v>
                </c:pt>
                <c:pt idx="182">
                  <c:v>1.3333333333333334E-2</c:v>
                </c:pt>
                <c:pt idx="183">
                  <c:v>1.3402777777777777E-2</c:v>
                </c:pt>
                <c:pt idx="184">
                  <c:v>1.3483796296296298E-2</c:v>
                </c:pt>
                <c:pt idx="185">
                  <c:v>1.3553240740740741E-2</c:v>
                </c:pt>
                <c:pt idx="186">
                  <c:v>1.3622685185185184E-2</c:v>
                </c:pt>
                <c:pt idx="187">
                  <c:v>1.3703703703703704E-2</c:v>
                </c:pt>
                <c:pt idx="188">
                  <c:v>1.3773148148148147E-2</c:v>
                </c:pt>
                <c:pt idx="189">
                  <c:v>1.3842592592592594E-2</c:v>
                </c:pt>
                <c:pt idx="190">
                  <c:v>1.3923611111111111E-2</c:v>
                </c:pt>
                <c:pt idx="191">
                  <c:v>1.3993055555555555E-2</c:v>
                </c:pt>
                <c:pt idx="192">
                  <c:v>1.4074074074074074E-2</c:v>
                </c:pt>
                <c:pt idx="193">
                  <c:v>1.4143518518518519E-2</c:v>
                </c:pt>
                <c:pt idx="194">
                  <c:v>1.4212962962962962E-2</c:v>
                </c:pt>
                <c:pt idx="195">
                  <c:v>1.4293981481481482E-2</c:v>
                </c:pt>
                <c:pt idx="196">
                  <c:v>1.4363425925925925E-2</c:v>
                </c:pt>
                <c:pt idx="197">
                  <c:v>1.4432870370370372E-2</c:v>
                </c:pt>
                <c:pt idx="198">
                  <c:v>1.4513888888888889E-2</c:v>
                </c:pt>
                <c:pt idx="199">
                  <c:v>1.4583333333333332E-2</c:v>
                </c:pt>
                <c:pt idx="200">
                  <c:v>1.4664351851851852E-2</c:v>
                </c:pt>
                <c:pt idx="201">
                  <c:v>1.4733796296296295E-2</c:v>
                </c:pt>
                <c:pt idx="202">
                  <c:v>1.480324074074074E-2</c:v>
                </c:pt>
                <c:pt idx="203">
                  <c:v>1.4884259259259259E-2</c:v>
                </c:pt>
                <c:pt idx="204">
                  <c:v>1.4953703703703705E-2</c:v>
                </c:pt>
                <c:pt idx="205">
                  <c:v>1.503472222222222E-2</c:v>
                </c:pt>
                <c:pt idx="206">
                  <c:v>1.5104166666666667E-2</c:v>
                </c:pt>
                <c:pt idx="207">
                  <c:v>1.5173611111111112E-2</c:v>
                </c:pt>
                <c:pt idx="208">
                  <c:v>1.525462962962963E-2</c:v>
                </c:pt>
                <c:pt idx="209">
                  <c:v>1.5324074074074073E-2</c:v>
                </c:pt>
                <c:pt idx="210">
                  <c:v>1.539351851851852E-2</c:v>
                </c:pt>
                <c:pt idx="211">
                  <c:v>1.5474537037037038E-2</c:v>
                </c:pt>
                <c:pt idx="212">
                  <c:v>1.554398148148148E-2</c:v>
                </c:pt>
                <c:pt idx="213">
                  <c:v>1.5613425925925926E-2</c:v>
                </c:pt>
                <c:pt idx="214">
                  <c:v>1.5694444444444445E-2</c:v>
                </c:pt>
                <c:pt idx="215">
                  <c:v>1.5763888888888886E-2</c:v>
                </c:pt>
                <c:pt idx="216">
                  <c:v>1.5844907407407408E-2</c:v>
                </c:pt>
                <c:pt idx="217">
                  <c:v>1.5914351851851853E-2</c:v>
                </c:pt>
                <c:pt idx="218">
                  <c:v>1.5983796296296295E-2</c:v>
                </c:pt>
                <c:pt idx="219">
                  <c:v>1.6064814814814813E-2</c:v>
                </c:pt>
                <c:pt idx="220">
                  <c:v>1.6134259259259261E-2</c:v>
                </c:pt>
                <c:pt idx="221">
                  <c:v>1.621527777777778E-2</c:v>
                </c:pt>
                <c:pt idx="222">
                  <c:v>1.6284722222222221E-2</c:v>
                </c:pt>
                <c:pt idx="223">
                  <c:v>1.6354166666666666E-2</c:v>
                </c:pt>
                <c:pt idx="224">
                  <c:v>1.6435185185185188E-2</c:v>
                </c:pt>
                <c:pt idx="225">
                  <c:v>1.650462962962963E-2</c:v>
                </c:pt>
                <c:pt idx="226">
                  <c:v>1.6574074074074074E-2</c:v>
                </c:pt>
                <c:pt idx="227">
                  <c:v>1.6655092592592593E-2</c:v>
                </c:pt>
                <c:pt idx="228">
                  <c:v>1.6724537037037034E-2</c:v>
                </c:pt>
                <c:pt idx="229">
                  <c:v>1.6805555555555556E-2</c:v>
                </c:pt>
                <c:pt idx="230">
                  <c:v>1.6875000000000001E-2</c:v>
                </c:pt>
                <c:pt idx="231">
                  <c:v>1.6944444444444443E-2</c:v>
                </c:pt>
                <c:pt idx="232">
                  <c:v>1.7025462962962961E-2</c:v>
                </c:pt>
                <c:pt idx="233">
                  <c:v>1.7094907407407409E-2</c:v>
                </c:pt>
                <c:pt idx="234">
                  <c:v>1.7175925925925924E-2</c:v>
                </c:pt>
                <c:pt idx="235">
                  <c:v>1.7245370370370369E-2</c:v>
                </c:pt>
                <c:pt idx="236">
                  <c:v>1.7314814814814814E-2</c:v>
                </c:pt>
                <c:pt idx="237">
                  <c:v>1.7395833333333336E-2</c:v>
                </c:pt>
                <c:pt idx="238">
                  <c:v>1.7465277777777777E-2</c:v>
                </c:pt>
                <c:pt idx="239">
                  <c:v>1.7534722222222222E-2</c:v>
                </c:pt>
                <c:pt idx="240">
                  <c:v>1.7615740740740741E-2</c:v>
                </c:pt>
                <c:pt idx="241">
                  <c:v>1.7685185185185182E-2</c:v>
                </c:pt>
                <c:pt idx="242">
                  <c:v>1.7766203703703704E-2</c:v>
                </c:pt>
                <c:pt idx="243">
                  <c:v>1.7835648148148149E-2</c:v>
                </c:pt>
                <c:pt idx="244">
                  <c:v>1.7905092592592594E-2</c:v>
                </c:pt>
                <c:pt idx="245">
                  <c:v>1.7986111111111109E-2</c:v>
                </c:pt>
                <c:pt idx="246">
                  <c:v>1.8055555555555557E-2</c:v>
                </c:pt>
                <c:pt idx="247">
                  <c:v>1.8124999999999999E-2</c:v>
                </c:pt>
                <c:pt idx="248">
                  <c:v>1.8206018518518517E-2</c:v>
                </c:pt>
                <c:pt idx="249">
                  <c:v>1.8275462962962962E-2</c:v>
                </c:pt>
                <c:pt idx="250">
                  <c:v>1.8356481481481481E-2</c:v>
                </c:pt>
                <c:pt idx="251">
                  <c:v>1.8425925925925925E-2</c:v>
                </c:pt>
                <c:pt idx="252">
                  <c:v>1.849537037037037E-2</c:v>
                </c:pt>
                <c:pt idx="253">
                  <c:v>1.8576388888888889E-2</c:v>
                </c:pt>
                <c:pt idx="254">
                  <c:v>1.8645833333333334E-2</c:v>
                </c:pt>
                <c:pt idx="255">
                  <c:v>1.8715277777777779E-2</c:v>
                </c:pt>
                <c:pt idx="256">
                  <c:v>1.8796296296296297E-2</c:v>
                </c:pt>
                <c:pt idx="257">
                  <c:v>1.8865740740740742E-2</c:v>
                </c:pt>
                <c:pt idx="258">
                  <c:v>1.894675925925926E-2</c:v>
                </c:pt>
                <c:pt idx="259">
                  <c:v>1.9016203703703705E-2</c:v>
                </c:pt>
                <c:pt idx="260">
                  <c:v>1.9085648148148147E-2</c:v>
                </c:pt>
                <c:pt idx="261">
                  <c:v>1.9166666666666669E-2</c:v>
                </c:pt>
                <c:pt idx="262">
                  <c:v>1.923611111111111E-2</c:v>
                </c:pt>
                <c:pt idx="263">
                  <c:v>1.9305555555555555E-2</c:v>
                </c:pt>
                <c:pt idx="264">
                  <c:v>1.9386574074074073E-2</c:v>
                </c:pt>
                <c:pt idx="265">
                  <c:v>1.9456018518518518E-2</c:v>
                </c:pt>
                <c:pt idx="266">
                  <c:v>1.9537037037037037E-2</c:v>
                </c:pt>
                <c:pt idx="267">
                  <c:v>1.9606481481481482E-2</c:v>
                </c:pt>
                <c:pt idx="268">
                  <c:v>1.9675925925925927E-2</c:v>
                </c:pt>
                <c:pt idx="269">
                  <c:v>1.9756944444444445E-2</c:v>
                </c:pt>
                <c:pt idx="270">
                  <c:v>1.982638888888889E-2</c:v>
                </c:pt>
                <c:pt idx="271">
                  <c:v>1.9907407407407408E-2</c:v>
                </c:pt>
                <c:pt idx="272">
                  <c:v>1.9976851851851853E-2</c:v>
                </c:pt>
                <c:pt idx="273">
                  <c:v>2.0046296296296295E-2</c:v>
                </c:pt>
                <c:pt idx="274">
                  <c:v>2.0127314814814817E-2</c:v>
                </c:pt>
                <c:pt idx="275">
                  <c:v>2.0196759259259258E-2</c:v>
                </c:pt>
                <c:pt idx="276">
                  <c:v>2.0266203703703703E-2</c:v>
                </c:pt>
                <c:pt idx="277">
                  <c:v>2.0347222222222221E-2</c:v>
                </c:pt>
                <c:pt idx="278">
                  <c:v>2.0416666666666666E-2</c:v>
                </c:pt>
                <c:pt idx="279">
                  <c:v>2.0497685185185185E-2</c:v>
                </c:pt>
                <c:pt idx="280">
                  <c:v>2.056712962962963E-2</c:v>
                </c:pt>
                <c:pt idx="281">
                  <c:v>2.0636574074074075E-2</c:v>
                </c:pt>
                <c:pt idx="282">
                  <c:v>2.071759259259259E-2</c:v>
                </c:pt>
                <c:pt idx="283">
                  <c:v>2.0787037037037038E-2</c:v>
                </c:pt>
                <c:pt idx="284">
                  <c:v>2.0868055555555556E-2</c:v>
                </c:pt>
                <c:pt idx="285">
                  <c:v>2.0937499999999998E-2</c:v>
                </c:pt>
                <c:pt idx="286">
                  <c:v>2.1006944444444443E-2</c:v>
                </c:pt>
                <c:pt idx="287">
                  <c:v>2.1087962962962961E-2</c:v>
                </c:pt>
                <c:pt idx="288">
                  <c:v>2.1157407407407406E-2</c:v>
                </c:pt>
                <c:pt idx="289">
                  <c:v>2.1226851851851854E-2</c:v>
                </c:pt>
                <c:pt idx="290">
                  <c:v>2.1307870370370369E-2</c:v>
                </c:pt>
                <c:pt idx="291">
                  <c:v>2.1377314814814818E-2</c:v>
                </c:pt>
                <c:pt idx="292">
                  <c:v>2.1458333333333333E-2</c:v>
                </c:pt>
                <c:pt idx="293">
                  <c:v>2.1527777777777781E-2</c:v>
                </c:pt>
                <c:pt idx="294">
                  <c:v>2.1597222222222223E-2</c:v>
                </c:pt>
                <c:pt idx="295">
                  <c:v>2.1678240740740738E-2</c:v>
                </c:pt>
                <c:pt idx="296">
                  <c:v>2.1747685185185186E-2</c:v>
                </c:pt>
                <c:pt idx="297">
                  <c:v>2.1817129629629631E-2</c:v>
                </c:pt>
                <c:pt idx="298">
                  <c:v>2.1898148148148149E-2</c:v>
                </c:pt>
                <c:pt idx="299">
                  <c:v>2.1967592592592594E-2</c:v>
                </c:pt>
                <c:pt idx="300">
                  <c:v>2.2048611111111113E-2</c:v>
                </c:pt>
                <c:pt idx="301">
                  <c:v>2.2118055555555557E-2</c:v>
                </c:pt>
                <c:pt idx="302">
                  <c:v>2.2187499999999999E-2</c:v>
                </c:pt>
                <c:pt idx="303">
                  <c:v>2.2268518518518521E-2</c:v>
                </c:pt>
                <c:pt idx="304">
                  <c:v>2.2337962962962962E-2</c:v>
                </c:pt>
                <c:pt idx="305">
                  <c:v>2.2407407407407407E-2</c:v>
                </c:pt>
                <c:pt idx="306">
                  <c:v>2.2488425925925926E-2</c:v>
                </c:pt>
                <c:pt idx="307">
                  <c:v>2.255787037037037E-2</c:v>
                </c:pt>
                <c:pt idx="308">
                  <c:v>2.2638888888888889E-2</c:v>
                </c:pt>
                <c:pt idx="309">
                  <c:v>2.2708333333333334E-2</c:v>
                </c:pt>
                <c:pt idx="310">
                  <c:v>2.2777777777777775E-2</c:v>
                </c:pt>
                <c:pt idx="311">
                  <c:v>2.2858796296296294E-2</c:v>
                </c:pt>
                <c:pt idx="312">
                  <c:v>2.2928240740740739E-2</c:v>
                </c:pt>
                <c:pt idx="313">
                  <c:v>2.2997685185185187E-2</c:v>
                </c:pt>
                <c:pt idx="314">
                  <c:v>2.3078703703703702E-2</c:v>
                </c:pt>
                <c:pt idx="315">
                  <c:v>2.314814814814815E-2</c:v>
                </c:pt>
                <c:pt idx="316">
                  <c:v>2.3229166666666665E-2</c:v>
                </c:pt>
                <c:pt idx="317">
                  <c:v>2.3298611111111107E-2</c:v>
                </c:pt>
                <c:pt idx="318">
                  <c:v>2.3368055555555555E-2</c:v>
                </c:pt>
                <c:pt idx="319">
                  <c:v>2.344907407407407E-2</c:v>
                </c:pt>
                <c:pt idx="320">
                  <c:v>2.3518518518518518E-2</c:v>
                </c:pt>
                <c:pt idx="321">
                  <c:v>2.3587962962962963E-2</c:v>
                </c:pt>
                <c:pt idx="322">
                  <c:v>2.3668981481481485E-2</c:v>
                </c:pt>
                <c:pt idx="323">
                  <c:v>2.3738425925925923E-2</c:v>
                </c:pt>
                <c:pt idx="324">
                  <c:v>2.3819444444444445E-2</c:v>
                </c:pt>
                <c:pt idx="325">
                  <c:v>2.388888888888889E-2</c:v>
                </c:pt>
                <c:pt idx="326">
                  <c:v>2.3958333333333331E-2</c:v>
                </c:pt>
                <c:pt idx="327">
                  <c:v>2.4039351851851853E-2</c:v>
                </c:pt>
                <c:pt idx="328">
                  <c:v>2.4108796296296298E-2</c:v>
                </c:pt>
                <c:pt idx="329">
                  <c:v>2.417824074074074E-2</c:v>
                </c:pt>
                <c:pt idx="330">
                  <c:v>2.4259259259259258E-2</c:v>
                </c:pt>
                <c:pt idx="331">
                  <c:v>2.4328703703703703E-2</c:v>
                </c:pt>
                <c:pt idx="332">
                  <c:v>2.4409722222222222E-2</c:v>
                </c:pt>
                <c:pt idx="333">
                  <c:v>2.4479166666666666E-2</c:v>
                </c:pt>
                <c:pt idx="334">
                  <c:v>2.4548611111111115E-2</c:v>
                </c:pt>
                <c:pt idx="335">
                  <c:v>2.462962962962963E-2</c:v>
                </c:pt>
                <c:pt idx="336">
                  <c:v>2.4699074074074078E-2</c:v>
                </c:pt>
                <c:pt idx="337">
                  <c:v>2.476851851851852E-2</c:v>
                </c:pt>
                <c:pt idx="338">
                  <c:v>2.4849537037037035E-2</c:v>
                </c:pt>
                <c:pt idx="339">
                  <c:v>2.4918981481481483E-2</c:v>
                </c:pt>
                <c:pt idx="340">
                  <c:v>2.4999999999999998E-2</c:v>
                </c:pt>
                <c:pt idx="341">
                  <c:v>2.5069444444444446E-2</c:v>
                </c:pt>
                <c:pt idx="342">
                  <c:v>2.5138888888888891E-2</c:v>
                </c:pt>
                <c:pt idx="343">
                  <c:v>2.521990740740741E-2</c:v>
                </c:pt>
                <c:pt idx="344">
                  <c:v>2.5289351851851851E-2</c:v>
                </c:pt>
                <c:pt idx="345">
                  <c:v>2.5358796296296296E-2</c:v>
                </c:pt>
                <c:pt idx="346">
                  <c:v>2.5439814814814814E-2</c:v>
                </c:pt>
                <c:pt idx="347">
                  <c:v>2.5520833333333336E-2</c:v>
                </c:pt>
                <c:pt idx="348">
                  <c:v>2.5590277777777778E-2</c:v>
                </c:pt>
                <c:pt idx="349">
                  <c:v>2.5659722222222223E-2</c:v>
                </c:pt>
                <c:pt idx="350">
                  <c:v>2.5740740740740745E-2</c:v>
                </c:pt>
                <c:pt idx="351">
                  <c:v>2.5810185185185183E-2</c:v>
                </c:pt>
                <c:pt idx="352">
                  <c:v>2.5879629629629627E-2</c:v>
                </c:pt>
                <c:pt idx="353">
                  <c:v>2.5960648148148149E-2</c:v>
                </c:pt>
                <c:pt idx="354">
                  <c:v>2.6030092592592594E-2</c:v>
                </c:pt>
                <c:pt idx="355">
                  <c:v>2.6111111111111113E-2</c:v>
                </c:pt>
                <c:pt idx="356">
                  <c:v>2.6180555555555558E-2</c:v>
                </c:pt>
                <c:pt idx="357">
                  <c:v>2.6249999999999999E-2</c:v>
                </c:pt>
                <c:pt idx="358">
                  <c:v>2.6331018518518517E-2</c:v>
                </c:pt>
                <c:pt idx="359">
                  <c:v>2.6400462962962962E-2</c:v>
                </c:pt>
                <c:pt idx="360">
                  <c:v>2.6469907407407411E-2</c:v>
                </c:pt>
                <c:pt idx="361">
                  <c:v>2.6550925925925926E-2</c:v>
                </c:pt>
                <c:pt idx="362">
                  <c:v>2.6620370370370374E-2</c:v>
                </c:pt>
                <c:pt idx="363">
                  <c:v>2.6689814814814816E-2</c:v>
                </c:pt>
                <c:pt idx="364">
                  <c:v>2.6770833333333331E-2</c:v>
                </c:pt>
                <c:pt idx="365">
                  <c:v>2.6840277777777779E-2</c:v>
                </c:pt>
                <c:pt idx="366">
                  <c:v>2.6921296296296294E-2</c:v>
                </c:pt>
                <c:pt idx="367">
                  <c:v>2.6990740740740742E-2</c:v>
                </c:pt>
                <c:pt idx="368">
                  <c:v>2.7060185185185187E-2</c:v>
                </c:pt>
                <c:pt idx="369">
                  <c:v>2.7141203703703706E-2</c:v>
                </c:pt>
                <c:pt idx="370">
                  <c:v>2.7210648148148147E-2</c:v>
                </c:pt>
                <c:pt idx="371">
                  <c:v>2.7280092592592592E-2</c:v>
                </c:pt>
                <c:pt idx="372">
                  <c:v>2.736111111111111E-2</c:v>
                </c:pt>
                <c:pt idx="373">
                  <c:v>2.7430555555555555E-2</c:v>
                </c:pt>
                <c:pt idx="374">
                  <c:v>2.75E-2</c:v>
                </c:pt>
                <c:pt idx="375">
                  <c:v>2.7581018518518519E-2</c:v>
                </c:pt>
                <c:pt idx="376">
                  <c:v>2.7650462962962963E-2</c:v>
                </c:pt>
                <c:pt idx="377">
                  <c:v>2.7731481481481478E-2</c:v>
                </c:pt>
                <c:pt idx="378">
                  <c:v>2.7800925925925923E-2</c:v>
                </c:pt>
                <c:pt idx="379">
                  <c:v>2.7870370370370368E-2</c:v>
                </c:pt>
                <c:pt idx="380">
                  <c:v>2.7951388888888887E-2</c:v>
                </c:pt>
                <c:pt idx="381">
                  <c:v>2.8020833333333332E-2</c:v>
                </c:pt>
                <c:pt idx="382">
                  <c:v>2.809027777777778E-2</c:v>
                </c:pt>
                <c:pt idx="383">
                  <c:v>2.8171296296296302E-2</c:v>
                </c:pt>
                <c:pt idx="384">
                  <c:v>2.8240740740740736E-2</c:v>
                </c:pt>
                <c:pt idx="385">
                  <c:v>2.8321759259259258E-2</c:v>
                </c:pt>
                <c:pt idx="386">
                  <c:v>2.8391203703703707E-2</c:v>
                </c:pt>
                <c:pt idx="387">
                  <c:v>2.8460648148148148E-2</c:v>
                </c:pt>
                <c:pt idx="388">
                  <c:v>2.854166666666667E-2</c:v>
                </c:pt>
                <c:pt idx="389">
                  <c:v>2.8611111111111115E-2</c:v>
                </c:pt>
                <c:pt idx="390">
                  <c:v>2.8680555555555553E-2</c:v>
                </c:pt>
                <c:pt idx="391">
                  <c:v>2.8761574074074075E-2</c:v>
                </c:pt>
                <c:pt idx="392">
                  <c:v>2.883101851851852E-2</c:v>
                </c:pt>
                <c:pt idx="393">
                  <c:v>2.8912037037037038E-2</c:v>
                </c:pt>
                <c:pt idx="394">
                  <c:v>2.8981481481481483E-2</c:v>
                </c:pt>
                <c:pt idx="395">
                  <c:v>2.9050925925925928E-2</c:v>
                </c:pt>
                <c:pt idx="396">
                  <c:v>2.9131944444444446E-2</c:v>
                </c:pt>
                <c:pt idx="397">
                  <c:v>2.9201388888888888E-2</c:v>
                </c:pt>
                <c:pt idx="398">
                  <c:v>2.9282407407407406E-2</c:v>
                </c:pt>
                <c:pt idx="399">
                  <c:v>2.9351851851851851E-2</c:v>
                </c:pt>
                <c:pt idx="400">
                  <c:v>2.9421296296296296E-2</c:v>
                </c:pt>
                <c:pt idx="401">
                  <c:v>2.9502314814814815E-2</c:v>
                </c:pt>
                <c:pt idx="402">
                  <c:v>2.9571759259259259E-2</c:v>
                </c:pt>
                <c:pt idx="403">
                  <c:v>2.9641203703703701E-2</c:v>
                </c:pt>
                <c:pt idx="404">
                  <c:v>2.9722222222222219E-2</c:v>
                </c:pt>
                <c:pt idx="405">
                  <c:v>2.9791666666666664E-2</c:v>
                </c:pt>
                <c:pt idx="406">
                  <c:v>2.9861111111111113E-2</c:v>
                </c:pt>
                <c:pt idx="407">
                  <c:v>2.9942129629629628E-2</c:v>
                </c:pt>
                <c:pt idx="408">
                  <c:v>3.0011574074074076E-2</c:v>
                </c:pt>
                <c:pt idx="409">
                  <c:v>3.0081018518518521E-2</c:v>
                </c:pt>
                <c:pt idx="410">
                  <c:v>3.0162037037037032E-2</c:v>
                </c:pt>
                <c:pt idx="411">
                  <c:v>3.0231481481481481E-2</c:v>
                </c:pt>
                <c:pt idx="412">
                  <c:v>3.0312499999999996E-2</c:v>
                </c:pt>
                <c:pt idx="413">
                  <c:v>3.0381944444444444E-2</c:v>
                </c:pt>
                <c:pt idx="414">
                  <c:v>3.0451388888888889E-2</c:v>
                </c:pt>
                <c:pt idx="415">
                  <c:v>3.0532407407407411E-2</c:v>
                </c:pt>
                <c:pt idx="416">
                  <c:v>3.0601851851851852E-2</c:v>
                </c:pt>
                <c:pt idx="417">
                  <c:v>3.0671296296296294E-2</c:v>
                </c:pt>
                <c:pt idx="418">
                  <c:v>3.0752314814814816E-2</c:v>
                </c:pt>
                <c:pt idx="419">
                  <c:v>3.0821759259259257E-2</c:v>
                </c:pt>
                <c:pt idx="420">
                  <c:v>3.0902777777777779E-2</c:v>
                </c:pt>
                <c:pt idx="421">
                  <c:v>3.0972222222222224E-2</c:v>
                </c:pt>
                <c:pt idx="422">
                  <c:v>3.1041666666666665E-2</c:v>
                </c:pt>
                <c:pt idx="423">
                  <c:v>3.1122685185185187E-2</c:v>
                </c:pt>
                <c:pt idx="424">
                  <c:v>3.1192129629629629E-2</c:v>
                </c:pt>
                <c:pt idx="425">
                  <c:v>3.1273148148148147E-2</c:v>
                </c:pt>
                <c:pt idx="426">
                  <c:v>3.1342592592592596E-2</c:v>
                </c:pt>
                <c:pt idx="427">
                  <c:v>3.1412037037037037E-2</c:v>
                </c:pt>
                <c:pt idx="428">
                  <c:v>3.1493055555555559E-2</c:v>
                </c:pt>
                <c:pt idx="429">
                  <c:v>3.15625E-2</c:v>
                </c:pt>
                <c:pt idx="430">
                  <c:v>3.1631944444444442E-2</c:v>
                </c:pt>
                <c:pt idx="431">
                  <c:v>3.1712962962962964E-2</c:v>
                </c:pt>
                <c:pt idx="432">
                  <c:v>3.1782407407407405E-2</c:v>
                </c:pt>
                <c:pt idx="433">
                  <c:v>3.1863425925925927E-2</c:v>
                </c:pt>
                <c:pt idx="434">
                  <c:v>3.1932870370370368E-2</c:v>
                </c:pt>
                <c:pt idx="435">
                  <c:v>3.2002314814814817E-2</c:v>
                </c:pt>
                <c:pt idx="436">
                  <c:v>3.2083333333333332E-2</c:v>
                </c:pt>
                <c:pt idx="437">
                  <c:v>3.2152777777777773E-2</c:v>
                </c:pt>
                <c:pt idx="438">
                  <c:v>3.2222222222222222E-2</c:v>
                </c:pt>
                <c:pt idx="439">
                  <c:v>3.2303240740740737E-2</c:v>
                </c:pt>
                <c:pt idx="440">
                  <c:v>3.2372685185185185E-2</c:v>
                </c:pt>
                <c:pt idx="441">
                  <c:v>3.24537037037037E-2</c:v>
                </c:pt>
                <c:pt idx="442">
                  <c:v>3.2523148148148148E-2</c:v>
                </c:pt>
                <c:pt idx="443">
                  <c:v>3.259259259259259E-2</c:v>
                </c:pt>
                <c:pt idx="444">
                  <c:v>3.2673611111111105E-2</c:v>
                </c:pt>
                <c:pt idx="445">
                  <c:v>3.2743055555555553E-2</c:v>
                </c:pt>
                <c:pt idx="446">
                  <c:v>3.2812500000000001E-2</c:v>
                </c:pt>
                <c:pt idx="447">
                  <c:v>3.2893518518518523E-2</c:v>
                </c:pt>
                <c:pt idx="448">
                  <c:v>3.2962962962962965E-2</c:v>
                </c:pt>
                <c:pt idx="449">
                  <c:v>3.3043981481481487E-2</c:v>
                </c:pt>
                <c:pt idx="450">
                  <c:v>3.3113425925925928E-2</c:v>
                </c:pt>
                <c:pt idx="451">
                  <c:v>3.318287037037037E-2</c:v>
                </c:pt>
                <c:pt idx="452">
                  <c:v>3.3263888888888891E-2</c:v>
                </c:pt>
                <c:pt idx="453">
                  <c:v>3.3333333333333333E-2</c:v>
                </c:pt>
                <c:pt idx="454">
                  <c:v>3.3402777777777774E-2</c:v>
                </c:pt>
                <c:pt idx="455">
                  <c:v>3.3483796296296296E-2</c:v>
                </c:pt>
                <c:pt idx="456">
                  <c:v>3.3553240740740745E-2</c:v>
                </c:pt>
                <c:pt idx="457">
                  <c:v>3.363425925925926E-2</c:v>
                </c:pt>
                <c:pt idx="458">
                  <c:v>3.3703703703703701E-2</c:v>
                </c:pt>
                <c:pt idx="459">
                  <c:v>3.3773148148148149E-2</c:v>
                </c:pt>
                <c:pt idx="460">
                  <c:v>3.3854166666666664E-2</c:v>
                </c:pt>
                <c:pt idx="461">
                  <c:v>3.3923611111111113E-2</c:v>
                </c:pt>
                <c:pt idx="462">
                  <c:v>3.4004629629629628E-2</c:v>
                </c:pt>
                <c:pt idx="463">
                  <c:v>3.4074074074074076E-2</c:v>
                </c:pt>
                <c:pt idx="464">
                  <c:v>3.4143518518518517E-2</c:v>
                </c:pt>
                <c:pt idx="465">
                  <c:v>3.4224537037037032E-2</c:v>
                </c:pt>
                <c:pt idx="466">
                  <c:v>3.4293981481481481E-2</c:v>
                </c:pt>
                <c:pt idx="467">
                  <c:v>3.4363425925925929E-2</c:v>
                </c:pt>
                <c:pt idx="468">
                  <c:v>3.4444444444444444E-2</c:v>
                </c:pt>
                <c:pt idx="469">
                  <c:v>3.4513888888888893E-2</c:v>
                </c:pt>
                <c:pt idx="470">
                  <c:v>3.4594907407407408E-2</c:v>
                </c:pt>
                <c:pt idx="471">
                  <c:v>3.4664351851851849E-2</c:v>
                </c:pt>
                <c:pt idx="472">
                  <c:v>3.4733796296296297E-2</c:v>
                </c:pt>
                <c:pt idx="473">
                  <c:v>3.4814814814814812E-2</c:v>
                </c:pt>
                <c:pt idx="474">
                  <c:v>3.4884259259259261E-2</c:v>
                </c:pt>
                <c:pt idx="475">
                  <c:v>3.4953703703703702E-2</c:v>
                </c:pt>
                <c:pt idx="476">
                  <c:v>3.5034722222222224E-2</c:v>
                </c:pt>
                <c:pt idx="477">
                  <c:v>3.5104166666666665E-2</c:v>
                </c:pt>
                <c:pt idx="478">
                  <c:v>3.5173611111111107E-2</c:v>
                </c:pt>
                <c:pt idx="479">
                  <c:v>3.5254629629629629E-2</c:v>
                </c:pt>
                <c:pt idx="480">
                  <c:v>3.532407407407407E-2</c:v>
                </c:pt>
                <c:pt idx="481">
                  <c:v>3.5405092592592592E-2</c:v>
                </c:pt>
                <c:pt idx="482">
                  <c:v>3.5474537037037041E-2</c:v>
                </c:pt>
                <c:pt idx="483">
                  <c:v>3.5543981481481475E-2</c:v>
                </c:pt>
                <c:pt idx="484">
                  <c:v>3.5624999999999997E-2</c:v>
                </c:pt>
                <c:pt idx="485">
                  <c:v>3.5694444444444445E-2</c:v>
                </c:pt>
                <c:pt idx="486">
                  <c:v>3.577546296296296E-2</c:v>
                </c:pt>
                <c:pt idx="487">
                  <c:v>3.5844907407407409E-2</c:v>
                </c:pt>
                <c:pt idx="488">
                  <c:v>3.5914351851851857E-2</c:v>
                </c:pt>
                <c:pt idx="489">
                  <c:v>3.5995370370370372E-2</c:v>
                </c:pt>
                <c:pt idx="490">
                  <c:v>3.6064814814814813E-2</c:v>
                </c:pt>
                <c:pt idx="491">
                  <c:v>3.6134259259259262E-2</c:v>
                </c:pt>
                <c:pt idx="492">
                  <c:v>3.6215277777777777E-2</c:v>
                </c:pt>
                <c:pt idx="493">
                  <c:v>3.6284722222222225E-2</c:v>
                </c:pt>
                <c:pt idx="494">
                  <c:v>3.636574074074074E-2</c:v>
                </c:pt>
                <c:pt idx="495">
                  <c:v>3.6435185185185189E-2</c:v>
                </c:pt>
                <c:pt idx="496">
                  <c:v>3.650462962962963E-2</c:v>
                </c:pt>
                <c:pt idx="497">
                  <c:v>3.6585648148148145E-2</c:v>
                </c:pt>
                <c:pt idx="498">
                  <c:v>3.6655092592592593E-2</c:v>
                </c:pt>
                <c:pt idx="499">
                  <c:v>3.6724537037037035E-2</c:v>
                </c:pt>
                <c:pt idx="500">
                  <c:v>3.6805555555555557E-2</c:v>
                </c:pt>
                <c:pt idx="501">
                  <c:v>3.6874999999999998E-2</c:v>
                </c:pt>
                <c:pt idx="502">
                  <c:v>3.695601851851852E-2</c:v>
                </c:pt>
                <c:pt idx="503">
                  <c:v>3.7025462962962961E-2</c:v>
                </c:pt>
                <c:pt idx="504">
                  <c:v>3.7094907407407403E-2</c:v>
                </c:pt>
                <c:pt idx="505">
                  <c:v>3.7175925925925925E-2</c:v>
                </c:pt>
                <c:pt idx="506">
                  <c:v>3.7245370370370366E-2</c:v>
                </c:pt>
                <c:pt idx="507">
                  <c:v>3.7326388888888888E-2</c:v>
                </c:pt>
                <c:pt idx="508">
                  <c:v>3.7395833333333336E-2</c:v>
                </c:pt>
                <c:pt idx="509">
                  <c:v>3.7465277777777778E-2</c:v>
                </c:pt>
                <c:pt idx="510">
                  <c:v>3.75462962962963E-2</c:v>
                </c:pt>
                <c:pt idx="511">
                  <c:v>3.7615740740740741E-2</c:v>
                </c:pt>
                <c:pt idx="512">
                  <c:v>3.7685185185185183E-2</c:v>
                </c:pt>
                <c:pt idx="513">
                  <c:v>3.7766203703703705E-2</c:v>
                </c:pt>
                <c:pt idx="514">
                  <c:v>3.7835648148148153E-2</c:v>
                </c:pt>
                <c:pt idx="515">
                  <c:v>3.7916666666666668E-2</c:v>
                </c:pt>
                <c:pt idx="516">
                  <c:v>3.7986111111111116E-2</c:v>
                </c:pt>
                <c:pt idx="517">
                  <c:v>3.8055555555555558E-2</c:v>
                </c:pt>
                <c:pt idx="518">
                  <c:v>3.8136574074074073E-2</c:v>
                </c:pt>
                <c:pt idx="519">
                  <c:v>3.8206018518518521E-2</c:v>
                </c:pt>
                <c:pt idx="520">
                  <c:v>3.8287037037037036E-2</c:v>
                </c:pt>
                <c:pt idx="521">
                  <c:v>3.8356481481481484E-2</c:v>
                </c:pt>
                <c:pt idx="522">
                  <c:v>3.8425925925925926E-2</c:v>
                </c:pt>
                <c:pt idx="523">
                  <c:v>3.8506944444444448E-2</c:v>
                </c:pt>
                <c:pt idx="524">
                  <c:v>3.8576388888888889E-2</c:v>
                </c:pt>
              </c:numCache>
            </c:numRef>
          </c:xVal>
          <c:yVal>
            <c:numRef>
              <c:f>'Data_evaluation '!$D$30:$D$1729</c:f>
              <c:numCache>
                <c:formatCode>General</c:formatCode>
                <c:ptCount val="1700"/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976C-4D82-97E9-AC023F4F9CA7}"/>
            </c:ext>
          </c:extLst>
        </c:ser>
        <c:ser>
          <c:idx val="3"/>
          <c:order val="1"/>
          <c:tx>
            <c:strRef>
              <c:f>'Data_evaluation '!$F$29</c:f>
              <c:strCache>
                <c:ptCount val="1"/>
                <c:pt idx="0">
                  <c:v>O2</c:v>
                </c:pt>
              </c:strCache>
            </c:strRef>
          </c:tx>
          <c:spPr>
            <a:ln w="12700">
              <a:solidFill>
                <a:srgbClr val="00CCFF"/>
              </a:solidFill>
              <a:prstDash val="solid"/>
            </a:ln>
          </c:spPr>
          <c:marker>
            <c:symbol val="none"/>
          </c:marker>
          <c:xVal>
            <c:numRef>
              <c:f>'Data_evaluation '!$A$30:$A$1763</c:f>
              <c:numCache>
                <c:formatCode>h:mm:ss</c:formatCode>
                <c:ptCount val="1734"/>
                <c:pt idx="0">
                  <c:v>3.4722222222222222E-5</c:v>
                </c:pt>
                <c:pt idx="1">
                  <c:v>5.7870370370370366E-5</c:v>
                </c:pt>
                <c:pt idx="2">
                  <c:v>9.2592592592592588E-5</c:v>
                </c:pt>
                <c:pt idx="3">
                  <c:v>1.273148148148148E-4</c:v>
                </c:pt>
                <c:pt idx="4">
                  <c:v>1.9675925925925926E-4</c:v>
                </c:pt>
                <c:pt idx="5">
                  <c:v>2.7777777777777778E-4</c:v>
                </c:pt>
                <c:pt idx="6">
                  <c:v>3.4722222222222224E-4</c:v>
                </c:pt>
                <c:pt idx="7">
                  <c:v>4.1666666666666669E-4</c:v>
                </c:pt>
                <c:pt idx="8">
                  <c:v>4.9768518518518521E-4</c:v>
                </c:pt>
                <c:pt idx="9">
                  <c:v>5.6712962962962956E-4</c:v>
                </c:pt>
                <c:pt idx="10">
                  <c:v>6.3657407407407402E-4</c:v>
                </c:pt>
                <c:pt idx="11">
                  <c:v>7.175925925925927E-4</c:v>
                </c:pt>
                <c:pt idx="12">
                  <c:v>7.8703703703703705E-4</c:v>
                </c:pt>
                <c:pt idx="13">
                  <c:v>8.564814814814815E-4</c:v>
                </c:pt>
                <c:pt idx="14">
                  <c:v>9.3750000000000007E-4</c:v>
                </c:pt>
                <c:pt idx="15">
                  <c:v>1.0069444444444444E-3</c:v>
                </c:pt>
                <c:pt idx="16">
                  <c:v>1.0879629629629629E-3</c:v>
                </c:pt>
                <c:pt idx="17">
                  <c:v>1.1574074074074073E-3</c:v>
                </c:pt>
                <c:pt idx="18">
                  <c:v>1.2268518518518518E-3</c:v>
                </c:pt>
                <c:pt idx="19">
                  <c:v>1.3078703703703705E-3</c:v>
                </c:pt>
                <c:pt idx="20">
                  <c:v>1.3773148148148147E-3</c:v>
                </c:pt>
                <c:pt idx="21">
                  <c:v>1.4467592592592594E-3</c:v>
                </c:pt>
                <c:pt idx="22">
                  <c:v>1.5277777777777779E-3</c:v>
                </c:pt>
                <c:pt idx="23">
                  <c:v>1.5972222222222221E-3</c:v>
                </c:pt>
                <c:pt idx="24">
                  <c:v>1.6782407407407406E-3</c:v>
                </c:pt>
                <c:pt idx="25">
                  <c:v>1.7476851851851852E-3</c:v>
                </c:pt>
                <c:pt idx="26">
                  <c:v>1.8171296296296297E-3</c:v>
                </c:pt>
                <c:pt idx="27">
                  <c:v>1.8865740740740742E-3</c:v>
                </c:pt>
                <c:pt idx="28">
                  <c:v>1.9560185185185184E-3</c:v>
                </c:pt>
                <c:pt idx="29">
                  <c:v>2.0370370370370373E-3</c:v>
                </c:pt>
                <c:pt idx="30">
                  <c:v>2.1064814814814813E-3</c:v>
                </c:pt>
                <c:pt idx="31">
                  <c:v>2.1874999999999998E-3</c:v>
                </c:pt>
                <c:pt idx="32">
                  <c:v>2.2569444444444447E-3</c:v>
                </c:pt>
                <c:pt idx="33">
                  <c:v>2.3263888888888887E-3</c:v>
                </c:pt>
                <c:pt idx="34">
                  <c:v>2.4074074074074076E-3</c:v>
                </c:pt>
                <c:pt idx="35">
                  <c:v>2.4768518518518516E-3</c:v>
                </c:pt>
                <c:pt idx="36">
                  <c:v>2.5462962962962961E-3</c:v>
                </c:pt>
                <c:pt idx="37">
                  <c:v>2.627314814814815E-3</c:v>
                </c:pt>
                <c:pt idx="38">
                  <c:v>2.6967592592592594E-3</c:v>
                </c:pt>
                <c:pt idx="39">
                  <c:v>2.7662037037037034E-3</c:v>
                </c:pt>
                <c:pt idx="40">
                  <c:v>2.8472222222222219E-3</c:v>
                </c:pt>
                <c:pt idx="41">
                  <c:v>2.9166666666666668E-3</c:v>
                </c:pt>
                <c:pt idx="42">
                  <c:v>2.9976851851851848E-3</c:v>
                </c:pt>
                <c:pt idx="43">
                  <c:v>3.0671296296296297E-3</c:v>
                </c:pt>
                <c:pt idx="44">
                  <c:v>3.1365740740740742E-3</c:v>
                </c:pt>
                <c:pt idx="45">
                  <c:v>3.2175925925925926E-3</c:v>
                </c:pt>
                <c:pt idx="46">
                  <c:v>3.2870370370370367E-3</c:v>
                </c:pt>
                <c:pt idx="47">
                  <c:v>3.3564814814814811E-3</c:v>
                </c:pt>
                <c:pt idx="48">
                  <c:v>3.4375E-3</c:v>
                </c:pt>
                <c:pt idx="49">
                  <c:v>3.5069444444444445E-3</c:v>
                </c:pt>
                <c:pt idx="50">
                  <c:v>3.5879629629629629E-3</c:v>
                </c:pt>
                <c:pt idx="51">
                  <c:v>3.6574074074074074E-3</c:v>
                </c:pt>
                <c:pt idx="52">
                  <c:v>3.7268518518518514E-3</c:v>
                </c:pt>
                <c:pt idx="53">
                  <c:v>3.8078703703703707E-3</c:v>
                </c:pt>
                <c:pt idx="54">
                  <c:v>3.8773148148148143E-3</c:v>
                </c:pt>
                <c:pt idx="55">
                  <c:v>3.9467592592592592E-3</c:v>
                </c:pt>
                <c:pt idx="56">
                  <c:v>4.0277777777777777E-3</c:v>
                </c:pt>
                <c:pt idx="57">
                  <c:v>4.0972222222222226E-3</c:v>
                </c:pt>
                <c:pt idx="58">
                  <c:v>4.1782407407407402E-3</c:v>
                </c:pt>
                <c:pt idx="59">
                  <c:v>4.2476851851851851E-3</c:v>
                </c:pt>
                <c:pt idx="60">
                  <c:v>4.31712962962963E-3</c:v>
                </c:pt>
                <c:pt idx="61">
                  <c:v>4.3981481481481484E-3</c:v>
                </c:pt>
                <c:pt idx="62">
                  <c:v>4.4675925925925933E-3</c:v>
                </c:pt>
                <c:pt idx="63">
                  <c:v>4.5370370370370365E-3</c:v>
                </c:pt>
                <c:pt idx="64">
                  <c:v>4.6180555555555558E-3</c:v>
                </c:pt>
                <c:pt idx="65">
                  <c:v>4.6874999999999998E-3</c:v>
                </c:pt>
                <c:pt idx="66">
                  <c:v>4.7685185185185183E-3</c:v>
                </c:pt>
                <c:pt idx="67">
                  <c:v>4.8379629629629632E-3</c:v>
                </c:pt>
                <c:pt idx="68">
                  <c:v>4.9074074074074072E-3</c:v>
                </c:pt>
                <c:pt idx="69">
                  <c:v>4.9884259259259265E-3</c:v>
                </c:pt>
                <c:pt idx="70">
                  <c:v>5.0578703703703706E-3</c:v>
                </c:pt>
                <c:pt idx="71">
                  <c:v>5.1273148148148146E-3</c:v>
                </c:pt>
                <c:pt idx="72">
                  <c:v>5.208333333333333E-3</c:v>
                </c:pt>
                <c:pt idx="73">
                  <c:v>5.2777777777777771E-3</c:v>
                </c:pt>
                <c:pt idx="74">
                  <c:v>5.3587962962962964E-3</c:v>
                </c:pt>
                <c:pt idx="75">
                  <c:v>5.4282407407407404E-3</c:v>
                </c:pt>
                <c:pt idx="76">
                  <c:v>5.4976851851851853E-3</c:v>
                </c:pt>
                <c:pt idx="77">
                  <c:v>5.5787037037037038E-3</c:v>
                </c:pt>
                <c:pt idx="78">
                  <c:v>5.6481481481481478E-3</c:v>
                </c:pt>
                <c:pt idx="79">
                  <c:v>5.7291666666666671E-3</c:v>
                </c:pt>
                <c:pt idx="80">
                  <c:v>5.7986111111111112E-3</c:v>
                </c:pt>
                <c:pt idx="81">
                  <c:v>5.8680555555555543E-3</c:v>
                </c:pt>
                <c:pt idx="82">
                  <c:v>5.9490740740740745E-3</c:v>
                </c:pt>
                <c:pt idx="83">
                  <c:v>6.0185185185185177E-3</c:v>
                </c:pt>
                <c:pt idx="84">
                  <c:v>6.0879629629629643E-3</c:v>
                </c:pt>
                <c:pt idx="85">
                  <c:v>6.168981481481481E-3</c:v>
                </c:pt>
                <c:pt idx="86">
                  <c:v>6.238425925925925E-3</c:v>
                </c:pt>
                <c:pt idx="87">
                  <c:v>6.3194444444444444E-3</c:v>
                </c:pt>
                <c:pt idx="88">
                  <c:v>6.3888888888888884E-3</c:v>
                </c:pt>
                <c:pt idx="89">
                  <c:v>6.4583333333333333E-3</c:v>
                </c:pt>
                <c:pt idx="90">
                  <c:v>6.5393518518518517E-3</c:v>
                </c:pt>
                <c:pt idx="91">
                  <c:v>6.6087962962962966E-3</c:v>
                </c:pt>
                <c:pt idx="92">
                  <c:v>6.6782407407407415E-3</c:v>
                </c:pt>
                <c:pt idx="93">
                  <c:v>6.7592592592592591E-3</c:v>
                </c:pt>
                <c:pt idx="94">
                  <c:v>6.828703703703704E-3</c:v>
                </c:pt>
                <c:pt idx="95">
                  <c:v>6.9097222222222225E-3</c:v>
                </c:pt>
                <c:pt idx="96">
                  <c:v>6.9791666666666674E-3</c:v>
                </c:pt>
                <c:pt idx="97">
                  <c:v>7.0486111111111105E-3</c:v>
                </c:pt>
                <c:pt idx="98">
                  <c:v>7.1296296296296307E-3</c:v>
                </c:pt>
                <c:pt idx="99">
                  <c:v>7.1990740740740739E-3</c:v>
                </c:pt>
                <c:pt idx="100">
                  <c:v>7.2685185185185188E-3</c:v>
                </c:pt>
                <c:pt idx="101">
                  <c:v>7.3495370370370372E-3</c:v>
                </c:pt>
                <c:pt idx="102">
                  <c:v>7.4189814814814813E-3</c:v>
                </c:pt>
                <c:pt idx="103">
                  <c:v>7.5000000000000006E-3</c:v>
                </c:pt>
                <c:pt idx="104">
                  <c:v>7.5694444444444446E-3</c:v>
                </c:pt>
                <c:pt idx="105">
                  <c:v>7.6388888888888886E-3</c:v>
                </c:pt>
                <c:pt idx="106">
                  <c:v>7.719907407407408E-3</c:v>
                </c:pt>
                <c:pt idx="107">
                  <c:v>7.789351851851852E-3</c:v>
                </c:pt>
                <c:pt idx="108">
                  <c:v>7.858796296296296E-3</c:v>
                </c:pt>
                <c:pt idx="109">
                  <c:v>7.9398148148148145E-3</c:v>
                </c:pt>
                <c:pt idx="110">
                  <c:v>8.0092592592592594E-3</c:v>
                </c:pt>
                <c:pt idx="111">
                  <c:v>8.0902777777777778E-3</c:v>
                </c:pt>
                <c:pt idx="112">
                  <c:v>8.1597222222222227E-3</c:v>
                </c:pt>
                <c:pt idx="113">
                  <c:v>8.2291666666666659E-3</c:v>
                </c:pt>
                <c:pt idx="114">
                  <c:v>8.3101851851851861E-3</c:v>
                </c:pt>
                <c:pt idx="115">
                  <c:v>8.3796296296296292E-3</c:v>
                </c:pt>
                <c:pt idx="116">
                  <c:v>8.4606481481481494E-3</c:v>
                </c:pt>
                <c:pt idx="117">
                  <c:v>8.5300925925925926E-3</c:v>
                </c:pt>
                <c:pt idx="118">
                  <c:v>8.5995370370370357E-3</c:v>
                </c:pt>
                <c:pt idx="119">
                  <c:v>8.6805555555555559E-3</c:v>
                </c:pt>
                <c:pt idx="120">
                  <c:v>8.7499999999999991E-3</c:v>
                </c:pt>
                <c:pt idx="121">
                  <c:v>8.819444444444444E-3</c:v>
                </c:pt>
                <c:pt idx="122">
                  <c:v>8.9004629629629625E-3</c:v>
                </c:pt>
                <c:pt idx="123">
                  <c:v>8.9699074074074073E-3</c:v>
                </c:pt>
                <c:pt idx="124">
                  <c:v>9.0509259259259258E-3</c:v>
                </c:pt>
                <c:pt idx="125">
                  <c:v>9.1203703703703707E-3</c:v>
                </c:pt>
                <c:pt idx="126">
                  <c:v>9.1898148148148139E-3</c:v>
                </c:pt>
                <c:pt idx="127">
                  <c:v>9.2708333333333341E-3</c:v>
                </c:pt>
                <c:pt idx="128">
                  <c:v>9.3402777777777772E-3</c:v>
                </c:pt>
                <c:pt idx="129">
                  <c:v>9.4212962962962957E-3</c:v>
                </c:pt>
                <c:pt idx="130">
                  <c:v>9.4907407407407406E-3</c:v>
                </c:pt>
                <c:pt idx="131">
                  <c:v>9.5601851851851855E-3</c:v>
                </c:pt>
                <c:pt idx="132">
                  <c:v>9.6412037037037039E-3</c:v>
                </c:pt>
                <c:pt idx="133">
                  <c:v>9.7106481481481471E-3</c:v>
                </c:pt>
                <c:pt idx="134">
                  <c:v>9.780092592592592E-3</c:v>
                </c:pt>
                <c:pt idx="135">
                  <c:v>9.8611111111111104E-3</c:v>
                </c:pt>
                <c:pt idx="136">
                  <c:v>9.9305555555555553E-3</c:v>
                </c:pt>
                <c:pt idx="137">
                  <c:v>1.0011574074074074E-2</c:v>
                </c:pt>
                <c:pt idx="138">
                  <c:v>1.0081018518518519E-2</c:v>
                </c:pt>
                <c:pt idx="139">
                  <c:v>1.0150462962962964E-2</c:v>
                </c:pt>
                <c:pt idx="140">
                  <c:v>1.0231481481481482E-2</c:v>
                </c:pt>
                <c:pt idx="141">
                  <c:v>1.0300925925925927E-2</c:v>
                </c:pt>
                <c:pt idx="142">
                  <c:v>1.0381944444444444E-2</c:v>
                </c:pt>
                <c:pt idx="143">
                  <c:v>1.045138888888889E-2</c:v>
                </c:pt>
                <c:pt idx="144">
                  <c:v>1.0520833333333333E-2</c:v>
                </c:pt>
                <c:pt idx="145">
                  <c:v>1.0601851851851854E-2</c:v>
                </c:pt>
                <c:pt idx="146">
                  <c:v>1.0671296296296297E-2</c:v>
                </c:pt>
                <c:pt idx="147">
                  <c:v>1.074074074074074E-2</c:v>
                </c:pt>
                <c:pt idx="148">
                  <c:v>1.082175925925926E-2</c:v>
                </c:pt>
                <c:pt idx="149">
                  <c:v>1.0891203703703703E-2</c:v>
                </c:pt>
                <c:pt idx="150">
                  <c:v>1.0972222222222223E-2</c:v>
                </c:pt>
                <c:pt idx="151">
                  <c:v>1.1041666666666667E-2</c:v>
                </c:pt>
                <c:pt idx="152">
                  <c:v>1.1111111111111112E-2</c:v>
                </c:pt>
                <c:pt idx="153">
                  <c:v>1.119212962962963E-2</c:v>
                </c:pt>
                <c:pt idx="154">
                  <c:v>1.1261574074074071E-2</c:v>
                </c:pt>
                <c:pt idx="155">
                  <c:v>1.1331018518518518E-2</c:v>
                </c:pt>
                <c:pt idx="156">
                  <c:v>1.1412037037037038E-2</c:v>
                </c:pt>
                <c:pt idx="157">
                  <c:v>1.1481481481481483E-2</c:v>
                </c:pt>
                <c:pt idx="158">
                  <c:v>1.1562499999999998E-2</c:v>
                </c:pt>
                <c:pt idx="159">
                  <c:v>1.1631944444444445E-2</c:v>
                </c:pt>
                <c:pt idx="160">
                  <c:v>1.1701388888888891E-2</c:v>
                </c:pt>
                <c:pt idx="161">
                  <c:v>1.1782407407407406E-2</c:v>
                </c:pt>
                <c:pt idx="162">
                  <c:v>1.1851851851851851E-2</c:v>
                </c:pt>
                <c:pt idx="163">
                  <c:v>1.1921296296296298E-2</c:v>
                </c:pt>
                <c:pt idx="164">
                  <c:v>1.2002314814814815E-2</c:v>
                </c:pt>
                <c:pt idx="165">
                  <c:v>1.207175925925926E-2</c:v>
                </c:pt>
                <c:pt idx="166">
                  <c:v>1.2152777777777778E-2</c:v>
                </c:pt>
                <c:pt idx="167">
                  <c:v>1.2222222222222223E-2</c:v>
                </c:pt>
                <c:pt idx="168">
                  <c:v>1.2291666666666666E-2</c:v>
                </c:pt>
                <c:pt idx="169">
                  <c:v>1.2372685185185186E-2</c:v>
                </c:pt>
                <c:pt idx="170">
                  <c:v>1.2442129629629629E-2</c:v>
                </c:pt>
                <c:pt idx="171">
                  <c:v>1.252314814814815E-2</c:v>
                </c:pt>
                <c:pt idx="172">
                  <c:v>1.2592592592592593E-2</c:v>
                </c:pt>
                <c:pt idx="173">
                  <c:v>1.2662037037037039E-2</c:v>
                </c:pt>
                <c:pt idx="174">
                  <c:v>1.2743055555555556E-2</c:v>
                </c:pt>
                <c:pt idx="175">
                  <c:v>1.2812499999999999E-2</c:v>
                </c:pt>
                <c:pt idx="176">
                  <c:v>1.2881944444444446E-2</c:v>
                </c:pt>
                <c:pt idx="177">
                  <c:v>1.2962962962962963E-2</c:v>
                </c:pt>
                <c:pt idx="178">
                  <c:v>1.3032407407407407E-2</c:v>
                </c:pt>
                <c:pt idx="179">
                  <c:v>1.3113425925925926E-2</c:v>
                </c:pt>
                <c:pt idx="180">
                  <c:v>1.3182870370370371E-2</c:v>
                </c:pt>
                <c:pt idx="181">
                  <c:v>1.3252314814814814E-2</c:v>
                </c:pt>
                <c:pt idx="182">
                  <c:v>1.3333333333333334E-2</c:v>
                </c:pt>
                <c:pt idx="183">
                  <c:v>1.3402777777777777E-2</c:v>
                </c:pt>
                <c:pt idx="184">
                  <c:v>1.3483796296296298E-2</c:v>
                </c:pt>
                <c:pt idx="185">
                  <c:v>1.3553240740740741E-2</c:v>
                </c:pt>
                <c:pt idx="186">
                  <c:v>1.3622685185185184E-2</c:v>
                </c:pt>
                <c:pt idx="187">
                  <c:v>1.3703703703703704E-2</c:v>
                </c:pt>
                <c:pt idx="188">
                  <c:v>1.3773148148148147E-2</c:v>
                </c:pt>
                <c:pt idx="189">
                  <c:v>1.3842592592592594E-2</c:v>
                </c:pt>
                <c:pt idx="190">
                  <c:v>1.3923611111111111E-2</c:v>
                </c:pt>
                <c:pt idx="191">
                  <c:v>1.3993055555555555E-2</c:v>
                </c:pt>
                <c:pt idx="192">
                  <c:v>1.4074074074074074E-2</c:v>
                </c:pt>
                <c:pt idx="193">
                  <c:v>1.4143518518518519E-2</c:v>
                </c:pt>
                <c:pt idx="194">
                  <c:v>1.4212962962962962E-2</c:v>
                </c:pt>
                <c:pt idx="195">
                  <c:v>1.4293981481481482E-2</c:v>
                </c:pt>
                <c:pt idx="196">
                  <c:v>1.4363425925925925E-2</c:v>
                </c:pt>
                <c:pt idx="197">
                  <c:v>1.4432870370370372E-2</c:v>
                </c:pt>
                <c:pt idx="198">
                  <c:v>1.4513888888888889E-2</c:v>
                </c:pt>
                <c:pt idx="199">
                  <c:v>1.4583333333333332E-2</c:v>
                </c:pt>
                <c:pt idx="200">
                  <c:v>1.4664351851851852E-2</c:v>
                </c:pt>
                <c:pt idx="201">
                  <c:v>1.4733796296296295E-2</c:v>
                </c:pt>
                <c:pt idx="202">
                  <c:v>1.480324074074074E-2</c:v>
                </c:pt>
                <c:pt idx="203">
                  <c:v>1.4884259259259259E-2</c:v>
                </c:pt>
                <c:pt idx="204">
                  <c:v>1.4953703703703705E-2</c:v>
                </c:pt>
                <c:pt idx="205">
                  <c:v>1.503472222222222E-2</c:v>
                </c:pt>
                <c:pt idx="206">
                  <c:v>1.5104166666666667E-2</c:v>
                </c:pt>
                <c:pt idx="207">
                  <c:v>1.5173611111111112E-2</c:v>
                </c:pt>
                <c:pt idx="208">
                  <c:v>1.525462962962963E-2</c:v>
                </c:pt>
                <c:pt idx="209">
                  <c:v>1.5324074074074073E-2</c:v>
                </c:pt>
                <c:pt idx="210">
                  <c:v>1.539351851851852E-2</c:v>
                </c:pt>
                <c:pt idx="211">
                  <c:v>1.5474537037037038E-2</c:v>
                </c:pt>
                <c:pt idx="212">
                  <c:v>1.554398148148148E-2</c:v>
                </c:pt>
                <c:pt idx="213">
                  <c:v>1.5613425925925926E-2</c:v>
                </c:pt>
                <c:pt idx="214">
                  <c:v>1.5694444444444445E-2</c:v>
                </c:pt>
                <c:pt idx="215">
                  <c:v>1.5763888888888886E-2</c:v>
                </c:pt>
                <c:pt idx="216">
                  <c:v>1.5844907407407408E-2</c:v>
                </c:pt>
                <c:pt idx="217">
                  <c:v>1.5914351851851853E-2</c:v>
                </c:pt>
                <c:pt idx="218">
                  <c:v>1.5983796296296295E-2</c:v>
                </c:pt>
                <c:pt idx="219">
                  <c:v>1.6064814814814813E-2</c:v>
                </c:pt>
                <c:pt idx="220">
                  <c:v>1.6134259259259261E-2</c:v>
                </c:pt>
                <c:pt idx="221">
                  <c:v>1.621527777777778E-2</c:v>
                </c:pt>
                <c:pt idx="222">
                  <c:v>1.6284722222222221E-2</c:v>
                </c:pt>
                <c:pt idx="223">
                  <c:v>1.6354166666666666E-2</c:v>
                </c:pt>
                <c:pt idx="224">
                  <c:v>1.6435185185185188E-2</c:v>
                </c:pt>
                <c:pt idx="225">
                  <c:v>1.650462962962963E-2</c:v>
                </c:pt>
                <c:pt idx="226">
                  <c:v>1.6574074074074074E-2</c:v>
                </c:pt>
                <c:pt idx="227">
                  <c:v>1.6655092592592593E-2</c:v>
                </c:pt>
                <c:pt idx="228">
                  <c:v>1.6724537037037034E-2</c:v>
                </c:pt>
                <c:pt idx="229">
                  <c:v>1.6805555555555556E-2</c:v>
                </c:pt>
                <c:pt idx="230">
                  <c:v>1.6875000000000001E-2</c:v>
                </c:pt>
                <c:pt idx="231">
                  <c:v>1.6944444444444443E-2</c:v>
                </c:pt>
                <c:pt idx="232">
                  <c:v>1.7025462962962961E-2</c:v>
                </c:pt>
                <c:pt idx="233">
                  <c:v>1.7094907407407409E-2</c:v>
                </c:pt>
                <c:pt idx="234">
                  <c:v>1.7175925925925924E-2</c:v>
                </c:pt>
                <c:pt idx="235">
                  <c:v>1.7245370370370369E-2</c:v>
                </c:pt>
                <c:pt idx="236">
                  <c:v>1.7314814814814814E-2</c:v>
                </c:pt>
                <c:pt idx="237">
                  <c:v>1.7395833333333336E-2</c:v>
                </c:pt>
                <c:pt idx="238">
                  <c:v>1.7465277777777777E-2</c:v>
                </c:pt>
                <c:pt idx="239">
                  <c:v>1.7534722222222222E-2</c:v>
                </c:pt>
                <c:pt idx="240">
                  <c:v>1.7615740740740741E-2</c:v>
                </c:pt>
                <c:pt idx="241">
                  <c:v>1.7685185185185182E-2</c:v>
                </c:pt>
                <c:pt idx="242">
                  <c:v>1.7766203703703704E-2</c:v>
                </c:pt>
                <c:pt idx="243">
                  <c:v>1.7835648148148149E-2</c:v>
                </c:pt>
                <c:pt idx="244">
                  <c:v>1.7905092592592594E-2</c:v>
                </c:pt>
                <c:pt idx="245">
                  <c:v>1.7986111111111109E-2</c:v>
                </c:pt>
                <c:pt idx="246">
                  <c:v>1.8055555555555557E-2</c:v>
                </c:pt>
                <c:pt idx="247">
                  <c:v>1.8124999999999999E-2</c:v>
                </c:pt>
                <c:pt idx="248">
                  <c:v>1.8206018518518517E-2</c:v>
                </c:pt>
                <c:pt idx="249">
                  <c:v>1.8275462962962962E-2</c:v>
                </c:pt>
                <c:pt idx="250">
                  <c:v>1.8356481481481481E-2</c:v>
                </c:pt>
                <c:pt idx="251">
                  <c:v>1.8425925925925925E-2</c:v>
                </c:pt>
                <c:pt idx="252">
                  <c:v>1.849537037037037E-2</c:v>
                </c:pt>
                <c:pt idx="253">
                  <c:v>1.8576388888888889E-2</c:v>
                </c:pt>
                <c:pt idx="254">
                  <c:v>1.8645833333333334E-2</c:v>
                </c:pt>
                <c:pt idx="255">
                  <c:v>1.8715277777777779E-2</c:v>
                </c:pt>
                <c:pt idx="256">
                  <c:v>1.8796296296296297E-2</c:v>
                </c:pt>
                <c:pt idx="257">
                  <c:v>1.8865740740740742E-2</c:v>
                </c:pt>
                <c:pt idx="258">
                  <c:v>1.894675925925926E-2</c:v>
                </c:pt>
                <c:pt idx="259">
                  <c:v>1.9016203703703705E-2</c:v>
                </c:pt>
                <c:pt idx="260">
                  <c:v>1.9085648148148147E-2</c:v>
                </c:pt>
                <c:pt idx="261">
                  <c:v>1.9166666666666669E-2</c:v>
                </c:pt>
                <c:pt idx="262">
                  <c:v>1.923611111111111E-2</c:v>
                </c:pt>
                <c:pt idx="263">
                  <c:v>1.9305555555555555E-2</c:v>
                </c:pt>
                <c:pt idx="264">
                  <c:v>1.9386574074074073E-2</c:v>
                </c:pt>
                <c:pt idx="265">
                  <c:v>1.9456018518518518E-2</c:v>
                </c:pt>
                <c:pt idx="266">
                  <c:v>1.9537037037037037E-2</c:v>
                </c:pt>
                <c:pt idx="267">
                  <c:v>1.9606481481481482E-2</c:v>
                </c:pt>
                <c:pt idx="268">
                  <c:v>1.9675925925925927E-2</c:v>
                </c:pt>
                <c:pt idx="269">
                  <c:v>1.9756944444444445E-2</c:v>
                </c:pt>
                <c:pt idx="270">
                  <c:v>1.982638888888889E-2</c:v>
                </c:pt>
                <c:pt idx="271">
                  <c:v>1.9907407407407408E-2</c:v>
                </c:pt>
                <c:pt idx="272">
                  <c:v>1.9976851851851853E-2</c:v>
                </c:pt>
                <c:pt idx="273">
                  <c:v>2.0046296296296295E-2</c:v>
                </c:pt>
                <c:pt idx="274">
                  <c:v>2.0127314814814817E-2</c:v>
                </c:pt>
                <c:pt idx="275">
                  <c:v>2.0196759259259258E-2</c:v>
                </c:pt>
                <c:pt idx="276">
                  <c:v>2.0266203703703703E-2</c:v>
                </c:pt>
                <c:pt idx="277">
                  <c:v>2.0347222222222221E-2</c:v>
                </c:pt>
                <c:pt idx="278">
                  <c:v>2.0416666666666666E-2</c:v>
                </c:pt>
                <c:pt idx="279">
                  <c:v>2.0497685185185185E-2</c:v>
                </c:pt>
                <c:pt idx="280">
                  <c:v>2.056712962962963E-2</c:v>
                </c:pt>
                <c:pt idx="281">
                  <c:v>2.0636574074074075E-2</c:v>
                </c:pt>
                <c:pt idx="282">
                  <c:v>2.071759259259259E-2</c:v>
                </c:pt>
                <c:pt idx="283">
                  <c:v>2.0787037037037038E-2</c:v>
                </c:pt>
                <c:pt idx="284">
                  <c:v>2.0868055555555556E-2</c:v>
                </c:pt>
                <c:pt idx="285">
                  <c:v>2.0937499999999998E-2</c:v>
                </c:pt>
                <c:pt idx="286">
                  <c:v>2.1006944444444443E-2</c:v>
                </c:pt>
                <c:pt idx="287">
                  <c:v>2.1087962962962961E-2</c:v>
                </c:pt>
                <c:pt idx="288">
                  <c:v>2.1157407407407406E-2</c:v>
                </c:pt>
                <c:pt idx="289">
                  <c:v>2.1226851851851854E-2</c:v>
                </c:pt>
                <c:pt idx="290">
                  <c:v>2.1307870370370369E-2</c:v>
                </c:pt>
                <c:pt idx="291">
                  <c:v>2.1377314814814818E-2</c:v>
                </c:pt>
                <c:pt idx="292">
                  <c:v>2.1458333333333333E-2</c:v>
                </c:pt>
                <c:pt idx="293">
                  <c:v>2.1527777777777781E-2</c:v>
                </c:pt>
                <c:pt idx="294">
                  <c:v>2.1597222222222223E-2</c:v>
                </c:pt>
                <c:pt idx="295">
                  <c:v>2.1678240740740738E-2</c:v>
                </c:pt>
                <c:pt idx="296">
                  <c:v>2.1747685185185186E-2</c:v>
                </c:pt>
                <c:pt idx="297">
                  <c:v>2.1817129629629631E-2</c:v>
                </c:pt>
                <c:pt idx="298">
                  <c:v>2.1898148148148149E-2</c:v>
                </c:pt>
                <c:pt idx="299">
                  <c:v>2.1967592592592594E-2</c:v>
                </c:pt>
                <c:pt idx="300">
                  <c:v>2.2048611111111113E-2</c:v>
                </c:pt>
                <c:pt idx="301">
                  <c:v>2.2118055555555557E-2</c:v>
                </c:pt>
                <c:pt idx="302">
                  <c:v>2.2187499999999999E-2</c:v>
                </c:pt>
                <c:pt idx="303">
                  <c:v>2.2268518518518521E-2</c:v>
                </c:pt>
                <c:pt idx="304">
                  <c:v>2.2337962962962962E-2</c:v>
                </c:pt>
                <c:pt idx="305">
                  <c:v>2.2407407407407407E-2</c:v>
                </c:pt>
                <c:pt idx="306">
                  <c:v>2.2488425925925926E-2</c:v>
                </c:pt>
                <c:pt idx="307">
                  <c:v>2.255787037037037E-2</c:v>
                </c:pt>
                <c:pt idx="308">
                  <c:v>2.2638888888888889E-2</c:v>
                </c:pt>
                <c:pt idx="309">
                  <c:v>2.2708333333333334E-2</c:v>
                </c:pt>
                <c:pt idx="310">
                  <c:v>2.2777777777777775E-2</c:v>
                </c:pt>
                <c:pt idx="311">
                  <c:v>2.2858796296296294E-2</c:v>
                </c:pt>
                <c:pt idx="312">
                  <c:v>2.2928240740740739E-2</c:v>
                </c:pt>
                <c:pt idx="313">
                  <c:v>2.2997685185185187E-2</c:v>
                </c:pt>
                <c:pt idx="314">
                  <c:v>2.3078703703703702E-2</c:v>
                </c:pt>
                <c:pt idx="315">
                  <c:v>2.314814814814815E-2</c:v>
                </c:pt>
                <c:pt idx="316">
                  <c:v>2.3229166666666665E-2</c:v>
                </c:pt>
                <c:pt idx="317">
                  <c:v>2.3298611111111107E-2</c:v>
                </c:pt>
                <c:pt idx="318">
                  <c:v>2.3368055555555555E-2</c:v>
                </c:pt>
                <c:pt idx="319">
                  <c:v>2.344907407407407E-2</c:v>
                </c:pt>
                <c:pt idx="320">
                  <c:v>2.3518518518518518E-2</c:v>
                </c:pt>
                <c:pt idx="321">
                  <c:v>2.3587962962962963E-2</c:v>
                </c:pt>
                <c:pt idx="322">
                  <c:v>2.3668981481481485E-2</c:v>
                </c:pt>
                <c:pt idx="323">
                  <c:v>2.3738425925925923E-2</c:v>
                </c:pt>
                <c:pt idx="324">
                  <c:v>2.3819444444444445E-2</c:v>
                </c:pt>
                <c:pt idx="325">
                  <c:v>2.388888888888889E-2</c:v>
                </c:pt>
                <c:pt idx="326">
                  <c:v>2.3958333333333331E-2</c:v>
                </c:pt>
                <c:pt idx="327">
                  <c:v>2.4039351851851853E-2</c:v>
                </c:pt>
                <c:pt idx="328">
                  <c:v>2.4108796296296298E-2</c:v>
                </c:pt>
                <c:pt idx="329">
                  <c:v>2.417824074074074E-2</c:v>
                </c:pt>
                <c:pt idx="330">
                  <c:v>2.4259259259259258E-2</c:v>
                </c:pt>
                <c:pt idx="331">
                  <c:v>2.4328703703703703E-2</c:v>
                </c:pt>
                <c:pt idx="332">
                  <c:v>2.4409722222222222E-2</c:v>
                </c:pt>
                <c:pt idx="333">
                  <c:v>2.4479166666666666E-2</c:v>
                </c:pt>
                <c:pt idx="334">
                  <c:v>2.4548611111111115E-2</c:v>
                </c:pt>
                <c:pt idx="335">
                  <c:v>2.462962962962963E-2</c:v>
                </c:pt>
                <c:pt idx="336">
                  <c:v>2.4699074074074078E-2</c:v>
                </c:pt>
                <c:pt idx="337">
                  <c:v>2.476851851851852E-2</c:v>
                </c:pt>
                <c:pt idx="338">
                  <c:v>2.4849537037037035E-2</c:v>
                </c:pt>
                <c:pt idx="339">
                  <c:v>2.4918981481481483E-2</c:v>
                </c:pt>
                <c:pt idx="340">
                  <c:v>2.4999999999999998E-2</c:v>
                </c:pt>
                <c:pt idx="341">
                  <c:v>2.5069444444444446E-2</c:v>
                </c:pt>
                <c:pt idx="342">
                  <c:v>2.5138888888888891E-2</c:v>
                </c:pt>
                <c:pt idx="343">
                  <c:v>2.521990740740741E-2</c:v>
                </c:pt>
                <c:pt idx="344">
                  <c:v>2.5289351851851851E-2</c:v>
                </c:pt>
                <c:pt idx="345">
                  <c:v>2.5358796296296296E-2</c:v>
                </c:pt>
                <c:pt idx="346">
                  <c:v>2.5439814814814814E-2</c:v>
                </c:pt>
                <c:pt idx="347">
                  <c:v>2.5520833333333336E-2</c:v>
                </c:pt>
                <c:pt idx="348">
                  <c:v>2.5590277777777778E-2</c:v>
                </c:pt>
                <c:pt idx="349">
                  <c:v>2.5659722222222223E-2</c:v>
                </c:pt>
                <c:pt idx="350">
                  <c:v>2.5740740740740745E-2</c:v>
                </c:pt>
                <c:pt idx="351">
                  <c:v>2.5810185185185183E-2</c:v>
                </c:pt>
                <c:pt idx="352">
                  <c:v>2.5879629629629627E-2</c:v>
                </c:pt>
                <c:pt idx="353">
                  <c:v>2.5960648148148149E-2</c:v>
                </c:pt>
                <c:pt idx="354">
                  <c:v>2.6030092592592594E-2</c:v>
                </c:pt>
                <c:pt idx="355">
                  <c:v>2.6111111111111113E-2</c:v>
                </c:pt>
                <c:pt idx="356">
                  <c:v>2.6180555555555558E-2</c:v>
                </c:pt>
                <c:pt idx="357">
                  <c:v>2.6249999999999999E-2</c:v>
                </c:pt>
                <c:pt idx="358">
                  <c:v>2.6331018518518517E-2</c:v>
                </c:pt>
                <c:pt idx="359">
                  <c:v>2.6400462962962962E-2</c:v>
                </c:pt>
                <c:pt idx="360">
                  <c:v>2.6469907407407411E-2</c:v>
                </c:pt>
                <c:pt idx="361">
                  <c:v>2.6550925925925926E-2</c:v>
                </c:pt>
                <c:pt idx="362">
                  <c:v>2.6620370370370374E-2</c:v>
                </c:pt>
                <c:pt idx="363">
                  <c:v>2.6689814814814816E-2</c:v>
                </c:pt>
                <c:pt idx="364">
                  <c:v>2.6770833333333331E-2</c:v>
                </c:pt>
                <c:pt idx="365">
                  <c:v>2.6840277777777779E-2</c:v>
                </c:pt>
                <c:pt idx="366">
                  <c:v>2.6921296296296294E-2</c:v>
                </c:pt>
                <c:pt idx="367">
                  <c:v>2.6990740740740742E-2</c:v>
                </c:pt>
                <c:pt idx="368">
                  <c:v>2.7060185185185187E-2</c:v>
                </c:pt>
                <c:pt idx="369">
                  <c:v>2.7141203703703706E-2</c:v>
                </c:pt>
                <c:pt idx="370">
                  <c:v>2.7210648148148147E-2</c:v>
                </c:pt>
                <c:pt idx="371">
                  <c:v>2.7280092592592592E-2</c:v>
                </c:pt>
                <c:pt idx="372">
                  <c:v>2.736111111111111E-2</c:v>
                </c:pt>
                <c:pt idx="373">
                  <c:v>2.7430555555555555E-2</c:v>
                </c:pt>
                <c:pt idx="374">
                  <c:v>2.75E-2</c:v>
                </c:pt>
                <c:pt idx="375">
                  <c:v>2.7581018518518519E-2</c:v>
                </c:pt>
                <c:pt idx="376">
                  <c:v>2.7650462962962963E-2</c:v>
                </c:pt>
                <c:pt idx="377">
                  <c:v>2.7731481481481478E-2</c:v>
                </c:pt>
                <c:pt idx="378">
                  <c:v>2.7800925925925923E-2</c:v>
                </c:pt>
                <c:pt idx="379">
                  <c:v>2.7870370370370368E-2</c:v>
                </c:pt>
                <c:pt idx="380">
                  <c:v>2.7951388888888887E-2</c:v>
                </c:pt>
                <c:pt idx="381">
                  <c:v>2.8020833333333332E-2</c:v>
                </c:pt>
                <c:pt idx="382">
                  <c:v>2.809027777777778E-2</c:v>
                </c:pt>
                <c:pt idx="383">
                  <c:v>2.8171296296296302E-2</c:v>
                </c:pt>
                <c:pt idx="384">
                  <c:v>2.8240740740740736E-2</c:v>
                </c:pt>
                <c:pt idx="385">
                  <c:v>2.8321759259259258E-2</c:v>
                </c:pt>
                <c:pt idx="386">
                  <c:v>2.8391203703703707E-2</c:v>
                </c:pt>
                <c:pt idx="387">
                  <c:v>2.8460648148148148E-2</c:v>
                </c:pt>
                <c:pt idx="388">
                  <c:v>2.854166666666667E-2</c:v>
                </c:pt>
                <c:pt idx="389">
                  <c:v>2.8611111111111115E-2</c:v>
                </c:pt>
                <c:pt idx="390">
                  <c:v>2.8680555555555553E-2</c:v>
                </c:pt>
                <c:pt idx="391">
                  <c:v>2.8761574074074075E-2</c:v>
                </c:pt>
                <c:pt idx="392">
                  <c:v>2.883101851851852E-2</c:v>
                </c:pt>
                <c:pt idx="393">
                  <c:v>2.8912037037037038E-2</c:v>
                </c:pt>
                <c:pt idx="394">
                  <c:v>2.8981481481481483E-2</c:v>
                </c:pt>
                <c:pt idx="395">
                  <c:v>2.9050925925925928E-2</c:v>
                </c:pt>
                <c:pt idx="396">
                  <c:v>2.9131944444444446E-2</c:v>
                </c:pt>
                <c:pt idx="397">
                  <c:v>2.9201388888888888E-2</c:v>
                </c:pt>
                <c:pt idx="398">
                  <c:v>2.9282407407407406E-2</c:v>
                </c:pt>
                <c:pt idx="399">
                  <c:v>2.9351851851851851E-2</c:v>
                </c:pt>
                <c:pt idx="400">
                  <c:v>2.9421296296296296E-2</c:v>
                </c:pt>
                <c:pt idx="401">
                  <c:v>2.9502314814814815E-2</c:v>
                </c:pt>
                <c:pt idx="402">
                  <c:v>2.9571759259259259E-2</c:v>
                </c:pt>
                <c:pt idx="403">
                  <c:v>2.9641203703703701E-2</c:v>
                </c:pt>
                <c:pt idx="404">
                  <c:v>2.9722222222222219E-2</c:v>
                </c:pt>
                <c:pt idx="405">
                  <c:v>2.9791666666666664E-2</c:v>
                </c:pt>
                <c:pt idx="406">
                  <c:v>2.9861111111111113E-2</c:v>
                </c:pt>
                <c:pt idx="407">
                  <c:v>2.9942129629629628E-2</c:v>
                </c:pt>
                <c:pt idx="408">
                  <c:v>3.0011574074074076E-2</c:v>
                </c:pt>
                <c:pt idx="409">
                  <c:v>3.0081018518518521E-2</c:v>
                </c:pt>
                <c:pt idx="410">
                  <c:v>3.0162037037037032E-2</c:v>
                </c:pt>
                <c:pt idx="411">
                  <c:v>3.0231481481481481E-2</c:v>
                </c:pt>
                <c:pt idx="412">
                  <c:v>3.0312499999999996E-2</c:v>
                </c:pt>
                <c:pt idx="413">
                  <c:v>3.0381944444444444E-2</c:v>
                </c:pt>
                <c:pt idx="414">
                  <c:v>3.0451388888888889E-2</c:v>
                </c:pt>
                <c:pt idx="415">
                  <c:v>3.0532407407407411E-2</c:v>
                </c:pt>
                <c:pt idx="416">
                  <c:v>3.0601851851851852E-2</c:v>
                </c:pt>
                <c:pt idx="417">
                  <c:v>3.0671296296296294E-2</c:v>
                </c:pt>
                <c:pt idx="418">
                  <c:v>3.0752314814814816E-2</c:v>
                </c:pt>
                <c:pt idx="419">
                  <c:v>3.0821759259259257E-2</c:v>
                </c:pt>
                <c:pt idx="420">
                  <c:v>3.0902777777777779E-2</c:v>
                </c:pt>
                <c:pt idx="421">
                  <c:v>3.0972222222222224E-2</c:v>
                </c:pt>
                <c:pt idx="422">
                  <c:v>3.1041666666666665E-2</c:v>
                </c:pt>
                <c:pt idx="423">
                  <c:v>3.1122685185185187E-2</c:v>
                </c:pt>
                <c:pt idx="424">
                  <c:v>3.1192129629629629E-2</c:v>
                </c:pt>
                <c:pt idx="425">
                  <c:v>3.1273148148148147E-2</c:v>
                </c:pt>
                <c:pt idx="426">
                  <c:v>3.1342592592592596E-2</c:v>
                </c:pt>
                <c:pt idx="427">
                  <c:v>3.1412037037037037E-2</c:v>
                </c:pt>
                <c:pt idx="428">
                  <c:v>3.1493055555555559E-2</c:v>
                </c:pt>
                <c:pt idx="429">
                  <c:v>3.15625E-2</c:v>
                </c:pt>
                <c:pt idx="430">
                  <c:v>3.1631944444444442E-2</c:v>
                </c:pt>
                <c:pt idx="431">
                  <c:v>3.1712962962962964E-2</c:v>
                </c:pt>
                <c:pt idx="432">
                  <c:v>3.1782407407407405E-2</c:v>
                </c:pt>
                <c:pt idx="433">
                  <c:v>3.1863425925925927E-2</c:v>
                </c:pt>
                <c:pt idx="434">
                  <c:v>3.1932870370370368E-2</c:v>
                </c:pt>
                <c:pt idx="435">
                  <c:v>3.2002314814814817E-2</c:v>
                </c:pt>
                <c:pt idx="436">
                  <c:v>3.2083333333333332E-2</c:v>
                </c:pt>
                <c:pt idx="437">
                  <c:v>3.2152777777777773E-2</c:v>
                </c:pt>
                <c:pt idx="438">
                  <c:v>3.2222222222222222E-2</c:v>
                </c:pt>
                <c:pt idx="439">
                  <c:v>3.2303240740740737E-2</c:v>
                </c:pt>
                <c:pt idx="440">
                  <c:v>3.2372685185185185E-2</c:v>
                </c:pt>
                <c:pt idx="441">
                  <c:v>3.24537037037037E-2</c:v>
                </c:pt>
                <c:pt idx="442">
                  <c:v>3.2523148148148148E-2</c:v>
                </c:pt>
                <c:pt idx="443">
                  <c:v>3.259259259259259E-2</c:v>
                </c:pt>
                <c:pt idx="444">
                  <c:v>3.2673611111111105E-2</c:v>
                </c:pt>
                <c:pt idx="445">
                  <c:v>3.2743055555555553E-2</c:v>
                </c:pt>
                <c:pt idx="446">
                  <c:v>3.2812500000000001E-2</c:v>
                </c:pt>
                <c:pt idx="447">
                  <c:v>3.2893518518518523E-2</c:v>
                </c:pt>
                <c:pt idx="448">
                  <c:v>3.2962962962962965E-2</c:v>
                </c:pt>
                <c:pt idx="449">
                  <c:v>3.3043981481481487E-2</c:v>
                </c:pt>
                <c:pt idx="450">
                  <c:v>3.3113425925925928E-2</c:v>
                </c:pt>
                <c:pt idx="451">
                  <c:v>3.318287037037037E-2</c:v>
                </c:pt>
                <c:pt idx="452">
                  <c:v>3.3263888888888891E-2</c:v>
                </c:pt>
                <c:pt idx="453">
                  <c:v>3.3333333333333333E-2</c:v>
                </c:pt>
                <c:pt idx="454">
                  <c:v>3.3402777777777774E-2</c:v>
                </c:pt>
                <c:pt idx="455">
                  <c:v>3.3483796296296296E-2</c:v>
                </c:pt>
                <c:pt idx="456">
                  <c:v>3.3553240740740745E-2</c:v>
                </c:pt>
                <c:pt idx="457">
                  <c:v>3.363425925925926E-2</c:v>
                </c:pt>
                <c:pt idx="458">
                  <c:v>3.3703703703703701E-2</c:v>
                </c:pt>
                <c:pt idx="459">
                  <c:v>3.3773148148148149E-2</c:v>
                </c:pt>
                <c:pt idx="460">
                  <c:v>3.3854166666666664E-2</c:v>
                </c:pt>
                <c:pt idx="461">
                  <c:v>3.3923611111111113E-2</c:v>
                </c:pt>
                <c:pt idx="462">
                  <c:v>3.4004629629629628E-2</c:v>
                </c:pt>
                <c:pt idx="463">
                  <c:v>3.4074074074074076E-2</c:v>
                </c:pt>
                <c:pt idx="464">
                  <c:v>3.4143518518518517E-2</c:v>
                </c:pt>
                <c:pt idx="465">
                  <c:v>3.4224537037037032E-2</c:v>
                </c:pt>
                <c:pt idx="466">
                  <c:v>3.4293981481481481E-2</c:v>
                </c:pt>
                <c:pt idx="467">
                  <c:v>3.4363425925925929E-2</c:v>
                </c:pt>
                <c:pt idx="468">
                  <c:v>3.4444444444444444E-2</c:v>
                </c:pt>
                <c:pt idx="469">
                  <c:v>3.4513888888888893E-2</c:v>
                </c:pt>
                <c:pt idx="470">
                  <c:v>3.4594907407407408E-2</c:v>
                </c:pt>
                <c:pt idx="471">
                  <c:v>3.4664351851851849E-2</c:v>
                </c:pt>
                <c:pt idx="472">
                  <c:v>3.4733796296296297E-2</c:v>
                </c:pt>
                <c:pt idx="473">
                  <c:v>3.4814814814814812E-2</c:v>
                </c:pt>
                <c:pt idx="474">
                  <c:v>3.4884259259259261E-2</c:v>
                </c:pt>
                <c:pt idx="475">
                  <c:v>3.4953703703703702E-2</c:v>
                </c:pt>
                <c:pt idx="476">
                  <c:v>3.5034722222222224E-2</c:v>
                </c:pt>
                <c:pt idx="477">
                  <c:v>3.5104166666666665E-2</c:v>
                </c:pt>
                <c:pt idx="478">
                  <c:v>3.5173611111111107E-2</c:v>
                </c:pt>
                <c:pt idx="479">
                  <c:v>3.5254629629629629E-2</c:v>
                </c:pt>
                <c:pt idx="480">
                  <c:v>3.532407407407407E-2</c:v>
                </c:pt>
                <c:pt idx="481">
                  <c:v>3.5405092592592592E-2</c:v>
                </c:pt>
                <c:pt idx="482">
                  <c:v>3.5474537037037041E-2</c:v>
                </c:pt>
                <c:pt idx="483">
                  <c:v>3.5543981481481475E-2</c:v>
                </c:pt>
                <c:pt idx="484">
                  <c:v>3.5624999999999997E-2</c:v>
                </c:pt>
                <c:pt idx="485">
                  <c:v>3.5694444444444445E-2</c:v>
                </c:pt>
                <c:pt idx="486">
                  <c:v>3.577546296296296E-2</c:v>
                </c:pt>
                <c:pt idx="487">
                  <c:v>3.5844907407407409E-2</c:v>
                </c:pt>
                <c:pt idx="488">
                  <c:v>3.5914351851851857E-2</c:v>
                </c:pt>
                <c:pt idx="489">
                  <c:v>3.5995370370370372E-2</c:v>
                </c:pt>
                <c:pt idx="490">
                  <c:v>3.6064814814814813E-2</c:v>
                </c:pt>
                <c:pt idx="491">
                  <c:v>3.6134259259259262E-2</c:v>
                </c:pt>
                <c:pt idx="492">
                  <c:v>3.6215277777777777E-2</c:v>
                </c:pt>
                <c:pt idx="493">
                  <c:v>3.6284722222222225E-2</c:v>
                </c:pt>
                <c:pt idx="494">
                  <c:v>3.636574074074074E-2</c:v>
                </c:pt>
                <c:pt idx="495">
                  <c:v>3.6435185185185189E-2</c:v>
                </c:pt>
                <c:pt idx="496">
                  <c:v>3.650462962962963E-2</c:v>
                </c:pt>
                <c:pt idx="497">
                  <c:v>3.6585648148148145E-2</c:v>
                </c:pt>
                <c:pt idx="498">
                  <c:v>3.6655092592592593E-2</c:v>
                </c:pt>
                <c:pt idx="499">
                  <c:v>3.6724537037037035E-2</c:v>
                </c:pt>
                <c:pt idx="500">
                  <c:v>3.6805555555555557E-2</c:v>
                </c:pt>
                <c:pt idx="501">
                  <c:v>3.6874999999999998E-2</c:v>
                </c:pt>
                <c:pt idx="502">
                  <c:v>3.695601851851852E-2</c:v>
                </c:pt>
                <c:pt idx="503">
                  <c:v>3.7025462962962961E-2</c:v>
                </c:pt>
                <c:pt idx="504">
                  <c:v>3.7094907407407403E-2</c:v>
                </c:pt>
                <c:pt idx="505">
                  <c:v>3.7175925925925925E-2</c:v>
                </c:pt>
                <c:pt idx="506">
                  <c:v>3.7245370370370366E-2</c:v>
                </c:pt>
                <c:pt idx="507">
                  <c:v>3.7326388888888888E-2</c:v>
                </c:pt>
                <c:pt idx="508">
                  <c:v>3.7395833333333336E-2</c:v>
                </c:pt>
                <c:pt idx="509">
                  <c:v>3.7465277777777778E-2</c:v>
                </c:pt>
                <c:pt idx="510">
                  <c:v>3.75462962962963E-2</c:v>
                </c:pt>
                <c:pt idx="511">
                  <c:v>3.7615740740740741E-2</c:v>
                </c:pt>
                <c:pt idx="512">
                  <c:v>3.7685185185185183E-2</c:v>
                </c:pt>
                <c:pt idx="513">
                  <c:v>3.7766203703703705E-2</c:v>
                </c:pt>
                <c:pt idx="514">
                  <c:v>3.7835648148148153E-2</c:v>
                </c:pt>
                <c:pt idx="515">
                  <c:v>3.7916666666666668E-2</c:v>
                </c:pt>
                <c:pt idx="516">
                  <c:v>3.7986111111111116E-2</c:v>
                </c:pt>
                <c:pt idx="517">
                  <c:v>3.8055555555555558E-2</c:v>
                </c:pt>
                <c:pt idx="518">
                  <c:v>3.8136574074074073E-2</c:v>
                </c:pt>
                <c:pt idx="519">
                  <c:v>3.8206018518518521E-2</c:v>
                </c:pt>
                <c:pt idx="520">
                  <c:v>3.8287037037037036E-2</c:v>
                </c:pt>
                <c:pt idx="521">
                  <c:v>3.8356481481481484E-2</c:v>
                </c:pt>
                <c:pt idx="522">
                  <c:v>3.8425925925925926E-2</c:v>
                </c:pt>
                <c:pt idx="523">
                  <c:v>3.8506944444444448E-2</c:v>
                </c:pt>
                <c:pt idx="524">
                  <c:v>3.8576388888888889E-2</c:v>
                </c:pt>
              </c:numCache>
            </c:numRef>
          </c:xVal>
          <c:yVal>
            <c:numRef>
              <c:f>'Data_evaluation '!$F$30:$F$1763</c:f>
              <c:numCache>
                <c:formatCode>General</c:formatCode>
                <c:ptCount val="1734"/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976C-4D82-97E9-AC023F4F9CA7}"/>
            </c:ext>
          </c:extLst>
        </c:ser>
        <c:ser>
          <c:idx val="4"/>
          <c:order val="2"/>
          <c:tx>
            <c:strRef>
              <c:f>'Data_evaluation '!$C$29</c:f>
              <c:strCache>
                <c:ptCount val="1"/>
                <c:pt idx="0">
                  <c:v>Ar (sweep)</c:v>
                </c:pt>
              </c:strCache>
            </c:strRef>
          </c:tx>
          <c:spPr>
            <a:ln w="127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Data_evaluation '!$A$30:$A$1763</c:f>
              <c:numCache>
                <c:formatCode>h:mm:ss</c:formatCode>
                <c:ptCount val="1734"/>
                <c:pt idx="0">
                  <c:v>3.4722222222222222E-5</c:v>
                </c:pt>
                <c:pt idx="1">
                  <c:v>5.7870370370370366E-5</c:v>
                </c:pt>
                <c:pt idx="2">
                  <c:v>9.2592592592592588E-5</c:v>
                </c:pt>
                <c:pt idx="3">
                  <c:v>1.273148148148148E-4</c:v>
                </c:pt>
                <c:pt idx="4">
                  <c:v>1.9675925925925926E-4</c:v>
                </c:pt>
                <c:pt idx="5">
                  <c:v>2.7777777777777778E-4</c:v>
                </c:pt>
                <c:pt idx="6">
                  <c:v>3.4722222222222224E-4</c:v>
                </c:pt>
                <c:pt idx="7">
                  <c:v>4.1666666666666669E-4</c:v>
                </c:pt>
                <c:pt idx="8">
                  <c:v>4.9768518518518521E-4</c:v>
                </c:pt>
                <c:pt idx="9">
                  <c:v>5.6712962962962956E-4</c:v>
                </c:pt>
                <c:pt idx="10">
                  <c:v>6.3657407407407402E-4</c:v>
                </c:pt>
                <c:pt idx="11">
                  <c:v>7.175925925925927E-4</c:v>
                </c:pt>
                <c:pt idx="12">
                  <c:v>7.8703703703703705E-4</c:v>
                </c:pt>
                <c:pt idx="13">
                  <c:v>8.564814814814815E-4</c:v>
                </c:pt>
                <c:pt idx="14">
                  <c:v>9.3750000000000007E-4</c:v>
                </c:pt>
                <c:pt idx="15">
                  <c:v>1.0069444444444444E-3</c:v>
                </c:pt>
                <c:pt idx="16">
                  <c:v>1.0879629629629629E-3</c:v>
                </c:pt>
                <c:pt idx="17">
                  <c:v>1.1574074074074073E-3</c:v>
                </c:pt>
                <c:pt idx="18">
                  <c:v>1.2268518518518518E-3</c:v>
                </c:pt>
                <c:pt idx="19">
                  <c:v>1.3078703703703705E-3</c:v>
                </c:pt>
                <c:pt idx="20">
                  <c:v>1.3773148148148147E-3</c:v>
                </c:pt>
                <c:pt idx="21">
                  <c:v>1.4467592592592594E-3</c:v>
                </c:pt>
                <c:pt idx="22">
                  <c:v>1.5277777777777779E-3</c:v>
                </c:pt>
                <c:pt idx="23">
                  <c:v>1.5972222222222221E-3</c:v>
                </c:pt>
                <c:pt idx="24">
                  <c:v>1.6782407407407406E-3</c:v>
                </c:pt>
                <c:pt idx="25">
                  <c:v>1.7476851851851852E-3</c:v>
                </c:pt>
                <c:pt idx="26">
                  <c:v>1.8171296296296297E-3</c:v>
                </c:pt>
                <c:pt idx="27">
                  <c:v>1.8865740740740742E-3</c:v>
                </c:pt>
                <c:pt idx="28">
                  <c:v>1.9560185185185184E-3</c:v>
                </c:pt>
                <c:pt idx="29">
                  <c:v>2.0370370370370373E-3</c:v>
                </c:pt>
                <c:pt idx="30">
                  <c:v>2.1064814814814813E-3</c:v>
                </c:pt>
                <c:pt idx="31">
                  <c:v>2.1874999999999998E-3</c:v>
                </c:pt>
                <c:pt idx="32">
                  <c:v>2.2569444444444447E-3</c:v>
                </c:pt>
                <c:pt idx="33">
                  <c:v>2.3263888888888887E-3</c:v>
                </c:pt>
                <c:pt idx="34">
                  <c:v>2.4074074074074076E-3</c:v>
                </c:pt>
                <c:pt idx="35">
                  <c:v>2.4768518518518516E-3</c:v>
                </c:pt>
                <c:pt idx="36">
                  <c:v>2.5462962962962961E-3</c:v>
                </c:pt>
                <c:pt idx="37">
                  <c:v>2.627314814814815E-3</c:v>
                </c:pt>
                <c:pt idx="38">
                  <c:v>2.6967592592592594E-3</c:v>
                </c:pt>
                <c:pt idx="39">
                  <c:v>2.7662037037037034E-3</c:v>
                </c:pt>
                <c:pt idx="40">
                  <c:v>2.8472222222222219E-3</c:v>
                </c:pt>
                <c:pt idx="41">
                  <c:v>2.9166666666666668E-3</c:v>
                </c:pt>
                <c:pt idx="42">
                  <c:v>2.9976851851851848E-3</c:v>
                </c:pt>
                <c:pt idx="43">
                  <c:v>3.0671296296296297E-3</c:v>
                </c:pt>
                <c:pt idx="44">
                  <c:v>3.1365740740740742E-3</c:v>
                </c:pt>
                <c:pt idx="45">
                  <c:v>3.2175925925925926E-3</c:v>
                </c:pt>
                <c:pt idx="46">
                  <c:v>3.2870370370370367E-3</c:v>
                </c:pt>
                <c:pt idx="47">
                  <c:v>3.3564814814814811E-3</c:v>
                </c:pt>
                <c:pt idx="48">
                  <c:v>3.4375E-3</c:v>
                </c:pt>
                <c:pt idx="49">
                  <c:v>3.5069444444444445E-3</c:v>
                </c:pt>
                <c:pt idx="50">
                  <c:v>3.5879629629629629E-3</c:v>
                </c:pt>
                <c:pt idx="51">
                  <c:v>3.6574074074074074E-3</c:v>
                </c:pt>
                <c:pt idx="52">
                  <c:v>3.7268518518518514E-3</c:v>
                </c:pt>
                <c:pt idx="53">
                  <c:v>3.8078703703703707E-3</c:v>
                </c:pt>
                <c:pt idx="54">
                  <c:v>3.8773148148148143E-3</c:v>
                </c:pt>
                <c:pt idx="55">
                  <c:v>3.9467592592592592E-3</c:v>
                </c:pt>
                <c:pt idx="56">
                  <c:v>4.0277777777777777E-3</c:v>
                </c:pt>
                <c:pt idx="57">
                  <c:v>4.0972222222222226E-3</c:v>
                </c:pt>
                <c:pt idx="58">
                  <c:v>4.1782407407407402E-3</c:v>
                </c:pt>
                <c:pt idx="59">
                  <c:v>4.2476851851851851E-3</c:v>
                </c:pt>
                <c:pt idx="60">
                  <c:v>4.31712962962963E-3</c:v>
                </c:pt>
                <c:pt idx="61">
                  <c:v>4.3981481481481484E-3</c:v>
                </c:pt>
                <c:pt idx="62">
                  <c:v>4.4675925925925933E-3</c:v>
                </c:pt>
                <c:pt idx="63">
                  <c:v>4.5370370370370365E-3</c:v>
                </c:pt>
                <c:pt idx="64">
                  <c:v>4.6180555555555558E-3</c:v>
                </c:pt>
                <c:pt idx="65">
                  <c:v>4.6874999999999998E-3</c:v>
                </c:pt>
                <c:pt idx="66">
                  <c:v>4.7685185185185183E-3</c:v>
                </c:pt>
                <c:pt idx="67">
                  <c:v>4.8379629629629632E-3</c:v>
                </c:pt>
                <c:pt idx="68">
                  <c:v>4.9074074074074072E-3</c:v>
                </c:pt>
                <c:pt idx="69">
                  <c:v>4.9884259259259265E-3</c:v>
                </c:pt>
                <c:pt idx="70">
                  <c:v>5.0578703703703706E-3</c:v>
                </c:pt>
                <c:pt idx="71">
                  <c:v>5.1273148148148146E-3</c:v>
                </c:pt>
                <c:pt idx="72">
                  <c:v>5.208333333333333E-3</c:v>
                </c:pt>
                <c:pt idx="73">
                  <c:v>5.2777777777777771E-3</c:v>
                </c:pt>
                <c:pt idx="74">
                  <c:v>5.3587962962962964E-3</c:v>
                </c:pt>
                <c:pt idx="75">
                  <c:v>5.4282407407407404E-3</c:v>
                </c:pt>
                <c:pt idx="76">
                  <c:v>5.4976851851851853E-3</c:v>
                </c:pt>
                <c:pt idx="77">
                  <c:v>5.5787037037037038E-3</c:v>
                </c:pt>
                <c:pt idx="78">
                  <c:v>5.6481481481481478E-3</c:v>
                </c:pt>
                <c:pt idx="79">
                  <c:v>5.7291666666666671E-3</c:v>
                </c:pt>
                <c:pt idx="80">
                  <c:v>5.7986111111111112E-3</c:v>
                </c:pt>
                <c:pt idx="81">
                  <c:v>5.8680555555555543E-3</c:v>
                </c:pt>
                <c:pt idx="82">
                  <c:v>5.9490740740740745E-3</c:v>
                </c:pt>
                <c:pt idx="83">
                  <c:v>6.0185185185185177E-3</c:v>
                </c:pt>
                <c:pt idx="84">
                  <c:v>6.0879629629629643E-3</c:v>
                </c:pt>
                <c:pt idx="85">
                  <c:v>6.168981481481481E-3</c:v>
                </c:pt>
                <c:pt idx="86">
                  <c:v>6.238425925925925E-3</c:v>
                </c:pt>
                <c:pt idx="87">
                  <c:v>6.3194444444444444E-3</c:v>
                </c:pt>
                <c:pt idx="88">
                  <c:v>6.3888888888888884E-3</c:v>
                </c:pt>
                <c:pt idx="89">
                  <c:v>6.4583333333333333E-3</c:v>
                </c:pt>
                <c:pt idx="90">
                  <c:v>6.5393518518518517E-3</c:v>
                </c:pt>
                <c:pt idx="91">
                  <c:v>6.6087962962962966E-3</c:v>
                </c:pt>
                <c:pt idx="92">
                  <c:v>6.6782407407407415E-3</c:v>
                </c:pt>
                <c:pt idx="93">
                  <c:v>6.7592592592592591E-3</c:v>
                </c:pt>
                <c:pt idx="94">
                  <c:v>6.828703703703704E-3</c:v>
                </c:pt>
                <c:pt idx="95">
                  <c:v>6.9097222222222225E-3</c:v>
                </c:pt>
                <c:pt idx="96">
                  <c:v>6.9791666666666674E-3</c:v>
                </c:pt>
                <c:pt idx="97">
                  <c:v>7.0486111111111105E-3</c:v>
                </c:pt>
                <c:pt idx="98">
                  <c:v>7.1296296296296307E-3</c:v>
                </c:pt>
                <c:pt idx="99">
                  <c:v>7.1990740740740739E-3</c:v>
                </c:pt>
                <c:pt idx="100">
                  <c:v>7.2685185185185188E-3</c:v>
                </c:pt>
                <c:pt idx="101">
                  <c:v>7.3495370370370372E-3</c:v>
                </c:pt>
                <c:pt idx="102">
                  <c:v>7.4189814814814813E-3</c:v>
                </c:pt>
                <c:pt idx="103">
                  <c:v>7.5000000000000006E-3</c:v>
                </c:pt>
                <c:pt idx="104">
                  <c:v>7.5694444444444446E-3</c:v>
                </c:pt>
                <c:pt idx="105">
                  <c:v>7.6388888888888886E-3</c:v>
                </c:pt>
                <c:pt idx="106">
                  <c:v>7.719907407407408E-3</c:v>
                </c:pt>
                <c:pt idx="107">
                  <c:v>7.789351851851852E-3</c:v>
                </c:pt>
                <c:pt idx="108">
                  <c:v>7.858796296296296E-3</c:v>
                </c:pt>
                <c:pt idx="109">
                  <c:v>7.9398148148148145E-3</c:v>
                </c:pt>
                <c:pt idx="110">
                  <c:v>8.0092592592592594E-3</c:v>
                </c:pt>
                <c:pt idx="111">
                  <c:v>8.0902777777777778E-3</c:v>
                </c:pt>
                <c:pt idx="112">
                  <c:v>8.1597222222222227E-3</c:v>
                </c:pt>
                <c:pt idx="113">
                  <c:v>8.2291666666666659E-3</c:v>
                </c:pt>
                <c:pt idx="114">
                  <c:v>8.3101851851851861E-3</c:v>
                </c:pt>
                <c:pt idx="115">
                  <c:v>8.3796296296296292E-3</c:v>
                </c:pt>
                <c:pt idx="116">
                  <c:v>8.4606481481481494E-3</c:v>
                </c:pt>
                <c:pt idx="117">
                  <c:v>8.5300925925925926E-3</c:v>
                </c:pt>
                <c:pt idx="118">
                  <c:v>8.5995370370370357E-3</c:v>
                </c:pt>
                <c:pt idx="119">
                  <c:v>8.6805555555555559E-3</c:v>
                </c:pt>
                <c:pt idx="120">
                  <c:v>8.7499999999999991E-3</c:v>
                </c:pt>
                <c:pt idx="121">
                  <c:v>8.819444444444444E-3</c:v>
                </c:pt>
                <c:pt idx="122">
                  <c:v>8.9004629629629625E-3</c:v>
                </c:pt>
                <c:pt idx="123">
                  <c:v>8.9699074074074073E-3</c:v>
                </c:pt>
                <c:pt idx="124">
                  <c:v>9.0509259259259258E-3</c:v>
                </c:pt>
                <c:pt idx="125">
                  <c:v>9.1203703703703707E-3</c:v>
                </c:pt>
                <c:pt idx="126">
                  <c:v>9.1898148148148139E-3</c:v>
                </c:pt>
                <c:pt idx="127">
                  <c:v>9.2708333333333341E-3</c:v>
                </c:pt>
                <c:pt idx="128">
                  <c:v>9.3402777777777772E-3</c:v>
                </c:pt>
                <c:pt idx="129">
                  <c:v>9.4212962962962957E-3</c:v>
                </c:pt>
                <c:pt idx="130">
                  <c:v>9.4907407407407406E-3</c:v>
                </c:pt>
                <c:pt idx="131">
                  <c:v>9.5601851851851855E-3</c:v>
                </c:pt>
                <c:pt idx="132">
                  <c:v>9.6412037037037039E-3</c:v>
                </c:pt>
                <c:pt idx="133">
                  <c:v>9.7106481481481471E-3</c:v>
                </c:pt>
                <c:pt idx="134">
                  <c:v>9.780092592592592E-3</c:v>
                </c:pt>
                <c:pt idx="135">
                  <c:v>9.8611111111111104E-3</c:v>
                </c:pt>
                <c:pt idx="136">
                  <c:v>9.9305555555555553E-3</c:v>
                </c:pt>
                <c:pt idx="137">
                  <c:v>1.0011574074074074E-2</c:v>
                </c:pt>
                <c:pt idx="138">
                  <c:v>1.0081018518518519E-2</c:v>
                </c:pt>
                <c:pt idx="139">
                  <c:v>1.0150462962962964E-2</c:v>
                </c:pt>
                <c:pt idx="140">
                  <c:v>1.0231481481481482E-2</c:v>
                </c:pt>
                <c:pt idx="141">
                  <c:v>1.0300925925925927E-2</c:v>
                </c:pt>
                <c:pt idx="142">
                  <c:v>1.0381944444444444E-2</c:v>
                </c:pt>
                <c:pt idx="143">
                  <c:v>1.045138888888889E-2</c:v>
                </c:pt>
                <c:pt idx="144">
                  <c:v>1.0520833333333333E-2</c:v>
                </c:pt>
                <c:pt idx="145">
                  <c:v>1.0601851851851854E-2</c:v>
                </c:pt>
                <c:pt idx="146">
                  <c:v>1.0671296296296297E-2</c:v>
                </c:pt>
                <c:pt idx="147">
                  <c:v>1.074074074074074E-2</c:v>
                </c:pt>
                <c:pt idx="148">
                  <c:v>1.082175925925926E-2</c:v>
                </c:pt>
                <c:pt idx="149">
                  <c:v>1.0891203703703703E-2</c:v>
                </c:pt>
                <c:pt idx="150">
                  <c:v>1.0972222222222223E-2</c:v>
                </c:pt>
                <c:pt idx="151">
                  <c:v>1.1041666666666667E-2</c:v>
                </c:pt>
                <c:pt idx="152">
                  <c:v>1.1111111111111112E-2</c:v>
                </c:pt>
                <c:pt idx="153">
                  <c:v>1.119212962962963E-2</c:v>
                </c:pt>
                <c:pt idx="154">
                  <c:v>1.1261574074074071E-2</c:v>
                </c:pt>
                <c:pt idx="155">
                  <c:v>1.1331018518518518E-2</c:v>
                </c:pt>
                <c:pt idx="156">
                  <c:v>1.1412037037037038E-2</c:v>
                </c:pt>
                <c:pt idx="157">
                  <c:v>1.1481481481481483E-2</c:v>
                </c:pt>
                <c:pt idx="158">
                  <c:v>1.1562499999999998E-2</c:v>
                </c:pt>
                <c:pt idx="159">
                  <c:v>1.1631944444444445E-2</c:v>
                </c:pt>
                <c:pt idx="160">
                  <c:v>1.1701388888888891E-2</c:v>
                </c:pt>
                <c:pt idx="161">
                  <c:v>1.1782407407407406E-2</c:v>
                </c:pt>
                <c:pt idx="162">
                  <c:v>1.1851851851851851E-2</c:v>
                </c:pt>
                <c:pt idx="163">
                  <c:v>1.1921296296296298E-2</c:v>
                </c:pt>
                <c:pt idx="164">
                  <c:v>1.2002314814814815E-2</c:v>
                </c:pt>
                <c:pt idx="165">
                  <c:v>1.207175925925926E-2</c:v>
                </c:pt>
                <c:pt idx="166">
                  <c:v>1.2152777777777778E-2</c:v>
                </c:pt>
                <c:pt idx="167">
                  <c:v>1.2222222222222223E-2</c:v>
                </c:pt>
                <c:pt idx="168">
                  <c:v>1.2291666666666666E-2</c:v>
                </c:pt>
                <c:pt idx="169">
                  <c:v>1.2372685185185186E-2</c:v>
                </c:pt>
                <c:pt idx="170">
                  <c:v>1.2442129629629629E-2</c:v>
                </c:pt>
                <c:pt idx="171">
                  <c:v>1.252314814814815E-2</c:v>
                </c:pt>
                <c:pt idx="172">
                  <c:v>1.2592592592592593E-2</c:v>
                </c:pt>
                <c:pt idx="173">
                  <c:v>1.2662037037037039E-2</c:v>
                </c:pt>
                <c:pt idx="174">
                  <c:v>1.2743055555555556E-2</c:v>
                </c:pt>
                <c:pt idx="175">
                  <c:v>1.2812499999999999E-2</c:v>
                </c:pt>
                <c:pt idx="176">
                  <c:v>1.2881944444444446E-2</c:v>
                </c:pt>
                <c:pt idx="177">
                  <c:v>1.2962962962962963E-2</c:v>
                </c:pt>
                <c:pt idx="178">
                  <c:v>1.3032407407407407E-2</c:v>
                </c:pt>
                <c:pt idx="179">
                  <c:v>1.3113425925925926E-2</c:v>
                </c:pt>
                <c:pt idx="180">
                  <c:v>1.3182870370370371E-2</c:v>
                </c:pt>
                <c:pt idx="181">
                  <c:v>1.3252314814814814E-2</c:v>
                </c:pt>
                <c:pt idx="182">
                  <c:v>1.3333333333333334E-2</c:v>
                </c:pt>
                <c:pt idx="183">
                  <c:v>1.3402777777777777E-2</c:v>
                </c:pt>
                <c:pt idx="184">
                  <c:v>1.3483796296296298E-2</c:v>
                </c:pt>
                <c:pt idx="185">
                  <c:v>1.3553240740740741E-2</c:v>
                </c:pt>
                <c:pt idx="186">
                  <c:v>1.3622685185185184E-2</c:v>
                </c:pt>
                <c:pt idx="187">
                  <c:v>1.3703703703703704E-2</c:v>
                </c:pt>
                <c:pt idx="188">
                  <c:v>1.3773148148148147E-2</c:v>
                </c:pt>
                <c:pt idx="189">
                  <c:v>1.3842592592592594E-2</c:v>
                </c:pt>
                <c:pt idx="190">
                  <c:v>1.3923611111111111E-2</c:v>
                </c:pt>
                <c:pt idx="191">
                  <c:v>1.3993055555555555E-2</c:v>
                </c:pt>
                <c:pt idx="192">
                  <c:v>1.4074074074074074E-2</c:v>
                </c:pt>
                <c:pt idx="193">
                  <c:v>1.4143518518518519E-2</c:v>
                </c:pt>
                <c:pt idx="194">
                  <c:v>1.4212962962962962E-2</c:v>
                </c:pt>
                <c:pt idx="195">
                  <c:v>1.4293981481481482E-2</c:v>
                </c:pt>
                <c:pt idx="196">
                  <c:v>1.4363425925925925E-2</c:v>
                </c:pt>
                <c:pt idx="197">
                  <c:v>1.4432870370370372E-2</c:v>
                </c:pt>
                <c:pt idx="198">
                  <c:v>1.4513888888888889E-2</c:v>
                </c:pt>
                <c:pt idx="199">
                  <c:v>1.4583333333333332E-2</c:v>
                </c:pt>
                <c:pt idx="200">
                  <c:v>1.4664351851851852E-2</c:v>
                </c:pt>
                <c:pt idx="201">
                  <c:v>1.4733796296296295E-2</c:v>
                </c:pt>
                <c:pt idx="202">
                  <c:v>1.480324074074074E-2</c:v>
                </c:pt>
                <c:pt idx="203">
                  <c:v>1.4884259259259259E-2</c:v>
                </c:pt>
                <c:pt idx="204">
                  <c:v>1.4953703703703705E-2</c:v>
                </c:pt>
                <c:pt idx="205">
                  <c:v>1.503472222222222E-2</c:v>
                </c:pt>
                <c:pt idx="206">
                  <c:v>1.5104166666666667E-2</c:v>
                </c:pt>
                <c:pt idx="207">
                  <c:v>1.5173611111111112E-2</c:v>
                </c:pt>
                <c:pt idx="208">
                  <c:v>1.525462962962963E-2</c:v>
                </c:pt>
                <c:pt idx="209">
                  <c:v>1.5324074074074073E-2</c:v>
                </c:pt>
                <c:pt idx="210">
                  <c:v>1.539351851851852E-2</c:v>
                </c:pt>
                <c:pt idx="211">
                  <c:v>1.5474537037037038E-2</c:v>
                </c:pt>
                <c:pt idx="212">
                  <c:v>1.554398148148148E-2</c:v>
                </c:pt>
                <c:pt idx="213">
                  <c:v>1.5613425925925926E-2</c:v>
                </c:pt>
                <c:pt idx="214">
                  <c:v>1.5694444444444445E-2</c:v>
                </c:pt>
                <c:pt idx="215">
                  <c:v>1.5763888888888886E-2</c:v>
                </c:pt>
                <c:pt idx="216">
                  <c:v>1.5844907407407408E-2</c:v>
                </c:pt>
                <c:pt idx="217">
                  <c:v>1.5914351851851853E-2</c:v>
                </c:pt>
                <c:pt idx="218">
                  <c:v>1.5983796296296295E-2</c:v>
                </c:pt>
                <c:pt idx="219">
                  <c:v>1.6064814814814813E-2</c:v>
                </c:pt>
                <c:pt idx="220">
                  <c:v>1.6134259259259261E-2</c:v>
                </c:pt>
                <c:pt idx="221">
                  <c:v>1.621527777777778E-2</c:v>
                </c:pt>
                <c:pt idx="222">
                  <c:v>1.6284722222222221E-2</c:v>
                </c:pt>
                <c:pt idx="223">
                  <c:v>1.6354166666666666E-2</c:v>
                </c:pt>
                <c:pt idx="224">
                  <c:v>1.6435185185185188E-2</c:v>
                </c:pt>
                <c:pt idx="225">
                  <c:v>1.650462962962963E-2</c:v>
                </c:pt>
                <c:pt idx="226">
                  <c:v>1.6574074074074074E-2</c:v>
                </c:pt>
                <c:pt idx="227">
                  <c:v>1.6655092592592593E-2</c:v>
                </c:pt>
                <c:pt idx="228">
                  <c:v>1.6724537037037034E-2</c:v>
                </c:pt>
                <c:pt idx="229">
                  <c:v>1.6805555555555556E-2</c:v>
                </c:pt>
                <c:pt idx="230">
                  <c:v>1.6875000000000001E-2</c:v>
                </c:pt>
                <c:pt idx="231">
                  <c:v>1.6944444444444443E-2</c:v>
                </c:pt>
                <c:pt idx="232">
                  <c:v>1.7025462962962961E-2</c:v>
                </c:pt>
                <c:pt idx="233">
                  <c:v>1.7094907407407409E-2</c:v>
                </c:pt>
                <c:pt idx="234">
                  <c:v>1.7175925925925924E-2</c:v>
                </c:pt>
                <c:pt idx="235">
                  <c:v>1.7245370370370369E-2</c:v>
                </c:pt>
                <c:pt idx="236">
                  <c:v>1.7314814814814814E-2</c:v>
                </c:pt>
                <c:pt idx="237">
                  <c:v>1.7395833333333336E-2</c:v>
                </c:pt>
                <c:pt idx="238">
                  <c:v>1.7465277777777777E-2</c:v>
                </c:pt>
                <c:pt idx="239">
                  <c:v>1.7534722222222222E-2</c:v>
                </c:pt>
                <c:pt idx="240">
                  <c:v>1.7615740740740741E-2</c:v>
                </c:pt>
                <c:pt idx="241">
                  <c:v>1.7685185185185182E-2</c:v>
                </c:pt>
                <c:pt idx="242">
                  <c:v>1.7766203703703704E-2</c:v>
                </c:pt>
                <c:pt idx="243">
                  <c:v>1.7835648148148149E-2</c:v>
                </c:pt>
                <c:pt idx="244">
                  <c:v>1.7905092592592594E-2</c:v>
                </c:pt>
                <c:pt idx="245">
                  <c:v>1.7986111111111109E-2</c:v>
                </c:pt>
                <c:pt idx="246">
                  <c:v>1.8055555555555557E-2</c:v>
                </c:pt>
                <c:pt idx="247">
                  <c:v>1.8124999999999999E-2</c:v>
                </c:pt>
                <c:pt idx="248">
                  <c:v>1.8206018518518517E-2</c:v>
                </c:pt>
                <c:pt idx="249">
                  <c:v>1.8275462962962962E-2</c:v>
                </c:pt>
                <c:pt idx="250">
                  <c:v>1.8356481481481481E-2</c:v>
                </c:pt>
                <c:pt idx="251">
                  <c:v>1.8425925925925925E-2</c:v>
                </c:pt>
                <c:pt idx="252">
                  <c:v>1.849537037037037E-2</c:v>
                </c:pt>
                <c:pt idx="253">
                  <c:v>1.8576388888888889E-2</c:v>
                </c:pt>
                <c:pt idx="254">
                  <c:v>1.8645833333333334E-2</c:v>
                </c:pt>
                <c:pt idx="255">
                  <c:v>1.8715277777777779E-2</c:v>
                </c:pt>
                <c:pt idx="256">
                  <c:v>1.8796296296296297E-2</c:v>
                </c:pt>
                <c:pt idx="257">
                  <c:v>1.8865740740740742E-2</c:v>
                </c:pt>
                <c:pt idx="258">
                  <c:v>1.894675925925926E-2</c:v>
                </c:pt>
                <c:pt idx="259">
                  <c:v>1.9016203703703705E-2</c:v>
                </c:pt>
                <c:pt idx="260">
                  <c:v>1.9085648148148147E-2</c:v>
                </c:pt>
                <c:pt idx="261">
                  <c:v>1.9166666666666669E-2</c:v>
                </c:pt>
                <c:pt idx="262">
                  <c:v>1.923611111111111E-2</c:v>
                </c:pt>
                <c:pt idx="263">
                  <c:v>1.9305555555555555E-2</c:v>
                </c:pt>
                <c:pt idx="264">
                  <c:v>1.9386574074074073E-2</c:v>
                </c:pt>
                <c:pt idx="265">
                  <c:v>1.9456018518518518E-2</c:v>
                </c:pt>
                <c:pt idx="266">
                  <c:v>1.9537037037037037E-2</c:v>
                </c:pt>
                <c:pt idx="267">
                  <c:v>1.9606481481481482E-2</c:v>
                </c:pt>
                <c:pt idx="268">
                  <c:v>1.9675925925925927E-2</c:v>
                </c:pt>
                <c:pt idx="269">
                  <c:v>1.9756944444444445E-2</c:v>
                </c:pt>
                <c:pt idx="270">
                  <c:v>1.982638888888889E-2</c:v>
                </c:pt>
                <c:pt idx="271">
                  <c:v>1.9907407407407408E-2</c:v>
                </c:pt>
                <c:pt idx="272">
                  <c:v>1.9976851851851853E-2</c:v>
                </c:pt>
                <c:pt idx="273">
                  <c:v>2.0046296296296295E-2</c:v>
                </c:pt>
                <c:pt idx="274">
                  <c:v>2.0127314814814817E-2</c:v>
                </c:pt>
                <c:pt idx="275">
                  <c:v>2.0196759259259258E-2</c:v>
                </c:pt>
                <c:pt idx="276">
                  <c:v>2.0266203703703703E-2</c:v>
                </c:pt>
                <c:pt idx="277">
                  <c:v>2.0347222222222221E-2</c:v>
                </c:pt>
                <c:pt idx="278">
                  <c:v>2.0416666666666666E-2</c:v>
                </c:pt>
                <c:pt idx="279">
                  <c:v>2.0497685185185185E-2</c:v>
                </c:pt>
                <c:pt idx="280">
                  <c:v>2.056712962962963E-2</c:v>
                </c:pt>
                <c:pt idx="281">
                  <c:v>2.0636574074074075E-2</c:v>
                </c:pt>
                <c:pt idx="282">
                  <c:v>2.071759259259259E-2</c:v>
                </c:pt>
                <c:pt idx="283">
                  <c:v>2.0787037037037038E-2</c:v>
                </c:pt>
                <c:pt idx="284">
                  <c:v>2.0868055555555556E-2</c:v>
                </c:pt>
                <c:pt idx="285">
                  <c:v>2.0937499999999998E-2</c:v>
                </c:pt>
                <c:pt idx="286">
                  <c:v>2.1006944444444443E-2</c:v>
                </c:pt>
                <c:pt idx="287">
                  <c:v>2.1087962962962961E-2</c:v>
                </c:pt>
                <c:pt idx="288">
                  <c:v>2.1157407407407406E-2</c:v>
                </c:pt>
                <c:pt idx="289">
                  <c:v>2.1226851851851854E-2</c:v>
                </c:pt>
                <c:pt idx="290">
                  <c:v>2.1307870370370369E-2</c:v>
                </c:pt>
                <c:pt idx="291">
                  <c:v>2.1377314814814818E-2</c:v>
                </c:pt>
                <c:pt idx="292">
                  <c:v>2.1458333333333333E-2</c:v>
                </c:pt>
                <c:pt idx="293">
                  <c:v>2.1527777777777781E-2</c:v>
                </c:pt>
                <c:pt idx="294">
                  <c:v>2.1597222222222223E-2</c:v>
                </c:pt>
                <c:pt idx="295">
                  <c:v>2.1678240740740738E-2</c:v>
                </c:pt>
                <c:pt idx="296">
                  <c:v>2.1747685185185186E-2</c:v>
                </c:pt>
                <c:pt idx="297">
                  <c:v>2.1817129629629631E-2</c:v>
                </c:pt>
                <c:pt idx="298">
                  <c:v>2.1898148148148149E-2</c:v>
                </c:pt>
                <c:pt idx="299">
                  <c:v>2.1967592592592594E-2</c:v>
                </c:pt>
                <c:pt idx="300">
                  <c:v>2.2048611111111113E-2</c:v>
                </c:pt>
                <c:pt idx="301">
                  <c:v>2.2118055555555557E-2</c:v>
                </c:pt>
                <c:pt idx="302">
                  <c:v>2.2187499999999999E-2</c:v>
                </c:pt>
                <c:pt idx="303">
                  <c:v>2.2268518518518521E-2</c:v>
                </c:pt>
                <c:pt idx="304">
                  <c:v>2.2337962962962962E-2</c:v>
                </c:pt>
                <c:pt idx="305">
                  <c:v>2.2407407407407407E-2</c:v>
                </c:pt>
                <c:pt idx="306">
                  <c:v>2.2488425925925926E-2</c:v>
                </c:pt>
                <c:pt idx="307">
                  <c:v>2.255787037037037E-2</c:v>
                </c:pt>
                <c:pt idx="308">
                  <c:v>2.2638888888888889E-2</c:v>
                </c:pt>
                <c:pt idx="309">
                  <c:v>2.2708333333333334E-2</c:v>
                </c:pt>
                <c:pt idx="310">
                  <c:v>2.2777777777777775E-2</c:v>
                </c:pt>
                <c:pt idx="311">
                  <c:v>2.2858796296296294E-2</c:v>
                </c:pt>
                <c:pt idx="312">
                  <c:v>2.2928240740740739E-2</c:v>
                </c:pt>
                <c:pt idx="313">
                  <c:v>2.2997685185185187E-2</c:v>
                </c:pt>
                <c:pt idx="314">
                  <c:v>2.3078703703703702E-2</c:v>
                </c:pt>
                <c:pt idx="315">
                  <c:v>2.314814814814815E-2</c:v>
                </c:pt>
                <c:pt idx="316">
                  <c:v>2.3229166666666665E-2</c:v>
                </c:pt>
                <c:pt idx="317">
                  <c:v>2.3298611111111107E-2</c:v>
                </c:pt>
                <c:pt idx="318">
                  <c:v>2.3368055555555555E-2</c:v>
                </c:pt>
                <c:pt idx="319">
                  <c:v>2.344907407407407E-2</c:v>
                </c:pt>
                <c:pt idx="320">
                  <c:v>2.3518518518518518E-2</c:v>
                </c:pt>
                <c:pt idx="321">
                  <c:v>2.3587962962962963E-2</c:v>
                </c:pt>
                <c:pt idx="322">
                  <c:v>2.3668981481481485E-2</c:v>
                </c:pt>
                <c:pt idx="323">
                  <c:v>2.3738425925925923E-2</c:v>
                </c:pt>
                <c:pt idx="324">
                  <c:v>2.3819444444444445E-2</c:v>
                </c:pt>
                <c:pt idx="325">
                  <c:v>2.388888888888889E-2</c:v>
                </c:pt>
                <c:pt idx="326">
                  <c:v>2.3958333333333331E-2</c:v>
                </c:pt>
                <c:pt idx="327">
                  <c:v>2.4039351851851853E-2</c:v>
                </c:pt>
                <c:pt idx="328">
                  <c:v>2.4108796296296298E-2</c:v>
                </c:pt>
                <c:pt idx="329">
                  <c:v>2.417824074074074E-2</c:v>
                </c:pt>
                <c:pt idx="330">
                  <c:v>2.4259259259259258E-2</c:v>
                </c:pt>
                <c:pt idx="331">
                  <c:v>2.4328703703703703E-2</c:v>
                </c:pt>
                <c:pt idx="332">
                  <c:v>2.4409722222222222E-2</c:v>
                </c:pt>
                <c:pt idx="333">
                  <c:v>2.4479166666666666E-2</c:v>
                </c:pt>
                <c:pt idx="334">
                  <c:v>2.4548611111111115E-2</c:v>
                </c:pt>
                <c:pt idx="335">
                  <c:v>2.462962962962963E-2</c:v>
                </c:pt>
                <c:pt idx="336">
                  <c:v>2.4699074074074078E-2</c:v>
                </c:pt>
                <c:pt idx="337">
                  <c:v>2.476851851851852E-2</c:v>
                </c:pt>
                <c:pt idx="338">
                  <c:v>2.4849537037037035E-2</c:v>
                </c:pt>
                <c:pt idx="339">
                  <c:v>2.4918981481481483E-2</c:v>
                </c:pt>
                <c:pt idx="340">
                  <c:v>2.4999999999999998E-2</c:v>
                </c:pt>
                <c:pt idx="341">
                  <c:v>2.5069444444444446E-2</c:v>
                </c:pt>
                <c:pt idx="342">
                  <c:v>2.5138888888888891E-2</c:v>
                </c:pt>
                <c:pt idx="343">
                  <c:v>2.521990740740741E-2</c:v>
                </c:pt>
                <c:pt idx="344">
                  <c:v>2.5289351851851851E-2</c:v>
                </c:pt>
                <c:pt idx="345">
                  <c:v>2.5358796296296296E-2</c:v>
                </c:pt>
                <c:pt idx="346">
                  <c:v>2.5439814814814814E-2</c:v>
                </c:pt>
                <c:pt idx="347">
                  <c:v>2.5520833333333336E-2</c:v>
                </c:pt>
                <c:pt idx="348">
                  <c:v>2.5590277777777778E-2</c:v>
                </c:pt>
                <c:pt idx="349">
                  <c:v>2.5659722222222223E-2</c:v>
                </c:pt>
                <c:pt idx="350">
                  <c:v>2.5740740740740745E-2</c:v>
                </c:pt>
                <c:pt idx="351">
                  <c:v>2.5810185185185183E-2</c:v>
                </c:pt>
                <c:pt idx="352">
                  <c:v>2.5879629629629627E-2</c:v>
                </c:pt>
                <c:pt idx="353">
                  <c:v>2.5960648148148149E-2</c:v>
                </c:pt>
                <c:pt idx="354">
                  <c:v>2.6030092592592594E-2</c:v>
                </c:pt>
                <c:pt idx="355">
                  <c:v>2.6111111111111113E-2</c:v>
                </c:pt>
                <c:pt idx="356">
                  <c:v>2.6180555555555558E-2</c:v>
                </c:pt>
                <c:pt idx="357">
                  <c:v>2.6249999999999999E-2</c:v>
                </c:pt>
                <c:pt idx="358">
                  <c:v>2.6331018518518517E-2</c:v>
                </c:pt>
                <c:pt idx="359">
                  <c:v>2.6400462962962962E-2</c:v>
                </c:pt>
                <c:pt idx="360">
                  <c:v>2.6469907407407411E-2</c:v>
                </c:pt>
                <c:pt idx="361">
                  <c:v>2.6550925925925926E-2</c:v>
                </c:pt>
                <c:pt idx="362">
                  <c:v>2.6620370370370374E-2</c:v>
                </c:pt>
                <c:pt idx="363">
                  <c:v>2.6689814814814816E-2</c:v>
                </c:pt>
                <c:pt idx="364">
                  <c:v>2.6770833333333331E-2</c:v>
                </c:pt>
                <c:pt idx="365">
                  <c:v>2.6840277777777779E-2</c:v>
                </c:pt>
                <c:pt idx="366">
                  <c:v>2.6921296296296294E-2</c:v>
                </c:pt>
                <c:pt idx="367">
                  <c:v>2.6990740740740742E-2</c:v>
                </c:pt>
                <c:pt idx="368">
                  <c:v>2.7060185185185187E-2</c:v>
                </c:pt>
                <c:pt idx="369">
                  <c:v>2.7141203703703706E-2</c:v>
                </c:pt>
                <c:pt idx="370">
                  <c:v>2.7210648148148147E-2</c:v>
                </c:pt>
                <c:pt idx="371">
                  <c:v>2.7280092592592592E-2</c:v>
                </c:pt>
                <c:pt idx="372">
                  <c:v>2.736111111111111E-2</c:v>
                </c:pt>
                <c:pt idx="373">
                  <c:v>2.7430555555555555E-2</c:v>
                </c:pt>
                <c:pt idx="374">
                  <c:v>2.75E-2</c:v>
                </c:pt>
                <c:pt idx="375">
                  <c:v>2.7581018518518519E-2</c:v>
                </c:pt>
                <c:pt idx="376">
                  <c:v>2.7650462962962963E-2</c:v>
                </c:pt>
                <c:pt idx="377">
                  <c:v>2.7731481481481478E-2</c:v>
                </c:pt>
                <c:pt idx="378">
                  <c:v>2.7800925925925923E-2</c:v>
                </c:pt>
                <c:pt idx="379">
                  <c:v>2.7870370370370368E-2</c:v>
                </c:pt>
                <c:pt idx="380">
                  <c:v>2.7951388888888887E-2</c:v>
                </c:pt>
                <c:pt idx="381">
                  <c:v>2.8020833333333332E-2</c:v>
                </c:pt>
                <c:pt idx="382">
                  <c:v>2.809027777777778E-2</c:v>
                </c:pt>
                <c:pt idx="383">
                  <c:v>2.8171296296296302E-2</c:v>
                </c:pt>
                <c:pt idx="384">
                  <c:v>2.8240740740740736E-2</c:v>
                </c:pt>
                <c:pt idx="385">
                  <c:v>2.8321759259259258E-2</c:v>
                </c:pt>
                <c:pt idx="386">
                  <c:v>2.8391203703703707E-2</c:v>
                </c:pt>
                <c:pt idx="387">
                  <c:v>2.8460648148148148E-2</c:v>
                </c:pt>
                <c:pt idx="388">
                  <c:v>2.854166666666667E-2</c:v>
                </c:pt>
                <c:pt idx="389">
                  <c:v>2.8611111111111115E-2</c:v>
                </c:pt>
                <c:pt idx="390">
                  <c:v>2.8680555555555553E-2</c:v>
                </c:pt>
                <c:pt idx="391">
                  <c:v>2.8761574074074075E-2</c:v>
                </c:pt>
                <c:pt idx="392">
                  <c:v>2.883101851851852E-2</c:v>
                </c:pt>
                <c:pt idx="393">
                  <c:v>2.8912037037037038E-2</c:v>
                </c:pt>
                <c:pt idx="394">
                  <c:v>2.8981481481481483E-2</c:v>
                </c:pt>
                <c:pt idx="395">
                  <c:v>2.9050925925925928E-2</c:v>
                </c:pt>
                <c:pt idx="396">
                  <c:v>2.9131944444444446E-2</c:v>
                </c:pt>
                <c:pt idx="397">
                  <c:v>2.9201388888888888E-2</c:v>
                </c:pt>
                <c:pt idx="398">
                  <c:v>2.9282407407407406E-2</c:v>
                </c:pt>
                <c:pt idx="399">
                  <c:v>2.9351851851851851E-2</c:v>
                </c:pt>
                <c:pt idx="400">
                  <c:v>2.9421296296296296E-2</c:v>
                </c:pt>
                <c:pt idx="401">
                  <c:v>2.9502314814814815E-2</c:v>
                </c:pt>
                <c:pt idx="402">
                  <c:v>2.9571759259259259E-2</c:v>
                </c:pt>
                <c:pt idx="403">
                  <c:v>2.9641203703703701E-2</c:v>
                </c:pt>
                <c:pt idx="404">
                  <c:v>2.9722222222222219E-2</c:v>
                </c:pt>
                <c:pt idx="405">
                  <c:v>2.9791666666666664E-2</c:v>
                </c:pt>
                <c:pt idx="406">
                  <c:v>2.9861111111111113E-2</c:v>
                </c:pt>
                <c:pt idx="407">
                  <c:v>2.9942129629629628E-2</c:v>
                </c:pt>
                <c:pt idx="408">
                  <c:v>3.0011574074074076E-2</c:v>
                </c:pt>
                <c:pt idx="409">
                  <c:v>3.0081018518518521E-2</c:v>
                </c:pt>
                <c:pt idx="410">
                  <c:v>3.0162037037037032E-2</c:v>
                </c:pt>
                <c:pt idx="411">
                  <c:v>3.0231481481481481E-2</c:v>
                </c:pt>
                <c:pt idx="412">
                  <c:v>3.0312499999999996E-2</c:v>
                </c:pt>
                <c:pt idx="413">
                  <c:v>3.0381944444444444E-2</c:v>
                </c:pt>
                <c:pt idx="414">
                  <c:v>3.0451388888888889E-2</c:v>
                </c:pt>
                <c:pt idx="415">
                  <c:v>3.0532407407407411E-2</c:v>
                </c:pt>
                <c:pt idx="416">
                  <c:v>3.0601851851851852E-2</c:v>
                </c:pt>
                <c:pt idx="417">
                  <c:v>3.0671296296296294E-2</c:v>
                </c:pt>
                <c:pt idx="418">
                  <c:v>3.0752314814814816E-2</c:v>
                </c:pt>
                <c:pt idx="419">
                  <c:v>3.0821759259259257E-2</c:v>
                </c:pt>
                <c:pt idx="420">
                  <c:v>3.0902777777777779E-2</c:v>
                </c:pt>
                <c:pt idx="421">
                  <c:v>3.0972222222222224E-2</c:v>
                </c:pt>
                <c:pt idx="422">
                  <c:v>3.1041666666666665E-2</c:v>
                </c:pt>
                <c:pt idx="423">
                  <c:v>3.1122685185185187E-2</c:v>
                </c:pt>
                <c:pt idx="424">
                  <c:v>3.1192129629629629E-2</c:v>
                </c:pt>
                <c:pt idx="425">
                  <c:v>3.1273148148148147E-2</c:v>
                </c:pt>
                <c:pt idx="426">
                  <c:v>3.1342592592592596E-2</c:v>
                </c:pt>
                <c:pt idx="427">
                  <c:v>3.1412037037037037E-2</c:v>
                </c:pt>
                <c:pt idx="428">
                  <c:v>3.1493055555555559E-2</c:v>
                </c:pt>
                <c:pt idx="429">
                  <c:v>3.15625E-2</c:v>
                </c:pt>
                <c:pt idx="430">
                  <c:v>3.1631944444444442E-2</c:v>
                </c:pt>
                <c:pt idx="431">
                  <c:v>3.1712962962962964E-2</c:v>
                </c:pt>
                <c:pt idx="432">
                  <c:v>3.1782407407407405E-2</c:v>
                </c:pt>
                <c:pt idx="433">
                  <c:v>3.1863425925925927E-2</c:v>
                </c:pt>
                <c:pt idx="434">
                  <c:v>3.1932870370370368E-2</c:v>
                </c:pt>
                <c:pt idx="435">
                  <c:v>3.2002314814814817E-2</c:v>
                </c:pt>
                <c:pt idx="436">
                  <c:v>3.2083333333333332E-2</c:v>
                </c:pt>
                <c:pt idx="437">
                  <c:v>3.2152777777777773E-2</c:v>
                </c:pt>
                <c:pt idx="438">
                  <c:v>3.2222222222222222E-2</c:v>
                </c:pt>
                <c:pt idx="439">
                  <c:v>3.2303240740740737E-2</c:v>
                </c:pt>
                <c:pt idx="440">
                  <c:v>3.2372685185185185E-2</c:v>
                </c:pt>
                <c:pt idx="441">
                  <c:v>3.24537037037037E-2</c:v>
                </c:pt>
                <c:pt idx="442">
                  <c:v>3.2523148148148148E-2</c:v>
                </c:pt>
                <c:pt idx="443">
                  <c:v>3.259259259259259E-2</c:v>
                </c:pt>
                <c:pt idx="444">
                  <c:v>3.2673611111111105E-2</c:v>
                </c:pt>
                <c:pt idx="445">
                  <c:v>3.2743055555555553E-2</c:v>
                </c:pt>
                <c:pt idx="446">
                  <c:v>3.2812500000000001E-2</c:v>
                </c:pt>
                <c:pt idx="447">
                  <c:v>3.2893518518518523E-2</c:v>
                </c:pt>
                <c:pt idx="448">
                  <c:v>3.2962962962962965E-2</c:v>
                </c:pt>
                <c:pt idx="449">
                  <c:v>3.3043981481481487E-2</c:v>
                </c:pt>
                <c:pt idx="450">
                  <c:v>3.3113425925925928E-2</c:v>
                </c:pt>
                <c:pt idx="451">
                  <c:v>3.318287037037037E-2</c:v>
                </c:pt>
                <c:pt idx="452">
                  <c:v>3.3263888888888891E-2</c:v>
                </c:pt>
                <c:pt idx="453">
                  <c:v>3.3333333333333333E-2</c:v>
                </c:pt>
                <c:pt idx="454">
                  <c:v>3.3402777777777774E-2</c:v>
                </c:pt>
                <c:pt idx="455">
                  <c:v>3.3483796296296296E-2</c:v>
                </c:pt>
                <c:pt idx="456">
                  <c:v>3.3553240740740745E-2</c:v>
                </c:pt>
                <c:pt idx="457">
                  <c:v>3.363425925925926E-2</c:v>
                </c:pt>
                <c:pt idx="458">
                  <c:v>3.3703703703703701E-2</c:v>
                </c:pt>
                <c:pt idx="459">
                  <c:v>3.3773148148148149E-2</c:v>
                </c:pt>
                <c:pt idx="460">
                  <c:v>3.3854166666666664E-2</c:v>
                </c:pt>
                <c:pt idx="461">
                  <c:v>3.3923611111111113E-2</c:v>
                </c:pt>
                <c:pt idx="462">
                  <c:v>3.4004629629629628E-2</c:v>
                </c:pt>
                <c:pt idx="463">
                  <c:v>3.4074074074074076E-2</c:v>
                </c:pt>
                <c:pt idx="464">
                  <c:v>3.4143518518518517E-2</c:v>
                </c:pt>
                <c:pt idx="465">
                  <c:v>3.4224537037037032E-2</c:v>
                </c:pt>
                <c:pt idx="466">
                  <c:v>3.4293981481481481E-2</c:v>
                </c:pt>
                <c:pt idx="467">
                  <c:v>3.4363425925925929E-2</c:v>
                </c:pt>
                <c:pt idx="468">
                  <c:v>3.4444444444444444E-2</c:v>
                </c:pt>
                <c:pt idx="469">
                  <c:v>3.4513888888888893E-2</c:v>
                </c:pt>
                <c:pt idx="470">
                  <c:v>3.4594907407407408E-2</c:v>
                </c:pt>
                <c:pt idx="471">
                  <c:v>3.4664351851851849E-2</c:v>
                </c:pt>
                <c:pt idx="472">
                  <c:v>3.4733796296296297E-2</c:v>
                </c:pt>
                <c:pt idx="473">
                  <c:v>3.4814814814814812E-2</c:v>
                </c:pt>
                <c:pt idx="474">
                  <c:v>3.4884259259259261E-2</c:v>
                </c:pt>
                <c:pt idx="475">
                  <c:v>3.4953703703703702E-2</c:v>
                </c:pt>
                <c:pt idx="476">
                  <c:v>3.5034722222222224E-2</c:v>
                </c:pt>
                <c:pt idx="477">
                  <c:v>3.5104166666666665E-2</c:v>
                </c:pt>
                <c:pt idx="478">
                  <c:v>3.5173611111111107E-2</c:v>
                </c:pt>
                <c:pt idx="479">
                  <c:v>3.5254629629629629E-2</c:v>
                </c:pt>
                <c:pt idx="480">
                  <c:v>3.532407407407407E-2</c:v>
                </c:pt>
                <c:pt idx="481">
                  <c:v>3.5405092592592592E-2</c:v>
                </c:pt>
                <c:pt idx="482">
                  <c:v>3.5474537037037041E-2</c:v>
                </c:pt>
                <c:pt idx="483">
                  <c:v>3.5543981481481475E-2</c:v>
                </c:pt>
                <c:pt idx="484">
                  <c:v>3.5624999999999997E-2</c:v>
                </c:pt>
                <c:pt idx="485">
                  <c:v>3.5694444444444445E-2</c:v>
                </c:pt>
                <c:pt idx="486">
                  <c:v>3.577546296296296E-2</c:v>
                </c:pt>
                <c:pt idx="487">
                  <c:v>3.5844907407407409E-2</c:v>
                </c:pt>
                <c:pt idx="488">
                  <c:v>3.5914351851851857E-2</c:v>
                </c:pt>
                <c:pt idx="489">
                  <c:v>3.5995370370370372E-2</c:v>
                </c:pt>
                <c:pt idx="490">
                  <c:v>3.6064814814814813E-2</c:v>
                </c:pt>
                <c:pt idx="491">
                  <c:v>3.6134259259259262E-2</c:v>
                </c:pt>
                <c:pt idx="492">
                  <c:v>3.6215277777777777E-2</c:v>
                </c:pt>
                <c:pt idx="493">
                  <c:v>3.6284722222222225E-2</c:v>
                </c:pt>
                <c:pt idx="494">
                  <c:v>3.636574074074074E-2</c:v>
                </c:pt>
                <c:pt idx="495">
                  <c:v>3.6435185185185189E-2</c:v>
                </c:pt>
                <c:pt idx="496">
                  <c:v>3.650462962962963E-2</c:v>
                </c:pt>
                <c:pt idx="497">
                  <c:v>3.6585648148148145E-2</c:v>
                </c:pt>
                <c:pt idx="498">
                  <c:v>3.6655092592592593E-2</c:v>
                </c:pt>
                <c:pt idx="499">
                  <c:v>3.6724537037037035E-2</c:v>
                </c:pt>
                <c:pt idx="500">
                  <c:v>3.6805555555555557E-2</c:v>
                </c:pt>
                <c:pt idx="501">
                  <c:v>3.6874999999999998E-2</c:v>
                </c:pt>
                <c:pt idx="502">
                  <c:v>3.695601851851852E-2</c:v>
                </c:pt>
                <c:pt idx="503">
                  <c:v>3.7025462962962961E-2</c:v>
                </c:pt>
                <c:pt idx="504">
                  <c:v>3.7094907407407403E-2</c:v>
                </c:pt>
                <c:pt idx="505">
                  <c:v>3.7175925925925925E-2</c:v>
                </c:pt>
                <c:pt idx="506">
                  <c:v>3.7245370370370366E-2</c:v>
                </c:pt>
                <c:pt idx="507">
                  <c:v>3.7326388888888888E-2</c:v>
                </c:pt>
                <c:pt idx="508">
                  <c:v>3.7395833333333336E-2</c:v>
                </c:pt>
                <c:pt idx="509">
                  <c:v>3.7465277777777778E-2</c:v>
                </c:pt>
                <c:pt idx="510">
                  <c:v>3.75462962962963E-2</c:v>
                </c:pt>
                <c:pt idx="511">
                  <c:v>3.7615740740740741E-2</c:v>
                </c:pt>
                <c:pt idx="512">
                  <c:v>3.7685185185185183E-2</c:v>
                </c:pt>
                <c:pt idx="513">
                  <c:v>3.7766203703703705E-2</c:v>
                </c:pt>
                <c:pt idx="514">
                  <c:v>3.7835648148148153E-2</c:v>
                </c:pt>
                <c:pt idx="515">
                  <c:v>3.7916666666666668E-2</c:v>
                </c:pt>
                <c:pt idx="516">
                  <c:v>3.7986111111111116E-2</c:v>
                </c:pt>
                <c:pt idx="517">
                  <c:v>3.8055555555555558E-2</c:v>
                </c:pt>
                <c:pt idx="518">
                  <c:v>3.8136574074074073E-2</c:v>
                </c:pt>
                <c:pt idx="519">
                  <c:v>3.8206018518518521E-2</c:v>
                </c:pt>
                <c:pt idx="520">
                  <c:v>3.8287037037037036E-2</c:v>
                </c:pt>
                <c:pt idx="521">
                  <c:v>3.8356481481481484E-2</c:v>
                </c:pt>
                <c:pt idx="522">
                  <c:v>3.8425925925925926E-2</c:v>
                </c:pt>
                <c:pt idx="523">
                  <c:v>3.8506944444444448E-2</c:v>
                </c:pt>
                <c:pt idx="524">
                  <c:v>3.8576388888888889E-2</c:v>
                </c:pt>
              </c:numCache>
            </c:numRef>
          </c:xVal>
          <c:yVal>
            <c:numRef>
              <c:f>'Data_evaluation '!$C$30:$C$1763</c:f>
              <c:numCache>
                <c:formatCode>0.00E+00</c:formatCode>
                <c:ptCount val="1734"/>
                <c:pt idx="0">
                  <c:v>1.72E-10</c:v>
                </c:pt>
                <c:pt idx="1">
                  <c:v>3.526E-9</c:v>
                </c:pt>
                <c:pt idx="2">
                  <c:v>3.8074300000000004E-9</c:v>
                </c:pt>
                <c:pt idx="3">
                  <c:v>3.8560199999999997E-9</c:v>
                </c:pt>
                <c:pt idx="4">
                  <c:v>3.7218599999999998E-9</c:v>
                </c:pt>
                <c:pt idx="5">
                  <c:v>3.5864099999999998E-9</c:v>
                </c:pt>
                <c:pt idx="6">
                  <c:v>3.3593700000000002E-9</c:v>
                </c:pt>
                <c:pt idx="7">
                  <c:v>3.2723E-9</c:v>
                </c:pt>
                <c:pt idx="8">
                  <c:v>3.19984E-9</c:v>
                </c:pt>
                <c:pt idx="9">
                  <c:v>3.2069400000000001E-9</c:v>
                </c:pt>
                <c:pt idx="10">
                  <c:v>3.1230899999999998E-9</c:v>
                </c:pt>
                <c:pt idx="11">
                  <c:v>3.1506100000000001E-9</c:v>
                </c:pt>
                <c:pt idx="12">
                  <c:v>3.0981500000000001E-9</c:v>
                </c:pt>
                <c:pt idx="13">
                  <c:v>3.0484799999999998E-9</c:v>
                </c:pt>
                <c:pt idx="14">
                  <c:v>3.0454699999999998E-9</c:v>
                </c:pt>
                <c:pt idx="15">
                  <c:v>3.0297799999999999E-9</c:v>
                </c:pt>
                <c:pt idx="16">
                  <c:v>3.0108600000000001E-9</c:v>
                </c:pt>
                <c:pt idx="17">
                  <c:v>3.0291299999999999E-9</c:v>
                </c:pt>
                <c:pt idx="18">
                  <c:v>2.9887100000000001E-9</c:v>
                </c:pt>
                <c:pt idx="19">
                  <c:v>2.9766699999999998E-9</c:v>
                </c:pt>
                <c:pt idx="20">
                  <c:v>2.9493700000000001E-9</c:v>
                </c:pt>
                <c:pt idx="21">
                  <c:v>2.9076599999999999E-9</c:v>
                </c:pt>
                <c:pt idx="22">
                  <c:v>2.9181899999999998E-9</c:v>
                </c:pt>
                <c:pt idx="23">
                  <c:v>2.9044300000000001E-9</c:v>
                </c:pt>
                <c:pt idx="24">
                  <c:v>2.8650900000000001E-9</c:v>
                </c:pt>
                <c:pt idx="25">
                  <c:v>2.8885199999999999E-9</c:v>
                </c:pt>
                <c:pt idx="26">
                  <c:v>2.8515399999999999E-9</c:v>
                </c:pt>
                <c:pt idx="27">
                  <c:v>2.8853E-9</c:v>
                </c:pt>
                <c:pt idx="28">
                  <c:v>2.85047E-9</c:v>
                </c:pt>
                <c:pt idx="29">
                  <c:v>2.8235900000000002E-9</c:v>
                </c:pt>
                <c:pt idx="30">
                  <c:v>2.8278899999999998E-9</c:v>
                </c:pt>
                <c:pt idx="31">
                  <c:v>2.7973599999999999E-9</c:v>
                </c:pt>
                <c:pt idx="32">
                  <c:v>2.7984400000000001E-9</c:v>
                </c:pt>
                <c:pt idx="33">
                  <c:v>2.7855399999999999E-9</c:v>
                </c:pt>
                <c:pt idx="34">
                  <c:v>2.7713499999999999E-9</c:v>
                </c:pt>
                <c:pt idx="35">
                  <c:v>2.7382399999999998E-9</c:v>
                </c:pt>
                <c:pt idx="36">
                  <c:v>2.7474800000000001E-9</c:v>
                </c:pt>
                <c:pt idx="37">
                  <c:v>2.7403899999999999E-9</c:v>
                </c:pt>
                <c:pt idx="38">
                  <c:v>2.77651E-9</c:v>
                </c:pt>
                <c:pt idx="39">
                  <c:v>2.7135100000000001E-9</c:v>
                </c:pt>
                <c:pt idx="40">
                  <c:v>2.74168E-9</c:v>
                </c:pt>
                <c:pt idx="41">
                  <c:v>2.7081400000000001E-9</c:v>
                </c:pt>
                <c:pt idx="42">
                  <c:v>2.69287E-9</c:v>
                </c:pt>
                <c:pt idx="43">
                  <c:v>2.7236200000000002E-9</c:v>
                </c:pt>
                <c:pt idx="44">
                  <c:v>2.68255E-9</c:v>
                </c:pt>
                <c:pt idx="45">
                  <c:v>2.6754600000000002E-9</c:v>
                </c:pt>
                <c:pt idx="46">
                  <c:v>2.7133000000000001E-9</c:v>
                </c:pt>
                <c:pt idx="47">
                  <c:v>2.6782499999999999E-9</c:v>
                </c:pt>
                <c:pt idx="48">
                  <c:v>2.6597599999999999E-9</c:v>
                </c:pt>
                <c:pt idx="49">
                  <c:v>2.6806200000000002E-9</c:v>
                </c:pt>
                <c:pt idx="50">
                  <c:v>2.6952399999999999E-9</c:v>
                </c:pt>
                <c:pt idx="51">
                  <c:v>2.6530999999999999E-9</c:v>
                </c:pt>
                <c:pt idx="52">
                  <c:v>2.6696500000000002E-9</c:v>
                </c:pt>
                <c:pt idx="53">
                  <c:v>2.6788999999999999E-9</c:v>
                </c:pt>
                <c:pt idx="54">
                  <c:v>2.6541700000000002E-9</c:v>
                </c:pt>
                <c:pt idx="55">
                  <c:v>2.6311700000000001E-9</c:v>
                </c:pt>
                <c:pt idx="56">
                  <c:v>2.65288E-9</c:v>
                </c:pt>
                <c:pt idx="57">
                  <c:v>2.59505E-9</c:v>
                </c:pt>
                <c:pt idx="58">
                  <c:v>2.6128900000000001E-9</c:v>
                </c:pt>
                <c:pt idx="59">
                  <c:v>2.60623E-9</c:v>
                </c:pt>
                <c:pt idx="60">
                  <c:v>2.60343E-9</c:v>
                </c:pt>
                <c:pt idx="61">
                  <c:v>2.6126800000000001E-9</c:v>
                </c:pt>
                <c:pt idx="62">
                  <c:v>2.6184799999999998E-9</c:v>
                </c:pt>
                <c:pt idx="63">
                  <c:v>2.5993500000000001E-9</c:v>
                </c:pt>
                <c:pt idx="64">
                  <c:v>2.5941900000000001E-9</c:v>
                </c:pt>
                <c:pt idx="65">
                  <c:v>2.6064399999999999E-9</c:v>
                </c:pt>
                <c:pt idx="66">
                  <c:v>2.5823600000000002E-9</c:v>
                </c:pt>
                <c:pt idx="67">
                  <c:v>2.5918199999999998E-9</c:v>
                </c:pt>
                <c:pt idx="68">
                  <c:v>2.6015000000000002E-9</c:v>
                </c:pt>
                <c:pt idx="69">
                  <c:v>2.6027899999999999E-9</c:v>
                </c:pt>
                <c:pt idx="70">
                  <c:v>2.5696800000000002E-9</c:v>
                </c:pt>
                <c:pt idx="71">
                  <c:v>2.6066600000000002E-9</c:v>
                </c:pt>
                <c:pt idx="72">
                  <c:v>2.5888099999999999E-9</c:v>
                </c:pt>
                <c:pt idx="73">
                  <c:v>2.5647300000000001E-9</c:v>
                </c:pt>
                <c:pt idx="74">
                  <c:v>2.5565600000000001E-9</c:v>
                </c:pt>
                <c:pt idx="75">
                  <c:v>2.5677400000000001E-9</c:v>
                </c:pt>
                <c:pt idx="76">
                  <c:v>2.5167899999999999E-9</c:v>
                </c:pt>
                <c:pt idx="77">
                  <c:v>2.5406499999999999E-9</c:v>
                </c:pt>
                <c:pt idx="78">
                  <c:v>2.5481800000000002E-9</c:v>
                </c:pt>
                <c:pt idx="79">
                  <c:v>2.5284000000000001E-9</c:v>
                </c:pt>
                <c:pt idx="80">
                  <c:v>2.5361399999999999E-9</c:v>
                </c:pt>
                <c:pt idx="81">
                  <c:v>2.5561299999999999E-9</c:v>
                </c:pt>
                <c:pt idx="82">
                  <c:v>2.5780600000000001E-9</c:v>
                </c:pt>
                <c:pt idx="83">
                  <c:v>2.55592E-9</c:v>
                </c:pt>
                <c:pt idx="84">
                  <c:v>2.5247400000000001E-9</c:v>
                </c:pt>
                <c:pt idx="85">
                  <c:v>2.5350600000000001E-9</c:v>
                </c:pt>
                <c:pt idx="86">
                  <c:v>2.5296900000000002E-9</c:v>
                </c:pt>
                <c:pt idx="87">
                  <c:v>2.51313E-9</c:v>
                </c:pt>
                <c:pt idx="88">
                  <c:v>2.5288299999999998E-9</c:v>
                </c:pt>
                <c:pt idx="89">
                  <c:v>2.5202300000000001E-9</c:v>
                </c:pt>
                <c:pt idx="90">
                  <c:v>2.5099100000000001E-9</c:v>
                </c:pt>
                <c:pt idx="91">
                  <c:v>2.5241E-9</c:v>
                </c:pt>
                <c:pt idx="92">
                  <c:v>2.5277500000000001E-9</c:v>
                </c:pt>
                <c:pt idx="93">
                  <c:v>2.5225900000000001E-9</c:v>
                </c:pt>
                <c:pt idx="94">
                  <c:v>2.51528E-9</c:v>
                </c:pt>
                <c:pt idx="95">
                  <c:v>2.5144200000000001E-9</c:v>
                </c:pt>
                <c:pt idx="96">
                  <c:v>2.5167899999999999E-9</c:v>
                </c:pt>
                <c:pt idx="97">
                  <c:v>2.4907700000000001E-9</c:v>
                </c:pt>
                <c:pt idx="98">
                  <c:v>2.5247400000000001E-9</c:v>
                </c:pt>
                <c:pt idx="99">
                  <c:v>2.5174300000000001E-9</c:v>
                </c:pt>
                <c:pt idx="100">
                  <c:v>2.50496E-9</c:v>
                </c:pt>
                <c:pt idx="101">
                  <c:v>2.50346E-9</c:v>
                </c:pt>
                <c:pt idx="102">
                  <c:v>2.4982999999999999E-9</c:v>
                </c:pt>
                <c:pt idx="103">
                  <c:v>2.4774400000000001E-9</c:v>
                </c:pt>
                <c:pt idx="104">
                  <c:v>2.5544100000000001E-9</c:v>
                </c:pt>
                <c:pt idx="105">
                  <c:v>2.49378E-9</c:v>
                </c:pt>
                <c:pt idx="106">
                  <c:v>2.4954999999999999E-9</c:v>
                </c:pt>
                <c:pt idx="107">
                  <c:v>2.5047500000000001E-9</c:v>
                </c:pt>
                <c:pt idx="108">
                  <c:v>2.5000199999999998E-9</c:v>
                </c:pt>
                <c:pt idx="109">
                  <c:v>2.4776599999999999E-9</c:v>
                </c:pt>
                <c:pt idx="110">
                  <c:v>2.4899100000000001E-9</c:v>
                </c:pt>
                <c:pt idx="111">
                  <c:v>2.4862600000000001E-9</c:v>
                </c:pt>
                <c:pt idx="112">
                  <c:v>2.4823900000000002E-9</c:v>
                </c:pt>
                <c:pt idx="113">
                  <c:v>2.4630399999999998E-9</c:v>
                </c:pt>
                <c:pt idx="114">
                  <c:v>2.4561599999999999E-9</c:v>
                </c:pt>
                <c:pt idx="115">
                  <c:v>2.4881899999999999E-9</c:v>
                </c:pt>
                <c:pt idx="116">
                  <c:v>2.4744300000000001E-9</c:v>
                </c:pt>
                <c:pt idx="117">
                  <c:v>2.4348699999999999E-9</c:v>
                </c:pt>
                <c:pt idx="118">
                  <c:v>2.4989400000000001E-9</c:v>
                </c:pt>
                <c:pt idx="119">
                  <c:v>2.49228E-9</c:v>
                </c:pt>
                <c:pt idx="120">
                  <c:v>2.47099E-9</c:v>
                </c:pt>
                <c:pt idx="121">
                  <c:v>2.4417500000000002E-9</c:v>
                </c:pt>
                <c:pt idx="122">
                  <c:v>2.4654000000000002E-9</c:v>
                </c:pt>
                <c:pt idx="123">
                  <c:v>2.4972200000000002E-9</c:v>
                </c:pt>
                <c:pt idx="124">
                  <c:v>2.50045E-9</c:v>
                </c:pt>
                <c:pt idx="125">
                  <c:v>2.4873299999999999E-9</c:v>
                </c:pt>
                <c:pt idx="126">
                  <c:v>2.4748599999999999E-9</c:v>
                </c:pt>
                <c:pt idx="127">
                  <c:v>2.46562E-9</c:v>
                </c:pt>
                <c:pt idx="128">
                  <c:v>2.4370199999999999E-9</c:v>
                </c:pt>
                <c:pt idx="129">
                  <c:v>2.4525E-9</c:v>
                </c:pt>
                <c:pt idx="130">
                  <c:v>2.4641100000000001E-9</c:v>
                </c:pt>
                <c:pt idx="131">
                  <c:v>2.5047500000000001E-9</c:v>
                </c:pt>
                <c:pt idx="132">
                  <c:v>2.4587400000000001E-9</c:v>
                </c:pt>
                <c:pt idx="133">
                  <c:v>2.4372400000000002E-9</c:v>
                </c:pt>
                <c:pt idx="134">
                  <c:v>2.47078E-9</c:v>
                </c:pt>
                <c:pt idx="135">
                  <c:v>2.4178899999999998E-9</c:v>
                </c:pt>
                <c:pt idx="136">
                  <c:v>2.4406799999999999E-9</c:v>
                </c:pt>
                <c:pt idx="137">
                  <c:v>2.4525E-9</c:v>
                </c:pt>
                <c:pt idx="138">
                  <c:v>2.43681E-9</c:v>
                </c:pt>
                <c:pt idx="139">
                  <c:v>2.4729300000000001E-9</c:v>
                </c:pt>
                <c:pt idx="140">
                  <c:v>2.4466999999999998E-9</c:v>
                </c:pt>
                <c:pt idx="141">
                  <c:v>2.45014E-9</c:v>
                </c:pt>
                <c:pt idx="142">
                  <c:v>2.4509999999999999E-9</c:v>
                </c:pt>
                <c:pt idx="143">
                  <c:v>2.4374500000000001E-9</c:v>
                </c:pt>
                <c:pt idx="144">
                  <c:v>2.43165E-9</c:v>
                </c:pt>
                <c:pt idx="145">
                  <c:v>2.42133E-9</c:v>
                </c:pt>
                <c:pt idx="146">
                  <c:v>2.4755099999999999E-9</c:v>
                </c:pt>
                <c:pt idx="147">
                  <c:v>2.48948E-9</c:v>
                </c:pt>
                <c:pt idx="148">
                  <c:v>2.4565900000000001E-9</c:v>
                </c:pt>
                <c:pt idx="149">
                  <c:v>2.4288499999999999E-9</c:v>
                </c:pt>
                <c:pt idx="150">
                  <c:v>2.4329400000000001E-9</c:v>
                </c:pt>
                <c:pt idx="151">
                  <c:v>2.43681E-9</c:v>
                </c:pt>
                <c:pt idx="152">
                  <c:v>2.4589500000000001E-9</c:v>
                </c:pt>
                <c:pt idx="153">
                  <c:v>2.41316E-9</c:v>
                </c:pt>
                <c:pt idx="154">
                  <c:v>2.4385299999999998E-9</c:v>
                </c:pt>
                <c:pt idx="155">
                  <c:v>2.4322900000000001E-9</c:v>
                </c:pt>
                <c:pt idx="156">
                  <c:v>2.4438999999999998E-9</c:v>
                </c:pt>
                <c:pt idx="157">
                  <c:v>2.4196100000000001E-9</c:v>
                </c:pt>
                <c:pt idx="158">
                  <c:v>2.43315E-9</c:v>
                </c:pt>
                <c:pt idx="159">
                  <c:v>2.4724999999999999E-9</c:v>
                </c:pt>
                <c:pt idx="160">
                  <c:v>2.4514300000000001E-9</c:v>
                </c:pt>
                <c:pt idx="161">
                  <c:v>2.42584E-9</c:v>
                </c:pt>
                <c:pt idx="162">
                  <c:v>2.4090699999999998E-9</c:v>
                </c:pt>
                <c:pt idx="163">
                  <c:v>2.4193899999999999E-9</c:v>
                </c:pt>
                <c:pt idx="164">
                  <c:v>2.4335800000000002E-9</c:v>
                </c:pt>
                <c:pt idx="165">
                  <c:v>2.4344400000000001E-9</c:v>
                </c:pt>
                <c:pt idx="166">
                  <c:v>2.4200399999999998E-9</c:v>
                </c:pt>
                <c:pt idx="167">
                  <c:v>2.4082099999999999E-9</c:v>
                </c:pt>
                <c:pt idx="168">
                  <c:v>2.3877900000000001E-9</c:v>
                </c:pt>
                <c:pt idx="169">
                  <c:v>2.42864E-9</c:v>
                </c:pt>
                <c:pt idx="170">
                  <c:v>2.4219700000000001E-9</c:v>
                </c:pt>
                <c:pt idx="171">
                  <c:v>2.4193899999999999E-9</c:v>
                </c:pt>
                <c:pt idx="172">
                  <c:v>2.4396000000000001E-9</c:v>
                </c:pt>
                <c:pt idx="173">
                  <c:v>2.42584E-9</c:v>
                </c:pt>
                <c:pt idx="174">
                  <c:v>2.4168100000000001E-9</c:v>
                </c:pt>
                <c:pt idx="175">
                  <c:v>2.42047E-9</c:v>
                </c:pt>
                <c:pt idx="176">
                  <c:v>2.4284200000000002E-9</c:v>
                </c:pt>
                <c:pt idx="177">
                  <c:v>2.4006899999999999E-9</c:v>
                </c:pt>
                <c:pt idx="178">
                  <c:v>2.3787600000000002E-9</c:v>
                </c:pt>
                <c:pt idx="179">
                  <c:v>2.4082099999999999E-9</c:v>
                </c:pt>
                <c:pt idx="180">
                  <c:v>2.4312199999999998E-9</c:v>
                </c:pt>
                <c:pt idx="181">
                  <c:v>2.43014E-9</c:v>
                </c:pt>
                <c:pt idx="182">
                  <c:v>2.4314300000000002E-9</c:v>
                </c:pt>
                <c:pt idx="183">
                  <c:v>2.38564E-9</c:v>
                </c:pt>
                <c:pt idx="184">
                  <c:v>2.3759600000000001E-9</c:v>
                </c:pt>
                <c:pt idx="185">
                  <c:v>2.4150900000000002E-9</c:v>
                </c:pt>
                <c:pt idx="186">
                  <c:v>2.41531E-9</c:v>
                </c:pt>
                <c:pt idx="187">
                  <c:v>2.4241200000000001E-9</c:v>
                </c:pt>
                <c:pt idx="188">
                  <c:v>2.42283E-9</c:v>
                </c:pt>
                <c:pt idx="189">
                  <c:v>2.4034800000000001E-9</c:v>
                </c:pt>
                <c:pt idx="190">
                  <c:v>2.3963899999999998E-9</c:v>
                </c:pt>
                <c:pt idx="191">
                  <c:v>2.42649E-9</c:v>
                </c:pt>
                <c:pt idx="192">
                  <c:v>2.3836999999999999E-9</c:v>
                </c:pt>
                <c:pt idx="193">
                  <c:v>2.4219700000000001E-9</c:v>
                </c:pt>
                <c:pt idx="194">
                  <c:v>2.4185299999999999E-9</c:v>
                </c:pt>
                <c:pt idx="195">
                  <c:v>2.4129400000000001E-9</c:v>
                </c:pt>
                <c:pt idx="196">
                  <c:v>2.43079E-9</c:v>
                </c:pt>
                <c:pt idx="197">
                  <c:v>2.3925199999999999E-9</c:v>
                </c:pt>
                <c:pt idx="198">
                  <c:v>2.3914400000000002E-9</c:v>
                </c:pt>
                <c:pt idx="199">
                  <c:v>2.4047700000000002E-9</c:v>
                </c:pt>
                <c:pt idx="200">
                  <c:v>2.41015E-9</c:v>
                </c:pt>
                <c:pt idx="201">
                  <c:v>2.4357299999999998E-9</c:v>
                </c:pt>
                <c:pt idx="202">
                  <c:v>2.3821999999999999E-9</c:v>
                </c:pt>
                <c:pt idx="203">
                  <c:v>2.4004700000000001E-9</c:v>
                </c:pt>
                <c:pt idx="204">
                  <c:v>2.3901500000000001E-9</c:v>
                </c:pt>
                <c:pt idx="205">
                  <c:v>2.4150900000000002E-9</c:v>
                </c:pt>
                <c:pt idx="206">
                  <c:v>2.3867099999999999E-9</c:v>
                </c:pt>
                <c:pt idx="207">
                  <c:v>2.4017600000000002E-9</c:v>
                </c:pt>
                <c:pt idx="208">
                  <c:v>2.3714500000000001E-9</c:v>
                </c:pt>
                <c:pt idx="209">
                  <c:v>2.41165E-9</c:v>
                </c:pt>
                <c:pt idx="210">
                  <c:v>2.3955299999999999E-9</c:v>
                </c:pt>
                <c:pt idx="211">
                  <c:v>2.4086400000000001E-9</c:v>
                </c:pt>
                <c:pt idx="212">
                  <c:v>2.3901500000000001E-9</c:v>
                </c:pt>
                <c:pt idx="213">
                  <c:v>2.3865E-9</c:v>
                </c:pt>
                <c:pt idx="214">
                  <c:v>2.3951000000000001E-9</c:v>
                </c:pt>
                <c:pt idx="215">
                  <c:v>2.4148799999999998E-9</c:v>
                </c:pt>
                <c:pt idx="216">
                  <c:v>2.4243399999999999E-9</c:v>
                </c:pt>
                <c:pt idx="217">
                  <c:v>2.3905799999999998E-9</c:v>
                </c:pt>
                <c:pt idx="218">
                  <c:v>2.4082099999999999E-9</c:v>
                </c:pt>
                <c:pt idx="219">
                  <c:v>2.4110099999999999E-9</c:v>
                </c:pt>
                <c:pt idx="220">
                  <c:v>2.3897199999999999E-9</c:v>
                </c:pt>
                <c:pt idx="221">
                  <c:v>2.37768E-9</c:v>
                </c:pt>
                <c:pt idx="222">
                  <c:v>2.4047700000000002E-9</c:v>
                </c:pt>
                <c:pt idx="223">
                  <c:v>2.4114400000000001E-9</c:v>
                </c:pt>
                <c:pt idx="224">
                  <c:v>2.3839200000000002E-9</c:v>
                </c:pt>
                <c:pt idx="225">
                  <c:v>2.3854199999999998E-9</c:v>
                </c:pt>
                <c:pt idx="226">
                  <c:v>2.3830599999999998E-9</c:v>
                </c:pt>
                <c:pt idx="227">
                  <c:v>2.4041300000000001E-9</c:v>
                </c:pt>
                <c:pt idx="228">
                  <c:v>2.4129400000000001E-9</c:v>
                </c:pt>
                <c:pt idx="229">
                  <c:v>2.3993999999999998E-9</c:v>
                </c:pt>
                <c:pt idx="230">
                  <c:v>2.3787600000000002E-9</c:v>
                </c:pt>
                <c:pt idx="231">
                  <c:v>2.4017600000000002E-9</c:v>
                </c:pt>
                <c:pt idx="232">
                  <c:v>2.37317E-9</c:v>
                </c:pt>
                <c:pt idx="233">
                  <c:v>2.42047E-9</c:v>
                </c:pt>
                <c:pt idx="234">
                  <c:v>2.3802599999999998E-9</c:v>
                </c:pt>
                <c:pt idx="235">
                  <c:v>2.3387700000000002E-9</c:v>
                </c:pt>
                <c:pt idx="236">
                  <c:v>2.37037E-9</c:v>
                </c:pt>
                <c:pt idx="237">
                  <c:v>2.3877900000000001E-9</c:v>
                </c:pt>
                <c:pt idx="238">
                  <c:v>2.3920900000000002E-9</c:v>
                </c:pt>
                <c:pt idx="239">
                  <c:v>2.3708000000000001E-9</c:v>
                </c:pt>
                <c:pt idx="240">
                  <c:v>2.3892900000000001E-9</c:v>
                </c:pt>
                <c:pt idx="241">
                  <c:v>2.3843499999999999E-9</c:v>
                </c:pt>
                <c:pt idx="242">
                  <c:v>2.4015499999999998E-9</c:v>
                </c:pt>
                <c:pt idx="243">
                  <c:v>2.3774700000000001E-9</c:v>
                </c:pt>
                <c:pt idx="244">
                  <c:v>2.365E-9</c:v>
                </c:pt>
                <c:pt idx="245">
                  <c:v>2.3757500000000002E-9</c:v>
                </c:pt>
                <c:pt idx="246">
                  <c:v>2.3839200000000002E-9</c:v>
                </c:pt>
                <c:pt idx="247">
                  <c:v>2.35102E-9</c:v>
                </c:pt>
                <c:pt idx="248">
                  <c:v>2.3716600000000001E-9</c:v>
                </c:pt>
                <c:pt idx="249">
                  <c:v>2.3860699999999998E-9</c:v>
                </c:pt>
                <c:pt idx="250">
                  <c:v>2.3723100000000001E-9</c:v>
                </c:pt>
                <c:pt idx="251">
                  <c:v>2.3602700000000002E-9</c:v>
                </c:pt>
                <c:pt idx="252">
                  <c:v>2.3705900000000002E-9</c:v>
                </c:pt>
                <c:pt idx="253">
                  <c:v>2.3908000000000001E-9</c:v>
                </c:pt>
                <c:pt idx="254">
                  <c:v>2.3667199999999999E-9</c:v>
                </c:pt>
                <c:pt idx="255">
                  <c:v>2.3897199999999999E-9</c:v>
                </c:pt>
                <c:pt idx="256">
                  <c:v>2.3978899999999999E-9</c:v>
                </c:pt>
                <c:pt idx="257">
                  <c:v>2.3624200000000002E-9</c:v>
                </c:pt>
                <c:pt idx="258">
                  <c:v>2.35769E-9</c:v>
                </c:pt>
                <c:pt idx="259">
                  <c:v>2.35683E-9</c:v>
                </c:pt>
                <c:pt idx="260">
                  <c:v>2.3959600000000001E-9</c:v>
                </c:pt>
                <c:pt idx="261">
                  <c:v>2.3467199999999999E-9</c:v>
                </c:pt>
                <c:pt idx="262">
                  <c:v>2.3652099999999999E-9</c:v>
                </c:pt>
                <c:pt idx="263">
                  <c:v>2.3953100000000001E-9</c:v>
                </c:pt>
                <c:pt idx="264">
                  <c:v>2.3877900000000001E-9</c:v>
                </c:pt>
                <c:pt idx="265">
                  <c:v>2.3748899999999999E-9</c:v>
                </c:pt>
                <c:pt idx="266">
                  <c:v>2.38886E-9</c:v>
                </c:pt>
                <c:pt idx="267">
                  <c:v>2.38048E-9</c:v>
                </c:pt>
                <c:pt idx="268">
                  <c:v>2.37037E-9</c:v>
                </c:pt>
                <c:pt idx="269">
                  <c:v>2.3809099999999998E-9</c:v>
                </c:pt>
                <c:pt idx="270">
                  <c:v>2.3759600000000001E-9</c:v>
                </c:pt>
                <c:pt idx="271">
                  <c:v>2.34285E-9</c:v>
                </c:pt>
                <c:pt idx="272">
                  <c:v>2.3394099999999999E-9</c:v>
                </c:pt>
                <c:pt idx="273">
                  <c:v>2.3699400000000002E-9</c:v>
                </c:pt>
                <c:pt idx="274">
                  <c:v>2.3748899999999999E-9</c:v>
                </c:pt>
                <c:pt idx="275">
                  <c:v>2.3890800000000002E-9</c:v>
                </c:pt>
                <c:pt idx="276">
                  <c:v>2.3686500000000001E-9</c:v>
                </c:pt>
                <c:pt idx="277">
                  <c:v>2.3748899999999999E-9</c:v>
                </c:pt>
                <c:pt idx="278">
                  <c:v>2.3716600000000001E-9</c:v>
                </c:pt>
                <c:pt idx="279">
                  <c:v>2.3624200000000002E-9</c:v>
                </c:pt>
                <c:pt idx="280">
                  <c:v>2.3716600000000001E-9</c:v>
                </c:pt>
                <c:pt idx="281">
                  <c:v>2.3768200000000001E-9</c:v>
                </c:pt>
                <c:pt idx="282">
                  <c:v>2.3987499999999998E-9</c:v>
                </c:pt>
                <c:pt idx="283">
                  <c:v>2.3639199999999998E-9</c:v>
                </c:pt>
                <c:pt idx="284">
                  <c:v>2.3669299999999998E-9</c:v>
                </c:pt>
                <c:pt idx="285">
                  <c:v>2.3817700000000001E-9</c:v>
                </c:pt>
                <c:pt idx="286">
                  <c:v>2.3774700000000001E-9</c:v>
                </c:pt>
                <c:pt idx="287">
                  <c:v>2.3847800000000001E-9</c:v>
                </c:pt>
                <c:pt idx="288">
                  <c:v>2.3716600000000001E-9</c:v>
                </c:pt>
                <c:pt idx="289">
                  <c:v>2.3718799999999999E-9</c:v>
                </c:pt>
                <c:pt idx="290">
                  <c:v>2.3718799999999999E-9</c:v>
                </c:pt>
                <c:pt idx="291">
                  <c:v>2.3675799999999998E-9</c:v>
                </c:pt>
                <c:pt idx="292">
                  <c:v>2.3645699999999998E-9</c:v>
                </c:pt>
                <c:pt idx="293">
                  <c:v>2.3665E-9</c:v>
                </c:pt>
                <c:pt idx="294">
                  <c:v>2.3615599999999999E-9</c:v>
                </c:pt>
                <c:pt idx="295">
                  <c:v>2.3684400000000001E-9</c:v>
                </c:pt>
                <c:pt idx="296">
                  <c:v>2.4030499999999999E-9</c:v>
                </c:pt>
                <c:pt idx="297">
                  <c:v>2.3981100000000001E-9</c:v>
                </c:pt>
                <c:pt idx="298">
                  <c:v>2.3944500000000001E-9</c:v>
                </c:pt>
                <c:pt idx="299">
                  <c:v>2.3871400000000001E-9</c:v>
                </c:pt>
                <c:pt idx="300">
                  <c:v>2.3727399999999998E-9</c:v>
                </c:pt>
                <c:pt idx="301">
                  <c:v>2.3615599999999999E-9</c:v>
                </c:pt>
                <c:pt idx="302">
                  <c:v>2.3697299999999998E-9</c:v>
                </c:pt>
                <c:pt idx="303">
                  <c:v>2.3656400000000001E-9</c:v>
                </c:pt>
                <c:pt idx="304">
                  <c:v>2.3862800000000002E-9</c:v>
                </c:pt>
                <c:pt idx="305">
                  <c:v>2.37467E-9</c:v>
                </c:pt>
                <c:pt idx="306">
                  <c:v>2.3716600000000001E-9</c:v>
                </c:pt>
                <c:pt idx="307">
                  <c:v>2.3688699999999999E-9</c:v>
                </c:pt>
                <c:pt idx="308">
                  <c:v>2.3763899999999999E-9</c:v>
                </c:pt>
                <c:pt idx="309">
                  <c:v>2.3791899999999999E-9</c:v>
                </c:pt>
                <c:pt idx="310">
                  <c:v>2.38886E-9</c:v>
                </c:pt>
                <c:pt idx="311">
                  <c:v>2.35468E-9</c:v>
                </c:pt>
                <c:pt idx="312">
                  <c:v>2.35382E-9</c:v>
                </c:pt>
                <c:pt idx="313">
                  <c:v>2.3658599999999999E-9</c:v>
                </c:pt>
                <c:pt idx="314">
                  <c:v>2.4127299999999998E-9</c:v>
                </c:pt>
                <c:pt idx="315">
                  <c:v>2.3669299999999998E-9</c:v>
                </c:pt>
                <c:pt idx="316">
                  <c:v>2.3845599999999999E-9</c:v>
                </c:pt>
                <c:pt idx="317">
                  <c:v>2.3372599999999998E-9</c:v>
                </c:pt>
                <c:pt idx="318">
                  <c:v>2.3686500000000001E-9</c:v>
                </c:pt>
                <c:pt idx="319">
                  <c:v>2.3966000000000002E-9</c:v>
                </c:pt>
                <c:pt idx="320">
                  <c:v>2.3869300000000002E-9</c:v>
                </c:pt>
                <c:pt idx="321">
                  <c:v>2.4039099999999998E-9</c:v>
                </c:pt>
                <c:pt idx="322">
                  <c:v>2.3849900000000001E-9</c:v>
                </c:pt>
                <c:pt idx="323">
                  <c:v>2.3892900000000001E-9</c:v>
                </c:pt>
                <c:pt idx="324">
                  <c:v>2.3675799999999998E-9</c:v>
                </c:pt>
                <c:pt idx="325">
                  <c:v>2.39617E-9</c:v>
                </c:pt>
                <c:pt idx="326">
                  <c:v>2.3927299999999999E-9</c:v>
                </c:pt>
                <c:pt idx="327">
                  <c:v>2.3774700000000001E-9</c:v>
                </c:pt>
                <c:pt idx="328">
                  <c:v>2.3918699999999999E-9</c:v>
                </c:pt>
                <c:pt idx="329">
                  <c:v>2.4157400000000002E-9</c:v>
                </c:pt>
                <c:pt idx="330">
                  <c:v>2.3768200000000001E-9</c:v>
                </c:pt>
                <c:pt idx="331">
                  <c:v>2.39467E-9</c:v>
                </c:pt>
                <c:pt idx="332">
                  <c:v>2.3714500000000001E-9</c:v>
                </c:pt>
                <c:pt idx="333">
                  <c:v>2.37553E-9</c:v>
                </c:pt>
                <c:pt idx="334">
                  <c:v>2.38951E-9</c:v>
                </c:pt>
                <c:pt idx="335">
                  <c:v>2.3817700000000001E-9</c:v>
                </c:pt>
                <c:pt idx="336">
                  <c:v>2.39918E-9</c:v>
                </c:pt>
                <c:pt idx="337">
                  <c:v>2.38865E-9</c:v>
                </c:pt>
                <c:pt idx="338">
                  <c:v>2.3957399999999998E-9</c:v>
                </c:pt>
                <c:pt idx="339">
                  <c:v>2.3944500000000001E-9</c:v>
                </c:pt>
                <c:pt idx="340">
                  <c:v>2.4110099999999999E-9</c:v>
                </c:pt>
                <c:pt idx="341">
                  <c:v>2.37016E-9</c:v>
                </c:pt>
                <c:pt idx="342">
                  <c:v>2.38886E-9</c:v>
                </c:pt>
                <c:pt idx="343">
                  <c:v>2.3929500000000001E-9</c:v>
                </c:pt>
                <c:pt idx="344">
                  <c:v>2.3852099999999999E-9</c:v>
                </c:pt>
                <c:pt idx="345">
                  <c:v>2.4092900000000001E-9</c:v>
                </c:pt>
                <c:pt idx="346">
                  <c:v>2.4082099999999999E-9</c:v>
                </c:pt>
                <c:pt idx="347">
                  <c:v>2.3404900000000001E-9</c:v>
                </c:pt>
                <c:pt idx="348">
                  <c:v>2.3351099999999998E-9</c:v>
                </c:pt>
                <c:pt idx="349">
                  <c:v>2.27771E-9</c:v>
                </c:pt>
                <c:pt idx="350">
                  <c:v>2.2916800000000001E-9</c:v>
                </c:pt>
                <c:pt idx="351">
                  <c:v>2.29104E-9</c:v>
                </c:pt>
                <c:pt idx="352">
                  <c:v>2.2837299999999999E-9</c:v>
                </c:pt>
                <c:pt idx="353">
                  <c:v>2.2981299999999998E-9</c:v>
                </c:pt>
                <c:pt idx="354">
                  <c:v>2.3121100000000002E-9</c:v>
                </c:pt>
                <c:pt idx="355">
                  <c:v>2.2996400000000001E-9</c:v>
                </c:pt>
                <c:pt idx="356">
                  <c:v>2.2951199999999998E-9</c:v>
                </c:pt>
                <c:pt idx="357">
                  <c:v>2.2860899999999999E-9</c:v>
                </c:pt>
                <c:pt idx="358">
                  <c:v>2.3069500000000002E-9</c:v>
                </c:pt>
                <c:pt idx="359">
                  <c:v>2.3299499999999998E-9</c:v>
                </c:pt>
                <c:pt idx="360">
                  <c:v>2.3099600000000002E-9</c:v>
                </c:pt>
                <c:pt idx="361">
                  <c:v>2.31469E-9</c:v>
                </c:pt>
                <c:pt idx="362">
                  <c:v>2.2826500000000002E-9</c:v>
                </c:pt>
                <c:pt idx="363">
                  <c:v>2.2837299999999999E-9</c:v>
                </c:pt>
                <c:pt idx="364">
                  <c:v>2.3174800000000001E-9</c:v>
                </c:pt>
                <c:pt idx="365">
                  <c:v>2.28007E-9</c:v>
                </c:pt>
                <c:pt idx="366">
                  <c:v>2.2949099999999999E-9</c:v>
                </c:pt>
                <c:pt idx="367">
                  <c:v>2.30953E-9</c:v>
                </c:pt>
                <c:pt idx="368">
                  <c:v>2.28523E-9</c:v>
                </c:pt>
                <c:pt idx="369">
                  <c:v>2.2618000000000002E-9</c:v>
                </c:pt>
                <c:pt idx="370">
                  <c:v>2.26889E-9</c:v>
                </c:pt>
                <c:pt idx="371">
                  <c:v>2.2878100000000002E-9</c:v>
                </c:pt>
                <c:pt idx="372">
                  <c:v>2.2884600000000002E-9</c:v>
                </c:pt>
                <c:pt idx="373">
                  <c:v>2.2906099999999998E-9</c:v>
                </c:pt>
                <c:pt idx="374">
                  <c:v>2.2755599999999999E-9</c:v>
                </c:pt>
                <c:pt idx="375">
                  <c:v>2.2697499999999999E-9</c:v>
                </c:pt>
                <c:pt idx="376">
                  <c:v>2.2964099999999999E-9</c:v>
                </c:pt>
                <c:pt idx="377">
                  <c:v>2.2701800000000001E-9</c:v>
                </c:pt>
                <c:pt idx="378">
                  <c:v>2.3215699999999999E-9</c:v>
                </c:pt>
                <c:pt idx="379">
                  <c:v>2.2899599999999998E-9</c:v>
                </c:pt>
                <c:pt idx="380">
                  <c:v>2.2663099999999998E-9</c:v>
                </c:pt>
                <c:pt idx="381">
                  <c:v>2.28007E-9</c:v>
                </c:pt>
                <c:pt idx="382">
                  <c:v>2.2701800000000001E-9</c:v>
                </c:pt>
                <c:pt idx="383">
                  <c:v>2.30953E-9</c:v>
                </c:pt>
                <c:pt idx="384">
                  <c:v>2.31168E-9</c:v>
                </c:pt>
                <c:pt idx="385">
                  <c:v>2.3063000000000002E-9</c:v>
                </c:pt>
                <c:pt idx="386">
                  <c:v>2.2817899999999998E-9</c:v>
                </c:pt>
                <c:pt idx="387">
                  <c:v>2.3093100000000002E-9</c:v>
                </c:pt>
                <c:pt idx="388">
                  <c:v>2.3054399999999998E-9</c:v>
                </c:pt>
                <c:pt idx="389">
                  <c:v>2.3045799999999999E-9</c:v>
                </c:pt>
                <c:pt idx="390">
                  <c:v>2.3340399999999999E-9</c:v>
                </c:pt>
                <c:pt idx="391">
                  <c:v>2.29254E-9</c:v>
                </c:pt>
                <c:pt idx="392">
                  <c:v>2.3090999999999998E-9</c:v>
                </c:pt>
                <c:pt idx="393">
                  <c:v>2.28738E-9</c:v>
                </c:pt>
                <c:pt idx="394">
                  <c:v>2.3075899999999999E-9</c:v>
                </c:pt>
                <c:pt idx="395">
                  <c:v>2.2895300000000001E-9</c:v>
                </c:pt>
                <c:pt idx="396">
                  <c:v>2.2575000000000001E-9</c:v>
                </c:pt>
                <c:pt idx="397">
                  <c:v>2.24008E-9</c:v>
                </c:pt>
                <c:pt idx="398">
                  <c:v>2.2835100000000001E-9</c:v>
                </c:pt>
                <c:pt idx="399">
                  <c:v>2.2817899999999998E-9</c:v>
                </c:pt>
                <c:pt idx="400">
                  <c:v>2.2906099999999998E-9</c:v>
                </c:pt>
                <c:pt idx="401">
                  <c:v>2.2764199999999999E-9</c:v>
                </c:pt>
                <c:pt idx="402">
                  <c:v>2.3142599999999998E-9</c:v>
                </c:pt>
                <c:pt idx="403">
                  <c:v>2.3039399999999998E-9</c:v>
                </c:pt>
                <c:pt idx="404">
                  <c:v>2.3226400000000002E-9</c:v>
                </c:pt>
                <c:pt idx="405">
                  <c:v>2.3112499999999999E-9</c:v>
                </c:pt>
                <c:pt idx="406">
                  <c:v>2.3041500000000002E-9</c:v>
                </c:pt>
                <c:pt idx="407">
                  <c:v>2.2734099999999999E-9</c:v>
                </c:pt>
                <c:pt idx="408">
                  <c:v>2.2570699999999999E-9</c:v>
                </c:pt>
                <c:pt idx="409">
                  <c:v>2.2826500000000002E-9</c:v>
                </c:pt>
                <c:pt idx="410">
                  <c:v>2.2691099999999998E-9</c:v>
                </c:pt>
                <c:pt idx="411">
                  <c:v>2.2774900000000002E-9</c:v>
                </c:pt>
                <c:pt idx="412">
                  <c:v>2.2813600000000001E-9</c:v>
                </c:pt>
                <c:pt idx="413">
                  <c:v>2.2628700000000001E-9</c:v>
                </c:pt>
                <c:pt idx="414">
                  <c:v>2.2817899999999998E-9</c:v>
                </c:pt>
                <c:pt idx="415">
                  <c:v>2.2981299999999998E-9</c:v>
                </c:pt>
                <c:pt idx="416">
                  <c:v>2.2921099999999999E-9</c:v>
                </c:pt>
                <c:pt idx="417">
                  <c:v>2.2566400000000002E-9</c:v>
                </c:pt>
                <c:pt idx="418">
                  <c:v>2.2566400000000002E-9</c:v>
                </c:pt>
                <c:pt idx="419">
                  <c:v>2.2495400000000001E-9</c:v>
                </c:pt>
                <c:pt idx="420">
                  <c:v>2.27169E-9</c:v>
                </c:pt>
                <c:pt idx="421">
                  <c:v>2.2519099999999999E-9</c:v>
                </c:pt>
                <c:pt idx="422">
                  <c:v>2.2602899999999999E-9</c:v>
                </c:pt>
                <c:pt idx="423">
                  <c:v>2.2323400000000002E-9</c:v>
                </c:pt>
                <c:pt idx="424">
                  <c:v>2.2628700000000001E-9</c:v>
                </c:pt>
                <c:pt idx="425">
                  <c:v>2.2697499999999999E-9</c:v>
                </c:pt>
                <c:pt idx="426">
                  <c:v>2.25857E-9</c:v>
                </c:pt>
                <c:pt idx="427">
                  <c:v>2.2553500000000001E-9</c:v>
                </c:pt>
                <c:pt idx="428">
                  <c:v>2.2738400000000001E-9</c:v>
                </c:pt>
                <c:pt idx="429">
                  <c:v>2.27706E-9</c:v>
                </c:pt>
                <c:pt idx="430">
                  <c:v>2.2635200000000001E-9</c:v>
                </c:pt>
                <c:pt idx="431">
                  <c:v>2.2624399999999999E-9</c:v>
                </c:pt>
                <c:pt idx="432">
                  <c:v>2.2598600000000001E-9</c:v>
                </c:pt>
                <c:pt idx="433">
                  <c:v>2.2714699999999998E-9</c:v>
                </c:pt>
                <c:pt idx="434">
                  <c:v>2.2291199999999998E-9</c:v>
                </c:pt>
                <c:pt idx="435">
                  <c:v>2.26653E-9</c:v>
                </c:pt>
                <c:pt idx="436">
                  <c:v>2.2886700000000001E-9</c:v>
                </c:pt>
                <c:pt idx="437">
                  <c:v>2.29039E-9</c:v>
                </c:pt>
                <c:pt idx="438">
                  <c:v>2.2890999999999999E-9</c:v>
                </c:pt>
                <c:pt idx="439">
                  <c:v>2.2736199999999998E-9</c:v>
                </c:pt>
                <c:pt idx="440">
                  <c:v>2.2824399999999998E-9</c:v>
                </c:pt>
                <c:pt idx="441">
                  <c:v>2.2839399999999999E-9</c:v>
                </c:pt>
                <c:pt idx="442">
                  <c:v>2.2366399999999998E-9</c:v>
                </c:pt>
                <c:pt idx="443">
                  <c:v>2.25255E-9</c:v>
                </c:pt>
                <c:pt idx="444">
                  <c:v>2.2820100000000001E-9</c:v>
                </c:pt>
                <c:pt idx="445">
                  <c:v>2.27491E-9</c:v>
                </c:pt>
                <c:pt idx="446">
                  <c:v>2.25857E-9</c:v>
                </c:pt>
                <c:pt idx="447">
                  <c:v>2.2946900000000001E-9</c:v>
                </c:pt>
                <c:pt idx="448">
                  <c:v>2.25105E-9</c:v>
                </c:pt>
                <c:pt idx="449">
                  <c:v>2.2443800000000001E-9</c:v>
                </c:pt>
                <c:pt idx="450">
                  <c:v>2.28588E-9</c:v>
                </c:pt>
                <c:pt idx="451">
                  <c:v>2.2809299999999999E-9</c:v>
                </c:pt>
                <c:pt idx="452">
                  <c:v>2.2837299999999999E-9</c:v>
                </c:pt>
                <c:pt idx="453">
                  <c:v>2.2478200000000002E-9</c:v>
                </c:pt>
                <c:pt idx="454">
                  <c:v>2.2759900000000001E-9</c:v>
                </c:pt>
                <c:pt idx="455">
                  <c:v>2.2736199999999998E-9</c:v>
                </c:pt>
                <c:pt idx="456">
                  <c:v>2.2833000000000002E-9</c:v>
                </c:pt>
                <c:pt idx="457">
                  <c:v>2.2802900000000002E-9</c:v>
                </c:pt>
                <c:pt idx="458">
                  <c:v>2.2701800000000001E-9</c:v>
                </c:pt>
                <c:pt idx="459">
                  <c:v>2.26588E-9</c:v>
                </c:pt>
                <c:pt idx="460">
                  <c:v>2.2620100000000001E-9</c:v>
                </c:pt>
                <c:pt idx="461">
                  <c:v>2.2813600000000001E-9</c:v>
                </c:pt>
                <c:pt idx="462">
                  <c:v>2.2805000000000001E-9</c:v>
                </c:pt>
                <c:pt idx="463">
                  <c:v>2.2632999999999998E-9</c:v>
                </c:pt>
                <c:pt idx="464">
                  <c:v>2.2504E-9</c:v>
                </c:pt>
                <c:pt idx="465">
                  <c:v>2.2519099999999999E-9</c:v>
                </c:pt>
                <c:pt idx="466">
                  <c:v>2.2609399999999998E-9</c:v>
                </c:pt>
                <c:pt idx="467">
                  <c:v>2.2721199999999998E-9</c:v>
                </c:pt>
                <c:pt idx="468">
                  <c:v>2.2699700000000002E-9</c:v>
                </c:pt>
                <c:pt idx="469">
                  <c:v>2.2435200000000001E-9</c:v>
                </c:pt>
                <c:pt idx="470">
                  <c:v>2.2865200000000001E-9</c:v>
                </c:pt>
                <c:pt idx="471">
                  <c:v>2.2830799999999999E-9</c:v>
                </c:pt>
                <c:pt idx="472">
                  <c:v>2.2379299999999999E-9</c:v>
                </c:pt>
                <c:pt idx="473">
                  <c:v>2.2630899999999999E-9</c:v>
                </c:pt>
                <c:pt idx="474">
                  <c:v>2.2757699999999999E-9</c:v>
                </c:pt>
                <c:pt idx="475">
                  <c:v>2.27169E-9</c:v>
                </c:pt>
                <c:pt idx="476">
                  <c:v>2.2875999999999998E-9</c:v>
                </c:pt>
                <c:pt idx="477">
                  <c:v>2.2830799999999999E-9</c:v>
                </c:pt>
                <c:pt idx="478">
                  <c:v>2.2529799999999998E-9</c:v>
                </c:pt>
                <c:pt idx="479">
                  <c:v>2.2847999999999998E-9</c:v>
                </c:pt>
                <c:pt idx="480">
                  <c:v>2.2504E-9</c:v>
                </c:pt>
                <c:pt idx="481">
                  <c:v>2.2495400000000001E-9</c:v>
                </c:pt>
                <c:pt idx="482">
                  <c:v>2.2854499999999998E-9</c:v>
                </c:pt>
                <c:pt idx="483">
                  <c:v>2.2579299999999999E-9</c:v>
                </c:pt>
                <c:pt idx="484">
                  <c:v>2.2751300000000002E-9</c:v>
                </c:pt>
                <c:pt idx="485">
                  <c:v>2.2306199999999999E-9</c:v>
                </c:pt>
                <c:pt idx="486">
                  <c:v>2.2652399999999999E-9</c:v>
                </c:pt>
                <c:pt idx="487">
                  <c:v>2.2594299999999999E-9</c:v>
                </c:pt>
                <c:pt idx="488">
                  <c:v>2.2669600000000002E-9</c:v>
                </c:pt>
                <c:pt idx="489">
                  <c:v>2.2519099999999999E-9</c:v>
                </c:pt>
                <c:pt idx="490">
                  <c:v>2.2742699999999998E-9</c:v>
                </c:pt>
                <c:pt idx="491">
                  <c:v>2.28007E-9</c:v>
                </c:pt>
                <c:pt idx="492">
                  <c:v>2.2675999999999999E-9</c:v>
                </c:pt>
                <c:pt idx="493">
                  <c:v>2.25621E-9</c:v>
                </c:pt>
                <c:pt idx="494">
                  <c:v>2.2527699999999999E-9</c:v>
                </c:pt>
                <c:pt idx="495">
                  <c:v>2.27255E-9</c:v>
                </c:pt>
                <c:pt idx="496">
                  <c:v>2.2596500000000002E-9</c:v>
                </c:pt>
                <c:pt idx="497">
                  <c:v>2.2553500000000001E-9</c:v>
                </c:pt>
                <c:pt idx="498">
                  <c:v>2.2293300000000002E-9</c:v>
                </c:pt>
                <c:pt idx="499">
                  <c:v>2.26158E-9</c:v>
                </c:pt>
                <c:pt idx="500">
                  <c:v>2.2785699999999999E-9</c:v>
                </c:pt>
                <c:pt idx="501">
                  <c:v>2.2618000000000002E-9</c:v>
                </c:pt>
                <c:pt idx="502">
                  <c:v>2.2663099999999998E-9</c:v>
                </c:pt>
                <c:pt idx="503">
                  <c:v>2.24223E-9</c:v>
                </c:pt>
                <c:pt idx="504">
                  <c:v>2.2570699999999999E-9</c:v>
                </c:pt>
                <c:pt idx="505">
                  <c:v>2.2456700000000002E-9</c:v>
                </c:pt>
                <c:pt idx="506">
                  <c:v>2.2908200000000002E-9</c:v>
                </c:pt>
                <c:pt idx="507">
                  <c:v>2.2918999999999999E-9</c:v>
                </c:pt>
                <c:pt idx="508">
                  <c:v>2.2547000000000001E-9</c:v>
                </c:pt>
                <c:pt idx="509">
                  <c:v>2.2557799999999998E-9</c:v>
                </c:pt>
                <c:pt idx="510">
                  <c:v>2.2772799999999998E-9</c:v>
                </c:pt>
                <c:pt idx="511">
                  <c:v>2.2656700000000001E-9</c:v>
                </c:pt>
                <c:pt idx="512">
                  <c:v>2.2753400000000001E-9</c:v>
                </c:pt>
                <c:pt idx="513">
                  <c:v>2.2811500000000001E-9</c:v>
                </c:pt>
                <c:pt idx="514">
                  <c:v>2.2981299999999998E-9</c:v>
                </c:pt>
                <c:pt idx="515">
                  <c:v>2.29039E-9</c:v>
                </c:pt>
                <c:pt idx="516">
                  <c:v>2.25836E-9</c:v>
                </c:pt>
                <c:pt idx="517">
                  <c:v>2.2508300000000002E-9</c:v>
                </c:pt>
                <c:pt idx="518">
                  <c:v>2.2491099999999999E-9</c:v>
                </c:pt>
                <c:pt idx="519">
                  <c:v>2.2190100000000002E-9</c:v>
                </c:pt>
                <c:pt idx="520">
                  <c:v>2.2675999999999999E-9</c:v>
                </c:pt>
                <c:pt idx="521">
                  <c:v>2.26158E-9</c:v>
                </c:pt>
                <c:pt idx="522">
                  <c:v>2.2727599999999999E-9</c:v>
                </c:pt>
                <c:pt idx="523">
                  <c:v>2.28007E-9</c:v>
                </c:pt>
                <c:pt idx="524">
                  <c:v>2.2701800000000001E-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976C-4D82-97E9-AC023F4F9CA7}"/>
            </c:ext>
          </c:extLst>
        </c:ser>
        <c:ser>
          <c:idx val="5"/>
          <c:order val="3"/>
          <c:tx>
            <c:strRef>
              <c:f>'Data_evaluation '!$G$29</c:f>
              <c:strCache>
                <c:ptCount val="1"/>
                <c:pt idx="0">
                  <c:v>CO2</c:v>
                </c:pt>
              </c:strCache>
            </c:strRef>
          </c:tx>
          <c:spPr>
            <a:ln w="1905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Data_evaluation '!$A$30:$A$11823</c:f>
              <c:numCache>
                <c:formatCode>h:mm:ss</c:formatCode>
                <c:ptCount val="11794"/>
                <c:pt idx="0">
                  <c:v>3.4722222222222222E-5</c:v>
                </c:pt>
                <c:pt idx="1">
                  <c:v>5.7870370370370366E-5</c:v>
                </c:pt>
                <c:pt idx="2">
                  <c:v>9.2592592592592588E-5</c:v>
                </c:pt>
                <c:pt idx="3">
                  <c:v>1.273148148148148E-4</c:v>
                </c:pt>
                <c:pt idx="4">
                  <c:v>1.9675925925925926E-4</c:v>
                </c:pt>
                <c:pt idx="5">
                  <c:v>2.7777777777777778E-4</c:v>
                </c:pt>
                <c:pt idx="6">
                  <c:v>3.4722222222222224E-4</c:v>
                </c:pt>
                <c:pt idx="7">
                  <c:v>4.1666666666666669E-4</c:v>
                </c:pt>
                <c:pt idx="8">
                  <c:v>4.9768518518518521E-4</c:v>
                </c:pt>
                <c:pt idx="9">
                  <c:v>5.6712962962962956E-4</c:v>
                </c:pt>
                <c:pt idx="10">
                  <c:v>6.3657407407407402E-4</c:v>
                </c:pt>
                <c:pt idx="11">
                  <c:v>7.175925925925927E-4</c:v>
                </c:pt>
                <c:pt idx="12">
                  <c:v>7.8703703703703705E-4</c:v>
                </c:pt>
                <c:pt idx="13">
                  <c:v>8.564814814814815E-4</c:v>
                </c:pt>
                <c:pt idx="14">
                  <c:v>9.3750000000000007E-4</c:v>
                </c:pt>
                <c:pt idx="15">
                  <c:v>1.0069444444444444E-3</c:v>
                </c:pt>
                <c:pt idx="16">
                  <c:v>1.0879629629629629E-3</c:v>
                </c:pt>
                <c:pt idx="17">
                  <c:v>1.1574074074074073E-3</c:v>
                </c:pt>
                <c:pt idx="18">
                  <c:v>1.2268518518518518E-3</c:v>
                </c:pt>
                <c:pt idx="19">
                  <c:v>1.3078703703703705E-3</c:v>
                </c:pt>
                <c:pt idx="20">
                  <c:v>1.3773148148148147E-3</c:v>
                </c:pt>
                <c:pt idx="21">
                  <c:v>1.4467592592592594E-3</c:v>
                </c:pt>
                <c:pt idx="22">
                  <c:v>1.5277777777777779E-3</c:v>
                </c:pt>
                <c:pt idx="23">
                  <c:v>1.5972222222222221E-3</c:v>
                </c:pt>
                <c:pt idx="24">
                  <c:v>1.6782407407407406E-3</c:v>
                </c:pt>
                <c:pt idx="25">
                  <c:v>1.7476851851851852E-3</c:v>
                </c:pt>
                <c:pt idx="26">
                  <c:v>1.8171296296296297E-3</c:v>
                </c:pt>
                <c:pt idx="27">
                  <c:v>1.8865740740740742E-3</c:v>
                </c:pt>
                <c:pt idx="28">
                  <c:v>1.9560185185185184E-3</c:v>
                </c:pt>
                <c:pt idx="29">
                  <c:v>2.0370370370370373E-3</c:v>
                </c:pt>
                <c:pt idx="30">
                  <c:v>2.1064814814814813E-3</c:v>
                </c:pt>
                <c:pt idx="31">
                  <c:v>2.1874999999999998E-3</c:v>
                </c:pt>
                <c:pt idx="32">
                  <c:v>2.2569444444444447E-3</c:v>
                </c:pt>
                <c:pt idx="33">
                  <c:v>2.3263888888888887E-3</c:v>
                </c:pt>
                <c:pt idx="34">
                  <c:v>2.4074074074074076E-3</c:v>
                </c:pt>
                <c:pt idx="35">
                  <c:v>2.4768518518518516E-3</c:v>
                </c:pt>
                <c:pt idx="36">
                  <c:v>2.5462962962962961E-3</c:v>
                </c:pt>
                <c:pt idx="37">
                  <c:v>2.627314814814815E-3</c:v>
                </c:pt>
                <c:pt idx="38">
                  <c:v>2.6967592592592594E-3</c:v>
                </c:pt>
                <c:pt idx="39">
                  <c:v>2.7662037037037034E-3</c:v>
                </c:pt>
                <c:pt idx="40">
                  <c:v>2.8472222222222219E-3</c:v>
                </c:pt>
                <c:pt idx="41">
                  <c:v>2.9166666666666668E-3</c:v>
                </c:pt>
                <c:pt idx="42">
                  <c:v>2.9976851851851848E-3</c:v>
                </c:pt>
                <c:pt idx="43">
                  <c:v>3.0671296296296297E-3</c:v>
                </c:pt>
                <c:pt idx="44">
                  <c:v>3.1365740740740742E-3</c:v>
                </c:pt>
                <c:pt idx="45">
                  <c:v>3.2175925925925926E-3</c:v>
                </c:pt>
                <c:pt idx="46">
                  <c:v>3.2870370370370367E-3</c:v>
                </c:pt>
                <c:pt idx="47">
                  <c:v>3.3564814814814811E-3</c:v>
                </c:pt>
                <c:pt idx="48">
                  <c:v>3.4375E-3</c:v>
                </c:pt>
                <c:pt idx="49">
                  <c:v>3.5069444444444445E-3</c:v>
                </c:pt>
                <c:pt idx="50">
                  <c:v>3.5879629629629629E-3</c:v>
                </c:pt>
                <c:pt idx="51">
                  <c:v>3.6574074074074074E-3</c:v>
                </c:pt>
                <c:pt idx="52">
                  <c:v>3.7268518518518514E-3</c:v>
                </c:pt>
                <c:pt idx="53">
                  <c:v>3.8078703703703707E-3</c:v>
                </c:pt>
                <c:pt idx="54">
                  <c:v>3.8773148148148143E-3</c:v>
                </c:pt>
                <c:pt idx="55">
                  <c:v>3.9467592592592592E-3</c:v>
                </c:pt>
                <c:pt idx="56">
                  <c:v>4.0277777777777777E-3</c:v>
                </c:pt>
                <c:pt idx="57">
                  <c:v>4.0972222222222226E-3</c:v>
                </c:pt>
                <c:pt idx="58">
                  <c:v>4.1782407407407402E-3</c:v>
                </c:pt>
                <c:pt idx="59">
                  <c:v>4.2476851851851851E-3</c:v>
                </c:pt>
                <c:pt idx="60">
                  <c:v>4.31712962962963E-3</c:v>
                </c:pt>
                <c:pt idx="61">
                  <c:v>4.3981481481481484E-3</c:v>
                </c:pt>
                <c:pt idx="62">
                  <c:v>4.4675925925925933E-3</c:v>
                </c:pt>
                <c:pt idx="63">
                  <c:v>4.5370370370370365E-3</c:v>
                </c:pt>
                <c:pt idx="64">
                  <c:v>4.6180555555555558E-3</c:v>
                </c:pt>
                <c:pt idx="65">
                  <c:v>4.6874999999999998E-3</c:v>
                </c:pt>
                <c:pt idx="66">
                  <c:v>4.7685185185185183E-3</c:v>
                </c:pt>
                <c:pt idx="67">
                  <c:v>4.8379629629629632E-3</c:v>
                </c:pt>
                <c:pt idx="68">
                  <c:v>4.9074074074074072E-3</c:v>
                </c:pt>
                <c:pt idx="69">
                  <c:v>4.9884259259259265E-3</c:v>
                </c:pt>
                <c:pt idx="70">
                  <c:v>5.0578703703703706E-3</c:v>
                </c:pt>
                <c:pt idx="71">
                  <c:v>5.1273148148148146E-3</c:v>
                </c:pt>
                <c:pt idx="72">
                  <c:v>5.208333333333333E-3</c:v>
                </c:pt>
                <c:pt idx="73">
                  <c:v>5.2777777777777771E-3</c:v>
                </c:pt>
                <c:pt idx="74">
                  <c:v>5.3587962962962964E-3</c:v>
                </c:pt>
                <c:pt idx="75">
                  <c:v>5.4282407407407404E-3</c:v>
                </c:pt>
                <c:pt idx="76">
                  <c:v>5.4976851851851853E-3</c:v>
                </c:pt>
                <c:pt idx="77">
                  <c:v>5.5787037037037038E-3</c:v>
                </c:pt>
                <c:pt idx="78">
                  <c:v>5.6481481481481478E-3</c:v>
                </c:pt>
                <c:pt idx="79">
                  <c:v>5.7291666666666671E-3</c:v>
                </c:pt>
                <c:pt idx="80">
                  <c:v>5.7986111111111112E-3</c:v>
                </c:pt>
                <c:pt idx="81">
                  <c:v>5.8680555555555543E-3</c:v>
                </c:pt>
                <c:pt idx="82">
                  <c:v>5.9490740740740745E-3</c:v>
                </c:pt>
                <c:pt idx="83">
                  <c:v>6.0185185185185177E-3</c:v>
                </c:pt>
                <c:pt idx="84">
                  <c:v>6.0879629629629643E-3</c:v>
                </c:pt>
                <c:pt idx="85">
                  <c:v>6.168981481481481E-3</c:v>
                </c:pt>
                <c:pt idx="86">
                  <c:v>6.238425925925925E-3</c:v>
                </c:pt>
                <c:pt idx="87">
                  <c:v>6.3194444444444444E-3</c:v>
                </c:pt>
                <c:pt idx="88">
                  <c:v>6.3888888888888884E-3</c:v>
                </c:pt>
                <c:pt idx="89">
                  <c:v>6.4583333333333333E-3</c:v>
                </c:pt>
                <c:pt idx="90">
                  <c:v>6.5393518518518517E-3</c:v>
                </c:pt>
                <c:pt idx="91">
                  <c:v>6.6087962962962966E-3</c:v>
                </c:pt>
                <c:pt idx="92">
                  <c:v>6.6782407407407415E-3</c:v>
                </c:pt>
                <c:pt idx="93">
                  <c:v>6.7592592592592591E-3</c:v>
                </c:pt>
                <c:pt idx="94">
                  <c:v>6.828703703703704E-3</c:v>
                </c:pt>
                <c:pt idx="95">
                  <c:v>6.9097222222222225E-3</c:v>
                </c:pt>
                <c:pt idx="96">
                  <c:v>6.9791666666666674E-3</c:v>
                </c:pt>
                <c:pt idx="97">
                  <c:v>7.0486111111111105E-3</c:v>
                </c:pt>
                <c:pt idx="98">
                  <c:v>7.1296296296296307E-3</c:v>
                </c:pt>
                <c:pt idx="99">
                  <c:v>7.1990740740740739E-3</c:v>
                </c:pt>
                <c:pt idx="100">
                  <c:v>7.2685185185185188E-3</c:v>
                </c:pt>
                <c:pt idx="101">
                  <c:v>7.3495370370370372E-3</c:v>
                </c:pt>
                <c:pt idx="102">
                  <c:v>7.4189814814814813E-3</c:v>
                </c:pt>
                <c:pt idx="103">
                  <c:v>7.5000000000000006E-3</c:v>
                </c:pt>
                <c:pt idx="104">
                  <c:v>7.5694444444444446E-3</c:v>
                </c:pt>
                <c:pt idx="105">
                  <c:v>7.6388888888888886E-3</c:v>
                </c:pt>
                <c:pt idx="106">
                  <c:v>7.719907407407408E-3</c:v>
                </c:pt>
                <c:pt idx="107">
                  <c:v>7.789351851851852E-3</c:v>
                </c:pt>
                <c:pt idx="108">
                  <c:v>7.858796296296296E-3</c:v>
                </c:pt>
                <c:pt idx="109">
                  <c:v>7.9398148148148145E-3</c:v>
                </c:pt>
                <c:pt idx="110">
                  <c:v>8.0092592592592594E-3</c:v>
                </c:pt>
                <c:pt idx="111">
                  <c:v>8.0902777777777778E-3</c:v>
                </c:pt>
                <c:pt idx="112">
                  <c:v>8.1597222222222227E-3</c:v>
                </c:pt>
                <c:pt idx="113">
                  <c:v>8.2291666666666659E-3</c:v>
                </c:pt>
                <c:pt idx="114">
                  <c:v>8.3101851851851861E-3</c:v>
                </c:pt>
                <c:pt idx="115">
                  <c:v>8.3796296296296292E-3</c:v>
                </c:pt>
                <c:pt idx="116">
                  <c:v>8.4606481481481494E-3</c:v>
                </c:pt>
                <c:pt idx="117">
                  <c:v>8.5300925925925926E-3</c:v>
                </c:pt>
                <c:pt idx="118">
                  <c:v>8.5995370370370357E-3</c:v>
                </c:pt>
                <c:pt idx="119">
                  <c:v>8.6805555555555559E-3</c:v>
                </c:pt>
                <c:pt idx="120">
                  <c:v>8.7499999999999991E-3</c:v>
                </c:pt>
                <c:pt idx="121">
                  <c:v>8.819444444444444E-3</c:v>
                </c:pt>
                <c:pt idx="122">
                  <c:v>8.9004629629629625E-3</c:v>
                </c:pt>
                <c:pt idx="123">
                  <c:v>8.9699074074074073E-3</c:v>
                </c:pt>
                <c:pt idx="124">
                  <c:v>9.0509259259259258E-3</c:v>
                </c:pt>
                <c:pt idx="125">
                  <c:v>9.1203703703703707E-3</c:v>
                </c:pt>
                <c:pt idx="126">
                  <c:v>9.1898148148148139E-3</c:v>
                </c:pt>
                <c:pt idx="127">
                  <c:v>9.2708333333333341E-3</c:v>
                </c:pt>
                <c:pt idx="128">
                  <c:v>9.3402777777777772E-3</c:v>
                </c:pt>
                <c:pt idx="129">
                  <c:v>9.4212962962962957E-3</c:v>
                </c:pt>
                <c:pt idx="130">
                  <c:v>9.4907407407407406E-3</c:v>
                </c:pt>
                <c:pt idx="131">
                  <c:v>9.5601851851851855E-3</c:v>
                </c:pt>
                <c:pt idx="132">
                  <c:v>9.6412037037037039E-3</c:v>
                </c:pt>
                <c:pt idx="133">
                  <c:v>9.7106481481481471E-3</c:v>
                </c:pt>
                <c:pt idx="134">
                  <c:v>9.780092592592592E-3</c:v>
                </c:pt>
                <c:pt idx="135">
                  <c:v>9.8611111111111104E-3</c:v>
                </c:pt>
                <c:pt idx="136">
                  <c:v>9.9305555555555553E-3</c:v>
                </c:pt>
                <c:pt idx="137">
                  <c:v>1.0011574074074074E-2</c:v>
                </c:pt>
                <c:pt idx="138">
                  <c:v>1.0081018518518519E-2</c:v>
                </c:pt>
                <c:pt idx="139">
                  <c:v>1.0150462962962964E-2</c:v>
                </c:pt>
                <c:pt idx="140">
                  <c:v>1.0231481481481482E-2</c:v>
                </c:pt>
                <c:pt idx="141">
                  <c:v>1.0300925925925927E-2</c:v>
                </c:pt>
                <c:pt idx="142">
                  <c:v>1.0381944444444444E-2</c:v>
                </c:pt>
                <c:pt idx="143">
                  <c:v>1.045138888888889E-2</c:v>
                </c:pt>
                <c:pt idx="144">
                  <c:v>1.0520833333333333E-2</c:v>
                </c:pt>
                <c:pt idx="145">
                  <c:v>1.0601851851851854E-2</c:v>
                </c:pt>
                <c:pt idx="146">
                  <c:v>1.0671296296296297E-2</c:v>
                </c:pt>
                <c:pt idx="147">
                  <c:v>1.074074074074074E-2</c:v>
                </c:pt>
                <c:pt idx="148">
                  <c:v>1.082175925925926E-2</c:v>
                </c:pt>
                <c:pt idx="149">
                  <c:v>1.0891203703703703E-2</c:v>
                </c:pt>
                <c:pt idx="150">
                  <c:v>1.0972222222222223E-2</c:v>
                </c:pt>
                <c:pt idx="151">
                  <c:v>1.1041666666666667E-2</c:v>
                </c:pt>
                <c:pt idx="152">
                  <c:v>1.1111111111111112E-2</c:v>
                </c:pt>
                <c:pt idx="153">
                  <c:v>1.119212962962963E-2</c:v>
                </c:pt>
                <c:pt idx="154">
                  <c:v>1.1261574074074071E-2</c:v>
                </c:pt>
                <c:pt idx="155">
                  <c:v>1.1331018518518518E-2</c:v>
                </c:pt>
                <c:pt idx="156">
                  <c:v>1.1412037037037038E-2</c:v>
                </c:pt>
                <c:pt idx="157">
                  <c:v>1.1481481481481483E-2</c:v>
                </c:pt>
                <c:pt idx="158">
                  <c:v>1.1562499999999998E-2</c:v>
                </c:pt>
                <c:pt idx="159">
                  <c:v>1.1631944444444445E-2</c:v>
                </c:pt>
                <c:pt idx="160">
                  <c:v>1.1701388888888891E-2</c:v>
                </c:pt>
                <c:pt idx="161">
                  <c:v>1.1782407407407406E-2</c:v>
                </c:pt>
                <c:pt idx="162">
                  <c:v>1.1851851851851851E-2</c:v>
                </c:pt>
                <c:pt idx="163">
                  <c:v>1.1921296296296298E-2</c:v>
                </c:pt>
                <c:pt idx="164">
                  <c:v>1.2002314814814815E-2</c:v>
                </c:pt>
                <c:pt idx="165">
                  <c:v>1.207175925925926E-2</c:v>
                </c:pt>
                <c:pt idx="166">
                  <c:v>1.2152777777777778E-2</c:v>
                </c:pt>
                <c:pt idx="167">
                  <c:v>1.2222222222222223E-2</c:v>
                </c:pt>
                <c:pt idx="168">
                  <c:v>1.2291666666666666E-2</c:v>
                </c:pt>
                <c:pt idx="169">
                  <c:v>1.2372685185185186E-2</c:v>
                </c:pt>
                <c:pt idx="170">
                  <c:v>1.2442129629629629E-2</c:v>
                </c:pt>
                <c:pt idx="171">
                  <c:v>1.252314814814815E-2</c:v>
                </c:pt>
                <c:pt idx="172">
                  <c:v>1.2592592592592593E-2</c:v>
                </c:pt>
                <c:pt idx="173">
                  <c:v>1.2662037037037039E-2</c:v>
                </c:pt>
                <c:pt idx="174">
                  <c:v>1.2743055555555556E-2</c:v>
                </c:pt>
                <c:pt idx="175">
                  <c:v>1.2812499999999999E-2</c:v>
                </c:pt>
                <c:pt idx="176">
                  <c:v>1.2881944444444446E-2</c:v>
                </c:pt>
                <c:pt idx="177">
                  <c:v>1.2962962962962963E-2</c:v>
                </c:pt>
                <c:pt idx="178">
                  <c:v>1.3032407407407407E-2</c:v>
                </c:pt>
                <c:pt idx="179">
                  <c:v>1.3113425925925926E-2</c:v>
                </c:pt>
                <c:pt idx="180">
                  <c:v>1.3182870370370371E-2</c:v>
                </c:pt>
                <c:pt idx="181">
                  <c:v>1.3252314814814814E-2</c:v>
                </c:pt>
                <c:pt idx="182">
                  <c:v>1.3333333333333334E-2</c:v>
                </c:pt>
                <c:pt idx="183">
                  <c:v>1.3402777777777777E-2</c:v>
                </c:pt>
                <c:pt idx="184">
                  <c:v>1.3483796296296298E-2</c:v>
                </c:pt>
                <c:pt idx="185">
                  <c:v>1.3553240740740741E-2</c:v>
                </c:pt>
                <c:pt idx="186">
                  <c:v>1.3622685185185184E-2</c:v>
                </c:pt>
                <c:pt idx="187">
                  <c:v>1.3703703703703704E-2</c:v>
                </c:pt>
                <c:pt idx="188">
                  <c:v>1.3773148148148147E-2</c:v>
                </c:pt>
                <c:pt idx="189">
                  <c:v>1.3842592592592594E-2</c:v>
                </c:pt>
                <c:pt idx="190">
                  <c:v>1.3923611111111111E-2</c:v>
                </c:pt>
                <c:pt idx="191">
                  <c:v>1.3993055555555555E-2</c:v>
                </c:pt>
                <c:pt idx="192">
                  <c:v>1.4074074074074074E-2</c:v>
                </c:pt>
                <c:pt idx="193">
                  <c:v>1.4143518518518519E-2</c:v>
                </c:pt>
                <c:pt idx="194">
                  <c:v>1.4212962962962962E-2</c:v>
                </c:pt>
                <c:pt idx="195">
                  <c:v>1.4293981481481482E-2</c:v>
                </c:pt>
                <c:pt idx="196">
                  <c:v>1.4363425925925925E-2</c:v>
                </c:pt>
                <c:pt idx="197">
                  <c:v>1.4432870370370372E-2</c:v>
                </c:pt>
                <c:pt idx="198">
                  <c:v>1.4513888888888889E-2</c:v>
                </c:pt>
                <c:pt idx="199">
                  <c:v>1.4583333333333332E-2</c:v>
                </c:pt>
                <c:pt idx="200">
                  <c:v>1.4664351851851852E-2</c:v>
                </c:pt>
                <c:pt idx="201">
                  <c:v>1.4733796296296295E-2</c:v>
                </c:pt>
                <c:pt idx="202">
                  <c:v>1.480324074074074E-2</c:v>
                </c:pt>
                <c:pt idx="203">
                  <c:v>1.4884259259259259E-2</c:v>
                </c:pt>
                <c:pt idx="204">
                  <c:v>1.4953703703703705E-2</c:v>
                </c:pt>
                <c:pt idx="205">
                  <c:v>1.503472222222222E-2</c:v>
                </c:pt>
                <c:pt idx="206">
                  <c:v>1.5104166666666667E-2</c:v>
                </c:pt>
                <c:pt idx="207">
                  <c:v>1.5173611111111112E-2</c:v>
                </c:pt>
                <c:pt idx="208">
                  <c:v>1.525462962962963E-2</c:v>
                </c:pt>
                <c:pt idx="209">
                  <c:v>1.5324074074074073E-2</c:v>
                </c:pt>
                <c:pt idx="210">
                  <c:v>1.539351851851852E-2</c:v>
                </c:pt>
                <c:pt idx="211">
                  <c:v>1.5474537037037038E-2</c:v>
                </c:pt>
                <c:pt idx="212">
                  <c:v>1.554398148148148E-2</c:v>
                </c:pt>
                <c:pt idx="213">
                  <c:v>1.5613425925925926E-2</c:v>
                </c:pt>
                <c:pt idx="214">
                  <c:v>1.5694444444444445E-2</c:v>
                </c:pt>
                <c:pt idx="215">
                  <c:v>1.5763888888888886E-2</c:v>
                </c:pt>
                <c:pt idx="216">
                  <c:v>1.5844907407407408E-2</c:v>
                </c:pt>
                <c:pt idx="217">
                  <c:v>1.5914351851851853E-2</c:v>
                </c:pt>
                <c:pt idx="218">
                  <c:v>1.5983796296296295E-2</c:v>
                </c:pt>
                <c:pt idx="219">
                  <c:v>1.6064814814814813E-2</c:v>
                </c:pt>
                <c:pt idx="220">
                  <c:v>1.6134259259259261E-2</c:v>
                </c:pt>
                <c:pt idx="221">
                  <c:v>1.621527777777778E-2</c:v>
                </c:pt>
                <c:pt idx="222">
                  <c:v>1.6284722222222221E-2</c:v>
                </c:pt>
                <c:pt idx="223">
                  <c:v>1.6354166666666666E-2</c:v>
                </c:pt>
                <c:pt idx="224">
                  <c:v>1.6435185185185188E-2</c:v>
                </c:pt>
                <c:pt idx="225">
                  <c:v>1.650462962962963E-2</c:v>
                </c:pt>
                <c:pt idx="226">
                  <c:v>1.6574074074074074E-2</c:v>
                </c:pt>
                <c:pt idx="227">
                  <c:v>1.6655092592592593E-2</c:v>
                </c:pt>
                <c:pt idx="228">
                  <c:v>1.6724537037037034E-2</c:v>
                </c:pt>
                <c:pt idx="229">
                  <c:v>1.6805555555555556E-2</c:v>
                </c:pt>
                <c:pt idx="230">
                  <c:v>1.6875000000000001E-2</c:v>
                </c:pt>
                <c:pt idx="231">
                  <c:v>1.6944444444444443E-2</c:v>
                </c:pt>
                <c:pt idx="232">
                  <c:v>1.7025462962962961E-2</c:v>
                </c:pt>
                <c:pt idx="233">
                  <c:v>1.7094907407407409E-2</c:v>
                </c:pt>
                <c:pt idx="234">
                  <c:v>1.7175925925925924E-2</c:v>
                </c:pt>
                <c:pt idx="235">
                  <c:v>1.7245370370370369E-2</c:v>
                </c:pt>
                <c:pt idx="236">
                  <c:v>1.7314814814814814E-2</c:v>
                </c:pt>
                <c:pt idx="237">
                  <c:v>1.7395833333333336E-2</c:v>
                </c:pt>
                <c:pt idx="238">
                  <c:v>1.7465277777777777E-2</c:v>
                </c:pt>
                <c:pt idx="239">
                  <c:v>1.7534722222222222E-2</c:v>
                </c:pt>
                <c:pt idx="240">
                  <c:v>1.7615740740740741E-2</c:v>
                </c:pt>
                <c:pt idx="241">
                  <c:v>1.7685185185185182E-2</c:v>
                </c:pt>
                <c:pt idx="242">
                  <c:v>1.7766203703703704E-2</c:v>
                </c:pt>
                <c:pt idx="243">
                  <c:v>1.7835648148148149E-2</c:v>
                </c:pt>
                <c:pt idx="244">
                  <c:v>1.7905092592592594E-2</c:v>
                </c:pt>
                <c:pt idx="245">
                  <c:v>1.7986111111111109E-2</c:v>
                </c:pt>
                <c:pt idx="246">
                  <c:v>1.8055555555555557E-2</c:v>
                </c:pt>
                <c:pt idx="247">
                  <c:v>1.8124999999999999E-2</c:v>
                </c:pt>
                <c:pt idx="248">
                  <c:v>1.8206018518518517E-2</c:v>
                </c:pt>
                <c:pt idx="249">
                  <c:v>1.8275462962962962E-2</c:v>
                </c:pt>
                <c:pt idx="250">
                  <c:v>1.8356481481481481E-2</c:v>
                </c:pt>
                <c:pt idx="251">
                  <c:v>1.8425925925925925E-2</c:v>
                </c:pt>
                <c:pt idx="252">
                  <c:v>1.849537037037037E-2</c:v>
                </c:pt>
                <c:pt idx="253">
                  <c:v>1.8576388888888889E-2</c:v>
                </c:pt>
                <c:pt idx="254">
                  <c:v>1.8645833333333334E-2</c:v>
                </c:pt>
                <c:pt idx="255">
                  <c:v>1.8715277777777779E-2</c:v>
                </c:pt>
                <c:pt idx="256">
                  <c:v>1.8796296296296297E-2</c:v>
                </c:pt>
                <c:pt idx="257">
                  <c:v>1.8865740740740742E-2</c:v>
                </c:pt>
                <c:pt idx="258">
                  <c:v>1.894675925925926E-2</c:v>
                </c:pt>
                <c:pt idx="259">
                  <c:v>1.9016203703703705E-2</c:v>
                </c:pt>
                <c:pt idx="260">
                  <c:v>1.9085648148148147E-2</c:v>
                </c:pt>
                <c:pt idx="261">
                  <c:v>1.9166666666666669E-2</c:v>
                </c:pt>
                <c:pt idx="262">
                  <c:v>1.923611111111111E-2</c:v>
                </c:pt>
                <c:pt idx="263">
                  <c:v>1.9305555555555555E-2</c:v>
                </c:pt>
                <c:pt idx="264">
                  <c:v>1.9386574074074073E-2</c:v>
                </c:pt>
                <c:pt idx="265">
                  <c:v>1.9456018518518518E-2</c:v>
                </c:pt>
                <c:pt idx="266">
                  <c:v>1.9537037037037037E-2</c:v>
                </c:pt>
                <c:pt idx="267">
                  <c:v>1.9606481481481482E-2</c:v>
                </c:pt>
                <c:pt idx="268">
                  <c:v>1.9675925925925927E-2</c:v>
                </c:pt>
                <c:pt idx="269">
                  <c:v>1.9756944444444445E-2</c:v>
                </c:pt>
                <c:pt idx="270">
                  <c:v>1.982638888888889E-2</c:v>
                </c:pt>
                <c:pt idx="271">
                  <c:v>1.9907407407407408E-2</c:v>
                </c:pt>
                <c:pt idx="272">
                  <c:v>1.9976851851851853E-2</c:v>
                </c:pt>
                <c:pt idx="273">
                  <c:v>2.0046296296296295E-2</c:v>
                </c:pt>
                <c:pt idx="274">
                  <c:v>2.0127314814814817E-2</c:v>
                </c:pt>
                <c:pt idx="275">
                  <c:v>2.0196759259259258E-2</c:v>
                </c:pt>
                <c:pt idx="276">
                  <c:v>2.0266203703703703E-2</c:v>
                </c:pt>
                <c:pt idx="277">
                  <c:v>2.0347222222222221E-2</c:v>
                </c:pt>
                <c:pt idx="278">
                  <c:v>2.0416666666666666E-2</c:v>
                </c:pt>
                <c:pt idx="279">
                  <c:v>2.0497685185185185E-2</c:v>
                </c:pt>
                <c:pt idx="280">
                  <c:v>2.056712962962963E-2</c:v>
                </c:pt>
                <c:pt idx="281">
                  <c:v>2.0636574074074075E-2</c:v>
                </c:pt>
                <c:pt idx="282">
                  <c:v>2.071759259259259E-2</c:v>
                </c:pt>
                <c:pt idx="283">
                  <c:v>2.0787037037037038E-2</c:v>
                </c:pt>
                <c:pt idx="284">
                  <c:v>2.0868055555555556E-2</c:v>
                </c:pt>
                <c:pt idx="285">
                  <c:v>2.0937499999999998E-2</c:v>
                </c:pt>
                <c:pt idx="286">
                  <c:v>2.1006944444444443E-2</c:v>
                </c:pt>
                <c:pt idx="287">
                  <c:v>2.1087962962962961E-2</c:v>
                </c:pt>
                <c:pt idx="288">
                  <c:v>2.1157407407407406E-2</c:v>
                </c:pt>
                <c:pt idx="289">
                  <c:v>2.1226851851851854E-2</c:v>
                </c:pt>
                <c:pt idx="290">
                  <c:v>2.1307870370370369E-2</c:v>
                </c:pt>
                <c:pt idx="291">
                  <c:v>2.1377314814814818E-2</c:v>
                </c:pt>
                <c:pt idx="292">
                  <c:v>2.1458333333333333E-2</c:v>
                </c:pt>
                <c:pt idx="293">
                  <c:v>2.1527777777777781E-2</c:v>
                </c:pt>
                <c:pt idx="294">
                  <c:v>2.1597222222222223E-2</c:v>
                </c:pt>
                <c:pt idx="295">
                  <c:v>2.1678240740740738E-2</c:v>
                </c:pt>
                <c:pt idx="296">
                  <c:v>2.1747685185185186E-2</c:v>
                </c:pt>
                <c:pt idx="297">
                  <c:v>2.1817129629629631E-2</c:v>
                </c:pt>
                <c:pt idx="298">
                  <c:v>2.1898148148148149E-2</c:v>
                </c:pt>
                <c:pt idx="299">
                  <c:v>2.1967592592592594E-2</c:v>
                </c:pt>
                <c:pt idx="300">
                  <c:v>2.2048611111111113E-2</c:v>
                </c:pt>
                <c:pt idx="301">
                  <c:v>2.2118055555555557E-2</c:v>
                </c:pt>
                <c:pt idx="302">
                  <c:v>2.2187499999999999E-2</c:v>
                </c:pt>
                <c:pt idx="303">
                  <c:v>2.2268518518518521E-2</c:v>
                </c:pt>
                <c:pt idx="304">
                  <c:v>2.2337962962962962E-2</c:v>
                </c:pt>
                <c:pt idx="305">
                  <c:v>2.2407407407407407E-2</c:v>
                </c:pt>
                <c:pt idx="306">
                  <c:v>2.2488425925925926E-2</c:v>
                </c:pt>
                <c:pt idx="307">
                  <c:v>2.255787037037037E-2</c:v>
                </c:pt>
                <c:pt idx="308">
                  <c:v>2.2638888888888889E-2</c:v>
                </c:pt>
                <c:pt idx="309">
                  <c:v>2.2708333333333334E-2</c:v>
                </c:pt>
                <c:pt idx="310">
                  <c:v>2.2777777777777775E-2</c:v>
                </c:pt>
                <c:pt idx="311">
                  <c:v>2.2858796296296294E-2</c:v>
                </c:pt>
                <c:pt idx="312">
                  <c:v>2.2928240740740739E-2</c:v>
                </c:pt>
                <c:pt idx="313">
                  <c:v>2.2997685185185187E-2</c:v>
                </c:pt>
                <c:pt idx="314">
                  <c:v>2.3078703703703702E-2</c:v>
                </c:pt>
                <c:pt idx="315">
                  <c:v>2.314814814814815E-2</c:v>
                </c:pt>
                <c:pt idx="316">
                  <c:v>2.3229166666666665E-2</c:v>
                </c:pt>
                <c:pt idx="317">
                  <c:v>2.3298611111111107E-2</c:v>
                </c:pt>
                <c:pt idx="318">
                  <c:v>2.3368055555555555E-2</c:v>
                </c:pt>
                <c:pt idx="319">
                  <c:v>2.344907407407407E-2</c:v>
                </c:pt>
                <c:pt idx="320">
                  <c:v>2.3518518518518518E-2</c:v>
                </c:pt>
                <c:pt idx="321">
                  <c:v>2.3587962962962963E-2</c:v>
                </c:pt>
                <c:pt idx="322">
                  <c:v>2.3668981481481485E-2</c:v>
                </c:pt>
                <c:pt idx="323">
                  <c:v>2.3738425925925923E-2</c:v>
                </c:pt>
                <c:pt idx="324">
                  <c:v>2.3819444444444445E-2</c:v>
                </c:pt>
                <c:pt idx="325">
                  <c:v>2.388888888888889E-2</c:v>
                </c:pt>
                <c:pt idx="326">
                  <c:v>2.3958333333333331E-2</c:v>
                </c:pt>
                <c:pt idx="327">
                  <c:v>2.4039351851851853E-2</c:v>
                </c:pt>
                <c:pt idx="328">
                  <c:v>2.4108796296296298E-2</c:v>
                </c:pt>
                <c:pt idx="329">
                  <c:v>2.417824074074074E-2</c:v>
                </c:pt>
                <c:pt idx="330">
                  <c:v>2.4259259259259258E-2</c:v>
                </c:pt>
                <c:pt idx="331">
                  <c:v>2.4328703703703703E-2</c:v>
                </c:pt>
                <c:pt idx="332">
                  <c:v>2.4409722222222222E-2</c:v>
                </c:pt>
                <c:pt idx="333">
                  <c:v>2.4479166666666666E-2</c:v>
                </c:pt>
                <c:pt idx="334">
                  <c:v>2.4548611111111115E-2</c:v>
                </c:pt>
                <c:pt idx="335">
                  <c:v>2.462962962962963E-2</c:v>
                </c:pt>
                <c:pt idx="336">
                  <c:v>2.4699074074074078E-2</c:v>
                </c:pt>
                <c:pt idx="337">
                  <c:v>2.476851851851852E-2</c:v>
                </c:pt>
                <c:pt idx="338">
                  <c:v>2.4849537037037035E-2</c:v>
                </c:pt>
                <c:pt idx="339">
                  <c:v>2.4918981481481483E-2</c:v>
                </c:pt>
                <c:pt idx="340">
                  <c:v>2.4999999999999998E-2</c:v>
                </c:pt>
                <c:pt idx="341">
                  <c:v>2.5069444444444446E-2</c:v>
                </c:pt>
                <c:pt idx="342">
                  <c:v>2.5138888888888891E-2</c:v>
                </c:pt>
                <c:pt idx="343">
                  <c:v>2.521990740740741E-2</c:v>
                </c:pt>
                <c:pt idx="344">
                  <c:v>2.5289351851851851E-2</c:v>
                </c:pt>
                <c:pt idx="345">
                  <c:v>2.5358796296296296E-2</c:v>
                </c:pt>
                <c:pt idx="346">
                  <c:v>2.5439814814814814E-2</c:v>
                </c:pt>
                <c:pt idx="347">
                  <c:v>2.5520833333333336E-2</c:v>
                </c:pt>
                <c:pt idx="348">
                  <c:v>2.5590277777777778E-2</c:v>
                </c:pt>
                <c:pt idx="349">
                  <c:v>2.5659722222222223E-2</c:v>
                </c:pt>
                <c:pt idx="350">
                  <c:v>2.5740740740740745E-2</c:v>
                </c:pt>
                <c:pt idx="351">
                  <c:v>2.5810185185185183E-2</c:v>
                </c:pt>
                <c:pt idx="352">
                  <c:v>2.5879629629629627E-2</c:v>
                </c:pt>
                <c:pt idx="353">
                  <c:v>2.5960648148148149E-2</c:v>
                </c:pt>
                <c:pt idx="354">
                  <c:v>2.6030092592592594E-2</c:v>
                </c:pt>
                <c:pt idx="355">
                  <c:v>2.6111111111111113E-2</c:v>
                </c:pt>
                <c:pt idx="356">
                  <c:v>2.6180555555555558E-2</c:v>
                </c:pt>
                <c:pt idx="357">
                  <c:v>2.6249999999999999E-2</c:v>
                </c:pt>
                <c:pt idx="358">
                  <c:v>2.6331018518518517E-2</c:v>
                </c:pt>
                <c:pt idx="359">
                  <c:v>2.6400462962962962E-2</c:v>
                </c:pt>
                <c:pt idx="360">
                  <c:v>2.6469907407407411E-2</c:v>
                </c:pt>
                <c:pt idx="361">
                  <c:v>2.6550925925925926E-2</c:v>
                </c:pt>
                <c:pt idx="362">
                  <c:v>2.6620370370370374E-2</c:v>
                </c:pt>
                <c:pt idx="363">
                  <c:v>2.6689814814814816E-2</c:v>
                </c:pt>
                <c:pt idx="364">
                  <c:v>2.6770833333333331E-2</c:v>
                </c:pt>
                <c:pt idx="365">
                  <c:v>2.6840277777777779E-2</c:v>
                </c:pt>
                <c:pt idx="366">
                  <c:v>2.6921296296296294E-2</c:v>
                </c:pt>
                <c:pt idx="367">
                  <c:v>2.6990740740740742E-2</c:v>
                </c:pt>
                <c:pt idx="368">
                  <c:v>2.7060185185185187E-2</c:v>
                </c:pt>
                <c:pt idx="369">
                  <c:v>2.7141203703703706E-2</c:v>
                </c:pt>
                <c:pt idx="370">
                  <c:v>2.7210648148148147E-2</c:v>
                </c:pt>
                <c:pt idx="371">
                  <c:v>2.7280092592592592E-2</c:v>
                </c:pt>
                <c:pt idx="372">
                  <c:v>2.736111111111111E-2</c:v>
                </c:pt>
                <c:pt idx="373">
                  <c:v>2.7430555555555555E-2</c:v>
                </c:pt>
                <c:pt idx="374">
                  <c:v>2.75E-2</c:v>
                </c:pt>
                <c:pt idx="375">
                  <c:v>2.7581018518518519E-2</c:v>
                </c:pt>
                <c:pt idx="376">
                  <c:v>2.7650462962962963E-2</c:v>
                </c:pt>
                <c:pt idx="377">
                  <c:v>2.7731481481481478E-2</c:v>
                </c:pt>
                <c:pt idx="378">
                  <c:v>2.7800925925925923E-2</c:v>
                </c:pt>
                <c:pt idx="379">
                  <c:v>2.7870370370370368E-2</c:v>
                </c:pt>
                <c:pt idx="380">
                  <c:v>2.7951388888888887E-2</c:v>
                </c:pt>
                <c:pt idx="381">
                  <c:v>2.8020833333333332E-2</c:v>
                </c:pt>
                <c:pt idx="382">
                  <c:v>2.809027777777778E-2</c:v>
                </c:pt>
                <c:pt idx="383">
                  <c:v>2.8171296296296302E-2</c:v>
                </c:pt>
                <c:pt idx="384">
                  <c:v>2.8240740740740736E-2</c:v>
                </c:pt>
                <c:pt idx="385">
                  <c:v>2.8321759259259258E-2</c:v>
                </c:pt>
                <c:pt idx="386">
                  <c:v>2.8391203703703707E-2</c:v>
                </c:pt>
                <c:pt idx="387">
                  <c:v>2.8460648148148148E-2</c:v>
                </c:pt>
                <c:pt idx="388">
                  <c:v>2.854166666666667E-2</c:v>
                </c:pt>
                <c:pt idx="389">
                  <c:v>2.8611111111111115E-2</c:v>
                </c:pt>
                <c:pt idx="390">
                  <c:v>2.8680555555555553E-2</c:v>
                </c:pt>
                <c:pt idx="391">
                  <c:v>2.8761574074074075E-2</c:v>
                </c:pt>
                <c:pt idx="392">
                  <c:v>2.883101851851852E-2</c:v>
                </c:pt>
                <c:pt idx="393">
                  <c:v>2.8912037037037038E-2</c:v>
                </c:pt>
                <c:pt idx="394">
                  <c:v>2.8981481481481483E-2</c:v>
                </c:pt>
                <c:pt idx="395">
                  <c:v>2.9050925925925928E-2</c:v>
                </c:pt>
                <c:pt idx="396">
                  <c:v>2.9131944444444446E-2</c:v>
                </c:pt>
                <c:pt idx="397">
                  <c:v>2.9201388888888888E-2</c:v>
                </c:pt>
                <c:pt idx="398">
                  <c:v>2.9282407407407406E-2</c:v>
                </c:pt>
                <c:pt idx="399">
                  <c:v>2.9351851851851851E-2</c:v>
                </c:pt>
                <c:pt idx="400">
                  <c:v>2.9421296296296296E-2</c:v>
                </c:pt>
                <c:pt idx="401">
                  <c:v>2.9502314814814815E-2</c:v>
                </c:pt>
                <c:pt idx="402">
                  <c:v>2.9571759259259259E-2</c:v>
                </c:pt>
                <c:pt idx="403">
                  <c:v>2.9641203703703701E-2</c:v>
                </c:pt>
                <c:pt idx="404">
                  <c:v>2.9722222222222219E-2</c:v>
                </c:pt>
                <c:pt idx="405">
                  <c:v>2.9791666666666664E-2</c:v>
                </c:pt>
                <c:pt idx="406">
                  <c:v>2.9861111111111113E-2</c:v>
                </c:pt>
                <c:pt idx="407">
                  <c:v>2.9942129629629628E-2</c:v>
                </c:pt>
                <c:pt idx="408">
                  <c:v>3.0011574074074076E-2</c:v>
                </c:pt>
                <c:pt idx="409">
                  <c:v>3.0081018518518521E-2</c:v>
                </c:pt>
                <c:pt idx="410">
                  <c:v>3.0162037037037032E-2</c:v>
                </c:pt>
                <c:pt idx="411">
                  <c:v>3.0231481481481481E-2</c:v>
                </c:pt>
                <c:pt idx="412">
                  <c:v>3.0312499999999996E-2</c:v>
                </c:pt>
                <c:pt idx="413">
                  <c:v>3.0381944444444444E-2</c:v>
                </c:pt>
                <c:pt idx="414">
                  <c:v>3.0451388888888889E-2</c:v>
                </c:pt>
                <c:pt idx="415">
                  <c:v>3.0532407407407411E-2</c:v>
                </c:pt>
                <c:pt idx="416">
                  <c:v>3.0601851851851852E-2</c:v>
                </c:pt>
                <c:pt idx="417">
                  <c:v>3.0671296296296294E-2</c:v>
                </c:pt>
                <c:pt idx="418">
                  <c:v>3.0752314814814816E-2</c:v>
                </c:pt>
                <c:pt idx="419">
                  <c:v>3.0821759259259257E-2</c:v>
                </c:pt>
                <c:pt idx="420">
                  <c:v>3.0902777777777779E-2</c:v>
                </c:pt>
                <c:pt idx="421">
                  <c:v>3.0972222222222224E-2</c:v>
                </c:pt>
                <c:pt idx="422">
                  <c:v>3.1041666666666665E-2</c:v>
                </c:pt>
                <c:pt idx="423">
                  <c:v>3.1122685185185187E-2</c:v>
                </c:pt>
                <c:pt idx="424">
                  <c:v>3.1192129629629629E-2</c:v>
                </c:pt>
                <c:pt idx="425">
                  <c:v>3.1273148148148147E-2</c:v>
                </c:pt>
                <c:pt idx="426">
                  <c:v>3.1342592592592596E-2</c:v>
                </c:pt>
                <c:pt idx="427">
                  <c:v>3.1412037037037037E-2</c:v>
                </c:pt>
                <c:pt idx="428">
                  <c:v>3.1493055555555559E-2</c:v>
                </c:pt>
                <c:pt idx="429">
                  <c:v>3.15625E-2</c:v>
                </c:pt>
                <c:pt idx="430">
                  <c:v>3.1631944444444442E-2</c:v>
                </c:pt>
                <c:pt idx="431">
                  <c:v>3.1712962962962964E-2</c:v>
                </c:pt>
                <c:pt idx="432">
                  <c:v>3.1782407407407405E-2</c:v>
                </c:pt>
                <c:pt idx="433">
                  <c:v>3.1863425925925927E-2</c:v>
                </c:pt>
                <c:pt idx="434">
                  <c:v>3.1932870370370368E-2</c:v>
                </c:pt>
                <c:pt idx="435">
                  <c:v>3.2002314814814817E-2</c:v>
                </c:pt>
                <c:pt idx="436">
                  <c:v>3.2083333333333332E-2</c:v>
                </c:pt>
                <c:pt idx="437">
                  <c:v>3.2152777777777773E-2</c:v>
                </c:pt>
                <c:pt idx="438">
                  <c:v>3.2222222222222222E-2</c:v>
                </c:pt>
                <c:pt idx="439">
                  <c:v>3.2303240740740737E-2</c:v>
                </c:pt>
                <c:pt idx="440">
                  <c:v>3.2372685185185185E-2</c:v>
                </c:pt>
                <c:pt idx="441">
                  <c:v>3.24537037037037E-2</c:v>
                </c:pt>
                <c:pt idx="442">
                  <c:v>3.2523148148148148E-2</c:v>
                </c:pt>
                <c:pt idx="443">
                  <c:v>3.259259259259259E-2</c:v>
                </c:pt>
                <c:pt idx="444">
                  <c:v>3.2673611111111105E-2</c:v>
                </c:pt>
                <c:pt idx="445">
                  <c:v>3.2743055555555553E-2</c:v>
                </c:pt>
                <c:pt idx="446">
                  <c:v>3.2812500000000001E-2</c:v>
                </c:pt>
                <c:pt idx="447">
                  <c:v>3.2893518518518523E-2</c:v>
                </c:pt>
                <c:pt idx="448">
                  <c:v>3.2962962962962965E-2</c:v>
                </c:pt>
                <c:pt idx="449">
                  <c:v>3.3043981481481487E-2</c:v>
                </c:pt>
                <c:pt idx="450">
                  <c:v>3.3113425925925928E-2</c:v>
                </c:pt>
                <c:pt idx="451">
                  <c:v>3.318287037037037E-2</c:v>
                </c:pt>
                <c:pt idx="452">
                  <c:v>3.3263888888888891E-2</c:v>
                </c:pt>
                <c:pt idx="453">
                  <c:v>3.3333333333333333E-2</c:v>
                </c:pt>
                <c:pt idx="454">
                  <c:v>3.3402777777777774E-2</c:v>
                </c:pt>
                <c:pt idx="455">
                  <c:v>3.3483796296296296E-2</c:v>
                </c:pt>
                <c:pt idx="456">
                  <c:v>3.3553240740740745E-2</c:v>
                </c:pt>
                <c:pt idx="457">
                  <c:v>3.363425925925926E-2</c:v>
                </c:pt>
                <c:pt idx="458">
                  <c:v>3.3703703703703701E-2</c:v>
                </c:pt>
                <c:pt idx="459">
                  <c:v>3.3773148148148149E-2</c:v>
                </c:pt>
                <c:pt idx="460">
                  <c:v>3.3854166666666664E-2</c:v>
                </c:pt>
                <c:pt idx="461">
                  <c:v>3.3923611111111113E-2</c:v>
                </c:pt>
                <c:pt idx="462">
                  <c:v>3.4004629629629628E-2</c:v>
                </c:pt>
                <c:pt idx="463">
                  <c:v>3.4074074074074076E-2</c:v>
                </c:pt>
                <c:pt idx="464">
                  <c:v>3.4143518518518517E-2</c:v>
                </c:pt>
                <c:pt idx="465">
                  <c:v>3.4224537037037032E-2</c:v>
                </c:pt>
                <c:pt idx="466">
                  <c:v>3.4293981481481481E-2</c:v>
                </c:pt>
                <c:pt idx="467">
                  <c:v>3.4363425925925929E-2</c:v>
                </c:pt>
                <c:pt idx="468">
                  <c:v>3.4444444444444444E-2</c:v>
                </c:pt>
                <c:pt idx="469">
                  <c:v>3.4513888888888893E-2</c:v>
                </c:pt>
                <c:pt idx="470">
                  <c:v>3.4594907407407408E-2</c:v>
                </c:pt>
                <c:pt idx="471">
                  <c:v>3.4664351851851849E-2</c:v>
                </c:pt>
                <c:pt idx="472">
                  <c:v>3.4733796296296297E-2</c:v>
                </c:pt>
                <c:pt idx="473">
                  <c:v>3.4814814814814812E-2</c:v>
                </c:pt>
                <c:pt idx="474">
                  <c:v>3.4884259259259261E-2</c:v>
                </c:pt>
                <c:pt idx="475">
                  <c:v>3.4953703703703702E-2</c:v>
                </c:pt>
                <c:pt idx="476">
                  <c:v>3.5034722222222224E-2</c:v>
                </c:pt>
                <c:pt idx="477">
                  <c:v>3.5104166666666665E-2</c:v>
                </c:pt>
                <c:pt idx="478">
                  <c:v>3.5173611111111107E-2</c:v>
                </c:pt>
                <c:pt idx="479">
                  <c:v>3.5254629629629629E-2</c:v>
                </c:pt>
                <c:pt idx="480">
                  <c:v>3.532407407407407E-2</c:v>
                </c:pt>
                <c:pt idx="481">
                  <c:v>3.5405092592592592E-2</c:v>
                </c:pt>
                <c:pt idx="482">
                  <c:v>3.5474537037037041E-2</c:v>
                </c:pt>
                <c:pt idx="483">
                  <c:v>3.5543981481481475E-2</c:v>
                </c:pt>
                <c:pt idx="484">
                  <c:v>3.5624999999999997E-2</c:v>
                </c:pt>
                <c:pt idx="485">
                  <c:v>3.5694444444444445E-2</c:v>
                </c:pt>
                <c:pt idx="486">
                  <c:v>3.577546296296296E-2</c:v>
                </c:pt>
                <c:pt idx="487">
                  <c:v>3.5844907407407409E-2</c:v>
                </c:pt>
                <c:pt idx="488">
                  <c:v>3.5914351851851857E-2</c:v>
                </c:pt>
                <c:pt idx="489">
                  <c:v>3.5995370370370372E-2</c:v>
                </c:pt>
                <c:pt idx="490">
                  <c:v>3.6064814814814813E-2</c:v>
                </c:pt>
                <c:pt idx="491">
                  <c:v>3.6134259259259262E-2</c:v>
                </c:pt>
                <c:pt idx="492">
                  <c:v>3.6215277777777777E-2</c:v>
                </c:pt>
                <c:pt idx="493">
                  <c:v>3.6284722222222225E-2</c:v>
                </c:pt>
                <c:pt idx="494">
                  <c:v>3.636574074074074E-2</c:v>
                </c:pt>
                <c:pt idx="495">
                  <c:v>3.6435185185185189E-2</c:v>
                </c:pt>
                <c:pt idx="496">
                  <c:v>3.650462962962963E-2</c:v>
                </c:pt>
                <c:pt idx="497">
                  <c:v>3.6585648148148145E-2</c:v>
                </c:pt>
                <c:pt idx="498">
                  <c:v>3.6655092592592593E-2</c:v>
                </c:pt>
                <c:pt idx="499">
                  <c:v>3.6724537037037035E-2</c:v>
                </c:pt>
                <c:pt idx="500">
                  <c:v>3.6805555555555557E-2</c:v>
                </c:pt>
                <c:pt idx="501">
                  <c:v>3.6874999999999998E-2</c:v>
                </c:pt>
                <c:pt idx="502">
                  <c:v>3.695601851851852E-2</c:v>
                </c:pt>
                <c:pt idx="503">
                  <c:v>3.7025462962962961E-2</c:v>
                </c:pt>
                <c:pt idx="504">
                  <c:v>3.7094907407407403E-2</c:v>
                </c:pt>
                <c:pt idx="505">
                  <c:v>3.7175925925925925E-2</c:v>
                </c:pt>
                <c:pt idx="506">
                  <c:v>3.7245370370370366E-2</c:v>
                </c:pt>
                <c:pt idx="507">
                  <c:v>3.7326388888888888E-2</c:v>
                </c:pt>
                <c:pt idx="508">
                  <c:v>3.7395833333333336E-2</c:v>
                </c:pt>
                <c:pt idx="509">
                  <c:v>3.7465277777777778E-2</c:v>
                </c:pt>
                <c:pt idx="510">
                  <c:v>3.75462962962963E-2</c:v>
                </c:pt>
                <c:pt idx="511">
                  <c:v>3.7615740740740741E-2</c:v>
                </c:pt>
                <c:pt idx="512">
                  <c:v>3.7685185185185183E-2</c:v>
                </c:pt>
                <c:pt idx="513">
                  <c:v>3.7766203703703705E-2</c:v>
                </c:pt>
                <c:pt idx="514">
                  <c:v>3.7835648148148153E-2</c:v>
                </c:pt>
                <c:pt idx="515">
                  <c:v>3.7916666666666668E-2</c:v>
                </c:pt>
                <c:pt idx="516">
                  <c:v>3.7986111111111116E-2</c:v>
                </c:pt>
                <c:pt idx="517">
                  <c:v>3.8055555555555558E-2</c:v>
                </c:pt>
                <c:pt idx="518">
                  <c:v>3.8136574074074073E-2</c:v>
                </c:pt>
                <c:pt idx="519">
                  <c:v>3.8206018518518521E-2</c:v>
                </c:pt>
                <c:pt idx="520">
                  <c:v>3.8287037037037036E-2</c:v>
                </c:pt>
                <c:pt idx="521">
                  <c:v>3.8356481481481484E-2</c:v>
                </c:pt>
                <c:pt idx="522">
                  <c:v>3.8425925925925926E-2</c:v>
                </c:pt>
                <c:pt idx="523">
                  <c:v>3.8506944444444448E-2</c:v>
                </c:pt>
                <c:pt idx="524">
                  <c:v>3.8576388888888889E-2</c:v>
                </c:pt>
              </c:numCache>
            </c:numRef>
          </c:xVal>
          <c:yVal>
            <c:numRef>
              <c:f>'Data_evaluation '!$G$30:$G$11823</c:f>
              <c:numCache>
                <c:formatCode>0.00E+00</c:formatCode>
                <c:ptCount val="11794"/>
                <c:pt idx="0">
                  <c:v>1.075E-11</c:v>
                </c:pt>
                <c:pt idx="1">
                  <c:v>1.1825000000000001E-10</c:v>
                </c:pt>
                <c:pt idx="2">
                  <c:v>8.7935000000000004E-11</c:v>
                </c:pt>
                <c:pt idx="3">
                  <c:v>7.3411000000000004E-11</c:v>
                </c:pt>
                <c:pt idx="4">
                  <c:v>5.2621200000000003E-11</c:v>
                </c:pt>
                <c:pt idx="5">
                  <c:v>4.0774699999999997E-11</c:v>
                </c:pt>
                <c:pt idx="6">
                  <c:v>3.4303199999999999E-11</c:v>
                </c:pt>
                <c:pt idx="7">
                  <c:v>2.9143200000000001E-11</c:v>
                </c:pt>
                <c:pt idx="8">
                  <c:v>2.6101000000000001E-11</c:v>
                </c:pt>
                <c:pt idx="9">
                  <c:v>2.4327200000000001E-11</c:v>
                </c:pt>
                <c:pt idx="10">
                  <c:v>2.34672E-11</c:v>
                </c:pt>
                <c:pt idx="11">
                  <c:v>2.2274E-11</c:v>
                </c:pt>
                <c:pt idx="12">
                  <c:v>2.1489199999999999E-11</c:v>
                </c:pt>
                <c:pt idx="13">
                  <c:v>2.1199E-11</c:v>
                </c:pt>
                <c:pt idx="14">
                  <c:v>2.0177699999999999E-11</c:v>
                </c:pt>
                <c:pt idx="15">
                  <c:v>2.1048500000000001E-11</c:v>
                </c:pt>
                <c:pt idx="16">
                  <c:v>1.95112E-11</c:v>
                </c:pt>
                <c:pt idx="17">
                  <c:v>2.0639999999999999E-11</c:v>
                </c:pt>
                <c:pt idx="18">
                  <c:v>1.89737E-11</c:v>
                </c:pt>
                <c:pt idx="19">
                  <c:v>1.8404000000000001E-11</c:v>
                </c:pt>
                <c:pt idx="20">
                  <c:v>1.7909500000000002E-11</c:v>
                </c:pt>
                <c:pt idx="21">
                  <c:v>1.8371699999999999E-11</c:v>
                </c:pt>
                <c:pt idx="22">
                  <c:v>1.8640500000000001E-11</c:v>
                </c:pt>
                <c:pt idx="23">
                  <c:v>1.8361000000000001E-11</c:v>
                </c:pt>
                <c:pt idx="24">
                  <c:v>1.8705000000000002E-11</c:v>
                </c:pt>
                <c:pt idx="25">
                  <c:v>1.6673200000000001E-11</c:v>
                </c:pt>
                <c:pt idx="26">
                  <c:v>1.9221000000000001E-11</c:v>
                </c:pt>
                <c:pt idx="27">
                  <c:v>1.80815E-11</c:v>
                </c:pt>
                <c:pt idx="28">
                  <c:v>1.79202E-11</c:v>
                </c:pt>
                <c:pt idx="29">
                  <c:v>1.5447699999999999E-11</c:v>
                </c:pt>
                <c:pt idx="30">
                  <c:v>2.16397E-11</c:v>
                </c:pt>
                <c:pt idx="31">
                  <c:v>2.05217E-11</c:v>
                </c:pt>
                <c:pt idx="32">
                  <c:v>1.9038200000000001E-11</c:v>
                </c:pt>
                <c:pt idx="33">
                  <c:v>1.89307E-11</c:v>
                </c:pt>
                <c:pt idx="34">
                  <c:v>1.8231999999999999E-11</c:v>
                </c:pt>
                <c:pt idx="35">
                  <c:v>1.7995499999999999E-11</c:v>
                </c:pt>
                <c:pt idx="36">
                  <c:v>1.6178699999999999E-11</c:v>
                </c:pt>
                <c:pt idx="37">
                  <c:v>1.7329000000000001E-11</c:v>
                </c:pt>
                <c:pt idx="38">
                  <c:v>1.4770499999999999E-11</c:v>
                </c:pt>
                <c:pt idx="39">
                  <c:v>1.5480000000000001E-11</c:v>
                </c:pt>
                <c:pt idx="40">
                  <c:v>1.6630200000000001E-11</c:v>
                </c:pt>
                <c:pt idx="41">
                  <c:v>1.5652E-11</c:v>
                </c:pt>
                <c:pt idx="42">
                  <c:v>1.5458500000000001E-11</c:v>
                </c:pt>
                <c:pt idx="43">
                  <c:v>1.7071000000000001E-11</c:v>
                </c:pt>
                <c:pt idx="44">
                  <c:v>1.7114000000000002E-11</c:v>
                </c:pt>
                <c:pt idx="45">
                  <c:v>1.4759700000000001E-11</c:v>
                </c:pt>
                <c:pt idx="46">
                  <c:v>1.6920499999999999E-11</c:v>
                </c:pt>
                <c:pt idx="47">
                  <c:v>1.4942500000000001E-11</c:v>
                </c:pt>
                <c:pt idx="48">
                  <c:v>1.6404499999999999E-11</c:v>
                </c:pt>
                <c:pt idx="49">
                  <c:v>1.44157E-11</c:v>
                </c:pt>
                <c:pt idx="50">
                  <c:v>1.6017500000000001E-11</c:v>
                </c:pt>
                <c:pt idx="51">
                  <c:v>1.54692E-11</c:v>
                </c:pt>
                <c:pt idx="52">
                  <c:v>1.42975E-11</c:v>
                </c:pt>
                <c:pt idx="53">
                  <c:v>1.5619700000000001E-11</c:v>
                </c:pt>
                <c:pt idx="54">
                  <c:v>1.4942500000000001E-11</c:v>
                </c:pt>
                <c:pt idx="55">
                  <c:v>1.4931699999999999E-11</c:v>
                </c:pt>
                <c:pt idx="56">
                  <c:v>1.6178699999999999E-11</c:v>
                </c:pt>
                <c:pt idx="57">
                  <c:v>1.4630699999999999E-11</c:v>
                </c:pt>
                <c:pt idx="58">
                  <c:v>1.4222200000000001E-11</c:v>
                </c:pt>
                <c:pt idx="59">
                  <c:v>1.6124999999999999E-11</c:v>
                </c:pt>
                <c:pt idx="60">
                  <c:v>1.6232500000000001E-11</c:v>
                </c:pt>
                <c:pt idx="61">
                  <c:v>1.56735E-11</c:v>
                </c:pt>
                <c:pt idx="62">
                  <c:v>1.53725E-11</c:v>
                </c:pt>
                <c:pt idx="63">
                  <c:v>1.5146699999999999E-11</c:v>
                </c:pt>
                <c:pt idx="64">
                  <c:v>1.58885E-11</c:v>
                </c:pt>
                <c:pt idx="65">
                  <c:v>1.5383199999999999E-11</c:v>
                </c:pt>
                <c:pt idx="66">
                  <c:v>1.5093E-11</c:v>
                </c:pt>
                <c:pt idx="67">
                  <c:v>1.4888699999999999E-11</c:v>
                </c:pt>
                <c:pt idx="68">
                  <c:v>1.5523000000000002E-11</c:v>
                </c:pt>
                <c:pt idx="69">
                  <c:v>1.52327E-11</c:v>
                </c:pt>
                <c:pt idx="70">
                  <c:v>1.4835E-11</c:v>
                </c:pt>
                <c:pt idx="71">
                  <c:v>1.5028499999999999E-11</c:v>
                </c:pt>
                <c:pt idx="72">
                  <c:v>1.4383500000000001E-11</c:v>
                </c:pt>
                <c:pt idx="73">
                  <c:v>1.5222000000000001E-11</c:v>
                </c:pt>
                <c:pt idx="74">
                  <c:v>1.5759500000000001E-11</c:v>
                </c:pt>
                <c:pt idx="75">
                  <c:v>1.5318700000000001E-11</c:v>
                </c:pt>
                <c:pt idx="76">
                  <c:v>1.5963699999999999E-11</c:v>
                </c:pt>
                <c:pt idx="77">
                  <c:v>1.5340200000000001E-11</c:v>
                </c:pt>
                <c:pt idx="78">
                  <c:v>1.46952E-11</c:v>
                </c:pt>
                <c:pt idx="79">
                  <c:v>1.3351499999999999E-11</c:v>
                </c:pt>
                <c:pt idx="80">
                  <c:v>1.49962E-11</c:v>
                </c:pt>
                <c:pt idx="81">
                  <c:v>1.5684199999999999E-11</c:v>
                </c:pt>
                <c:pt idx="82">
                  <c:v>1.44157E-11</c:v>
                </c:pt>
                <c:pt idx="83">
                  <c:v>1.38782E-11</c:v>
                </c:pt>
                <c:pt idx="84">
                  <c:v>1.3964200000000001E-11</c:v>
                </c:pt>
                <c:pt idx="85">
                  <c:v>1.4910199999999999E-11</c:v>
                </c:pt>
                <c:pt idx="86">
                  <c:v>1.64905E-11</c:v>
                </c:pt>
                <c:pt idx="87">
                  <c:v>1.4512500000000001E-11</c:v>
                </c:pt>
                <c:pt idx="88">
                  <c:v>1.4824200000000001E-11</c:v>
                </c:pt>
                <c:pt idx="89">
                  <c:v>1.6780699999999999E-11</c:v>
                </c:pt>
                <c:pt idx="90">
                  <c:v>1.52327E-11</c:v>
                </c:pt>
                <c:pt idx="91">
                  <c:v>1.5426199999999999E-11</c:v>
                </c:pt>
                <c:pt idx="92">
                  <c:v>1.4017999999999999E-11</c:v>
                </c:pt>
                <c:pt idx="93">
                  <c:v>1.38137E-11</c:v>
                </c:pt>
                <c:pt idx="94">
                  <c:v>1.4663000000000001E-11</c:v>
                </c:pt>
                <c:pt idx="95">
                  <c:v>1.4727499999999998E-11</c:v>
                </c:pt>
                <c:pt idx="96">
                  <c:v>1.4362E-11</c:v>
                </c:pt>
                <c:pt idx="97">
                  <c:v>1.5458500000000001E-11</c:v>
                </c:pt>
                <c:pt idx="98">
                  <c:v>1.4448E-11</c:v>
                </c:pt>
                <c:pt idx="99">
                  <c:v>1.419E-11</c:v>
                </c:pt>
                <c:pt idx="100">
                  <c:v>1.4985500000000002E-11</c:v>
                </c:pt>
                <c:pt idx="101">
                  <c:v>1.4501700000000001E-11</c:v>
                </c:pt>
                <c:pt idx="102">
                  <c:v>1.4759700000000001E-11</c:v>
                </c:pt>
                <c:pt idx="103">
                  <c:v>1.4931699999999999E-11</c:v>
                </c:pt>
                <c:pt idx="104">
                  <c:v>1.3502E-11</c:v>
                </c:pt>
                <c:pt idx="105">
                  <c:v>1.5189699999999999E-11</c:v>
                </c:pt>
                <c:pt idx="106">
                  <c:v>1.3609499999999999E-11</c:v>
                </c:pt>
                <c:pt idx="107">
                  <c:v>1.5006999999999999E-11</c:v>
                </c:pt>
                <c:pt idx="108">
                  <c:v>1.3340699999999999E-11</c:v>
                </c:pt>
                <c:pt idx="109">
                  <c:v>1.4577E-11</c:v>
                </c:pt>
                <c:pt idx="110">
                  <c:v>1.45555E-11</c:v>
                </c:pt>
                <c:pt idx="111">
                  <c:v>1.2910700000000001E-11</c:v>
                </c:pt>
                <c:pt idx="112">
                  <c:v>1.3835200000000001E-11</c:v>
                </c:pt>
                <c:pt idx="113">
                  <c:v>1.28677E-11</c:v>
                </c:pt>
                <c:pt idx="114">
                  <c:v>1.42975E-11</c:v>
                </c:pt>
                <c:pt idx="115">
                  <c:v>1.4781200000000001E-11</c:v>
                </c:pt>
                <c:pt idx="116">
                  <c:v>1.39105E-11</c:v>
                </c:pt>
                <c:pt idx="117">
                  <c:v>1.36202E-11</c:v>
                </c:pt>
                <c:pt idx="118">
                  <c:v>1.3803E-11</c:v>
                </c:pt>
                <c:pt idx="119">
                  <c:v>1.3867499999999999E-11</c:v>
                </c:pt>
                <c:pt idx="120">
                  <c:v>1.38782E-11</c:v>
                </c:pt>
                <c:pt idx="121">
                  <c:v>1.40717E-11</c:v>
                </c:pt>
                <c:pt idx="122">
                  <c:v>1.3598699999999999E-11</c:v>
                </c:pt>
                <c:pt idx="123">
                  <c:v>1.4684500000000001E-11</c:v>
                </c:pt>
                <c:pt idx="124">
                  <c:v>1.3115E-11</c:v>
                </c:pt>
                <c:pt idx="125">
                  <c:v>1.40825E-11</c:v>
                </c:pt>
                <c:pt idx="126">
                  <c:v>1.5179000000000001E-11</c:v>
                </c:pt>
                <c:pt idx="127">
                  <c:v>1.5222000000000001E-11</c:v>
                </c:pt>
                <c:pt idx="128">
                  <c:v>1.44587E-11</c:v>
                </c:pt>
                <c:pt idx="129">
                  <c:v>1.40287E-11</c:v>
                </c:pt>
                <c:pt idx="130">
                  <c:v>1.44695E-11</c:v>
                </c:pt>
                <c:pt idx="131">
                  <c:v>1.44802E-11</c:v>
                </c:pt>
                <c:pt idx="132">
                  <c:v>1.4577E-11</c:v>
                </c:pt>
                <c:pt idx="133">
                  <c:v>1.4491E-11</c:v>
                </c:pt>
                <c:pt idx="134">
                  <c:v>1.4566200000000001E-11</c:v>
                </c:pt>
                <c:pt idx="135">
                  <c:v>1.47167E-11</c:v>
                </c:pt>
                <c:pt idx="136">
                  <c:v>1.55337E-11</c:v>
                </c:pt>
                <c:pt idx="137">
                  <c:v>1.4061E-11</c:v>
                </c:pt>
                <c:pt idx="138">
                  <c:v>1.5049999999999999E-11</c:v>
                </c:pt>
                <c:pt idx="139">
                  <c:v>1.37707E-11</c:v>
                </c:pt>
                <c:pt idx="140">
                  <c:v>1.3996500000000001E-11</c:v>
                </c:pt>
                <c:pt idx="141">
                  <c:v>1.462E-11</c:v>
                </c:pt>
                <c:pt idx="142">
                  <c:v>1.3706200000000001E-11</c:v>
                </c:pt>
                <c:pt idx="143">
                  <c:v>1.3867499999999999E-11</c:v>
                </c:pt>
                <c:pt idx="144">
                  <c:v>1.44157E-11</c:v>
                </c:pt>
                <c:pt idx="145">
                  <c:v>1.31472E-11</c:v>
                </c:pt>
                <c:pt idx="146">
                  <c:v>2.5466699999999999E-11</c:v>
                </c:pt>
                <c:pt idx="147">
                  <c:v>5.8790999999999994E-11</c:v>
                </c:pt>
                <c:pt idx="148">
                  <c:v>9.8415999999999999E-11</c:v>
                </c:pt>
                <c:pt idx="149">
                  <c:v>1.3104200000000001E-10</c:v>
                </c:pt>
                <c:pt idx="150">
                  <c:v>1.5695999999999999E-10</c:v>
                </c:pt>
                <c:pt idx="151">
                  <c:v>1.7015100000000001E-10</c:v>
                </c:pt>
                <c:pt idx="152">
                  <c:v>1.8214799999999999E-10</c:v>
                </c:pt>
                <c:pt idx="153">
                  <c:v>1.9313399999999999E-10</c:v>
                </c:pt>
                <c:pt idx="154">
                  <c:v>2.01057E-10</c:v>
                </c:pt>
                <c:pt idx="155">
                  <c:v>2.0150799999999999E-10</c:v>
                </c:pt>
                <c:pt idx="156">
                  <c:v>2.11742E-10</c:v>
                </c:pt>
                <c:pt idx="157">
                  <c:v>2.0405600000000001E-10</c:v>
                </c:pt>
                <c:pt idx="158">
                  <c:v>2.0930200000000001E-10</c:v>
                </c:pt>
                <c:pt idx="159">
                  <c:v>2.1389199999999999E-10</c:v>
                </c:pt>
                <c:pt idx="160">
                  <c:v>2.1169899999999999E-10</c:v>
                </c:pt>
                <c:pt idx="161">
                  <c:v>2.1271000000000001E-10</c:v>
                </c:pt>
                <c:pt idx="162">
                  <c:v>2.0915199999999999E-10</c:v>
                </c:pt>
                <c:pt idx="163">
                  <c:v>2.1023699999999999E-10</c:v>
                </c:pt>
                <c:pt idx="164">
                  <c:v>2.1199999999999999E-10</c:v>
                </c:pt>
                <c:pt idx="165">
                  <c:v>2.1022700000000001E-10</c:v>
                </c:pt>
                <c:pt idx="166">
                  <c:v>2.1744E-10</c:v>
                </c:pt>
                <c:pt idx="167">
                  <c:v>2.13086E-10</c:v>
                </c:pt>
                <c:pt idx="168">
                  <c:v>2.1341899999999999E-10</c:v>
                </c:pt>
                <c:pt idx="169">
                  <c:v>2.14677E-10</c:v>
                </c:pt>
                <c:pt idx="170">
                  <c:v>2.0559300000000001E-10</c:v>
                </c:pt>
                <c:pt idx="171">
                  <c:v>2.0998999999999999E-10</c:v>
                </c:pt>
                <c:pt idx="172">
                  <c:v>2.1447300000000001E-10</c:v>
                </c:pt>
                <c:pt idx="173">
                  <c:v>2.0833500000000001E-10</c:v>
                </c:pt>
                <c:pt idx="174">
                  <c:v>2.1521499999999999E-10</c:v>
                </c:pt>
                <c:pt idx="175">
                  <c:v>2.15397E-10</c:v>
                </c:pt>
                <c:pt idx="176">
                  <c:v>2.1310800000000001E-10</c:v>
                </c:pt>
                <c:pt idx="177">
                  <c:v>2.0787199999999999E-10</c:v>
                </c:pt>
                <c:pt idx="178">
                  <c:v>2.0970000000000001E-10</c:v>
                </c:pt>
                <c:pt idx="179">
                  <c:v>2.14785E-10</c:v>
                </c:pt>
                <c:pt idx="180">
                  <c:v>2.1543E-10</c:v>
                </c:pt>
                <c:pt idx="181">
                  <c:v>2.1428999999999999E-10</c:v>
                </c:pt>
                <c:pt idx="182">
                  <c:v>2.0945300000000001E-10</c:v>
                </c:pt>
                <c:pt idx="183">
                  <c:v>2.0650699999999999E-10</c:v>
                </c:pt>
                <c:pt idx="184">
                  <c:v>1.8141700000000001E-10</c:v>
                </c:pt>
                <c:pt idx="185">
                  <c:v>1.9835899999999999E-10</c:v>
                </c:pt>
                <c:pt idx="186">
                  <c:v>2.3359700000000003E-10</c:v>
                </c:pt>
                <c:pt idx="187">
                  <c:v>2.7808099999999999E-10</c:v>
                </c:pt>
                <c:pt idx="188">
                  <c:v>3.1480300000000001E-10</c:v>
                </c:pt>
                <c:pt idx="189">
                  <c:v>3.3266899999999999E-10</c:v>
                </c:pt>
                <c:pt idx="190">
                  <c:v>3.4948199999999998E-10</c:v>
                </c:pt>
                <c:pt idx="191">
                  <c:v>3.5878099999999998E-10</c:v>
                </c:pt>
                <c:pt idx="192">
                  <c:v>3.6545700000000002E-10</c:v>
                </c:pt>
                <c:pt idx="193">
                  <c:v>3.7411000000000001E-10</c:v>
                </c:pt>
                <c:pt idx="194">
                  <c:v>3.7177800000000002E-10</c:v>
                </c:pt>
                <c:pt idx="195">
                  <c:v>3.7961399999999998E-10</c:v>
                </c:pt>
                <c:pt idx="196">
                  <c:v>3.83076E-10</c:v>
                </c:pt>
                <c:pt idx="197">
                  <c:v>3.8442E-10</c:v>
                </c:pt>
                <c:pt idx="198">
                  <c:v>3.7852899999999998E-10</c:v>
                </c:pt>
                <c:pt idx="199">
                  <c:v>3.7958200000000001E-10</c:v>
                </c:pt>
                <c:pt idx="200">
                  <c:v>3.8902099999999997E-10</c:v>
                </c:pt>
                <c:pt idx="201">
                  <c:v>3.9371799999999999E-10</c:v>
                </c:pt>
                <c:pt idx="202">
                  <c:v>3.8476400000000001E-10</c:v>
                </c:pt>
                <c:pt idx="203">
                  <c:v>3.9851299999999998E-10</c:v>
                </c:pt>
                <c:pt idx="204">
                  <c:v>3.9102000000000001E-10</c:v>
                </c:pt>
                <c:pt idx="205">
                  <c:v>3.9055799999999998E-10</c:v>
                </c:pt>
                <c:pt idx="206">
                  <c:v>3.8652699999999998E-10</c:v>
                </c:pt>
                <c:pt idx="207">
                  <c:v>3.89096E-10</c:v>
                </c:pt>
                <c:pt idx="208">
                  <c:v>3.9278299999999999E-10</c:v>
                </c:pt>
                <c:pt idx="209">
                  <c:v>3.8846199999999999E-10</c:v>
                </c:pt>
                <c:pt idx="210">
                  <c:v>3.8941899999999998E-10</c:v>
                </c:pt>
                <c:pt idx="211">
                  <c:v>3.9088100000000001E-10</c:v>
                </c:pt>
                <c:pt idx="212">
                  <c:v>3.94213E-10</c:v>
                </c:pt>
                <c:pt idx="213">
                  <c:v>3.9202000000000001E-10</c:v>
                </c:pt>
                <c:pt idx="214">
                  <c:v>3.8885899999999998E-10</c:v>
                </c:pt>
                <c:pt idx="215">
                  <c:v>3.90741E-10</c:v>
                </c:pt>
                <c:pt idx="216">
                  <c:v>3.90741E-10</c:v>
                </c:pt>
                <c:pt idx="217">
                  <c:v>3.9572899999999998E-10</c:v>
                </c:pt>
                <c:pt idx="218">
                  <c:v>3.9228899999999999E-10</c:v>
                </c:pt>
                <c:pt idx="219">
                  <c:v>3.9299800000000002E-10</c:v>
                </c:pt>
                <c:pt idx="220">
                  <c:v>3.8508599999999998E-10</c:v>
                </c:pt>
                <c:pt idx="221">
                  <c:v>3.77067E-10</c:v>
                </c:pt>
                <c:pt idx="222">
                  <c:v>3.1453399999999998E-10</c:v>
                </c:pt>
                <c:pt idx="223">
                  <c:v>3.2255300000000001E-10</c:v>
                </c:pt>
                <c:pt idx="224">
                  <c:v>3.7317500000000001E-10</c:v>
                </c:pt>
                <c:pt idx="225">
                  <c:v>4.2335599999999999E-10</c:v>
                </c:pt>
                <c:pt idx="226">
                  <c:v>4.6770000000000005E-10</c:v>
                </c:pt>
                <c:pt idx="227">
                  <c:v>4.91415E-10</c:v>
                </c:pt>
                <c:pt idx="228">
                  <c:v>5.0437899999999996E-10</c:v>
                </c:pt>
                <c:pt idx="229">
                  <c:v>5.2327799999999996E-10</c:v>
                </c:pt>
                <c:pt idx="230">
                  <c:v>5.2809400000000002E-10</c:v>
                </c:pt>
                <c:pt idx="231">
                  <c:v>5.4076799999999997E-10</c:v>
                </c:pt>
                <c:pt idx="232">
                  <c:v>5.4368100000000004E-10</c:v>
                </c:pt>
                <c:pt idx="233">
                  <c:v>5.4533699999999997E-10</c:v>
                </c:pt>
                <c:pt idx="234">
                  <c:v>5.53367E-10</c:v>
                </c:pt>
                <c:pt idx="235">
                  <c:v>5.5592500000000002E-10</c:v>
                </c:pt>
                <c:pt idx="236">
                  <c:v>5.5240999999999996E-10</c:v>
                </c:pt>
                <c:pt idx="237">
                  <c:v>5.6283799999999997E-10</c:v>
                </c:pt>
                <c:pt idx="238">
                  <c:v>5.58032E-10</c:v>
                </c:pt>
                <c:pt idx="239">
                  <c:v>5.5766699999999997E-10</c:v>
                </c:pt>
                <c:pt idx="240">
                  <c:v>5.6554699999999995E-10</c:v>
                </c:pt>
                <c:pt idx="241">
                  <c:v>5.6214999999999997E-10</c:v>
                </c:pt>
                <c:pt idx="242">
                  <c:v>5.6381599999999999E-10</c:v>
                </c:pt>
                <c:pt idx="243">
                  <c:v>5.6869599999999998E-10</c:v>
                </c:pt>
                <c:pt idx="244">
                  <c:v>5.5941900000000001E-10</c:v>
                </c:pt>
                <c:pt idx="245">
                  <c:v>5.5815099999999999E-10</c:v>
                </c:pt>
                <c:pt idx="246">
                  <c:v>5.6682599999999996E-10</c:v>
                </c:pt>
                <c:pt idx="247">
                  <c:v>5.6227900000000004E-10</c:v>
                </c:pt>
                <c:pt idx="248">
                  <c:v>5.6988999999999998E-10</c:v>
                </c:pt>
                <c:pt idx="249">
                  <c:v>5.7070699999999996E-10</c:v>
                </c:pt>
                <c:pt idx="250">
                  <c:v>5.6891099999999996E-10</c:v>
                </c:pt>
                <c:pt idx="251">
                  <c:v>5.6701899999999996E-10</c:v>
                </c:pt>
                <c:pt idx="252">
                  <c:v>5.7246999999999999E-10</c:v>
                </c:pt>
                <c:pt idx="253">
                  <c:v>5.6394499999999996E-10</c:v>
                </c:pt>
                <c:pt idx="254">
                  <c:v>5.7808100000000004E-10</c:v>
                </c:pt>
                <c:pt idx="255">
                  <c:v>5.6083799999999998E-10</c:v>
                </c:pt>
                <c:pt idx="256">
                  <c:v>5.6076299999999996E-10</c:v>
                </c:pt>
                <c:pt idx="257">
                  <c:v>5.5908600000000005E-10</c:v>
                </c:pt>
                <c:pt idx="258">
                  <c:v>5.6359000000000002E-10</c:v>
                </c:pt>
                <c:pt idx="259">
                  <c:v>5.1913900000000002E-10</c:v>
                </c:pt>
                <c:pt idx="260">
                  <c:v>4.4166399999999999E-10</c:v>
                </c:pt>
                <c:pt idx="261">
                  <c:v>4.3818099999999999E-10</c:v>
                </c:pt>
                <c:pt idx="262">
                  <c:v>4.9778899999999999E-10</c:v>
                </c:pt>
                <c:pt idx="263">
                  <c:v>5.6180600000000001E-10</c:v>
                </c:pt>
                <c:pt idx="264">
                  <c:v>6.0173099999999996E-10</c:v>
                </c:pt>
                <c:pt idx="265">
                  <c:v>6.34508E-10</c:v>
                </c:pt>
                <c:pt idx="266">
                  <c:v>6.64328E-10</c:v>
                </c:pt>
                <c:pt idx="267">
                  <c:v>6.8275399999999998E-10</c:v>
                </c:pt>
                <c:pt idx="268">
                  <c:v>7.00029E-10</c:v>
                </c:pt>
                <c:pt idx="269">
                  <c:v>7.0342599999999999E-10</c:v>
                </c:pt>
                <c:pt idx="270">
                  <c:v>7.1000499999999997E-10</c:v>
                </c:pt>
                <c:pt idx="271">
                  <c:v>7.1120899999999996E-10</c:v>
                </c:pt>
                <c:pt idx="272">
                  <c:v>7.19024E-10</c:v>
                </c:pt>
                <c:pt idx="273">
                  <c:v>7.1550900000000004E-10</c:v>
                </c:pt>
                <c:pt idx="274">
                  <c:v>7.1995999999999996E-10</c:v>
                </c:pt>
                <c:pt idx="275">
                  <c:v>7.32548E-10</c:v>
                </c:pt>
                <c:pt idx="276">
                  <c:v>7.2438900000000001E-10</c:v>
                </c:pt>
                <c:pt idx="277">
                  <c:v>7.2135699999999995E-10</c:v>
                </c:pt>
                <c:pt idx="278">
                  <c:v>7.3315E-10</c:v>
                </c:pt>
                <c:pt idx="279">
                  <c:v>7.0964000000000004E-10</c:v>
                </c:pt>
                <c:pt idx="280">
                  <c:v>7.2949499999999997E-10</c:v>
                </c:pt>
                <c:pt idx="281">
                  <c:v>7.2994600000000001E-10</c:v>
                </c:pt>
                <c:pt idx="282">
                  <c:v>7.3123600000000002E-10</c:v>
                </c:pt>
                <c:pt idx="283">
                  <c:v>7.2792500000000005E-10</c:v>
                </c:pt>
                <c:pt idx="284">
                  <c:v>7.4198600000000001E-10</c:v>
                </c:pt>
                <c:pt idx="285">
                  <c:v>7.2184099999999997E-10</c:v>
                </c:pt>
                <c:pt idx="286">
                  <c:v>7.3488099999999996E-10</c:v>
                </c:pt>
                <c:pt idx="287">
                  <c:v>7.2580799999999998E-10</c:v>
                </c:pt>
                <c:pt idx="288">
                  <c:v>7.28968E-10</c:v>
                </c:pt>
                <c:pt idx="289">
                  <c:v>7.2681799999999996E-10</c:v>
                </c:pt>
                <c:pt idx="290">
                  <c:v>7.2693600000000004E-10</c:v>
                </c:pt>
                <c:pt idx="291">
                  <c:v>7.3405299999999999E-10</c:v>
                </c:pt>
                <c:pt idx="292">
                  <c:v>7.3749300000000003E-10</c:v>
                </c:pt>
                <c:pt idx="293">
                  <c:v>7.3198899999999996E-10</c:v>
                </c:pt>
                <c:pt idx="294">
                  <c:v>7.3243000000000002E-10</c:v>
                </c:pt>
                <c:pt idx="295">
                  <c:v>7.1203700000000003E-10</c:v>
                </c:pt>
                <c:pt idx="296">
                  <c:v>7.3053800000000003E-10</c:v>
                </c:pt>
                <c:pt idx="297">
                  <c:v>6.38582E-10</c:v>
                </c:pt>
                <c:pt idx="298">
                  <c:v>5.3014700000000005E-10</c:v>
                </c:pt>
                <c:pt idx="299">
                  <c:v>5.3606999999999999E-10</c:v>
                </c:pt>
                <c:pt idx="300">
                  <c:v>6.0753600000000002E-10</c:v>
                </c:pt>
                <c:pt idx="301">
                  <c:v>6.8083000000000002E-10</c:v>
                </c:pt>
                <c:pt idx="302">
                  <c:v>7.4902800000000003E-10</c:v>
                </c:pt>
                <c:pt idx="303">
                  <c:v>7.7306499999999996E-10</c:v>
                </c:pt>
                <c:pt idx="304">
                  <c:v>8.1096900000000004E-10</c:v>
                </c:pt>
                <c:pt idx="305">
                  <c:v>8.3837099999999998E-10</c:v>
                </c:pt>
                <c:pt idx="306">
                  <c:v>8.4285399999999997E-10</c:v>
                </c:pt>
                <c:pt idx="307">
                  <c:v>8.6298900000000003E-10</c:v>
                </c:pt>
                <c:pt idx="308">
                  <c:v>8.6661099999999998E-10</c:v>
                </c:pt>
                <c:pt idx="309">
                  <c:v>8.7331900000000003E-10</c:v>
                </c:pt>
                <c:pt idx="310">
                  <c:v>8.7341600000000004E-10</c:v>
                </c:pt>
                <c:pt idx="311">
                  <c:v>8.8009200000000003E-10</c:v>
                </c:pt>
                <c:pt idx="312">
                  <c:v>8.8114499999999996E-10</c:v>
                </c:pt>
                <c:pt idx="313">
                  <c:v>8.8961600000000004E-10</c:v>
                </c:pt>
                <c:pt idx="314">
                  <c:v>8.8095199999999996E-10</c:v>
                </c:pt>
                <c:pt idx="315">
                  <c:v>8.8760599999999996E-10</c:v>
                </c:pt>
                <c:pt idx="316">
                  <c:v>8.8721899999999995E-10</c:v>
                </c:pt>
                <c:pt idx="317">
                  <c:v>8.90455E-10</c:v>
                </c:pt>
                <c:pt idx="318">
                  <c:v>8.8608999999999999E-10</c:v>
                </c:pt>
                <c:pt idx="319">
                  <c:v>8.9677600000000005E-10</c:v>
                </c:pt>
                <c:pt idx="320">
                  <c:v>8.9700200000000002E-10</c:v>
                </c:pt>
                <c:pt idx="321">
                  <c:v>8.9459400000000004E-10</c:v>
                </c:pt>
                <c:pt idx="322">
                  <c:v>8.9040099999999995E-10</c:v>
                </c:pt>
                <c:pt idx="323">
                  <c:v>8.86983E-10</c:v>
                </c:pt>
                <c:pt idx="324">
                  <c:v>8.98808E-10</c:v>
                </c:pt>
                <c:pt idx="325">
                  <c:v>8.9935599999999995E-10</c:v>
                </c:pt>
                <c:pt idx="326">
                  <c:v>9.0317200000000001E-10</c:v>
                </c:pt>
                <c:pt idx="327">
                  <c:v>8.8861699999999995E-10</c:v>
                </c:pt>
                <c:pt idx="328">
                  <c:v>8.9822699999999998E-10</c:v>
                </c:pt>
                <c:pt idx="329">
                  <c:v>8.9309900000000004E-10</c:v>
                </c:pt>
                <c:pt idx="330">
                  <c:v>9.0584900000000002E-10</c:v>
                </c:pt>
                <c:pt idx="331">
                  <c:v>9.0034499999999996E-10</c:v>
                </c:pt>
                <c:pt idx="332">
                  <c:v>8.86381E-10</c:v>
                </c:pt>
                <c:pt idx="333">
                  <c:v>8.9479800000000004E-10</c:v>
                </c:pt>
                <c:pt idx="334">
                  <c:v>8.9290600000000004E-10</c:v>
                </c:pt>
                <c:pt idx="335">
                  <c:v>7.4107300000000003E-10</c:v>
                </c:pt>
                <c:pt idx="336">
                  <c:v>6.0363400000000005E-10</c:v>
                </c:pt>
                <c:pt idx="337">
                  <c:v>6.0837499999999998E-10</c:v>
                </c:pt>
                <c:pt idx="338">
                  <c:v>6.9182699999999995E-10</c:v>
                </c:pt>
                <c:pt idx="339">
                  <c:v>7.8508299999999997E-10</c:v>
                </c:pt>
                <c:pt idx="340">
                  <c:v>8.4760499999999999E-10</c:v>
                </c:pt>
                <c:pt idx="341">
                  <c:v>9.1046099999999999E-10</c:v>
                </c:pt>
                <c:pt idx="342">
                  <c:v>9.418600000000001E-10</c:v>
                </c:pt>
                <c:pt idx="343">
                  <c:v>9.7527999999999997E-10</c:v>
                </c:pt>
                <c:pt idx="344">
                  <c:v>9.9706999999999995E-10</c:v>
                </c:pt>
                <c:pt idx="345">
                  <c:v>1.0087099999999999E-9</c:v>
                </c:pt>
                <c:pt idx="346">
                  <c:v>1.01704E-9</c:v>
                </c:pt>
                <c:pt idx="347">
                  <c:v>1.02366E-9</c:v>
                </c:pt>
                <c:pt idx="348">
                  <c:v>1.0566099999999999E-9</c:v>
                </c:pt>
                <c:pt idx="349">
                  <c:v>1.05973E-9</c:v>
                </c:pt>
                <c:pt idx="350">
                  <c:v>1.0680099999999999E-9</c:v>
                </c:pt>
                <c:pt idx="351">
                  <c:v>1.0590899999999999E-9</c:v>
                </c:pt>
                <c:pt idx="352">
                  <c:v>1.06414E-9</c:v>
                </c:pt>
                <c:pt idx="353">
                  <c:v>1.05758E-9</c:v>
                </c:pt>
                <c:pt idx="354">
                  <c:v>1.0656400000000001E-9</c:v>
                </c:pt>
                <c:pt idx="355">
                  <c:v>1.07091E-9</c:v>
                </c:pt>
                <c:pt idx="356">
                  <c:v>1.05898E-9</c:v>
                </c:pt>
                <c:pt idx="357">
                  <c:v>1.07048E-9</c:v>
                </c:pt>
                <c:pt idx="358">
                  <c:v>1.06951E-9</c:v>
                </c:pt>
                <c:pt idx="359">
                  <c:v>1.0761800000000001E-9</c:v>
                </c:pt>
                <c:pt idx="360">
                  <c:v>1.05973E-9</c:v>
                </c:pt>
                <c:pt idx="361">
                  <c:v>1.0529600000000001E-9</c:v>
                </c:pt>
                <c:pt idx="362">
                  <c:v>1.0776799999999999E-9</c:v>
                </c:pt>
                <c:pt idx="363">
                  <c:v>1.0546799999999999E-9</c:v>
                </c:pt>
                <c:pt idx="364">
                  <c:v>1.06812E-9</c:v>
                </c:pt>
                <c:pt idx="365">
                  <c:v>1.0596199999999999E-9</c:v>
                </c:pt>
                <c:pt idx="366">
                  <c:v>1.0687599999999999E-9</c:v>
                </c:pt>
                <c:pt idx="367">
                  <c:v>1.06575E-9</c:v>
                </c:pt>
                <c:pt idx="368">
                  <c:v>1.0578E-9</c:v>
                </c:pt>
                <c:pt idx="369">
                  <c:v>1.0664E-9</c:v>
                </c:pt>
                <c:pt idx="370">
                  <c:v>1.06392E-9</c:v>
                </c:pt>
                <c:pt idx="371">
                  <c:v>1.2714E-9</c:v>
                </c:pt>
                <c:pt idx="372">
                  <c:v>1.4393100000000001E-9</c:v>
                </c:pt>
                <c:pt idx="373">
                  <c:v>1.3372999999999999E-9</c:v>
                </c:pt>
                <c:pt idx="374">
                  <c:v>1.2137799999999999E-9</c:v>
                </c:pt>
                <c:pt idx="375">
                  <c:v>1.11327E-9</c:v>
                </c:pt>
                <c:pt idx="376">
                  <c:v>1.03447E-9</c:v>
                </c:pt>
                <c:pt idx="377">
                  <c:v>1.0102799999999999E-9</c:v>
                </c:pt>
                <c:pt idx="378">
                  <c:v>9.7642000000000003E-10</c:v>
                </c:pt>
                <c:pt idx="379">
                  <c:v>9.419099999999999E-10</c:v>
                </c:pt>
                <c:pt idx="380">
                  <c:v>9.4610000000000007E-10</c:v>
                </c:pt>
                <c:pt idx="381">
                  <c:v>9.3740000000000009E-10</c:v>
                </c:pt>
                <c:pt idx="382">
                  <c:v>9.2557499999999998E-10</c:v>
                </c:pt>
                <c:pt idx="383">
                  <c:v>9.1933999999999995E-10</c:v>
                </c:pt>
                <c:pt idx="384">
                  <c:v>9.1235299999999998E-10</c:v>
                </c:pt>
                <c:pt idx="385">
                  <c:v>9.2127500000000001E-10</c:v>
                </c:pt>
                <c:pt idx="386">
                  <c:v>9.1600800000000001E-10</c:v>
                </c:pt>
                <c:pt idx="387">
                  <c:v>9.1138499999999995E-10</c:v>
                </c:pt>
                <c:pt idx="388">
                  <c:v>9.4234000000000008E-10</c:v>
                </c:pt>
                <c:pt idx="389">
                  <c:v>9.1772799999999998E-10</c:v>
                </c:pt>
                <c:pt idx="390">
                  <c:v>9.3084299999999999E-10</c:v>
                </c:pt>
                <c:pt idx="391">
                  <c:v>9.1966300000000003E-10</c:v>
                </c:pt>
                <c:pt idx="392">
                  <c:v>9.1181500000000002E-10</c:v>
                </c:pt>
                <c:pt idx="393">
                  <c:v>9.1977000000000002E-10</c:v>
                </c:pt>
                <c:pt idx="394">
                  <c:v>9.2482300000000004E-10</c:v>
                </c:pt>
                <c:pt idx="395">
                  <c:v>9.1761999999999998E-10</c:v>
                </c:pt>
                <c:pt idx="396">
                  <c:v>9.2417799999999999E-10</c:v>
                </c:pt>
                <c:pt idx="397">
                  <c:v>9.0719299999999997E-10</c:v>
                </c:pt>
                <c:pt idx="398">
                  <c:v>9.2224300000000004E-10</c:v>
                </c:pt>
                <c:pt idx="399">
                  <c:v>9.1353499999999999E-10</c:v>
                </c:pt>
                <c:pt idx="400">
                  <c:v>9.1235299999999998E-10</c:v>
                </c:pt>
                <c:pt idx="401">
                  <c:v>9.0697799999999999E-10</c:v>
                </c:pt>
                <c:pt idx="402">
                  <c:v>9.0332299999999996E-10</c:v>
                </c:pt>
                <c:pt idx="403">
                  <c:v>9.0654800000000002E-10</c:v>
                </c:pt>
                <c:pt idx="404">
                  <c:v>9.2170499999999997E-10</c:v>
                </c:pt>
                <c:pt idx="405">
                  <c:v>9.0665500000000001E-10</c:v>
                </c:pt>
                <c:pt idx="406">
                  <c:v>9.2170499999999997E-10</c:v>
                </c:pt>
                <c:pt idx="407">
                  <c:v>9.2245800000000002E-10</c:v>
                </c:pt>
                <c:pt idx="408">
                  <c:v>9.4535000000000005E-10</c:v>
                </c:pt>
                <c:pt idx="409">
                  <c:v>1.204E-9</c:v>
                </c:pt>
                <c:pt idx="410">
                  <c:v>1.2032400000000001E-9</c:v>
                </c:pt>
                <c:pt idx="411">
                  <c:v>1.0658600000000001E-9</c:v>
                </c:pt>
                <c:pt idx="412">
                  <c:v>9.7040000000000008E-10</c:v>
                </c:pt>
                <c:pt idx="413">
                  <c:v>8.9106799999999999E-10</c:v>
                </c:pt>
                <c:pt idx="414">
                  <c:v>8.0520700000000003E-10</c:v>
                </c:pt>
                <c:pt idx="415">
                  <c:v>7.7239800000000002E-10</c:v>
                </c:pt>
                <c:pt idx="416">
                  <c:v>7.5529500000000003E-10</c:v>
                </c:pt>
                <c:pt idx="417">
                  <c:v>7.3295599999999999E-10</c:v>
                </c:pt>
                <c:pt idx="418">
                  <c:v>7.1787399999999996E-10</c:v>
                </c:pt>
                <c:pt idx="419">
                  <c:v>7.2733400000000004E-10</c:v>
                </c:pt>
                <c:pt idx="420">
                  <c:v>7.1255300000000001E-10</c:v>
                </c:pt>
                <c:pt idx="421">
                  <c:v>7.0994100000000004E-10</c:v>
                </c:pt>
                <c:pt idx="422">
                  <c:v>7.1949700000000002E-10</c:v>
                </c:pt>
                <c:pt idx="423">
                  <c:v>7.1383200000000002E-10</c:v>
                </c:pt>
                <c:pt idx="424">
                  <c:v>7.1362800000000003E-10</c:v>
                </c:pt>
                <c:pt idx="425">
                  <c:v>7.11564E-10</c:v>
                </c:pt>
                <c:pt idx="426">
                  <c:v>7.0647900000000002E-10</c:v>
                </c:pt>
                <c:pt idx="427">
                  <c:v>7.0618900000000001E-10</c:v>
                </c:pt>
                <c:pt idx="428">
                  <c:v>7.1432700000000003E-10</c:v>
                </c:pt>
                <c:pt idx="429">
                  <c:v>7.10876E-10</c:v>
                </c:pt>
                <c:pt idx="430">
                  <c:v>7.0816700000000002E-10</c:v>
                </c:pt>
                <c:pt idx="431">
                  <c:v>7.0183499999999999E-10</c:v>
                </c:pt>
                <c:pt idx="432">
                  <c:v>7.2194799999999996E-10</c:v>
                </c:pt>
                <c:pt idx="433">
                  <c:v>7.0653299999999996E-10</c:v>
                </c:pt>
                <c:pt idx="434">
                  <c:v>7.1060699999999996E-10</c:v>
                </c:pt>
                <c:pt idx="435">
                  <c:v>7.1732600000000001E-10</c:v>
                </c:pt>
                <c:pt idx="436">
                  <c:v>7.1094000000000003E-10</c:v>
                </c:pt>
                <c:pt idx="437">
                  <c:v>7.1130599999999996E-10</c:v>
                </c:pt>
                <c:pt idx="438">
                  <c:v>7.0714599999999995E-10</c:v>
                </c:pt>
                <c:pt idx="439">
                  <c:v>6.9848099999999996E-10</c:v>
                </c:pt>
                <c:pt idx="440">
                  <c:v>7.0298500000000003E-10</c:v>
                </c:pt>
                <c:pt idx="441">
                  <c:v>7.0554399999999996E-10</c:v>
                </c:pt>
                <c:pt idx="442">
                  <c:v>7.1430500000000005E-10</c:v>
                </c:pt>
                <c:pt idx="443">
                  <c:v>7.1773399999999999E-10</c:v>
                </c:pt>
                <c:pt idx="444">
                  <c:v>7.1810000000000003E-10</c:v>
                </c:pt>
                <c:pt idx="445">
                  <c:v>7.1536899999999997E-10</c:v>
                </c:pt>
                <c:pt idx="446">
                  <c:v>8.3001799999999998E-10</c:v>
                </c:pt>
                <c:pt idx="447">
                  <c:v>9.2825199999999999E-10</c:v>
                </c:pt>
                <c:pt idx="448">
                  <c:v>8.5429199999999997E-10</c:v>
                </c:pt>
                <c:pt idx="449">
                  <c:v>7.5926200000000004E-10</c:v>
                </c:pt>
                <c:pt idx="450">
                  <c:v>7.0626400000000003E-10</c:v>
                </c:pt>
                <c:pt idx="451">
                  <c:v>6.5247100000000003E-10</c:v>
                </c:pt>
                <c:pt idx="452">
                  <c:v>6.2956299999999997E-10</c:v>
                </c:pt>
                <c:pt idx="453">
                  <c:v>6.03677E-10</c:v>
                </c:pt>
                <c:pt idx="454">
                  <c:v>5.8158600000000002E-10</c:v>
                </c:pt>
                <c:pt idx="455">
                  <c:v>5.7153400000000002E-10</c:v>
                </c:pt>
                <c:pt idx="456">
                  <c:v>5.5668899999999996E-10</c:v>
                </c:pt>
                <c:pt idx="457">
                  <c:v>5.5695699999999998E-10</c:v>
                </c:pt>
                <c:pt idx="458">
                  <c:v>5.5492600000000003E-10</c:v>
                </c:pt>
                <c:pt idx="459">
                  <c:v>5.54356E-10</c:v>
                </c:pt>
                <c:pt idx="460">
                  <c:v>5.5042099999999995E-10</c:v>
                </c:pt>
                <c:pt idx="461">
                  <c:v>5.5175400000000002E-10</c:v>
                </c:pt>
                <c:pt idx="462">
                  <c:v>5.4846500000000003E-10</c:v>
                </c:pt>
                <c:pt idx="463">
                  <c:v>5.5530199999999995E-10</c:v>
                </c:pt>
                <c:pt idx="464">
                  <c:v>5.4639000000000001E-10</c:v>
                </c:pt>
                <c:pt idx="465">
                  <c:v>5.3793000000000002E-10</c:v>
                </c:pt>
                <c:pt idx="466">
                  <c:v>5.51367E-10</c:v>
                </c:pt>
                <c:pt idx="467">
                  <c:v>5.5095900000000002E-10</c:v>
                </c:pt>
                <c:pt idx="468">
                  <c:v>5.4243399999999999E-10</c:v>
                </c:pt>
                <c:pt idx="469">
                  <c:v>5.5439899999999996E-10</c:v>
                </c:pt>
                <c:pt idx="470">
                  <c:v>5.4461599999999999E-10</c:v>
                </c:pt>
                <c:pt idx="471">
                  <c:v>5.5751600000000002E-10</c:v>
                </c:pt>
                <c:pt idx="472">
                  <c:v>5.4587400000000003E-10</c:v>
                </c:pt>
                <c:pt idx="473">
                  <c:v>5.4577700000000003E-10</c:v>
                </c:pt>
                <c:pt idx="474">
                  <c:v>5.6106399999999996E-10</c:v>
                </c:pt>
                <c:pt idx="475">
                  <c:v>5.46304E-10</c:v>
                </c:pt>
                <c:pt idx="476">
                  <c:v>5.5155000000000002E-10</c:v>
                </c:pt>
                <c:pt idx="477">
                  <c:v>5.4499300000000002E-10</c:v>
                </c:pt>
                <c:pt idx="478">
                  <c:v>5.4374599999999997E-10</c:v>
                </c:pt>
                <c:pt idx="479">
                  <c:v>5.4468100000000003E-10</c:v>
                </c:pt>
                <c:pt idx="480">
                  <c:v>5.4478800000000002E-10</c:v>
                </c:pt>
                <c:pt idx="481">
                  <c:v>5.49787E-10</c:v>
                </c:pt>
                <c:pt idx="482">
                  <c:v>5.5244200000000002E-10</c:v>
                </c:pt>
                <c:pt idx="483">
                  <c:v>5.5869900000000004E-10</c:v>
                </c:pt>
                <c:pt idx="484">
                  <c:v>6.3769E-10</c:v>
                </c:pt>
                <c:pt idx="485">
                  <c:v>6.1529800000000002E-10</c:v>
                </c:pt>
                <c:pt idx="486">
                  <c:v>5.5550600000000005E-10</c:v>
                </c:pt>
                <c:pt idx="487">
                  <c:v>5.0148699999999997E-10</c:v>
                </c:pt>
                <c:pt idx="488">
                  <c:v>4.66453E-10</c:v>
                </c:pt>
                <c:pt idx="489">
                  <c:v>4.4230899999999999E-10</c:v>
                </c:pt>
                <c:pt idx="490">
                  <c:v>4.2276499999999999E-10</c:v>
                </c:pt>
                <c:pt idx="491">
                  <c:v>4.1272499999999999E-10</c:v>
                </c:pt>
                <c:pt idx="492">
                  <c:v>3.9497599999999998E-10</c:v>
                </c:pt>
                <c:pt idx="493">
                  <c:v>3.9275100000000002E-10</c:v>
                </c:pt>
                <c:pt idx="494">
                  <c:v>3.86258E-10</c:v>
                </c:pt>
                <c:pt idx="495">
                  <c:v>3.7382000000000001E-10</c:v>
                </c:pt>
                <c:pt idx="496">
                  <c:v>3.79948E-10</c:v>
                </c:pt>
                <c:pt idx="497">
                  <c:v>3.8286100000000002E-10</c:v>
                </c:pt>
                <c:pt idx="498">
                  <c:v>3.7853900000000001E-10</c:v>
                </c:pt>
                <c:pt idx="499">
                  <c:v>3.7515300000000002E-10</c:v>
                </c:pt>
                <c:pt idx="500">
                  <c:v>3.8171099999999998E-10</c:v>
                </c:pt>
                <c:pt idx="501">
                  <c:v>3.7993700000000001E-10</c:v>
                </c:pt>
                <c:pt idx="502">
                  <c:v>3.7779800000000001E-10</c:v>
                </c:pt>
                <c:pt idx="503">
                  <c:v>3.6996099999999999E-10</c:v>
                </c:pt>
                <c:pt idx="504">
                  <c:v>3.7297100000000001E-10</c:v>
                </c:pt>
                <c:pt idx="505">
                  <c:v>3.6802599999999999E-10</c:v>
                </c:pt>
                <c:pt idx="506">
                  <c:v>3.7355099999999997E-10</c:v>
                </c:pt>
                <c:pt idx="507">
                  <c:v>3.7588399999999998E-10</c:v>
                </c:pt>
                <c:pt idx="508">
                  <c:v>3.8261400000000002E-10</c:v>
                </c:pt>
                <c:pt idx="509">
                  <c:v>3.76561E-10</c:v>
                </c:pt>
                <c:pt idx="510">
                  <c:v>3.7878700000000002E-10</c:v>
                </c:pt>
                <c:pt idx="511">
                  <c:v>3.7416400000000001E-10</c:v>
                </c:pt>
                <c:pt idx="512">
                  <c:v>3.78905E-10</c:v>
                </c:pt>
                <c:pt idx="513">
                  <c:v>3.7746399999999999E-10</c:v>
                </c:pt>
                <c:pt idx="514">
                  <c:v>3.7132600000000002E-10</c:v>
                </c:pt>
                <c:pt idx="515">
                  <c:v>3.7917399999999998E-10</c:v>
                </c:pt>
                <c:pt idx="516">
                  <c:v>3.7833500000000002E-10</c:v>
                </c:pt>
                <c:pt idx="517">
                  <c:v>3.7264799999999998E-10</c:v>
                </c:pt>
                <c:pt idx="518">
                  <c:v>3.80442E-10</c:v>
                </c:pt>
                <c:pt idx="519">
                  <c:v>3.7945299999999999E-10</c:v>
                </c:pt>
                <c:pt idx="520">
                  <c:v>3.7738900000000002E-10</c:v>
                </c:pt>
                <c:pt idx="521">
                  <c:v>3.9349299999999998E-10</c:v>
                </c:pt>
                <c:pt idx="522">
                  <c:v>3.9681499999999999E-10</c:v>
                </c:pt>
                <c:pt idx="523">
                  <c:v>3.5964100000000002E-10</c:v>
                </c:pt>
                <c:pt idx="524">
                  <c:v>3.25649E-1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976C-4D82-97E9-AC023F4F9CA7}"/>
            </c:ext>
          </c:extLst>
        </c:ser>
        <c:ser>
          <c:idx val="0"/>
          <c:order val="4"/>
          <c:marker>
            <c:symbol val="none"/>
          </c:marker>
          <c:xVal>
            <c:numRef>
              <c:f>'Data_evaluation '!$A$30:$A$1763</c:f>
              <c:numCache>
                <c:formatCode>h:mm:ss</c:formatCode>
                <c:ptCount val="1734"/>
                <c:pt idx="0">
                  <c:v>3.4722222222222222E-5</c:v>
                </c:pt>
                <c:pt idx="1">
                  <c:v>5.7870370370370366E-5</c:v>
                </c:pt>
                <c:pt idx="2">
                  <c:v>9.2592592592592588E-5</c:v>
                </c:pt>
                <c:pt idx="3">
                  <c:v>1.273148148148148E-4</c:v>
                </c:pt>
                <c:pt idx="4">
                  <c:v>1.9675925925925926E-4</c:v>
                </c:pt>
                <c:pt idx="5">
                  <c:v>2.7777777777777778E-4</c:v>
                </c:pt>
                <c:pt idx="6">
                  <c:v>3.4722222222222224E-4</c:v>
                </c:pt>
                <c:pt idx="7">
                  <c:v>4.1666666666666669E-4</c:v>
                </c:pt>
                <c:pt idx="8">
                  <c:v>4.9768518518518521E-4</c:v>
                </c:pt>
                <c:pt idx="9">
                  <c:v>5.6712962962962956E-4</c:v>
                </c:pt>
                <c:pt idx="10">
                  <c:v>6.3657407407407402E-4</c:v>
                </c:pt>
                <c:pt idx="11">
                  <c:v>7.175925925925927E-4</c:v>
                </c:pt>
                <c:pt idx="12">
                  <c:v>7.8703703703703705E-4</c:v>
                </c:pt>
                <c:pt idx="13">
                  <c:v>8.564814814814815E-4</c:v>
                </c:pt>
                <c:pt idx="14">
                  <c:v>9.3750000000000007E-4</c:v>
                </c:pt>
                <c:pt idx="15">
                  <c:v>1.0069444444444444E-3</c:v>
                </c:pt>
                <c:pt idx="16">
                  <c:v>1.0879629629629629E-3</c:v>
                </c:pt>
                <c:pt idx="17">
                  <c:v>1.1574074074074073E-3</c:v>
                </c:pt>
                <c:pt idx="18">
                  <c:v>1.2268518518518518E-3</c:v>
                </c:pt>
                <c:pt idx="19">
                  <c:v>1.3078703703703705E-3</c:v>
                </c:pt>
                <c:pt idx="20">
                  <c:v>1.3773148148148147E-3</c:v>
                </c:pt>
                <c:pt idx="21">
                  <c:v>1.4467592592592594E-3</c:v>
                </c:pt>
                <c:pt idx="22">
                  <c:v>1.5277777777777779E-3</c:v>
                </c:pt>
                <c:pt idx="23">
                  <c:v>1.5972222222222221E-3</c:v>
                </c:pt>
                <c:pt idx="24">
                  <c:v>1.6782407407407406E-3</c:v>
                </c:pt>
                <c:pt idx="25">
                  <c:v>1.7476851851851852E-3</c:v>
                </c:pt>
                <c:pt idx="26">
                  <c:v>1.8171296296296297E-3</c:v>
                </c:pt>
                <c:pt idx="27">
                  <c:v>1.8865740740740742E-3</c:v>
                </c:pt>
                <c:pt idx="28">
                  <c:v>1.9560185185185184E-3</c:v>
                </c:pt>
                <c:pt idx="29">
                  <c:v>2.0370370370370373E-3</c:v>
                </c:pt>
                <c:pt idx="30">
                  <c:v>2.1064814814814813E-3</c:v>
                </c:pt>
                <c:pt idx="31">
                  <c:v>2.1874999999999998E-3</c:v>
                </c:pt>
                <c:pt idx="32">
                  <c:v>2.2569444444444447E-3</c:v>
                </c:pt>
                <c:pt idx="33">
                  <c:v>2.3263888888888887E-3</c:v>
                </c:pt>
                <c:pt idx="34">
                  <c:v>2.4074074074074076E-3</c:v>
                </c:pt>
                <c:pt idx="35">
                  <c:v>2.4768518518518516E-3</c:v>
                </c:pt>
                <c:pt idx="36">
                  <c:v>2.5462962962962961E-3</c:v>
                </c:pt>
                <c:pt idx="37">
                  <c:v>2.627314814814815E-3</c:v>
                </c:pt>
                <c:pt idx="38">
                  <c:v>2.6967592592592594E-3</c:v>
                </c:pt>
                <c:pt idx="39">
                  <c:v>2.7662037037037034E-3</c:v>
                </c:pt>
                <c:pt idx="40">
                  <c:v>2.8472222222222219E-3</c:v>
                </c:pt>
                <c:pt idx="41">
                  <c:v>2.9166666666666668E-3</c:v>
                </c:pt>
                <c:pt idx="42">
                  <c:v>2.9976851851851848E-3</c:v>
                </c:pt>
                <c:pt idx="43">
                  <c:v>3.0671296296296297E-3</c:v>
                </c:pt>
                <c:pt idx="44">
                  <c:v>3.1365740740740742E-3</c:v>
                </c:pt>
                <c:pt idx="45">
                  <c:v>3.2175925925925926E-3</c:v>
                </c:pt>
                <c:pt idx="46">
                  <c:v>3.2870370370370367E-3</c:v>
                </c:pt>
                <c:pt idx="47">
                  <c:v>3.3564814814814811E-3</c:v>
                </c:pt>
                <c:pt idx="48">
                  <c:v>3.4375E-3</c:v>
                </c:pt>
                <c:pt idx="49">
                  <c:v>3.5069444444444445E-3</c:v>
                </c:pt>
                <c:pt idx="50">
                  <c:v>3.5879629629629629E-3</c:v>
                </c:pt>
                <c:pt idx="51">
                  <c:v>3.6574074074074074E-3</c:v>
                </c:pt>
                <c:pt idx="52">
                  <c:v>3.7268518518518514E-3</c:v>
                </c:pt>
                <c:pt idx="53">
                  <c:v>3.8078703703703707E-3</c:v>
                </c:pt>
                <c:pt idx="54">
                  <c:v>3.8773148148148143E-3</c:v>
                </c:pt>
                <c:pt idx="55">
                  <c:v>3.9467592592592592E-3</c:v>
                </c:pt>
                <c:pt idx="56">
                  <c:v>4.0277777777777777E-3</c:v>
                </c:pt>
                <c:pt idx="57">
                  <c:v>4.0972222222222226E-3</c:v>
                </c:pt>
                <c:pt idx="58">
                  <c:v>4.1782407407407402E-3</c:v>
                </c:pt>
                <c:pt idx="59">
                  <c:v>4.2476851851851851E-3</c:v>
                </c:pt>
                <c:pt idx="60">
                  <c:v>4.31712962962963E-3</c:v>
                </c:pt>
                <c:pt idx="61">
                  <c:v>4.3981481481481484E-3</c:v>
                </c:pt>
                <c:pt idx="62">
                  <c:v>4.4675925925925933E-3</c:v>
                </c:pt>
                <c:pt idx="63">
                  <c:v>4.5370370370370365E-3</c:v>
                </c:pt>
                <c:pt idx="64">
                  <c:v>4.6180555555555558E-3</c:v>
                </c:pt>
                <c:pt idx="65">
                  <c:v>4.6874999999999998E-3</c:v>
                </c:pt>
                <c:pt idx="66">
                  <c:v>4.7685185185185183E-3</c:v>
                </c:pt>
                <c:pt idx="67">
                  <c:v>4.8379629629629632E-3</c:v>
                </c:pt>
                <c:pt idx="68">
                  <c:v>4.9074074074074072E-3</c:v>
                </c:pt>
                <c:pt idx="69">
                  <c:v>4.9884259259259265E-3</c:v>
                </c:pt>
                <c:pt idx="70">
                  <c:v>5.0578703703703706E-3</c:v>
                </c:pt>
                <c:pt idx="71">
                  <c:v>5.1273148148148146E-3</c:v>
                </c:pt>
                <c:pt idx="72">
                  <c:v>5.208333333333333E-3</c:v>
                </c:pt>
                <c:pt idx="73">
                  <c:v>5.2777777777777771E-3</c:v>
                </c:pt>
                <c:pt idx="74">
                  <c:v>5.3587962962962964E-3</c:v>
                </c:pt>
                <c:pt idx="75">
                  <c:v>5.4282407407407404E-3</c:v>
                </c:pt>
                <c:pt idx="76">
                  <c:v>5.4976851851851853E-3</c:v>
                </c:pt>
                <c:pt idx="77">
                  <c:v>5.5787037037037038E-3</c:v>
                </c:pt>
                <c:pt idx="78">
                  <c:v>5.6481481481481478E-3</c:v>
                </c:pt>
                <c:pt idx="79">
                  <c:v>5.7291666666666671E-3</c:v>
                </c:pt>
                <c:pt idx="80">
                  <c:v>5.7986111111111112E-3</c:v>
                </c:pt>
                <c:pt idx="81">
                  <c:v>5.8680555555555543E-3</c:v>
                </c:pt>
                <c:pt idx="82">
                  <c:v>5.9490740740740745E-3</c:v>
                </c:pt>
                <c:pt idx="83">
                  <c:v>6.0185185185185177E-3</c:v>
                </c:pt>
                <c:pt idx="84">
                  <c:v>6.0879629629629643E-3</c:v>
                </c:pt>
                <c:pt idx="85">
                  <c:v>6.168981481481481E-3</c:v>
                </c:pt>
                <c:pt idx="86">
                  <c:v>6.238425925925925E-3</c:v>
                </c:pt>
                <c:pt idx="87">
                  <c:v>6.3194444444444444E-3</c:v>
                </c:pt>
                <c:pt idx="88">
                  <c:v>6.3888888888888884E-3</c:v>
                </c:pt>
                <c:pt idx="89">
                  <c:v>6.4583333333333333E-3</c:v>
                </c:pt>
                <c:pt idx="90">
                  <c:v>6.5393518518518517E-3</c:v>
                </c:pt>
                <c:pt idx="91">
                  <c:v>6.6087962962962966E-3</c:v>
                </c:pt>
                <c:pt idx="92">
                  <c:v>6.6782407407407415E-3</c:v>
                </c:pt>
                <c:pt idx="93">
                  <c:v>6.7592592592592591E-3</c:v>
                </c:pt>
                <c:pt idx="94">
                  <c:v>6.828703703703704E-3</c:v>
                </c:pt>
                <c:pt idx="95">
                  <c:v>6.9097222222222225E-3</c:v>
                </c:pt>
                <c:pt idx="96">
                  <c:v>6.9791666666666674E-3</c:v>
                </c:pt>
                <c:pt idx="97">
                  <c:v>7.0486111111111105E-3</c:v>
                </c:pt>
                <c:pt idx="98">
                  <c:v>7.1296296296296307E-3</c:v>
                </c:pt>
                <c:pt idx="99">
                  <c:v>7.1990740740740739E-3</c:v>
                </c:pt>
                <c:pt idx="100">
                  <c:v>7.2685185185185188E-3</c:v>
                </c:pt>
                <c:pt idx="101">
                  <c:v>7.3495370370370372E-3</c:v>
                </c:pt>
                <c:pt idx="102">
                  <c:v>7.4189814814814813E-3</c:v>
                </c:pt>
                <c:pt idx="103">
                  <c:v>7.5000000000000006E-3</c:v>
                </c:pt>
                <c:pt idx="104">
                  <c:v>7.5694444444444446E-3</c:v>
                </c:pt>
                <c:pt idx="105">
                  <c:v>7.6388888888888886E-3</c:v>
                </c:pt>
                <c:pt idx="106">
                  <c:v>7.719907407407408E-3</c:v>
                </c:pt>
                <c:pt idx="107">
                  <c:v>7.789351851851852E-3</c:v>
                </c:pt>
                <c:pt idx="108">
                  <c:v>7.858796296296296E-3</c:v>
                </c:pt>
                <c:pt idx="109">
                  <c:v>7.9398148148148145E-3</c:v>
                </c:pt>
                <c:pt idx="110">
                  <c:v>8.0092592592592594E-3</c:v>
                </c:pt>
                <c:pt idx="111">
                  <c:v>8.0902777777777778E-3</c:v>
                </c:pt>
                <c:pt idx="112">
                  <c:v>8.1597222222222227E-3</c:v>
                </c:pt>
                <c:pt idx="113">
                  <c:v>8.2291666666666659E-3</c:v>
                </c:pt>
                <c:pt idx="114">
                  <c:v>8.3101851851851861E-3</c:v>
                </c:pt>
                <c:pt idx="115">
                  <c:v>8.3796296296296292E-3</c:v>
                </c:pt>
                <c:pt idx="116">
                  <c:v>8.4606481481481494E-3</c:v>
                </c:pt>
                <c:pt idx="117">
                  <c:v>8.5300925925925926E-3</c:v>
                </c:pt>
                <c:pt idx="118">
                  <c:v>8.5995370370370357E-3</c:v>
                </c:pt>
                <c:pt idx="119">
                  <c:v>8.6805555555555559E-3</c:v>
                </c:pt>
                <c:pt idx="120">
                  <c:v>8.7499999999999991E-3</c:v>
                </c:pt>
                <c:pt idx="121">
                  <c:v>8.819444444444444E-3</c:v>
                </c:pt>
                <c:pt idx="122">
                  <c:v>8.9004629629629625E-3</c:v>
                </c:pt>
                <c:pt idx="123">
                  <c:v>8.9699074074074073E-3</c:v>
                </c:pt>
                <c:pt idx="124">
                  <c:v>9.0509259259259258E-3</c:v>
                </c:pt>
                <c:pt idx="125">
                  <c:v>9.1203703703703707E-3</c:v>
                </c:pt>
                <c:pt idx="126">
                  <c:v>9.1898148148148139E-3</c:v>
                </c:pt>
                <c:pt idx="127">
                  <c:v>9.2708333333333341E-3</c:v>
                </c:pt>
                <c:pt idx="128">
                  <c:v>9.3402777777777772E-3</c:v>
                </c:pt>
                <c:pt idx="129">
                  <c:v>9.4212962962962957E-3</c:v>
                </c:pt>
                <c:pt idx="130">
                  <c:v>9.4907407407407406E-3</c:v>
                </c:pt>
                <c:pt idx="131">
                  <c:v>9.5601851851851855E-3</c:v>
                </c:pt>
                <c:pt idx="132">
                  <c:v>9.6412037037037039E-3</c:v>
                </c:pt>
                <c:pt idx="133">
                  <c:v>9.7106481481481471E-3</c:v>
                </c:pt>
                <c:pt idx="134">
                  <c:v>9.780092592592592E-3</c:v>
                </c:pt>
                <c:pt idx="135">
                  <c:v>9.8611111111111104E-3</c:v>
                </c:pt>
                <c:pt idx="136">
                  <c:v>9.9305555555555553E-3</c:v>
                </c:pt>
                <c:pt idx="137">
                  <c:v>1.0011574074074074E-2</c:v>
                </c:pt>
                <c:pt idx="138">
                  <c:v>1.0081018518518519E-2</c:v>
                </c:pt>
                <c:pt idx="139">
                  <c:v>1.0150462962962964E-2</c:v>
                </c:pt>
                <c:pt idx="140">
                  <c:v>1.0231481481481482E-2</c:v>
                </c:pt>
                <c:pt idx="141">
                  <c:v>1.0300925925925927E-2</c:v>
                </c:pt>
                <c:pt idx="142">
                  <c:v>1.0381944444444444E-2</c:v>
                </c:pt>
                <c:pt idx="143">
                  <c:v>1.045138888888889E-2</c:v>
                </c:pt>
                <c:pt idx="144">
                  <c:v>1.0520833333333333E-2</c:v>
                </c:pt>
                <c:pt idx="145">
                  <c:v>1.0601851851851854E-2</c:v>
                </c:pt>
                <c:pt idx="146">
                  <c:v>1.0671296296296297E-2</c:v>
                </c:pt>
                <c:pt idx="147">
                  <c:v>1.074074074074074E-2</c:v>
                </c:pt>
                <c:pt idx="148">
                  <c:v>1.082175925925926E-2</c:v>
                </c:pt>
                <c:pt idx="149">
                  <c:v>1.0891203703703703E-2</c:v>
                </c:pt>
                <c:pt idx="150">
                  <c:v>1.0972222222222223E-2</c:v>
                </c:pt>
                <c:pt idx="151">
                  <c:v>1.1041666666666667E-2</c:v>
                </c:pt>
                <c:pt idx="152">
                  <c:v>1.1111111111111112E-2</c:v>
                </c:pt>
                <c:pt idx="153">
                  <c:v>1.119212962962963E-2</c:v>
                </c:pt>
                <c:pt idx="154">
                  <c:v>1.1261574074074071E-2</c:v>
                </c:pt>
                <c:pt idx="155">
                  <c:v>1.1331018518518518E-2</c:v>
                </c:pt>
                <c:pt idx="156">
                  <c:v>1.1412037037037038E-2</c:v>
                </c:pt>
                <c:pt idx="157">
                  <c:v>1.1481481481481483E-2</c:v>
                </c:pt>
                <c:pt idx="158">
                  <c:v>1.1562499999999998E-2</c:v>
                </c:pt>
                <c:pt idx="159">
                  <c:v>1.1631944444444445E-2</c:v>
                </c:pt>
                <c:pt idx="160">
                  <c:v>1.1701388888888891E-2</c:v>
                </c:pt>
                <c:pt idx="161">
                  <c:v>1.1782407407407406E-2</c:v>
                </c:pt>
                <c:pt idx="162">
                  <c:v>1.1851851851851851E-2</c:v>
                </c:pt>
                <c:pt idx="163">
                  <c:v>1.1921296296296298E-2</c:v>
                </c:pt>
                <c:pt idx="164">
                  <c:v>1.2002314814814815E-2</c:v>
                </c:pt>
                <c:pt idx="165">
                  <c:v>1.207175925925926E-2</c:v>
                </c:pt>
                <c:pt idx="166">
                  <c:v>1.2152777777777778E-2</c:v>
                </c:pt>
                <c:pt idx="167">
                  <c:v>1.2222222222222223E-2</c:v>
                </c:pt>
                <c:pt idx="168">
                  <c:v>1.2291666666666666E-2</c:v>
                </c:pt>
                <c:pt idx="169">
                  <c:v>1.2372685185185186E-2</c:v>
                </c:pt>
                <c:pt idx="170">
                  <c:v>1.2442129629629629E-2</c:v>
                </c:pt>
                <c:pt idx="171">
                  <c:v>1.252314814814815E-2</c:v>
                </c:pt>
                <c:pt idx="172">
                  <c:v>1.2592592592592593E-2</c:v>
                </c:pt>
                <c:pt idx="173">
                  <c:v>1.2662037037037039E-2</c:v>
                </c:pt>
                <c:pt idx="174">
                  <c:v>1.2743055555555556E-2</c:v>
                </c:pt>
                <c:pt idx="175">
                  <c:v>1.2812499999999999E-2</c:v>
                </c:pt>
                <c:pt idx="176">
                  <c:v>1.2881944444444446E-2</c:v>
                </c:pt>
                <c:pt idx="177">
                  <c:v>1.2962962962962963E-2</c:v>
                </c:pt>
                <c:pt idx="178">
                  <c:v>1.3032407407407407E-2</c:v>
                </c:pt>
                <c:pt idx="179">
                  <c:v>1.3113425925925926E-2</c:v>
                </c:pt>
                <c:pt idx="180">
                  <c:v>1.3182870370370371E-2</c:v>
                </c:pt>
                <c:pt idx="181">
                  <c:v>1.3252314814814814E-2</c:v>
                </c:pt>
                <c:pt idx="182">
                  <c:v>1.3333333333333334E-2</c:v>
                </c:pt>
                <c:pt idx="183">
                  <c:v>1.3402777777777777E-2</c:v>
                </c:pt>
                <c:pt idx="184">
                  <c:v>1.3483796296296298E-2</c:v>
                </c:pt>
                <c:pt idx="185">
                  <c:v>1.3553240740740741E-2</c:v>
                </c:pt>
                <c:pt idx="186">
                  <c:v>1.3622685185185184E-2</c:v>
                </c:pt>
                <c:pt idx="187">
                  <c:v>1.3703703703703704E-2</c:v>
                </c:pt>
                <c:pt idx="188">
                  <c:v>1.3773148148148147E-2</c:v>
                </c:pt>
                <c:pt idx="189">
                  <c:v>1.3842592592592594E-2</c:v>
                </c:pt>
                <c:pt idx="190">
                  <c:v>1.3923611111111111E-2</c:v>
                </c:pt>
                <c:pt idx="191">
                  <c:v>1.3993055555555555E-2</c:v>
                </c:pt>
                <c:pt idx="192">
                  <c:v>1.4074074074074074E-2</c:v>
                </c:pt>
                <c:pt idx="193">
                  <c:v>1.4143518518518519E-2</c:v>
                </c:pt>
                <c:pt idx="194">
                  <c:v>1.4212962962962962E-2</c:v>
                </c:pt>
                <c:pt idx="195">
                  <c:v>1.4293981481481482E-2</c:v>
                </c:pt>
                <c:pt idx="196">
                  <c:v>1.4363425925925925E-2</c:v>
                </c:pt>
                <c:pt idx="197">
                  <c:v>1.4432870370370372E-2</c:v>
                </c:pt>
                <c:pt idx="198">
                  <c:v>1.4513888888888889E-2</c:v>
                </c:pt>
                <c:pt idx="199">
                  <c:v>1.4583333333333332E-2</c:v>
                </c:pt>
                <c:pt idx="200">
                  <c:v>1.4664351851851852E-2</c:v>
                </c:pt>
                <c:pt idx="201">
                  <c:v>1.4733796296296295E-2</c:v>
                </c:pt>
                <c:pt idx="202">
                  <c:v>1.480324074074074E-2</c:v>
                </c:pt>
                <c:pt idx="203">
                  <c:v>1.4884259259259259E-2</c:v>
                </c:pt>
                <c:pt idx="204">
                  <c:v>1.4953703703703705E-2</c:v>
                </c:pt>
                <c:pt idx="205">
                  <c:v>1.503472222222222E-2</c:v>
                </c:pt>
                <c:pt idx="206">
                  <c:v>1.5104166666666667E-2</c:v>
                </c:pt>
                <c:pt idx="207">
                  <c:v>1.5173611111111112E-2</c:v>
                </c:pt>
                <c:pt idx="208">
                  <c:v>1.525462962962963E-2</c:v>
                </c:pt>
                <c:pt idx="209">
                  <c:v>1.5324074074074073E-2</c:v>
                </c:pt>
                <c:pt idx="210">
                  <c:v>1.539351851851852E-2</c:v>
                </c:pt>
                <c:pt idx="211">
                  <c:v>1.5474537037037038E-2</c:v>
                </c:pt>
                <c:pt idx="212">
                  <c:v>1.554398148148148E-2</c:v>
                </c:pt>
                <c:pt idx="213">
                  <c:v>1.5613425925925926E-2</c:v>
                </c:pt>
                <c:pt idx="214">
                  <c:v>1.5694444444444445E-2</c:v>
                </c:pt>
                <c:pt idx="215">
                  <c:v>1.5763888888888886E-2</c:v>
                </c:pt>
                <c:pt idx="216">
                  <c:v>1.5844907407407408E-2</c:v>
                </c:pt>
                <c:pt idx="217">
                  <c:v>1.5914351851851853E-2</c:v>
                </c:pt>
                <c:pt idx="218">
                  <c:v>1.5983796296296295E-2</c:v>
                </c:pt>
                <c:pt idx="219">
                  <c:v>1.6064814814814813E-2</c:v>
                </c:pt>
                <c:pt idx="220">
                  <c:v>1.6134259259259261E-2</c:v>
                </c:pt>
                <c:pt idx="221">
                  <c:v>1.621527777777778E-2</c:v>
                </c:pt>
                <c:pt idx="222">
                  <c:v>1.6284722222222221E-2</c:v>
                </c:pt>
                <c:pt idx="223">
                  <c:v>1.6354166666666666E-2</c:v>
                </c:pt>
                <c:pt idx="224">
                  <c:v>1.6435185185185188E-2</c:v>
                </c:pt>
                <c:pt idx="225">
                  <c:v>1.650462962962963E-2</c:v>
                </c:pt>
                <c:pt idx="226">
                  <c:v>1.6574074074074074E-2</c:v>
                </c:pt>
                <c:pt idx="227">
                  <c:v>1.6655092592592593E-2</c:v>
                </c:pt>
                <c:pt idx="228">
                  <c:v>1.6724537037037034E-2</c:v>
                </c:pt>
                <c:pt idx="229">
                  <c:v>1.6805555555555556E-2</c:v>
                </c:pt>
                <c:pt idx="230">
                  <c:v>1.6875000000000001E-2</c:v>
                </c:pt>
                <c:pt idx="231">
                  <c:v>1.6944444444444443E-2</c:v>
                </c:pt>
                <c:pt idx="232">
                  <c:v>1.7025462962962961E-2</c:v>
                </c:pt>
                <c:pt idx="233">
                  <c:v>1.7094907407407409E-2</c:v>
                </c:pt>
                <c:pt idx="234">
                  <c:v>1.7175925925925924E-2</c:v>
                </c:pt>
                <c:pt idx="235">
                  <c:v>1.7245370370370369E-2</c:v>
                </c:pt>
                <c:pt idx="236">
                  <c:v>1.7314814814814814E-2</c:v>
                </c:pt>
                <c:pt idx="237">
                  <c:v>1.7395833333333336E-2</c:v>
                </c:pt>
                <c:pt idx="238">
                  <c:v>1.7465277777777777E-2</c:v>
                </c:pt>
                <c:pt idx="239">
                  <c:v>1.7534722222222222E-2</c:v>
                </c:pt>
                <c:pt idx="240">
                  <c:v>1.7615740740740741E-2</c:v>
                </c:pt>
                <c:pt idx="241">
                  <c:v>1.7685185185185182E-2</c:v>
                </c:pt>
                <c:pt idx="242">
                  <c:v>1.7766203703703704E-2</c:v>
                </c:pt>
                <c:pt idx="243">
                  <c:v>1.7835648148148149E-2</c:v>
                </c:pt>
                <c:pt idx="244">
                  <c:v>1.7905092592592594E-2</c:v>
                </c:pt>
                <c:pt idx="245">
                  <c:v>1.7986111111111109E-2</c:v>
                </c:pt>
                <c:pt idx="246">
                  <c:v>1.8055555555555557E-2</c:v>
                </c:pt>
                <c:pt idx="247">
                  <c:v>1.8124999999999999E-2</c:v>
                </c:pt>
                <c:pt idx="248">
                  <c:v>1.8206018518518517E-2</c:v>
                </c:pt>
                <c:pt idx="249">
                  <c:v>1.8275462962962962E-2</c:v>
                </c:pt>
                <c:pt idx="250">
                  <c:v>1.8356481481481481E-2</c:v>
                </c:pt>
                <c:pt idx="251">
                  <c:v>1.8425925925925925E-2</c:v>
                </c:pt>
                <c:pt idx="252">
                  <c:v>1.849537037037037E-2</c:v>
                </c:pt>
                <c:pt idx="253">
                  <c:v>1.8576388888888889E-2</c:v>
                </c:pt>
                <c:pt idx="254">
                  <c:v>1.8645833333333334E-2</c:v>
                </c:pt>
                <c:pt idx="255">
                  <c:v>1.8715277777777779E-2</c:v>
                </c:pt>
                <c:pt idx="256">
                  <c:v>1.8796296296296297E-2</c:v>
                </c:pt>
                <c:pt idx="257">
                  <c:v>1.8865740740740742E-2</c:v>
                </c:pt>
                <c:pt idx="258">
                  <c:v>1.894675925925926E-2</c:v>
                </c:pt>
                <c:pt idx="259">
                  <c:v>1.9016203703703705E-2</c:v>
                </c:pt>
                <c:pt idx="260">
                  <c:v>1.9085648148148147E-2</c:v>
                </c:pt>
                <c:pt idx="261">
                  <c:v>1.9166666666666669E-2</c:v>
                </c:pt>
                <c:pt idx="262">
                  <c:v>1.923611111111111E-2</c:v>
                </c:pt>
                <c:pt idx="263">
                  <c:v>1.9305555555555555E-2</c:v>
                </c:pt>
                <c:pt idx="264">
                  <c:v>1.9386574074074073E-2</c:v>
                </c:pt>
                <c:pt idx="265">
                  <c:v>1.9456018518518518E-2</c:v>
                </c:pt>
                <c:pt idx="266">
                  <c:v>1.9537037037037037E-2</c:v>
                </c:pt>
                <c:pt idx="267">
                  <c:v>1.9606481481481482E-2</c:v>
                </c:pt>
                <c:pt idx="268">
                  <c:v>1.9675925925925927E-2</c:v>
                </c:pt>
                <c:pt idx="269">
                  <c:v>1.9756944444444445E-2</c:v>
                </c:pt>
                <c:pt idx="270">
                  <c:v>1.982638888888889E-2</c:v>
                </c:pt>
                <c:pt idx="271">
                  <c:v>1.9907407407407408E-2</c:v>
                </c:pt>
                <c:pt idx="272">
                  <c:v>1.9976851851851853E-2</c:v>
                </c:pt>
                <c:pt idx="273">
                  <c:v>2.0046296296296295E-2</c:v>
                </c:pt>
                <c:pt idx="274">
                  <c:v>2.0127314814814817E-2</c:v>
                </c:pt>
                <c:pt idx="275">
                  <c:v>2.0196759259259258E-2</c:v>
                </c:pt>
                <c:pt idx="276">
                  <c:v>2.0266203703703703E-2</c:v>
                </c:pt>
                <c:pt idx="277">
                  <c:v>2.0347222222222221E-2</c:v>
                </c:pt>
                <c:pt idx="278">
                  <c:v>2.0416666666666666E-2</c:v>
                </c:pt>
                <c:pt idx="279">
                  <c:v>2.0497685185185185E-2</c:v>
                </c:pt>
                <c:pt idx="280">
                  <c:v>2.056712962962963E-2</c:v>
                </c:pt>
                <c:pt idx="281">
                  <c:v>2.0636574074074075E-2</c:v>
                </c:pt>
                <c:pt idx="282">
                  <c:v>2.071759259259259E-2</c:v>
                </c:pt>
                <c:pt idx="283">
                  <c:v>2.0787037037037038E-2</c:v>
                </c:pt>
                <c:pt idx="284">
                  <c:v>2.0868055555555556E-2</c:v>
                </c:pt>
                <c:pt idx="285">
                  <c:v>2.0937499999999998E-2</c:v>
                </c:pt>
                <c:pt idx="286">
                  <c:v>2.1006944444444443E-2</c:v>
                </c:pt>
                <c:pt idx="287">
                  <c:v>2.1087962962962961E-2</c:v>
                </c:pt>
                <c:pt idx="288">
                  <c:v>2.1157407407407406E-2</c:v>
                </c:pt>
                <c:pt idx="289">
                  <c:v>2.1226851851851854E-2</c:v>
                </c:pt>
                <c:pt idx="290">
                  <c:v>2.1307870370370369E-2</c:v>
                </c:pt>
                <c:pt idx="291">
                  <c:v>2.1377314814814818E-2</c:v>
                </c:pt>
                <c:pt idx="292">
                  <c:v>2.1458333333333333E-2</c:v>
                </c:pt>
                <c:pt idx="293">
                  <c:v>2.1527777777777781E-2</c:v>
                </c:pt>
                <c:pt idx="294">
                  <c:v>2.1597222222222223E-2</c:v>
                </c:pt>
                <c:pt idx="295">
                  <c:v>2.1678240740740738E-2</c:v>
                </c:pt>
                <c:pt idx="296">
                  <c:v>2.1747685185185186E-2</c:v>
                </c:pt>
                <c:pt idx="297">
                  <c:v>2.1817129629629631E-2</c:v>
                </c:pt>
                <c:pt idx="298">
                  <c:v>2.1898148148148149E-2</c:v>
                </c:pt>
                <c:pt idx="299">
                  <c:v>2.1967592592592594E-2</c:v>
                </c:pt>
                <c:pt idx="300">
                  <c:v>2.2048611111111113E-2</c:v>
                </c:pt>
                <c:pt idx="301">
                  <c:v>2.2118055555555557E-2</c:v>
                </c:pt>
                <c:pt idx="302">
                  <c:v>2.2187499999999999E-2</c:v>
                </c:pt>
                <c:pt idx="303">
                  <c:v>2.2268518518518521E-2</c:v>
                </c:pt>
                <c:pt idx="304">
                  <c:v>2.2337962962962962E-2</c:v>
                </c:pt>
                <c:pt idx="305">
                  <c:v>2.2407407407407407E-2</c:v>
                </c:pt>
                <c:pt idx="306">
                  <c:v>2.2488425925925926E-2</c:v>
                </c:pt>
                <c:pt idx="307">
                  <c:v>2.255787037037037E-2</c:v>
                </c:pt>
                <c:pt idx="308">
                  <c:v>2.2638888888888889E-2</c:v>
                </c:pt>
                <c:pt idx="309">
                  <c:v>2.2708333333333334E-2</c:v>
                </c:pt>
                <c:pt idx="310">
                  <c:v>2.2777777777777775E-2</c:v>
                </c:pt>
                <c:pt idx="311">
                  <c:v>2.2858796296296294E-2</c:v>
                </c:pt>
                <c:pt idx="312">
                  <c:v>2.2928240740740739E-2</c:v>
                </c:pt>
                <c:pt idx="313">
                  <c:v>2.2997685185185187E-2</c:v>
                </c:pt>
                <c:pt idx="314">
                  <c:v>2.3078703703703702E-2</c:v>
                </c:pt>
                <c:pt idx="315">
                  <c:v>2.314814814814815E-2</c:v>
                </c:pt>
                <c:pt idx="316">
                  <c:v>2.3229166666666665E-2</c:v>
                </c:pt>
                <c:pt idx="317">
                  <c:v>2.3298611111111107E-2</c:v>
                </c:pt>
                <c:pt idx="318">
                  <c:v>2.3368055555555555E-2</c:v>
                </c:pt>
                <c:pt idx="319">
                  <c:v>2.344907407407407E-2</c:v>
                </c:pt>
                <c:pt idx="320">
                  <c:v>2.3518518518518518E-2</c:v>
                </c:pt>
                <c:pt idx="321">
                  <c:v>2.3587962962962963E-2</c:v>
                </c:pt>
                <c:pt idx="322">
                  <c:v>2.3668981481481485E-2</c:v>
                </c:pt>
                <c:pt idx="323">
                  <c:v>2.3738425925925923E-2</c:v>
                </c:pt>
                <c:pt idx="324">
                  <c:v>2.3819444444444445E-2</c:v>
                </c:pt>
                <c:pt idx="325">
                  <c:v>2.388888888888889E-2</c:v>
                </c:pt>
                <c:pt idx="326">
                  <c:v>2.3958333333333331E-2</c:v>
                </c:pt>
                <c:pt idx="327">
                  <c:v>2.4039351851851853E-2</c:v>
                </c:pt>
                <c:pt idx="328">
                  <c:v>2.4108796296296298E-2</c:v>
                </c:pt>
                <c:pt idx="329">
                  <c:v>2.417824074074074E-2</c:v>
                </c:pt>
                <c:pt idx="330">
                  <c:v>2.4259259259259258E-2</c:v>
                </c:pt>
                <c:pt idx="331">
                  <c:v>2.4328703703703703E-2</c:v>
                </c:pt>
                <c:pt idx="332">
                  <c:v>2.4409722222222222E-2</c:v>
                </c:pt>
                <c:pt idx="333">
                  <c:v>2.4479166666666666E-2</c:v>
                </c:pt>
                <c:pt idx="334">
                  <c:v>2.4548611111111115E-2</c:v>
                </c:pt>
                <c:pt idx="335">
                  <c:v>2.462962962962963E-2</c:v>
                </c:pt>
                <c:pt idx="336">
                  <c:v>2.4699074074074078E-2</c:v>
                </c:pt>
                <c:pt idx="337">
                  <c:v>2.476851851851852E-2</c:v>
                </c:pt>
                <c:pt idx="338">
                  <c:v>2.4849537037037035E-2</c:v>
                </c:pt>
                <c:pt idx="339">
                  <c:v>2.4918981481481483E-2</c:v>
                </c:pt>
                <c:pt idx="340">
                  <c:v>2.4999999999999998E-2</c:v>
                </c:pt>
                <c:pt idx="341">
                  <c:v>2.5069444444444446E-2</c:v>
                </c:pt>
                <c:pt idx="342">
                  <c:v>2.5138888888888891E-2</c:v>
                </c:pt>
                <c:pt idx="343">
                  <c:v>2.521990740740741E-2</c:v>
                </c:pt>
                <c:pt idx="344">
                  <c:v>2.5289351851851851E-2</c:v>
                </c:pt>
                <c:pt idx="345">
                  <c:v>2.5358796296296296E-2</c:v>
                </c:pt>
                <c:pt idx="346">
                  <c:v>2.5439814814814814E-2</c:v>
                </c:pt>
                <c:pt idx="347">
                  <c:v>2.5520833333333336E-2</c:v>
                </c:pt>
                <c:pt idx="348">
                  <c:v>2.5590277777777778E-2</c:v>
                </c:pt>
                <c:pt idx="349">
                  <c:v>2.5659722222222223E-2</c:v>
                </c:pt>
                <c:pt idx="350">
                  <c:v>2.5740740740740745E-2</c:v>
                </c:pt>
                <c:pt idx="351">
                  <c:v>2.5810185185185183E-2</c:v>
                </c:pt>
                <c:pt idx="352">
                  <c:v>2.5879629629629627E-2</c:v>
                </c:pt>
                <c:pt idx="353">
                  <c:v>2.5960648148148149E-2</c:v>
                </c:pt>
                <c:pt idx="354">
                  <c:v>2.6030092592592594E-2</c:v>
                </c:pt>
                <c:pt idx="355">
                  <c:v>2.6111111111111113E-2</c:v>
                </c:pt>
                <c:pt idx="356">
                  <c:v>2.6180555555555558E-2</c:v>
                </c:pt>
                <c:pt idx="357">
                  <c:v>2.6249999999999999E-2</c:v>
                </c:pt>
                <c:pt idx="358">
                  <c:v>2.6331018518518517E-2</c:v>
                </c:pt>
                <c:pt idx="359">
                  <c:v>2.6400462962962962E-2</c:v>
                </c:pt>
                <c:pt idx="360">
                  <c:v>2.6469907407407411E-2</c:v>
                </c:pt>
                <c:pt idx="361">
                  <c:v>2.6550925925925926E-2</c:v>
                </c:pt>
                <c:pt idx="362">
                  <c:v>2.6620370370370374E-2</c:v>
                </c:pt>
                <c:pt idx="363">
                  <c:v>2.6689814814814816E-2</c:v>
                </c:pt>
                <c:pt idx="364">
                  <c:v>2.6770833333333331E-2</c:v>
                </c:pt>
                <c:pt idx="365">
                  <c:v>2.6840277777777779E-2</c:v>
                </c:pt>
                <c:pt idx="366">
                  <c:v>2.6921296296296294E-2</c:v>
                </c:pt>
                <c:pt idx="367">
                  <c:v>2.6990740740740742E-2</c:v>
                </c:pt>
                <c:pt idx="368">
                  <c:v>2.7060185185185187E-2</c:v>
                </c:pt>
                <c:pt idx="369">
                  <c:v>2.7141203703703706E-2</c:v>
                </c:pt>
                <c:pt idx="370">
                  <c:v>2.7210648148148147E-2</c:v>
                </c:pt>
                <c:pt idx="371">
                  <c:v>2.7280092592592592E-2</c:v>
                </c:pt>
                <c:pt idx="372">
                  <c:v>2.736111111111111E-2</c:v>
                </c:pt>
                <c:pt idx="373">
                  <c:v>2.7430555555555555E-2</c:v>
                </c:pt>
                <c:pt idx="374">
                  <c:v>2.75E-2</c:v>
                </c:pt>
                <c:pt idx="375">
                  <c:v>2.7581018518518519E-2</c:v>
                </c:pt>
                <c:pt idx="376">
                  <c:v>2.7650462962962963E-2</c:v>
                </c:pt>
                <c:pt idx="377">
                  <c:v>2.7731481481481478E-2</c:v>
                </c:pt>
                <c:pt idx="378">
                  <c:v>2.7800925925925923E-2</c:v>
                </c:pt>
                <c:pt idx="379">
                  <c:v>2.7870370370370368E-2</c:v>
                </c:pt>
                <c:pt idx="380">
                  <c:v>2.7951388888888887E-2</c:v>
                </c:pt>
                <c:pt idx="381">
                  <c:v>2.8020833333333332E-2</c:v>
                </c:pt>
                <c:pt idx="382">
                  <c:v>2.809027777777778E-2</c:v>
                </c:pt>
                <c:pt idx="383">
                  <c:v>2.8171296296296302E-2</c:v>
                </c:pt>
                <c:pt idx="384">
                  <c:v>2.8240740740740736E-2</c:v>
                </c:pt>
                <c:pt idx="385">
                  <c:v>2.8321759259259258E-2</c:v>
                </c:pt>
                <c:pt idx="386">
                  <c:v>2.8391203703703707E-2</c:v>
                </c:pt>
                <c:pt idx="387">
                  <c:v>2.8460648148148148E-2</c:v>
                </c:pt>
                <c:pt idx="388">
                  <c:v>2.854166666666667E-2</c:v>
                </c:pt>
                <c:pt idx="389">
                  <c:v>2.8611111111111115E-2</c:v>
                </c:pt>
                <c:pt idx="390">
                  <c:v>2.8680555555555553E-2</c:v>
                </c:pt>
                <c:pt idx="391">
                  <c:v>2.8761574074074075E-2</c:v>
                </c:pt>
                <c:pt idx="392">
                  <c:v>2.883101851851852E-2</c:v>
                </c:pt>
                <c:pt idx="393">
                  <c:v>2.8912037037037038E-2</c:v>
                </c:pt>
                <c:pt idx="394">
                  <c:v>2.8981481481481483E-2</c:v>
                </c:pt>
                <c:pt idx="395">
                  <c:v>2.9050925925925928E-2</c:v>
                </c:pt>
                <c:pt idx="396">
                  <c:v>2.9131944444444446E-2</c:v>
                </c:pt>
                <c:pt idx="397">
                  <c:v>2.9201388888888888E-2</c:v>
                </c:pt>
                <c:pt idx="398">
                  <c:v>2.9282407407407406E-2</c:v>
                </c:pt>
                <c:pt idx="399">
                  <c:v>2.9351851851851851E-2</c:v>
                </c:pt>
                <c:pt idx="400">
                  <c:v>2.9421296296296296E-2</c:v>
                </c:pt>
                <c:pt idx="401">
                  <c:v>2.9502314814814815E-2</c:v>
                </c:pt>
                <c:pt idx="402">
                  <c:v>2.9571759259259259E-2</c:v>
                </c:pt>
                <c:pt idx="403">
                  <c:v>2.9641203703703701E-2</c:v>
                </c:pt>
                <c:pt idx="404">
                  <c:v>2.9722222222222219E-2</c:v>
                </c:pt>
                <c:pt idx="405">
                  <c:v>2.9791666666666664E-2</c:v>
                </c:pt>
                <c:pt idx="406">
                  <c:v>2.9861111111111113E-2</c:v>
                </c:pt>
                <c:pt idx="407">
                  <c:v>2.9942129629629628E-2</c:v>
                </c:pt>
                <c:pt idx="408">
                  <c:v>3.0011574074074076E-2</c:v>
                </c:pt>
                <c:pt idx="409">
                  <c:v>3.0081018518518521E-2</c:v>
                </c:pt>
                <c:pt idx="410">
                  <c:v>3.0162037037037032E-2</c:v>
                </c:pt>
                <c:pt idx="411">
                  <c:v>3.0231481481481481E-2</c:v>
                </c:pt>
                <c:pt idx="412">
                  <c:v>3.0312499999999996E-2</c:v>
                </c:pt>
                <c:pt idx="413">
                  <c:v>3.0381944444444444E-2</c:v>
                </c:pt>
                <c:pt idx="414">
                  <c:v>3.0451388888888889E-2</c:v>
                </c:pt>
                <c:pt idx="415">
                  <c:v>3.0532407407407411E-2</c:v>
                </c:pt>
                <c:pt idx="416">
                  <c:v>3.0601851851851852E-2</c:v>
                </c:pt>
                <c:pt idx="417">
                  <c:v>3.0671296296296294E-2</c:v>
                </c:pt>
                <c:pt idx="418">
                  <c:v>3.0752314814814816E-2</c:v>
                </c:pt>
                <c:pt idx="419">
                  <c:v>3.0821759259259257E-2</c:v>
                </c:pt>
                <c:pt idx="420">
                  <c:v>3.0902777777777779E-2</c:v>
                </c:pt>
                <c:pt idx="421">
                  <c:v>3.0972222222222224E-2</c:v>
                </c:pt>
                <c:pt idx="422">
                  <c:v>3.1041666666666665E-2</c:v>
                </c:pt>
                <c:pt idx="423">
                  <c:v>3.1122685185185187E-2</c:v>
                </c:pt>
                <c:pt idx="424">
                  <c:v>3.1192129629629629E-2</c:v>
                </c:pt>
                <c:pt idx="425">
                  <c:v>3.1273148148148147E-2</c:v>
                </c:pt>
                <c:pt idx="426">
                  <c:v>3.1342592592592596E-2</c:v>
                </c:pt>
                <c:pt idx="427">
                  <c:v>3.1412037037037037E-2</c:v>
                </c:pt>
                <c:pt idx="428">
                  <c:v>3.1493055555555559E-2</c:v>
                </c:pt>
                <c:pt idx="429">
                  <c:v>3.15625E-2</c:v>
                </c:pt>
                <c:pt idx="430">
                  <c:v>3.1631944444444442E-2</c:v>
                </c:pt>
                <c:pt idx="431">
                  <c:v>3.1712962962962964E-2</c:v>
                </c:pt>
                <c:pt idx="432">
                  <c:v>3.1782407407407405E-2</c:v>
                </c:pt>
                <c:pt idx="433">
                  <c:v>3.1863425925925927E-2</c:v>
                </c:pt>
                <c:pt idx="434">
                  <c:v>3.1932870370370368E-2</c:v>
                </c:pt>
                <c:pt idx="435">
                  <c:v>3.2002314814814817E-2</c:v>
                </c:pt>
                <c:pt idx="436">
                  <c:v>3.2083333333333332E-2</c:v>
                </c:pt>
                <c:pt idx="437">
                  <c:v>3.2152777777777773E-2</c:v>
                </c:pt>
                <c:pt idx="438">
                  <c:v>3.2222222222222222E-2</c:v>
                </c:pt>
                <c:pt idx="439">
                  <c:v>3.2303240740740737E-2</c:v>
                </c:pt>
                <c:pt idx="440">
                  <c:v>3.2372685185185185E-2</c:v>
                </c:pt>
                <c:pt idx="441">
                  <c:v>3.24537037037037E-2</c:v>
                </c:pt>
                <c:pt idx="442">
                  <c:v>3.2523148148148148E-2</c:v>
                </c:pt>
                <c:pt idx="443">
                  <c:v>3.259259259259259E-2</c:v>
                </c:pt>
                <c:pt idx="444">
                  <c:v>3.2673611111111105E-2</c:v>
                </c:pt>
                <c:pt idx="445">
                  <c:v>3.2743055555555553E-2</c:v>
                </c:pt>
                <c:pt idx="446">
                  <c:v>3.2812500000000001E-2</c:v>
                </c:pt>
                <c:pt idx="447">
                  <c:v>3.2893518518518523E-2</c:v>
                </c:pt>
                <c:pt idx="448">
                  <c:v>3.2962962962962965E-2</c:v>
                </c:pt>
                <c:pt idx="449">
                  <c:v>3.3043981481481487E-2</c:v>
                </c:pt>
                <c:pt idx="450">
                  <c:v>3.3113425925925928E-2</c:v>
                </c:pt>
                <c:pt idx="451">
                  <c:v>3.318287037037037E-2</c:v>
                </c:pt>
                <c:pt idx="452">
                  <c:v>3.3263888888888891E-2</c:v>
                </c:pt>
                <c:pt idx="453">
                  <c:v>3.3333333333333333E-2</c:v>
                </c:pt>
                <c:pt idx="454">
                  <c:v>3.3402777777777774E-2</c:v>
                </c:pt>
                <c:pt idx="455">
                  <c:v>3.3483796296296296E-2</c:v>
                </c:pt>
                <c:pt idx="456">
                  <c:v>3.3553240740740745E-2</c:v>
                </c:pt>
                <c:pt idx="457">
                  <c:v>3.363425925925926E-2</c:v>
                </c:pt>
                <c:pt idx="458">
                  <c:v>3.3703703703703701E-2</c:v>
                </c:pt>
                <c:pt idx="459">
                  <c:v>3.3773148148148149E-2</c:v>
                </c:pt>
                <c:pt idx="460">
                  <c:v>3.3854166666666664E-2</c:v>
                </c:pt>
                <c:pt idx="461">
                  <c:v>3.3923611111111113E-2</c:v>
                </c:pt>
                <c:pt idx="462">
                  <c:v>3.4004629629629628E-2</c:v>
                </c:pt>
                <c:pt idx="463">
                  <c:v>3.4074074074074076E-2</c:v>
                </c:pt>
                <c:pt idx="464">
                  <c:v>3.4143518518518517E-2</c:v>
                </c:pt>
                <c:pt idx="465">
                  <c:v>3.4224537037037032E-2</c:v>
                </c:pt>
                <c:pt idx="466">
                  <c:v>3.4293981481481481E-2</c:v>
                </c:pt>
                <c:pt idx="467">
                  <c:v>3.4363425925925929E-2</c:v>
                </c:pt>
                <c:pt idx="468">
                  <c:v>3.4444444444444444E-2</c:v>
                </c:pt>
                <c:pt idx="469">
                  <c:v>3.4513888888888893E-2</c:v>
                </c:pt>
                <c:pt idx="470">
                  <c:v>3.4594907407407408E-2</c:v>
                </c:pt>
                <c:pt idx="471">
                  <c:v>3.4664351851851849E-2</c:v>
                </c:pt>
                <c:pt idx="472">
                  <c:v>3.4733796296296297E-2</c:v>
                </c:pt>
                <c:pt idx="473">
                  <c:v>3.4814814814814812E-2</c:v>
                </c:pt>
                <c:pt idx="474">
                  <c:v>3.4884259259259261E-2</c:v>
                </c:pt>
                <c:pt idx="475">
                  <c:v>3.4953703703703702E-2</c:v>
                </c:pt>
                <c:pt idx="476">
                  <c:v>3.5034722222222224E-2</c:v>
                </c:pt>
                <c:pt idx="477">
                  <c:v>3.5104166666666665E-2</c:v>
                </c:pt>
                <c:pt idx="478">
                  <c:v>3.5173611111111107E-2</c:v>
                </c:pt>
                <c:pt idx="479">
                  <c:v>3.5254629629629629E-2</c:v>
                </c:pt>
                <c:pt idx="480">
                  <c:v>3.532407407407407E-2</c:v>
                </c:pt>
                <c:pt idx="481">
                  <c:v>3.5405092592592592E-2</c:v>
                </c:pt>
                <c:pt idx="482">
                  <c:v>3.5474537037037041E-2</c:v>
                </c:pt>
                <c:pt idx="483">
                  <c:v>3.5543981481481475E-2</c:v>
                </c:pt>
                <c:pt idx="484">
                  <c:v>3.5624999999999997E-2</c:v>
                </c:pt>
                <c:pt idx="485">
                  <c:v>3.5694444444444445E-2</c:v>
                </c:pt>
                <c:pt idx="486">
                  <c:v>3.577546296296296E-2</c:v>
                </c:pt>
                <c:pt idx="487">
                  <c:v>3.5844907407407409E-2</c:v>
                </c:pt>
                <c:pt idx="488">
                  <c:v>3.5914351851851857E-2</c:v>
                </c:pt>
                <c:pt idx="489">
                  <c:v>3.5995370370370372E-2</c:v>
                </c:pt>
                <c:pt idx="490">
                  <c:v>3.6064814814814813E-2</c:v>
                </c:pt>
                <c:pt idx="491">
                  <c:v>3.6134259259259262E-2</c:v>
                </c:pt>
                <c:pt idx="492">
                  <c:v>3.6215277777777777E-2</c:v>
                </c:pt>
                <c:pt idx="493">
                  <c:v>3.6284722222222225E-2</c:v>
                </c:pt>
                <c:pt idx="494">
                  <c:v>3.636574074074074E-2</c:v>
                </c:pt>
                <c:pt idx="495">
                  <c:v>3.6435185185185189E-2</c:v>
                </c:pt>
                <c:pt idx="496">
                  <c:v>3.650462962962963E-2</c:v>
                </c:pt>
                <c:pt idx="497">
                  <c:v>3.6585648148148145E-2</c:v>
                </c:pt>
                <c:pt idx="498">
                  <c:v>3.6655092592592593E-2</c:v>
                </c:pt>
                <c:pt idx="499">
                  <c:v>3.6724537037037035E-2</c:v>
                </c:pt>
                <c:pt idx="500">
                  <c:v>3.6805555555555557E-2</c:v>
                </c:pt>
                <c:pt idx="501">
                  <c:v>3.6874999999999998E-2</c:v>
                </c:pt>
                <c:pt idx="502">
                  <c:v>3.695601851851852E-2</c:v>
                </c:pt>
                <c:pt idx="503">
                  <c:v>3.7025462962962961E-2</c:v>
                </c:pt>
                <c:pt idx="504">
                  <c:v>3.7094907407407403E-2</c:v>
                </c:pt>
                <c:pt idx="505">
                  <c:v>3.7175925925925925E-2</c:v>
                </c:pt>
                <c:pt idx="506">
                  <c:v>3.7245370370370366E-2</c:v>
                </c:pt>
                <c:pt idx="507">
                  <c:v>3.7326388888888888E-2</c:v>
                </c:pt>
                <c:pt idx="508">
                  <c:v>3.7395833333333336E-2</c:v>
                </c:pt>
                <c:pt idx="509">
                  <c:v>3.7465277777777778E-2</c:v>
                </c:pt>
                <c:pt idx="510">
                  <c:v>3.75462962962963E-2</c:v>
                </c:pt>
                <c:pt idx="511">
                  <c:v>3.7615740740740741E-2</c:v>
                </c:pt>
                <c:pt idx="512">
                  <c:v>3.7685185185185183E-2</c:v>
                </c:pt>
                <c:pt idx="513">
                  <c:v>3.7766203703703705E-2</c:v>
                </c:pt>
                <c:pt idx="514">
                  <c:v>3.7835648148148153E-2</c:v>
                </c:pt>
                <c:pt idx="515">
                  <c:v>3.7916666666666668E-2</c:v>
                </c:pt>
                <c:pt idx="516">
                  <c:v>3.7986111111111116E-2</c:v>
                </c:pt>
                <c:pt idx="517">
                  <c:v>3.8055555555555558E-2</c:v>
                </c:pt>
                <c:pt idx="518">
                  <c:v>3.8136574074074073E-2</c:v>
                </c:pt>
                <c:pt idx="519">
                  <c:v>3.8206018518518521E-2</c:v>
                </c:pt>
                <c:pt idx="520">
                  <c:v>3.8287037037037036E-2</c:v>
                </c:pt>
                <c:pt idx="521">
                  <c:v>3.8356481481481484E-2</c:v>
                </c:pt>
                <c:pt idx="522">
                  <c:v>3.8425925925925926E-2</c:v>
                </c:pt>
                <c:pt idx="523">
                  <c:v>3.8506944444444448E-2</c:v>
                </c:pt>
                <c:pt idx="524">
                  <c:v>3.8576388888888889E-2</c:v>
                </c:pt>
              </c:numCache>
            </c:numRef>
          </c:xVal>
          <c:yVal>
            <c:numRef>
              <c:f>[Cartel1]Foglio1!$G$10</c:f>
              <c:numCache>
                <c:formatCode>General</c:formatCode>
                <c:ptCount val="1"/>
                <c:pt idx="0">
                  <c:v>6.9444444166666668E-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71769576"/>
        <c:axId val="452291952"/>
      </c:scatterChart>
      <c:valAx>
        <c:axId val="471769576"/>
        <c:scaling>
          <c:orientation val="minMax"/>
          <c:max val="1.1805556000000004E-2"/>
          <c:min val="9.7222220000000043E-3"/>
        </c:scaling>
        <c:delete val="0"/>
        <c:axPos val="b"/>
        <c:majorGridlines>
          <c:spPr>
            <a:ln w="12700">
              <a:solidFill>
                <a:srgbClr val="C0C0C0"/>
              </a:solidFill>
              <a:prstDash val="solid"/>
            </a:ln>
          </c:spPr>
        </c:majorGridlines>
        <c:minorGridlines>
          <c:spPr>
            <a:ln w="12700">
              <a:solidFill>
                <a:srgbClr val="C0C0C0"/>
              </a:solidFill>
              <a:prstDash val="sysDash"/>
            </a:ln>
          </c:spPr>
        </c:minorGridlines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cs-CZ" sz="1400"/>
                  <a:t>Measurement time (mm:ss)</a:t>
                </a:r>
              </a:p>
            </c:rich>
          </c:tx>
          <c:layout>
            <c:manualLayout>
              <c:xMode val="edge"/>
              <c:yMode val="edge"/>
              <c:x val="0.41244811789830621"/>
              <c:y val="0.94952259587653753"/>
            </c:manualLayout>
          </c:layout>
          <c:overlay val="0"/>
          <c:spPr>
            <a:noFill/>
            <a:ln w="25400">
              <a:noFill/>
            </a:ln>
          </c:spPr>
        </c:title>
        <c:numFmt formatCode="mm\:ss" sourceLinked="0"/>
        <c:majorTickMark val="out"/>
        <c:minorTickMark val="cross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452291952"/>
        <c:crossesAt val="9.9999999999999998E-13"/>
        <c:crossBetween val="midCat"/>
        <c:majorUnit val="6.9444400000000012E-4"/>
      </c:valAx>
      <c:valAx>
        <c:axId val="452291952"/>
        <c:scaling>
          <c:orientation val="minMax"/>
          <c:max val="2.5000000000000012E-10"/>
          <c:min val="0"/>
        </c:scaling>
        <c:delete val="0"/>
        <c:axPos val="l"/>
        <c:majorGridlines>
          <c:spPr>
            <a:ln w="12700">
              <a:solidFill>
                <a:srgbClr val="C0C0C0"/>
              </a:solidFill>
              <a:prstDash val="solid"/>
            </a:ln>
          </c:spPr>
        </c:majorGridlines>
        <c:minorGridlines>
          <c:spPr>
            <a:ln w="12700">
              <a:solidFill>
                <a:srgbClr val="C0C0C0"/>
              </a:solidFill>
              <a:prstDash val="sysDash"/>
            </a:ln>
          </c:spPr>
        </c:minorGridlines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cs-CZ" sz="1400"/>
                  <a:t>Raw signal (torr)</a:t>
                </a:r>
              </a:p>
            </c:rich>
          </c:tx>
          <c:layout>
            <c:manualLayout>
              <c:xMode val="edge"/>
              <c:yMode val="edge"/>
              <c:x val="9.4372842698145325E-3"/>
              <c:y val="0.3760800363801729"/>
            </c:manualLayout>
          </c:layout>
          <c:overlay val="0"/>
          <c:spPr>
            <a:noFill/>
            <a:ln w="25400">
              <a:noFill/>
            </a:ln>
          </c:spPr>
        </c:title>
        <c:numFmt formatCode="0.E+00" sourceLinked="0"/>
        <c:majorTickMark val="cross"/>
        <c:minorTickMark val="out"/>
        <c:tickLblPos val="nextTo"/>
        <c:spPr>
          <a:ln w="127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471769576"/>
        <c:crossesAt val="0"/>
        <c:crossBetween val="midCat"/>
      </c:valAx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noFill/>
    <a:ln w="6350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it-IT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074612810437776"/>
          <c:y val="2.784509819438399E-2"/>
          <c:w val="0.80163775320400932"/>
          <c:h val="0.80509069123593402"/>
        </c:manualLayout>
      </c:layout>
      <c:scatterChart>
        <c:scatterStyle val="lineMarker"/>
        <c:varyColors val="0"/>
        <c:ser>
          <c:idx val="4"/>
          <c:order val="0"/>
          <c:tx>
            <c:strRef>
              <c:f>'Data_evaluation '!$CJ$28</c:f>
              <c:strCache>
                <c:ptCount val="1"/>
                <c:pt idx="0">
                  <c:v>CO2</c:v>
                </c:pt>
              </c:strCache>
            </c:strRef>
          </c:tx>
          <c:spPr>
            <a:ln w="19050">
              <a:noFill/>
            </a:ln>
          </c:spPr>
          <c:marker>
            <c:symbol val="circle"/>
            <c:size val="8"/>
            <c:spPr>
              <a:noFill/>
              <a:ln>
                <a:solidFill>
                  <a:srgbClr val="E503CF"/>
                </a:solidFill>
              </a:ln>
            </c:spPr>
          </c:marker>
          <c:xVal>
            <c:numRef>
              <c:f>'Data_evaluation '!$BX$30:$BX$2048</c:f>
              <c:numCache>
                <c:formatCode>0.00</c:formatCode>
                <c:ptCount val="2019"/>
                <c:pt idx="0">
                  <c:v>0</c:v>
                </c:pt>
                <c:pt idx="1">
                  <c:v>6.3230000000000004</c:v>
                </c:pt>
                <c:pt idx="2">
                  <c:v>12.705</c:v>
                </c:pt>
                <c:pt idx="3">
                  <c:v>19.088000000000001</c:v>
                </c:pt>
                <c:pt idx="4">
                  <c:v>25.47</c:v>
                </c:pt>
                <c:pt idx="5">
                  <c:v>31.853000000000002</c:v>
                </c:pt>
                <c:pt idx="6">
                  <c:v>38.234999999999999</c:v>
                </c:pt>
                <c:pt idx="7">
                  <c:v>44.618000000000002</c:v>
                </c:pt>
                <c:pt idx="8">
                  <c:v>51.500999999999998</c:v>
                </c:pt>
                <c:pt idx="9">
                  <c:v>57.884</c:v>
                </c:pt>
                <c:pt idx="10">
                  <c:v>64.066999999999993</c:v>
                </c:pt>
                <c:pt idx="11">
                  <c:v>70.45</c:v>
                </c:pt>
                <c:pt idx="12">
                  <c:v>76.831999999999994</c:v>
                </c:pt>
                <c:pt idx="13">
                  <c:v>83.215000000000003</c:v>
                </c:pt>
                <c:pt idx="14">
                  <c:v>89.596999999999994</c:v>
                </c:pt>
                <c:pt idx="15">
                  <c:v>95.78</c:v>
                </c:pt>
                <c:pt idx="16">
                  <c:v>102.166</c:v>
                </c:pt>
                <c:pt idx="17">
                  <c:v>108.54600000000001</c:v>
                </c:pt>
                <c:pt idx="18">
                  <c:v>114.926</c:v>
                </c:pt>
                <c:pt idx="19">
                  <c:v>121.306</c:v>
                </c:pt>
                <c:pt idx="20">
                  <c:v>127.696</c:v>
                </c:pt>
                <c:pt idx="21">
                  <c:v>134.07599999999999</c:v>
                </c:pt>
                <c:pt idx="22">
                  <c:v>140.45599999999999</c:v>
                </c:pt>
                <c:pt idx="23">
                  <c:v>146.83600000000001</c:v>
                </c:pt>
                <c:pt idx="24">
                  <c:v>152.96600000000001</c:v>
                </c:pt>
                <c:pt idx="25">
                  <c:v>159.346</c:v>
                </c:pt>
                <c:pt idx="26">
                  <c:v>165.726</c:v>
                </c:pt>
                <c:pt idx="27">
                  <c:v>172.11600000000001</c:v>
                </c:pt>
                <c:pt idx="28">
                  <c:v>178.49600000000001</c:v>
                </c:pt>
                <c:pt idx="29">
                  <c:v>184.876</c:v>
                </c:pt>
                <c:pt idx="30">
                  <c:v>191.256</c:v>
                </c:pt>
                <c:pt idx="31">
                  <c:v>197.64599999999999</c:v>
                </c:pt>
                <c:pt idx="32">
                  <c:v>204.02600000000001</c:v>
                </c:pt>
                <c:pt idx="33">
                  <c:v>210.40600000000001</c:v>
                </c:pt>
                <c:pt idx="34">
                  <c:v>216.79599999999999</c:v>
                </c:pt>
                <c:pt idx="35">
                  <c:v>223.17599999999999</c:v>
                </c:pt>
                <c:pt idx="36">
                  <c:v>229.35599999999999</c:v>
                </c:pt>
                <c:pt idx="37">
                  <c:v>235.73599999999999</c:v>
                </c:pt>
                <c:pt idx="38">
                  <c:v>242.11600000000001</c:v>
                </c:pt>
                <c:pt idx="39">
                  <c:v>248.506</c:v>
                </c:pt>
                <c:pt idx="40">
                  <c:v>254.886</c:v>
                </c:pt>
                <c:pt idx="41">
                  <c:v>261.26600000000002</c:v>
                </c:pt>
                <c:pt idx="42">
                  <c:v>267.64600000000002</c:v>
                </c:pt>
                <c:pt idx="43">
                  <c:v>274.036</c:v>
                </c:pt>
                <c:pt idx="44">
                  <c:v>280.416</c:v>
                </c:pt>
                <c:pt idx="45">
                  <c:v>286.79599999999999</c:v>
                </c:pt>
                <c:pt idx="46">
                  <c:v>293.17599999999999</c:v>
                </c:pt>
                <c:pt idx="47">
                  <c:v>299.56599999999997</c:v>
                </c:pt>
                <c:pt idx="48">
                  <c:v>305.94600000000003</c:v>
                </c:pt>
                <c:pt idx="49">
                  <c:v>312.32600000000002</c:v>
                </c:pt>
                <c:pt idx="50">
                  <c:v>318.71600000000001</c:v>
                </c:pt>
                <c:pt idx="51">
                  <c:v>325.096</c:v>
                </c:pt>
                <c:pt idx="52">
                  <c:v>331.476</c:v>
                </c:pt>
                <c:pt idx="53">
                  <c:v>337.85599999999999</c:v>
                </c:pt>
                <c:pt idx="54">
                  <c:v>344.24599999999998</c:v>
                </c:pt>
                <c:pt idx="55">
                  <c:v>350.62599999999998</c:v>
                </c:pt>
                <c:pt idx="56">
                  <c:v>357.00599999999997</c:v>
                </c:pt>
                <c:pt idx="57">
                  <c:v>363.19600000000003</c:v>
                </c:pt>
                <c:pt idx="58">
                  <c:v>369.51600000000002</c:v>
                </c:pt>
                <c:pt idx="59">
                  <c:v>375.89600000000002</c:v>
                </c:pt>
                <c:pt idx="60">
                  <c:v>382.27600000000001</c:v>
                </c:pt>
                <c:pt idx="61">
                  <c:v>388.65600000000001</c:v>
                </c:pt>
                <c:pt idx="62">
                  <c:v>395.04599999999999</c:v>
                </c:pt>
                <c:pt idx="63">
                  <c:v>401.42599999999999</c:v>
                </c:pt>
                <c:pt idx="64">
                  <c:v>407.80599999999998</c:v>
                </c:pt>
                <c:pt idx="65">
                  <c:v>414.19600000000003</c:v>
                </c:pt>
                <c:pt idx="66">
                  <c:v>420.57600000000002</c:v>
                </c:pt>
                <c:pt idx="67">
                  <c:v>426.95600000000002</c:v>
                </c:pt>
                <c:pt idx="68">
                  <c:v>433.33600000000001</c:v>
                </c:pt>
                <c:pt idx="69">
                  <c:v>439.71600000000001</c:v>
                </c:pt>
                <c:pt idx="70">
                  <c:v>446.10599999999999</c:v>
                </c:pt>
                <c:pt idx="71">
                  <c:v>452.226</c:v>
                </c:pt>
                <c:pt idx="72">
                  <c:v>458.60599999999999</c:v>
                </c:pt>
                <c:pt idx="73">
                  <c:v>464.786</c:v>
                </c:pt>
                <c:pt idx="74">
                  <c:v>471.17599999999999</c:v>
                </c:pt>
                <c:pt idx="75">
                  <c:v>477.55599999999998</c:v>
                </c:pt>
                <c:pt idx="76">
                  <c:v>483.93599999999998</c:v>
                </c:pt>
                <c:pt idx="77">
                  <c:v>490.31599999999997</c:v>
                </c:pt>
                <c:pt idx="78">
                  <c:v>496.70600000000002</c:v>
                </c:pt>
                <c:pt idx="79">
                  <c:v>503.08600000000001</c:v>
                </c:pt>
                <c:pt idx="80">
                  <c:v>509.46600000000001</c:v>
                </c:pt>
                <c:pt idx="81">
                  <c:v>515.846</c:v>
                </c:pt>
                <c:pt idx="82">
                  <c:v>522.23599999999999</c:v>
                </c:pt>
                <c:pt idx="83">
                  <c:v>528.61599999999999</c:v>
                </c:pt>
                <c:pt idx="84">
                  <c:v>534.79600000000005</c:v>
                </c:pt>
                <c:pt idx="85">
                  <c:v>541.17600000000004</c:v>
                </c:pt>
                <c:pt idx="86">
                  <c:v>547.56600000000003</c:v>
                </c:pt>
                <c:pt idx="87">
                  <c:v>553.94600000000003</c:v>
                </c:pt>
                <c:pt idx="88">
                  <c:v>560.32600000000002</c:v>
                </c:pt>
                <c:pt idx="89">
                  <c:v>566.70600000000002</c:v>
                </c:pt>
                <c:pt idx="90">
                  <c:v>573.096</c:v>
                </c:pt>
                <c:pt idx="91">
                  <c:v>579.476</c:v>
                </c:pt>
                <c:pt idx="92">
                  <c:v>585.85599999999999</c:v>
                </c:pt>
                <c:pt idx="93">
                  <c:v>592.23599999999999</c:v>
                </c:pt>
                <c:pt idx="94">
                  <c:v>598.62599999999998</c:v>
                </c:pt>
                <c:pt idx="95">
                  <c:v>605.00599999999997</c:v>
                </c:pt>
                <c:pt idx="96">
                  <c:v>611.38599999999997</c:v>
                </c:pt>
                <c:pt idx="97">
                  <c:v>617.76599999999996</c:v>
                </c:pt>
                <c:pt idx="98">
                  <c:v>624.15599999999995</c:v>
                </c:pt>
                <c:pt idx="99">
                  <c:v>630.53599999999994</c:v>
                </c:pt>
                <c:pt idx="100">
                  <c:v>636.91600000000005</c:v>
                </c:pt>
                <c:pt idx="101">
                  <c:v>643.29600000000005</c:v>
                </c:pt>
                <c:pt idx="102">
                  <c:v>649.68600000000004</c:v>
                </c:pt>
                <c:pt idx="103">
                  <c:v>655.86599999999999</c:v>
                </c:pt>
                <c:pt idx="104">
                  <c:v>662.18600000000004</c:v>
                </c:pt>
                <c:pt idx="105">
                  <c:v>668.56600000000003</c:v>
                </c:pt>
                <c:pt idx="106">
                  <c:v>674.75599999999997</c:v>
                </c:pt>
                <c:pt idx="107">
                  <c:v>681.13599999999997</c:v>
                </c:pt>
                <c:pt idx="108">
                  <c:v>687.51599999999996</c:v>
                </c:pt>
                <c:pt idx="109">
                  <c:v>693.89599999999996</c:v>
                </c:pt>
                <c:pt idx="110">
                  <c:v>700.02599999999995</c:v>
                </c:pt>
                <c:pt idx="111">
                  <c:v>706.40599999999995</c:v>
                </c:pt>
                <c:pt idx="112">
                  <c:v>712.78599999999994</c:v>
                </c:pt>
                <c:pt idx="113">
                  <c:v>719.16600000000005</c:v>
                </c:pt>
                <c:pt idx="114">
                  <c:v>725.55600000000004</c:v>
                </c:pt>
                <c:pt idx="115">
                  <c:v>731.93600000000004</c:v>
                </c:pt>
                <c:pt idx="116">
                  <c:v>738.31600000000003</c:v>
                </c:pt>
                <c:pt idx="117">
                  <c:v>744.69600000000003</c:v>
                </c:pt>
                <c:pt idx="118">
                  <c:v>751.08600000000001</c:v>
                </c:pt>
                <c:pt idx="119">
                  <c:v>757.46600000000001</c:v>
                </c:pt>
                <c:pt idx="120">
                  <c:v>763.846</c:v>
                </c:pt>
                <c:pt idx="121">
                  <c:v>770.226</c:v>
                </c:pt>
                <c:pt idx="122">
                  <c:v>776.61599999999999</c:v>
                </c:pt>
                <c:pt idx="123">
                  <c:v>782.99599999999998</c:v>
                </c:pt>
                <c:pt idx="124">
                  <c:v>789.37599999999998</c:v>
                </c:pt>
                <c:pt idx="125">
                  <c:v>795.75599999999997</c:v>
                </c:pt>
                <c:pt idx="126">
                  <c:v>802.14599999999996</c:v>
                </c:pt>
                <c:pt idx="127">
                  <c:v>808.52599999999995</c:v>
                </c:pt>
                <c:pt idx="128">
                  <c:v>814.90599999999995</c:v>
                </c:pt>
                <c:pt idx="129">
                  <c:v>821.28599999999994</c:v>
                </c:pt>
                <c:pt idx="130">
                  <c:v>827.67600000000004</c:v>
                </c:pt>
                <c:pt idx="131">
                  <c:v>834.05600000000004</c:v>
                </c:pt>
                <c:pt idx="132">
                  <c:v>840.43600000000004</c:v>
                </c:pt>
                <c:pt idx="133">
                  <c:v>846.81600000000003</c:v>
                </c:pt>
                <c:pt idx="134">
                  <c:v>853.20600000000002</c:v>
                </c:pt>
                <c:pt idx="135">
                  <c:v>859.52599999999995</c:v>
                </c:pt>
                <c:pt idx="136">
                  <c:v>865.90599999999995</c:v>
                </c:pt>
                <c:pt idx="137">
                  <c:v>872.28599999999994</c:v>
                </c:pt>
                <c:pt idx="138">
                  <c:v>878.67600000000004</c:v>
                </c:pt>
                <c:pt idx="139">
                  <c:v>885.05600000000004</c:v>
                </c:pt>
                <c:pt idx="140">
                  <c:v>891.43600000000004</c:v>
                </c:pt>
                <c:pt idx="141">
                  <c:v>897.81600000000003</c:v>
                </c:pt>
                <c:pt idx="142">
                  <c:v>904.20600000000002</c:v>
                </c:pt>
                <c:pt idx="143">
                  <c:v>910.58600000000001</c:v>
                </c:pt>
                <c:pt idx="144">
                  <c:v>916.76599999999996</c:v>
                </c:pt>
                <c:pt idx="145">
                  <c:v>923.14599999999996</c:v>
                </c:pt>
                <c:pt idx="146">
                  <c:v>929.53599999999994</c:v>
                </c:pt>
                <c:pt idx="147">
                  <c:v>935.91600000000005</c:v>
                </c:pt>
                <c:pt idx="148">
                  <c:v>942.29600000000005</c:v>
                </c:pt>
                <c:pt idx="149">
                  <c:v>948.67600000000004</c:v>
                </c:pt>
                <c:pt idx="150">
                  <c:v>955.06600000000003</c:v>
                </c:pt>
                <c:pt idx="151">
                  <c:v>961.44600000000003</c:v>
                </c:pt>
                <c:pt idx="152">
                  <c:v>967.82600000000002</c:v>
                </c:pt>
                <c:pt idx="153">
                  <c:v>974.20600000000002</c:v>
                </c:pt>
                <c:pt idx="154">
                  <c:v>980.596</c:v>
                </c:pt>
                <c:pt idx="155">
                  <c:v>986.976</c:v>
                </c:pt>
                <c:pt idx="156">
                  <c:v>993.35599999999999</c:v>
                </c:pt>
                <c:pt idx="157">
                  <c:v>999.73599999999999</c:v>
                </c:pt>
                <c:pt idx="158">
                  <c:v>1006.126</c:v>
                </c:pt>
                <c:pt idx="159">
                  <c:v>1012.306</c:v>
                </c:pt>
                <c:pt idx="160">
                  <c:v>1018.686</c:v>
                </c:pt>
                <c:pt idx="161">
                  <c:v>1025.0060000000001</c:v>
                </c:pt>
                <c:pt idx="162">
                  <c:v>1031.396</c:v>
                </c:pt>
                <c:pt idx="163">
                  <c:v>1037.7760000000001</c:v>
                </c:pt>
                <c:pt idx="164">
                  <c:v>1044.1559999999999</c:v>
                </c:pt>
                <c:pt idx="165">
                  <c:v>1050.5360000000001</c:v>
                </c:pt>
                <c:pt idx="166">
                  <c:v>1056.9259999999999</c:v>
                </c:pt>
                <c:pt idx="167">
                  <c:v>1063.306</c:v>
                </c:pt>
                <c:pt idx="168">
                  <c:v>1069.6859999999999</c:v>
                </c:pt>
                <c:pt idx="169">
                  <c:v>1076.076</c:v>
                </c:pt>
                <c:pt idx="170">
                  <c:v>1082.4559999999999</c:v>
                </c:pt>
                <c:pt idx="171">
                  <c:v>1088.836</c:v>
                </c:pt>
                <c:pt idx="172">
                  <c:v>1095.2159999999999</c:v>
                </c:pt>
                <c:pt idx="173">
                  <c:v>1101.596</c:v>
                </c:pt>
                <c:pt idx="174">
                  <c:v>1107.9860000000001</c:v>
                </c:pt>
                <c:pt idx="175">
                  <c:v>1114.366</c:v>
                </c:pt>
                <c:pt idx="176">
                  <c:v>1120.7460000000001</c:v>
                </c:pt>
                <c:pt idx="177">
                  <c:v>1127.136</c:v>
                </c:pt>
                <c:pt idx="178">
                  <c:v>1133.5160000000001</c:v>
                </c:pt>
                <c:pt idx="179">
                  <c:v>1139.896</c:v>
                </c:pt>
                <c:pt idx="180">
                  <c:v>1146.2159999999999</c:v>
                </c:pt>
                <c:pt idx="181">
                  <c:v>1152.596</c:v>
                </c:pt>
                <c:pt idx="182">
                  <c:v>1158.9860000000001</c:v>
                </c:pt>
                <c:pt idx="183">
                  <c:v>1165.366</c:v>
                </c:pt>
                <c:pt idx="184">
                  <c:v>1171.7460000000001</c:v>
                </c:pt>
                <c:pt idx="185">
                  <c:v>1177.9259999999999</c:v>
                </c:pt>
                <c:pt idx="186">
                  <c:v>1184.316</c:v>
                </c:pt>
                <c:pt idx="187">
                  <c:v>1190.6959999999999</c:v>
                </c:pt>
                <c:pt idx="188">
                  <c:v>1197.076</c:v>
                </c:pt>
                <c:pt idx="189">
                  <c:v>1203.2560000000001</c:v>
                </c:pt>
                <c:pt idx="190">
                  <c:v>1209.646</c:v>
                </c:pt>
                <c:pt idx="191">
                  <c:v>1216.0260000000001</c:v>
                </c:pt>
                <c:pt idx="192">
                  <c:v>1222.4059999999999</c:v>
                </c:pt>
                <c:pt idx="193">
                  <c:v>1228.796</c:v>
                </c:pt>
                <c:pt idx="194">
                  <c:v>1235.1759999999999</c:v>
                </c:pt>
                <c:pt idx="195">
                  <c:v>1241.556</c:v>
                </c:pt>
                <c:pt idx="196">
                  <c:v>1247.9359999999999</c:v>
                </c:pt>
                <c:pt idx="197">
                  <c:v>1254.316</c:v>
                </c:pt>
                <c:pt idx="198">
                  <c:v>1260.7059999999999</c:v>
                </c:pt>
                <c:pt idx="199">
                  <c:v>1267.086</c:v>
                </c:pt>
                <c:pt idx="200">
                  <c:v>1273.4659999999999</c:v>
                </c:pt>
                <c:pt idx="201">
                  <c:v>1279.846</c:v>
                </c:pt>
                <c:pt idx="202">
                  <c:v>1286.2360000000001</c:v>
                </c:pt>
                <c:pt idx="203">
                  <c:v>1292.616</c:v>
                </c:pt>
                <c:pt idx="204">
                  <c:v>1298.9960000000001</c:v>
                </c:pt>
                <c:pt idx="205">
                  <c:v>1305.376</c:v>
                </c:pt>
                <c:pt idx="206">
                  <c:v>1311.7660000000001</c:v>
                </c:pt>
                <c:pt idx="207">
                  <c:v>1318.146</c:v>
                </c:pt>
                <c:pt idx="208">
                  <c:v>1324.326</c:v>
                </c:pt>
                <c:pt idx="209">
                  <c:v>1330.7059999999999</c:v>
                </c:pt>
                <c:pt idx="210">
                  <c:v>1337.096</c:v>
                </c:pt>
                <c:pt idx="211">
                  <c:v>1343.4760000000001</c:v>
                </c:pt>
                <c:pt idx="212">
                  <c:v>1349.856</c:v>
                </c:pt>
                <c:pt idx="213">
                  <c:v>1356.0360000000001</c:v>
                </c:pt>
                <c:pt idx="214">
                  <c:v>1362.4259999999999</c:v>
                </c:pt>
                <c:pt idx="215">
                  <c:v>1368.806</c:v>
                </c:pt>
                <c:pt idx="216">
                  <c:v>1375.1859999999999</c:v>
                </c:pt>
                <c:pt idx="217">
                  <c:v>1381.576</c:v>
                </c:pt>
                <c:pt idx="218">
                  <c:v>1387.9559999999999</c:v>
                </c:pt>
                <c:pt idx="219">
                  <c:v>1394.336</c:v>
                </c:pt>
                <c:pt idx="220">
                  <c:v>1400.7159999999999</c:v>
                </c:pt>
                <c:pt idx="221">
                  <c:v>1407.096</c:v>
                </c:pt>
                <c:pt idx="222">
                  <c:v>1413.2860000000001</c:v>
                </c:pt>
                <c:pt idx="223">
                  <c:v>1419.6659999999999</c:v>
                </c:pt>
                <c:pt idx="224">
                  <c:v>1426.046</c:v>
                </c:pt>
                <c:pt idx="225">
                  <c:v>1432.4259999999999</c:v>
                </c:pt>
                <c:pt idx="226">
                  <c:v>1438.816</c:v>
                </c:pt>
                <c:pt idx="227">
                  <c:v>1445.1959999999999</c:v>
                </c:pt>
                <c:pt idx="228">
                  <c:v>1451.576</c:v>
                </c:pt>
                <c:pt idx="229">
                  <c:v>1457.9559999999999</c:v>
                </c:pt>
                <c:pt idx="230">
                  <c:v>1464.346</c:v>
                </c:pt>
                <c:pt idx="231">
                  <c:v>1470.7260000000001</c:v>
                </c:pt>
                <c:pt idx="232">
                  <c:v>1477.106</c:v>
                </c:pt>
                <c:pt idx="233">
                  <c:v>1483.4860000000001</c:v>
                </c:pt>
                <c:pt idx="234">
                  <c:v>1489.876</c:v>
                </c:pt>
                <c:pt idx="235">
                  <c:v>1496.2560000000001</c:v>
                </c:pt>
                <c:pt idx="236">
                  <c:v>1502.636</c:v>
                </c:pt>
                <c:pt idx="237">
                  <c:v>1509.0160000000001</c:v>
                </c:pt>
                <c:pt idx="238">
                  <c:v>1515.4059999999999</c:v>
                </c:pt>
                <c:pt idx="239">
                  <c:v>1521.7860000000001</c:v>
                </c:pt>
                <c:pt idx="240">
                  <c:v>1528.1659999999999</c:v>
                </c:pt>
                <c:pt idx="241">
                  <c:v>1534.546</c:v>
                </c:pt>
                <c:pt idx="242">
                  <c:v>1540.9359999999999</c:v>
                </c:pt>
                <c:pt idx="243">
                  <c:v>1547.316</c:v>
                </c:pt>
                <c:pt idx="244">
                  <c:v>1553.6959999999999</c:v>
                </c:pt>
                <c:pt idx="245">
                  <c:v>1560.076</c:v>
                </c:pt>
                <c:pt idx="246">
                  <c:v>1566.4659999999999</c:v>
                </c:pt>
                <c:pt idx="247">
                  <c:v>1572.846</c:v>
                </c:pt>
                <c:pt idx="248">
                  <c:v>1579.2260000000001</c:v>
                </c:pt>
                <c:pt idx="249">
                  <c:v>1585.606</c:v>
                </c:pt>
                <c:pt idx="250">
                  <c:v>1591.9960000000001</c:v>
                </c:pt>
                <c:pt idx="251">
                  <c:v>1598.376</c:v>
                </c:pt>
                <c:pt idx="252">
                  <c:v>1604.7560000000001</c:v>
                </c:pt>
                <c:pt idx="253">
                  <c:v>1611.136</c:v>
                </c:pt>
                <c:pt idx="254">
                  <c:v>1617.5260000000001</c:v>
                </c:pt>
                <c:pt idx="255">
                  <c:v>1623.9059999999999</c:v>
                </c:pt>
                <c:pt idx="256">
                  <c:v>1630.2860000000001</c:v>
                </c:pt>
                <c:pt idx="257">
                  <c:v>1636.6659999999999</c:v>
                </c:pt>
                <c:pt idx="258">
                  <c:v>1643.056</c:v>
                </c:pt>
                <c:pt idx="259">
                  <c:v>1649.4359999999999</c:v>
                </c:pt>
                <c:pt idx="260">
                  <c:v>1655.816</c:v>
                </c:pt>
                <c:pt idx="261">
                  <c:v>1662.1959999999999</c:v>
                </c:pt>
                <c:pt idx="262">
                  <c:v>1668.586</c:v>
                </c:pt>
                <c:pt idx="263">
                  <c:v>1674.9659999999999</c:v>
                </c:pt>
                <c:pt idx="264">
                  <c:v>1681.346</c:v>
                </c:pt>
                <c:pt idx="265">
                  <c:v>1687.7260000000001</c:v>
                </c:pt>
                <c:pt idx="266">
                  <c:v>1694.116</c:v>
                </c:pt>
                <c:pt idx="267">
                  <c:v>1700.4960000000001</c:v>
                </c:pt>
                <c:pt idx="268">
                  <c:v>1706.876</c:v>
                </c:pt>
                <c:pt idx="269">
                  <c:v>1713.2560000000001</c:v>
                </c:pt>
                <c:pt idx="270">
                  <c:v>1719.646</c:v>
                </c:pt>
                <c:pt idx="271">
                  <c:v>1726.0260000000001</c:v>
                </c:pt>
                <c:pt idx="272">
                  <c:v>1732.4059999999999</c:v>
                </c:pt>
                <c:pt idx="273">
                  <c:v>1738.796</c:v>
                </c:pt>
                <c:pt idx="274">
                  <c:v>1745.1759999999999</c:v>
                </c:pt>
                <c:pt idx="275">
                  <c:v>1751.556</c:v>
                </c:pt>
                <c:pt idx="276">
                  <c:v>1757.9359999999999</c:v>
                </c:pt>
                <c:pt idx="277">
                  <c:v>1764.326</c:v>
                </c:pt>
                <c:pt idx="278">
                  <c:v>1770.7059999999999</c:v>
                </c:pt>
                <c:pt idx="279">
                  <c:v>1777.086</c:v>
                </c:pt>
                <c:pt idx="280">
                  <c:v>1783.4659999999999</c:v>
                </c:pt>
                <c:pt idx="281">
                  <c:v>1789.856</c:v>
                </c:pt>
                <c:pt idx="282">
                  <c:v>1796.2360000000001</c:v>
                </c:pt>
                <c:pt idx="283">
                  <c:v>1802.616</c:v>
                </c:pt>
                <c:pt idx="284">
                  <c:v>1808.9960000000001</c:v>
                </c:pt>
                <c:pt idx="285">
                  <c:v>1815.386</c:v>
                </c:pt>
                <c:pt idx="286">
                  <c:v>1821.7660000000001</c:v>
                </c:pt>
                <c:pt idx="287">
                  <c:v>1828.146</c:v>
                </c:pt>
                <c:pt idx="288">
                  <c:v>1834.5260000000001</c:v>
                </c:pt>
                <c:pt idx="289">
                  <c:v>1840.9159999999999</c:v>
                </c:pt>
                <c:pt idx="290">
                  <c:v>1847.096</c:v>
                </c:pt>
                <c:pt idx="291">
                  <c:v>1853.2760000000001</c:v>
                </c:pt>
                <c:pt idx="292">
                  <c:v>1859.6559999999999</c:v>
                </c:pt>
                <c:pt idx="293">
                  <c:v>1866.046</c:v>
                </c:pt>
                <c:pt idx="294">
                  <c:v>1872.4259999999999</c:v>
                </c:pt>
                <c:pt idx="295">
                  <c:v>1878.806</c:v>
                </c:pt>
                <c:pt idx="296">
                  <c:v>1885.1859999999999</c:v>
                </c:pt>
                <c:pt idx="297">
                  <c:v>1891.576</c:v>
                </c:pt>
                <c:pt idx="298">
                  <c:v>1897.9559999999999</c:v>
                </c:pt>
                <c:pt idx="299">
                  <c:v>1904.136</c:v>
                </c:pt>
                <c:pt idx="300">
                  <c:v>1910.5160000000001</c:v>
                </c:pt>
                <c:pt idx="301">
                  <c:v>1916.9059999999999</c:v>
                </c:pt>
                <c:pt idx="302">
                  <c:v>1923.2860000000001</c:v>
                </c:pt>
                <c:pt idx="303">
                  <c:v>1929.6659999999999</c:v>
                </c:pt>
                <c:pt idx="304">
                  <c:v>1936.046</c:v>
                </c:pt>
                <c:pt idx="305">
                  <c:v>1942.4359999999999</c:v>
                </c:pt>
                <c:pt idx="306">
                  <c:v>1948.816</c:v>
                </c:pt>
                <c:pt idx="307">
                  <c:v>1955.1959999999999</c:v>
                </c:pt>
                <c:pt idx="308">
                  <c:v>1961.576</c:v>
                </c:pt>
                <c:pt idx="309">
                  <c:v>1967.9659999999999</c:v>
                </c:pt>
                <c:pt idx="310">
                  <c:v>1974.346</c:v>
                </c:pt>
                <c:pt idx="311">
                  <c:v>1980.7260000000001</c:v>
                </c:pt>
                <c:pt idx="312">
                  <c:v>1987.106</c:v>
                </c:pt>
                <c:pt idx="313">
                  <c:v>1993.4960000000001</c:v>
                </c:pt>
                <c:pt idx="314">
                  <c:v>1999.876</c:v>
                </c:pt>
                <c:pt idx="315">
                  <c:v>2006.2560000000001</c:v>
                </c:pt>
                <c:pt idx="316">
                  <c:v>2012.636</c:v>
                </c:pt>
                <c:pt idx="317">
                  <c:v>2019.0260000000001</c:v>
                </c:pt>
                <c:pt idx="318">
                  <c:v>2025.4059999999999</c:v>
                </c:pt>
                <c:pt idx="319">
                  <c:v>2031.7860000000001</c:v>
                </c:pt>
                <c:pt idx="320">
                  <c:v>2038.1659999999999</c:v>
                </c:pt>
                <c:pt idx="321">
                  <c:v>2044.556</c:v>
                </c:pt>
                <c:pt idx="322">
                  <c:v>2050.9360000000001</c:v>
                </c:pt>
                <c:pt idx="323">
                  <c:v>2057.3159999999998</c:v>
                </c:pt>
                <c:pt idx="324">
                  <c:v>2063.6959999999999</c:v>
                </c:pt>
                <c:pt idx="325">
                  <c:v>2070.0859999999998</c:v>
                </c:pt>
                <c:pt idx="326">
                  <c:v>2076.4659999999999</c:v>
                </c:pt>
                <c:pt idx="327">
                  <c:v>2082.846</c:v>
                </c:pt>
                <c:pt idx="328">
                  <c:v>2089.2260000000001</c:v>
                </c:pt>
                <c:pt idx="329">
                  <c:v>2095.556</c:v>
                </c:pt>
                <c:pt idx="330">
                  <c:v>2101.9360000000001</c:v>
                </c:pt>
                <c:pt idx="331">
                  <c:v>2108.3159999999998</c:v>
                </c:pt>
                <c:pt idx="332">
                  <c:v>2114.6959999999999</c:v>
                </c:pt>
                <c:pt idx="333">
                  <c:v>2121.0859999999998</c:v>
                </c:pt>
                <c:pt idx="334">
                  <c:v>2127.4659999999999</c:v>
                </c:pt>
                <c:pt idx="335">
                  <c:v>2133.7860000000001</c:v>
                </c:pt>
                <c:pt idx="336">
                  <c:v>2140.1060000000002</c:v>
                </c:pt>
                <c:pt idx="337">
                  <c:v>2146.4960000000001</c:v>
                </c:pt>
                <c:pt idx="338">
                  <c:v>2152.6759999999999</c:v>
                </c:pt>
                <c:pt idx="339">
                  <c:v>2159.056</c:v>
                </c:pt>
                <c:pt idx="340">
                  <c:v>2165.4360000000001</c:v>
                </c:pt>
                <c:pt idx="341">
                  <c:v>2171.826</c:v>
                </c:pt>
                <c:pt idx="342">
                  <c:v>2178.2060000000001</c:v>
                </c:pt>
                <c:pt idx="343">
                  <c:v>2184.5859999999998</c:v>
                </c:pt>
                <c:pt idx="344">
                  <c:v>2190.9760000000001</c:v>
                </c:pt>
                <c:pt idx="345">
                  <c:v>2197.3560000000002</c:v>
                </c:pt>
                <c:pt idx="346">
                  <c:v>2203.7359999999999</c:v>
                </c:pt>
                <c:pt idx="347">
                  <c:v>2210.116</c:v>
                </c:pt>
                <c:pt idx="348">
                  <c:v>2216.5059999999999</c:v>
                </c:pt>
                <c:pt idx="349">
                  <c:v>2222.886</c:v>
                </c:pt>
                <c:pt idx="350">
                  <c:v>2229.2660000000001</c:v>
                </c:pt>
                <c:pt idx="351">
                  <c:v>2235.6559999999999</c:v>
                </c:pt>
                <c:pt idx="352">
                  <c:v>2242.0360000000001</c:v>
                </c:pt>
                <c:pt idx="353">
                  <c:v>2248.2159999999999</c:v>
                </c:pt>
                <c:pt idx="354">
                  <c:v>2254.596</c:v>
                </c:pt>
                <c:pt idx="355">
                  <c:v>2260.9760000000001</c:v>
                </c:pt>
                <c:pt idx="356">
                  <c:v>2267.366</c:v>
                </c:pt>
                <c:pt idx="357">
                  <c:v>2273.5459999999998</c:v>
                </c:pt>
                <c:pt idx="358">
                  <c:v>2279.9259999999999</c:v>
                </c:pt>
                <c:pt idx="359">
                  <c:v>2286.306</c:v>
                </c:pt>
                <c:pt idx="360">
                  <c:v>2292.6959999999999</c:v>
                </c:pt>
                <c:pt idx="361">
                  <c:v>2299.076</c:v>
                </c:pt>
                <c:pt idx="362">
                  <c:v>2305.4560000000001</c:v>
                </c:pt>
                <c:pt idx="363">
                  <c:v>2311.8359999999998</c:v>
                </c:pt>
                <c:pt idx="364">
                  <c:v>2318.2260000000001</c:v>
                </c:pt>
                <c:pt idx="365">
                  <c:v>2324.6060000000002</c:v>
                </c:pt>
                <c:pt idx="366">
                  <c:v>2330.9859999999999</c:v>
                </c:pt>
                <c:pt idx="367">
                  <c:v>2337.366</c:v>
                </c:pt>
                <c:pt idx="368">
                  <c:v>2343.7559999999999</c:v>
                </c:pt>
                <c:pt idx="369">
                  <c:v>2350.136</c:v>
                </c:pt>
                <c:pt idx="370">
                  <c:v>2356.5160000000001</c:v>
                </c:pt>
                <c:pt idx="371">
                  <c:v>2362.8960000000002</c:v>
                </c:pt>
                <c:pt idx="372">
                  <c:v>2369.2860000000001</c:v>
                </c:pt>
                <c:pt idx="373">
                  <c:v>2375.6660000000002</c:v>
                </c:pt>
                <c:pt idx="374">
                  <c:v>2382.0459999999998</c:v>
                </c:pt>
                <c:pt idx="375">
                  <c:v>2388.4259999999999</c:v>
                </c:pt>
                <c:pt idx="376">
                  <c:v>2394.8159999999998</c:v>
                </c:pt>
                <c:pt idx="377">
                  <c:v>2401.1959999999999</c:v>
                </c:pt>
                <c:pt idx="378">
                  <c:v>2407.576</c:v>
                </c:pt>
                <c:pt idx="379">
                  <c:v>2413.9560000000001</c:v>
                </c:pt>
                <c:pt idx="380">
                  <c:v>2420.346</c:v>
                </c:pt>
                <c:pt idx="381">
                  <c:v>2426.7260000000001</c:v>
                </c:pt>
                <c:pt idx="382">
                  <c:v>2433.1060000000002</c:v>
                </c:pt>
                <c:pt idx="383">
                  <c:v>2439.4960000000001</c:v>
                </c:pt>
                <c:pt idx="384">
                  <c:v>2445.8760000000002</c:v>
                </c:pt>
                <c:pt idx="385">
                  <c:v>2452.2559999999999</c:v>
                </c:pt>
                <c:pt idx="386">
                  <c:v>2458.636</c:v>
                </c:pt>
                <c:pt idx="387">
                  <c:v>2465.0259999999998</c:v>
                </c:pt>
                <c:pt idx="388">
                  <c:v>2471.4059999999999</c:v>
                </c:pt>
                <c:pt idx="389">
                  <c:v>2477.7860000000001</c:v>
                </c:pt>
                <c:pt idx="390">
                  <c:v>2484.1660000000002</c:v>
                </c:pt>
                <c:pt idx="391">
                  <c:v>2490.556</c:v>
                </c:pt>
                <c:pt idx="392">
                  <c:v>2496.9360000000001</c:v>
                </c:pt>
                <c:pt idx="393">
                  <c:v>2503.3159999999998</c:v>
                </c:pt>
                <c:pt idx="394">
                  <c:v>2509.6959999999999</c:v>
                </c:pt>
                <c:pt idx="395">
                  <c:v>2516.0859999999998</c:v>
                </c:pt>
                <c:pt idx="396">
                  <c:v>2522.4659999999999</c:v>
                </c:pt>
                <c:pt idx="397">
                  <c:v>2528.846</c:v>
                </c:pt>
                <c:pt idx="398">
                  <c:v>2535.2359999999999</c:v>
                </c:pt>
                <c:pt idx="399">
                  <c:v>2541.616</c:v>
                </c:pt>
                <c:pt idx="400">
                  <c:v>2547.9960000000001</c:v>
                </c:pt>
                <c:pt idx="401">
                  <c:v>2554.3760000000002</c:v>
                </c:pt>
                <c:pt idx="402">
                  <c:v>2560.7559999999999</c:v>
                </c:pt>
                <c:pt idx="403">
                  <c:v>2567.1460000000002</c:v>
                </c:pt>
                <c:pt idx="404">
                  <c:v>2573.5259999999998</c:v>
                </c:pt>
                <c:pt idx="405">
                  <c:v>2579.9059999999999</c:v>
                </c:pt>
                <c:pt idx="406">
                  <c:v>2586.2860000000001</c:v>
                </c:pt>
                <c:pt idx="407">
                  <c:v>2592.6759999999999</c:v>
                </c:pt>
                <c:pt idx="408">
                  <c:v>2598.8560000000002</c:v>
                </c:pt>
                <c:pt idx="409">
                  <c:v>2605.2359999999999</c:v>
                </c:pt>
                <c:pt idx="410">
                  <c:v>2611.616</c:v>
                </c:pt>
                <c:pt idx="411">
                  <c:v>2618.0059999999999</c:v>
                </c:pt>
                <c:pt idx="412">
                  <c:v>2624.386</c:v>
                </c:pt>
                <c:pt idx="413">
                  <c:v>2630.7660000000001</c:v>
                </c:pt>
                <c:pt idx="414">
                  <c:v>2637.1460000000002</c:v>
                </c:pt>
                <c:pt idx="415">
                  <c:v>2643.5360000000001</c:v>
                </c:pt>
                <c:pt idx="416">
                  <c:v>2649.9160000000002</c:v>
                </c:pt>
                <c:pt idx="417">
                  <c:v>2656.2959999999998</c:v>
                </c:pt>
                <c:pt idx="418">
                  <c:v>2662.6759999999999</c:v>
                </c:pt>
                <c:pt idx="419">
                  <c:v>2669.0659999999998</c:v>
                </c:pt>
                <c:pt idx="420">
                  <c:v>2675.4459999999999</c:v>
                </c:pt>
                <c:pt idx="421">
                  <c:v>2681.826</c:v>
                </c:pt>
                <c:pt idx="422">
                  <c:v>2688.2060000000001</c:v>
                </c:pt>
                <c:pt idx="423">
                  <c:v>2694.5360000000001</c:v>
                </c:pt>
                <c:pt idx="424">
                  <c:v>2700.9160000000002</c:v>
                </c:pt>
                <c:pt idx="425">
                  <c:v>2707.2959999999998</c:v>
                </c:pt>
                <c:pt idx="426">
                  <c:v>2713.6759999999999</c:v>
                </c:pt>
                <c:pt idx="427">
                  <c:v>2720.0659999999998</c:v>
                </c:pt>
                <c:pt idx="428">
                  <c:v>2726.4459999999999</c:v>
                </c:pt>
                <c:pt idx="429">
                  <c:v>2732.826</c:v>
                </c:pt>
                <c:pt idx="430">
                  <c:v>2739.2159999999999</c:v>
                </c:pt>
                <c:pt idx="431">
                  <c:v>2745.596</c:v>
                </c:pt>
                <c:pt idx="432">
                  <c:v>2751.9760000000001</c:v>
                </c:pt>
                <c:pt idx="433">
                  <c:v>2758.3560000000002</c:v>
                </c:pt>
                <c:pt idx="434">
                  <c:v>2764.7460000000001</c:v>
                </c:pt>
                <c:pt idx="435">
                  <c:v>2771.1260000000002</c:v>
                </c:pt>
                <c:pt idx="436">
                  <c:v>2777.5059999999999</c:v>
                </c:pt>
                <c:pt idx="437">
                  <c:v>2783.8960000000002</c:v>
                </c:pt>
                <c:pt idx="438">
                  <c:v>2790.2759999999998</c:v>
                </c:pt>
                <c:pt idx="439">
                  <c:v>2796.6559999999999</c:v>
                </c:pt>
                <c:pt idx="440">
                  <c:v>2802.9760000000001</c:v>
                </c:pt>
                <c:pt idx="441">
                  <c:v>2809.366</c:v>
                </c:pt>
                <c:pt idx="442">
                  <c:v>2815.7460000000001</c:v>
                </c:pt>
                <c:pt idx="443">
                  <c:v>2822.1260000000002</c:v>
                </c:pt>
                <c:pt idx="444">
                  <c:v>2828.5059999999999</c:v>
                </c:pt>
                <c:pt idx="445">
                  <c:v>2834.8960000000002</c:v>
                </c:pt>
                <c:pt idx="446">
                  <c:v>2841.2759999999998</c:v>
                </c:pt>
                <c:pt idx="447">
                  <c:v>2847.4560000000001</c:v>
                </c:pt>
                <c:pt idx="448">
                  <c:v>2853.8359999999998</c:v>
                </c:pt>
                <c:pt idx="449">
                  <c:v>2860.2260000000001</c:v>
                </c:pt>
                <c:pt idx="450">
                  <c:v>2866.6060000000002</c:v>
                </c:pt>
                <c:pt idx="451">
                  <c:v>2872.9859999999999</c:v>
                </c:pt>
                <c:pt idx="452">
                  <c:v>2879.306</c:v>
                </c:pt>
                <c:pt idx="453">
                  <c:v>2885.6959999999999</c:v>
                </c:pt>
                <c:pt idx="454">
                  <c:v>2892.076</c:v>
                </c:pt>
                <c:pt idx="455">
                  <c:v>2898.3960000000002</c:v>
                </c:pt>
                <c:pt idx="456">
                  <c:v>2904.7759999999998</c:v>
                </c:pt>
                <c:pt idx="457">
                  <c:v>2911.1660000000002</c:v>
                </c:pt>
                <c:pt idx="458">
                  <c:v>2917.5459999999998</c:v>
                </c:pt>
                <c:pt idx="459">
                  <c:v>2923.9259999999999</c:v>
                </c:pt>
                <c:pt idx="460">
                  <c:v>2930.306</c:v>
                </c:pt>
                <c:pt idx="461">
                  <c:v>2936.6959999999999</c:v>
                </c:pt>
                <c:pt idx="462">
                  <c:v>2943.076</c:v>
                </c:pt>
                <c:pt idx="463">
                  <c:v>2949.4560000000001</c:v>
                </c:pt>
                <c:pt idx="464">
                  <c:v>2955.8359999999998</c:v>
                </c:pt>
                <c:pt idx="465">
                  <c:v>2962.2260000000001</c:v>
                </c:pt>
                <c:pt idx="466">
                  <c:v>2968.6060000000002</c:v>
                </c:pt>
                <c:pt idx="467">
                  <c:v>2974.7860000000001</c:v>
                </c:pt>
                <c:pt idx="468">
                  <c:v>2981.1660000000002</c:v>
                </c:pt>
                <c:pt idx="469">
                  <c:v>2987.556</c:v>
                </c:pt>
                <c:pt idx="470">
                  <c:v>2993.9360000000001</c:v>
                </c:pt>
                <c:pt idx="471">
                  <c:v>3000.3159999999998</c:v>
                </c:pt>
                <c:pt idx="472">
                  <c:v>3006.6959999999999</c:v>
                </c:pt>
                <c:pt idx="473">
                  <c:v>3013.0859999999998</c:v>
                </c:pt>
                <c:pt idx="474">
                  <c:v>3019.4659999999999</c:v>
                </c:pt>
                <c:pt idx="475">
                  <c:v>3025.846</c:v>
                </c:pt>
                <c:pt idx="476">
                  <c:v>3032.2260000000001</c:v>
                </c:pt>
                <c:pt idx="477">
                  <c:v>3038.616</c:v>
                </c:pt>
                <c:pt idx="478">
                  <c:v>3044.9960000000001</c:v>
                </c:pt>
                <c:pt idx="479">
                  <c:v>3051.3760000000002</c:v>
                </c:pt>
                <c:pt idx="480">
                  <c:v>3057.7559999999999</c:v>
                </c:pt>
                <c:pt idx="481">
                  <c:v>3064.1460000000002</c:v>
                </c:pt>
                <c:pt idx="482">
                  <c:v>3070.5259999999998</c:v>
                </c:pt>
                <c:pt idx="483">
                  <c:v>3076.9059999999999</c:v>
                </c:pt>
                <c:pt idx="484">
                  <c:v>3083.2860000000001</c:v>
                </c:pt>
                <c:pt idx="485">
                  <c:v>3089.6759999999999</c:v>
                </c:pt>
                <c:pt idx="486">
                  <c:v>3096.056</c:v>
                </c:pt>
                <c:pt idx="487">
                  <c:v>3102.4360000000001</c:v>
                </c:pt>
                <c:pt idx="488">
                  <c:v>3108.8159999999998</c:v>
                </c:pt>
                <c:pt idx="489">
                  <c:v>3115.0059999999999</c:v>
                </c:pt>
                <c:pt idx="490">
                  <c:v>3121.386</c:v>
                </c:pt>
                <c:pt idx="491">
                  <c:v>3127.7060000000001</c:v>
                </c:pt>
                <c:pt idx="492">
                  <c:v>3134.0859999999998</c:v>
                </c:pt>
                <c:pt idx="493">
                  <c:v>3140.4760000000001</c:v>
                </c:pt>
                <c:pt idx="494">
                  <c:v>3146.8560000000002</c:v>
                </c:pt>
                <c:pt idx="495">
                  <c:v>3153.2359999999999</c:v>
                </c:pt>
                <c:pt idx="496">
                  <c:v>3159.616</c:v>
                </c:pt>
                <c:pt idx="497">
                  <c:v>3166.0059999999999</c:v>
                </c:pt>
                <c:pt idx="498">
                  <c:v>3172.386</c:v>
                </c:pt>
                <c:pt idx="499">
                  <c:v>3178.7660000000001</c:v>
                </c:pt>
                <c:pt idx="500">
                  <c:v>3185.1460000000002</c:v>
                </c:pt>
                <c:pt idx="501">
                  <c:v>3191.3359999999998</c:v>
                </c:pt>
                <c:pt idx="502">
                  <c:v>3197.7159999999999</c:v>
                </c:pt>
                <c:pt idx="503">
                  <c:v>3203.8960000000002</c:v>
                </c:pt>
                <c:pt idx="504">
                  <c:v>3210.2759999999998</c:v>
                </c:pt>
                <c:pt idx="505">
                  <c:v>3216.6660000000002</c:v>
                </c:pt>
                <c:pt idx="506">
                  <c:v>3223.0459999999998</c:v>
                </c:pt>
                <c:pt idx="507">
                  <c:v>3229.4259999999999</c:v>
                </c:pt>
                <c:pt idx="508">
                  <c:v>3235.6060000000002</c:v>
                </c:pt>
                <c:pt idx="509">
                  <c:v>3241.9960000000001</c:v>
                </c:pt>
                <c:pt idx="510">
                  <c:v>3248.3760000000002</c:v>
                </c:pt>
                <c:pt idx="511">
                  <c:v>3254.7559999999999</c:v>
                </c:pt>
                <c:pt idx="512">
                  <c:v>3261.136</c:v>
                </c:pt>
                <c:pt idx="513">
                  <c:v>3267.5259999999998</c:v>
                </c:pt>
                <c:pt idx="514">
                  <c:v>3273.9059999999999</c:v>
                </c:pt>
                <c:pt idx="515">
                  <c:v>3280.2860000000001</c:v>
                </c:pt>
                <c:pt idx="516">
                  <c:v>3286.4659999999999</c:v>
                </c:pt>
                <c:pt idx="517">
                  <c:v>3292.8560000000002</c:v>
                </c:pt>
                <c:pt idx="518">
                  <c:v>3299.2359999999999</c:v>
                </c:pt>
                <c:pt idx="519">
                  <c:v>3305.616</c:v>
                </c:pt>
                <c:pt idx="520">
                  <c:v>3311.9960000000001</c:v>
                </c:pt>
                <c:pt idx="521">
                  <c:v>3318.386</c:v>
                </c:pt>
                <c:pt idx="522">
                  <c:v>3324.7660000000001</c:v>
                </c:pt>
                <c:pt idx="523">
                  <c:v>3331.1460000000002</c:v>
                </c:pt>
                <c:pt idx="524">
                  <c:v>3337.5259999999998</c:v>
                </c:pt>
                <c:pt idx="525">
                  <c:v>3343.9160000000002</c:v>
                </c:pt>
                <c:pt idx="526">
                  <c:v>3350.2959999999998</c:v>
                </c:pt>
                <c:pt idx="527">
                  <c:v>3356.6759999999999</c:v>
                </c:pt>
                <c:pt idx="528">
                  <c:v>3363.056</c:v>
                </c:pt>
                <c:pt idx="529">
                  <c:v>3369.4459999999999</c:v>
                </c:pt>
                <c:pt idx="530">
                  <c:v>3375.826</c:v>
                </c:pt>
                <c:pt idx="531">
                  <c:v>3382.2060000000001</c:v>
                </c:pt>
                <c:pt idx="532">
                  <c:v>3388.5859999999998</c:v>
                </c:pt>
                <c:pt idx="533">
                  <c:v>3394.9760000000001</c:v>
                </c:pt>
                <c:pt idx="534">
                  <c:v>3401.3560000000002</c:v>
                </c:pt>
                <c:pt idx="535">
                  <c:v>3407.7359999999999</c:v>
                </c:pt>
                <c:pt idx="536">
                  <c:v>3414.116</c:v>
                </c:pt>
                <c:pt idx="537">
                  <c:v>3420.5059999999999</c:v>
                </c:pt>
                <c:pt idx="538">
                  <c:v>3426.886</c:v>
                </c:pt>
                <c:pt idx="539">
                  <c:v>3433.2660000000001</c:v>
                </c:pt>
                <c:pt idx="540">
                  <c:v>3439.6460000000002</c:v>
                </c:pt>
                <c:pt idx="541">
                  <c:v>3445.8359999999998</c:v>
                </c:pt>
                <c:pt idx="542">
                  <c:v>3452.2159999999999</c:v>
                </c:pt>
                <c:pt idx="543">
                  <c:v>3458.596</c:v>
                </c:pt>
                <c:pt idx="544">
                  <c:v>3464.9760000000001</c:v>
                </c:pt>
                <c:pt idx="545">
                  <c:v>3471.366</c:v>
                </c:pt>
                <c:pt idx="546">
                  <c:v>3477.7460000000001</c:v>
                </c:pt>
                <c:pt idx="547">
                  <c:v>3484.1260000000002</c:v>
                </c:pt>
                <c:pt idx="548">
                  <c:v>3490.5059999999999</c:v>
                </c:pt>
                <c:pt idx="549">
                  <c:v>3496.8960000000002</c:v>
                </c:pt>
                <c:pt idx="550">
                  <c:v>3503.2759999999998</c:v>
                </c:pt>
                <c:pt idx="551">
                  <c:v>3509.6559999999999</c:v>
                </c:pt>
                <c:pt idx="552">
                  <c:v>3516.0360000000001</c:v>
                </c:pt>
                <c:pt idx="553">
                  <c:v>3522.4259999999999</c:v>
                </c:pt>
                <c:pt idx="554">
                  <c:v>3528.806</c:v>
                </c:pt>
                <c:pt idx="555">
                  <c:v>3535.1860000000001</c:v>
                </c:pt>
                <c:pt idx="556">
                  <c:v>3541.5659999999998</c:v>
                </c:pt>
                <c:pt idx="557">
                  <c:v>3547.9560000000001</c:v>
                </c:pt>
                <c:pt idx="558">
                  <c:v>3554.3359999999998</c:v>
                </c:pt>
                <c:pt idx="559">
                  <c:v>3560.7159999999999</c:v>
                </c:pt>
                <c:pt idx="560">
                  <c:v>3567.096</c:v>
                </c:pt>
                <c:pt idx="561">
                  <c:v>3573.4859999999999</c:v>
                </c:pt>
                <c:pt idx="562">
                  <c:v>3579.866</c:v>
                </c:pt>
                <c:pt idx="563">
                  <c:v>3586.2460000000001</c:v>
                </c:pt>
                <c:pt idx="564">
                  <c:v>3592.6260000000002</c:v>
                </c:pt>
                <c:pt idx="565">
                  <c:v>3599.0160000000001</c:v>
                </c:pt>
                <c:pt idx="566">
                  <c:v>3605.3960000000002</c:v>
                </c:pt>
                <c:pt idx="567">
                  <c:v>3611.7759999999998</c:v>
                </c:pt>
                <c:pt idx="568">
                  <c:v>3618.1559999999999</c:v>
                </c:pt>
                <c:pt idx="569">
                  <c:v>3624.5459999999998</c:v>
                </c:pt>
                <c:pt idx="570">
                  <c:v>3630.9259999999999</c:v>
                </c:pt>
                <c:pt idx="571">
                  <c:v>3637.306</c:v>
                </c:pt>
                <c:pt idx="572">
                  <c:v>3643.6860000000001</c:v>
                </c:pt>
                <c:pt idx="573">
                  <c:v>3650.076</c:v>
                </c:pt>
                <c:pt idx="574">
                  <c:v>3656.4560000000001</c:v>
                </c:pt>
                <c:pt idx="575">
                  <c:v>3662.8359999999998</c:v>
                </c:pt>
                <c:pt idx="576">
                  <c:v>3669.2159999999999</c:v>
                </c:pt>
                <c:pt idx="577">
                  <c:v>3675.6060000000002</c:v>
                </c:pt>
                <c:pt idx="578">
                  <c:v>3681.9859999999999</c:v>
                </c:pt>
                <c:pt idx="579">
                  <c:v>3688.366</c:v>
                </c:pt>
                <c:pt idx="580">
                  <c:v>3694.7460000000001</c:v>
                </c:pt>
                <c:pt idx="581">
                  <c:v>3701.076</c:v>
                </c:pt>
                <c:pt idx="582">
                  <c:v>3707.4560000000001</c:v>
                </c:pt>
                <c:pt idx="583">
                  <c:v>3713.8359999999998</c:v>
                </c:pt>
                <c:pt idx="584">
                  <c:v>3720.2159999999999</c:v>
                </c:pt>
                <c:pt idx="585">
                  <c:v>3726.6060000000002</c:v>
                </c:pt>
                <c:pt idx="586">
                  <c:v>3732.9259999999999</c:v>
                </c:pt>
                <c:pt idx="587">
                  <c:v>3739.306</c:v>
                </c:pt>
                <c:pt idx="588">
                  <c:v>3745.6959999999999</c:v>
                </c:pt>
                <c:pt idx="589">
                  <c:v>3752.076</c:v>
                </c:pt>
                <c:pt idx="590">
                  <c:v>3758.4560000000001</c:v>
                </c:pt>
                <c:pt idx="591">
                  <c:v>3764.8359999999998</c:v>
                </c:pt>
                <c:pt idx="592">
                  <c:v>3771.2159999999999</c:v>
                </c:pt>
                <c:pt idx="593">
                  <c:v>3777.5459999999998</c:v>
                </c:pt>
                <c:pt idx="594">
                  <c:v>3783.9259999999999</c:v>
                </c:pt>
                <c:pt idx="595">
                  <c:v>3790.306</c:v>
                </c:pt>
                <c:pt idx="596">
                  <c:v>3796.6860000000001</c:v>
                </c:pt>
                <c:pt idx="597">
                  <c:v>3803.076</c:v>
                </c:pt>
                <c:pt idx="598">
                  <c:v>3809.4560000000001</c:v>
                </c:pt>
                <c:pt idx="599">
                  <c:v>3815.8359999999998</c:v>
                </c:pt>
                <c:pt idx="600">
                  <c:v>3822.2159999999999</c:v>
                </c:pt>
                <c:pt idx="601">
                  <c:v>3828.6060000000002</c:v>
                </c:pt>
                <c:pt idx="602">
                  <c:v>3834.9859999999999</c:v>
                </c:pt>
                <c:pt idx="603">
                  <c:v>3841.366</c:v>
                </c:pt>
                <c:pt idx="604">
                  <c:v>3847.4859999999999</c:v>
                </c:pt>
                <c:pt idx="605">
                  <c:v>3853.8760000000002</c:v>
                </c:pt>
                <c:pt idx="606">
                  <c:v>3860.2559999999999</c:v>
                </c:pt>
                <c:pt idx="607">
                  <c:v>3866.636</c:v>
                </c:pt>
                <c:pt idx="608">
                  <c:v>3873.0160000000001</c:v>
                </c:pt>
                <c:pt idx="609">
                  <c:v>3879.4059999999999</c:v>
                </c:pt>
                <c:pt idx="610">
                  <c:v>3885.7860000000001</c:v>
                </c:pt>
                <c:pt idx="611">
                  <c:v>3892.1660000000002</c:v>
                </c:pt>
                <c:pt idx="612">
                  <c:v>3898.5459999999998</c:v>
                </c:pt>
                <c:pt idx="613">
                  <c:v>3904.9360000000001</c:v>
                </c:pt>
                <c:pt idx="614">
                  <c:v>3911.3159999999998</c:v>
                </c:pt>
                <c:pt idx="615">
                  <c:v>3917.6959999999999</c:v>
                </c:pt>
                <c:pt idx="616">
                  <c:v>3924.076</c:v>
                </c:pt>
                <c:pt idx="617">
                  <c:v>3930.4659999999999</c:v>
                </c:pt>
                <c:pt idx="618">
                  <c:v>3936.846</c:v>
                </c:pt>
                <c:pt idx="619">
                  <c:v>3943.2260000000001</c:v>
                </c:pt>
                <c:pt idx="620">
                  <c:v>3949.6060000000002</c:v>
                </c:pt>
                <c:pt idx="621">
                  <c:v>3955.9960000000001</c:v>
                </c:pt>
                <c:pt idx="622">
                  <c:v>3962.3760000000002</c:v>
                </c:pt>
                <c:pt idx="623">
                  <c:v>3968.7559999999999</c:v>
                </c:pt>
                <c:pt idx="624">
                  <c:v>3975.1460000000002</c:v>
                </c:pt>
                <c:pt idx="625">
                  <c:v>3981.5259999999998</c:v>
                </c:pt>
                <c:pt idx="626">
                  <c:v>3987.9059999999999</c:v>
                </c:pt>
                <c:pt idx="627">
                  <c:v>3994.2860000000001</c:v>
                </c:pt>
                <c:pt idx="628">
                  <c:v>4000.6759999999999</c:v>
                </c:pt>
                <c:pt idx="629">
                  <c:v>4007.056</c:v>
                </c:pt>
                <c:pt idx="630">
                  <c:v>4013.4360000000001</c:v>
                </c:pt>
                <c:pt idx="631">
                  <c:v>4019.8159999999998</c:v>
                </c:pt>
                <c:pt idx="632">
                  <c:v>4026.2060000000001</c:v>
                </c:pt>
                <c:pt idx="633">
                  <c:v>4032.5859999999998</c:v>
                </c:pt>
                <c:pt idx="634">
                  <c:v>4038.9659999999999</c:v>
                </c:pt>
                <c:pt idx="635">
                  <c:v>4045.346</c:v>
                </c:pt>
                <c:pt idx="636">
                  <c:v>4051.7359999999999</c:v>
                </c:pt>
                <c:pt idx="637">
                  <c:v>4058.116</c:v>
                </c:pt>
                <c:pt idx="638">
                  <c:v>4064.4960000000001</c:v>
                </c:pt>
                <c:pt idx="639">
                  <c:v>4070.8760000000002</c:v>
                </c:pt>
                <c:pt idx="640">
                  <c:v>4077.2660000000001</c:v>
                </c:pt>
                <c:pt idx="641">
                  <c:v>4083.6460000000002</c:v>
                </c:pt>
                <c:pt idx="642">
                  <c:v>4089.826</c:v>
                </c:pt>
                <c:pt idx="643">
                  <c:v>4096.2060000000001</c:v>
                </c:pt>
                <c:pt idx="644">
                  <c:v>4102.5959999999995</c:v>
                </c:pt>
                <c:pt idx="645">
                  <c:v>4108.9759999999997</c:v>
                </c:pt>
                <c:pt idx="646">
                  <c:v>4115.3559999999998</c:v>
                </c:pt>
                <c:pt idx="647">
                  <c:v>4121.7359999999999</c:v>
                </c:pt>
                <c:pt idx="648">
                  <c:v>4128.1260000000002</c:v>
                </c:pt>
                <c:pt idx="649">
                  <c:v>4134.5060000000003</c:v>
                </c:pt>
                <c:pt idx="650">
                  <c:v>4140.8860000000004</c:v>
                </c:pt>
                <c:pt idx="651">
                  <c:v>4147.2659999999996</c:v>
                </c:pt>
                <c:pt idx="652">
                  <c:v>4153.6559999999999</c:v>
                </c:pt>
                <c:pt idx="653">
                  <c:v>4160.0360000000001</c:v>
                </c:pt>
                <c:pt idx="654">
                  <c:v>4166.4160000000002</c:v>
                </c:pt>
                <c:pt idx="655">
                  <c:v>4172.7960000000003</c:v>
                </c:pt>
                <c:pt idx="656">
                  <c:v>4179.1859999999997</c:v>
                </c:pt>
                <c:pt idx="657">
                  <c:v>4185.5659999999998</c:v>
                </c:pt>
                <c:pt idx="658">
                  <c:v>4191.8860000000004</c:v>
                </c:pt>
                <c:pt idx="659">
                  <c:v>4198.2759999999998</c:v>
                </c:pt>
                <c:pt idx="660">
                  <c:v>4204.6559999999999</c:v>
                </c:pt>
                <c:pt idx="661">
                  <c:v>4211.0360000000001</c:v>
                </c:pt>
                <c:pt idx="662">
                  <c:v>4217.4160000000002</c:v>
                </c:pt>
                <c:pt idx="663">
                  <c:v>4223.7960000000003</c:v>
                </c:pt>
                <c:pt idx="664">
                  <c:v>4230.1859999999997</c:v>
                </c:pt>
                <c:pt idx="665">
                  <c:v>4236.5659999999998</c:v>
                </c:pt>
                <c:pt idx="666">
                  <c:v>4242.9459999999999</c:v>
                </c:pt>
              </c:numCache>
            </c:numRef>
          </c:xVal>
          <c:yVal>
            <c:numRef>
              <c:f>'Data_evaluation '!$CJ$30:$CJ$2048</c:f>
              <c:numCache>
                <c:formatCode>0.00</c:formatCode>
                <c:ptCount val="2019"/>
                <c:pt idx="0">
                  <c:v>0</c:v>
                </c:pt>
                <c:pt idx="1">
                  <c:v>3.4670602813338441E-6</c:v>
                </c:pt>
                <c:pt idx="2">
                  <c:v>1.0649320482432282E-5</c:v>
                </c:pt>
                <c:pt idx="3">
                  <c:v>3.7453090606700564E-4</c:v>
                </c:pt>
                <c:pt idx="4">
                  <c:v>5.9333311597732238E-2</c:v>
                </c:pt>
                <c:pt idx="5">
                  <c:v>0.22477249813556921</c:v>
                </c:pt>
                <c:pt idx="6">
                  <c:v>0.47897376038372724</c:v>
                </c:pt>
                <c:pt idx="7">
                  <c:v>0.78363481146361336</c:v>
                </c:pt>
                <c:pt idx="8">
                  <c:v>1.129429809391935</c:v>
                </c:pt>
                <c:pt idx="9">
                  <c:v>1.526022166955419</c:v>
                </c:pt>
                <c:pt idx="10">
                  <c:v>1.9873332571121227</c:v>
                </c:pt>
                <c:pt idx="11">
                  <c:v>2.4808232529412044</c:v>
                </c:pt>
                <c:pt idx="12">
                  <c:v>2.9827878795641269</c:v>
                </c:pt>
                <c:pt idx="13">
                  <c:v>3.4941820147819422</c:v>
                </c:pt>
                <c:pt idx="14">
                  <c:v>4.0187373018389856</c:v>
                </c:pt>
                <c:pt idx="15">
                  <c:v>4.5310037723567751</c:v>
                </c:pt>
                <c:pt idx="16">
                  <c:v>5.0613069239731248</c:v>
                </c:pt>
                <c:pt idx="17">
                  <c:v>5.5956659130498192</c:v>
                </c:pt>
                <c:pt idx="18">
                  <c:v>6.1304651407012329</c:v>
                </c:pt>
                <c:pt idx="19">
                  <c:v>6.6594392274121255</c:v>
                </c:pt>
                <c:pt idx="20">
                  <c:v>7.190212479155015</c:v>
                </c:pt>
                <c:pt idx="21">
                  <c:v>7.72374725326645</c:v>
                </c:pt>
                <c:pt idx="22">
                  <c:v>8.2588068476783363</c:v>
                </c:pt>
                <c:pt idx="23">
                  <c:v>8.7970462406332075</c:v>
                </c:pt>
                <c:pt idx="24">
                  <c:v>9.3174560769811769</c:v>
                </c:pt>
                <c:pt idx="25">
                  <c:v>9.8635665805895947</c:v>
                </c:pt>
                <c:pt idx="26">
                  <c:v>10.404430481160638</c:v>
                </c:pt>
                <c:pt idx="27">
                  <c:v>10.938942036792714</c:v>
                </c:pt>
                <c:pt idx="28">
                  <c:v>11.476224874358371</c:v>
                </c:pt>
                <c:pt idx="29">
                  <c:v>12.018821674304959</c:v>
                </c:pt>
                <c:pt idx="30">
                  <c:v>12.556185515528748</c:v>
                </c:pt>
                <c:pt idx="31">
                  <c:v>13.087584198895836</c:v>
                </c:pt>
                <c:pt idx="32">
                  <c:v>13.6240216624354</c:v>
                </c:pt>
                <c:pt idx="33">
                  <c:v>14.160324626408423</c:v>
                </c:pt>
                <c:pt idx="34">
                  <c:v>14.695993329338664</c:v>
                </c:pt>
                <c:pt idx="35">
                  <c:v>15.237054116605121</c:v>
                </c:pt>
                <c:pt idx="36">
                  <c:v>15.758155571996909</c:v>
                </c:pt>
                <c:pt idx="37">
                  <c:v>16.293332175594408</c:v>
                </c:pt>
                <c:pt idx="38">
                  <c:v>16.829071340475295</c:v>
                </c:pt>
                <c:pt idx="39">
                  <c:v>17.367249923026034</c:v>
                </c:pt>
                <c:pt idx="40">
                  <c:v>17.905452733557908</c:v>
                </c:pt>
                <c:pt idx="41">
                  <c:v>18.447388933545884</c:v>
                </c:pt>
                <c:pt idx="42">
                  <c:v>18.991033710709569</c:v>
                </c:pt>
                <c:pt idx="43">
                  <c:v>19.536612280255387</c:v>
                </c:pt>
                <c:pt idx="44">
                  <c:v>20.081285888870639</c:v>
                </c:pt>
                <c:pt idx="45">
                  <c:v>20.621282075974232</c:v>
                </c:pt>
                <c:pt idx="46">
                  <c:v>21.162636432827004</c:v>
                </c:pt>
                <c:pt idx="47">
                  <c:v>21.704761699251048</c:v>
                </c:pt>
                <c:pt idx="48">
                  <c:v>22.241321064071272</c:v>
                </c:pt>
                <c:pt idx="49">
                  <c:v>22.775938600227406</c:v>
                </c:pt>
                <c:pt idx="50">
                  <c:v>23.312312397656505</c:v>
                </c:pt>
                <c:pt idx="51">
                  <c:v>23.848801330848797</c:v>
                </c:pt>
                <c:pt idx="52">
                  <c:v>24.385532996426342</c:v>
                </c:pt>
                <c:pt idx="53">
                  <c:v>24.919168341278493</c:v>
                </c:pt>
                <c:pt idx="54">
                  <c:v>25.453835608635138</c:v>
                </c:pt>
                <c:pt idx="55">
                  <c:v>25.992058441046151</c:v>
                </c:pt>
                <c:pt idx="56">
                  <c:v>26.531008370808141</c:v>
                </c:pt>
                <c:pt idx="57">
                  <c:v>27.05509750166819</c:v>
                </c:pt>
                <c:pt idx="58">
                  <c:v>27.597470999233074</c:v>
                </c:pt>
                <c:pt idx="59">
                  <c:v>28.138833172297186</c:v>
                </c:pt>
                <c:pt idx="60">
                  <c:v>28.670723901727257</c:v>
                </c:pt>
                <c:pt idx="61">
                  <c:v>29.209319200256978</c:v>
                </c:pt>
                <c:pt idx="62">
                  <c:v>29.753027393205343</c:v>
                </c:pt>
                <c:pt idx="63">
                  <c:v>30.29495336441061</c:v>
                </c:pt>
                <c:pt idx="64">
                  <c:v>30.836001321351638</c:v>
                </c:pt>
                <c:pt idx="65">
                  <c:v>31.374023379528669</c:v>
                </c:pt>
                <c:pt idx="66">
                  <c:v>31.907022192141383</c:v>
                </c:pt>
                <c:pt idx="67">
                  <c:v>32.442239362259045</c:v>
                </c:pt>
                <c:pt idx="68">
                  <c:v>32.981406451547748</c:v>
                </c:pt>
                <c:pt idx="69">
                  <c:v>33.521048150174963</c:v>
                </c:pt>
                <c:pt idx="70">
                  <c:v>34.05943404434462</c:v>
                </c:pt>
                <c:pt idx="71">
                  <c:v>34.573801878518857</c:v>
                </c:pt>
                <c:pt idx="72">
                  <c:v>35.111001065720998</c:v>
                </c:pt>
                <c:pt idx="73">
                  <c:v>35.630390713426642</c:v>
                </c:pt>
                <c:pt idx="74">
                  <c:v>36.167982203441738</c:v>
                </c:pt>
                <c:pt idx="75">
                  <c:v>36.710688814627616</c:v>
                </c:pt>
                <c:pt idx="76">
                  <c:v>37.255227779595522</c:v>
                </c:pt>
                <c:pt idx="77">
                  <c:v>37.795733030357617</c:v>
                </c:pt>
                <c:pt idx="78">
                  <c:v>38.365372904620884</c:v>
                </c:pt>
                <c:pt idx="79">
                  <c:v>39.017835247138549</c:v>
                </c:pt>
                <c:pt idx="80">
                  <c:v>39.773462272330512</c:v>
                </c:pt>
                <c:pt idx="81">
                  <c:v>40.618990958243955</c:v>
                </c:pt>
                <c:pt idx="82">
                  <c:v>41.523799825979168</c:v>
                </c:pt>
                <c:pt idx="83">
                  <c:v>42.457658589380131</c:v>
                </c:pt>
                <c:pt idx="84">
                  <c:v>43.392743146060269</c:v>
                </c:pt>
                <c:pt idx="85">
                  <c:v>44.380011999298006</c:v>
                </c:pt>
                <c:pt idx="86">
                  <c:v>45.384699899271318</c:v>
                </c:pt>
                <c:pt idx="87">
                  <c:v>46.398319391436864</c:v>
                </c:pt>
                <c:pt idx="88">
                  <c:v>47.401730826399344</c:v>
                </c:pt>
                <c:pt idx="89">
                  <c:v>48.40459908070617</c:v>
                </c:pt>
                <c:pt idx="90">
                  <c:v>49.415485933458754</c:v>
                </c:pt>
                <c:pt idx="91">
                  <c:v>50.423998364699521</c:v>
                </c:pt>
                <c:pt idx="92">
                  <c:v>51.432096399275203</c:v>
                </c:pt>
                <c:pt idx="93">
                  <c:v>52.438485962398111</c:v>
                </c:pt>
                <c:pt idx="94">
                  <c:v>53.444308761908623</c:v>
                </c:pt>
                <c:pt idx="95">
                  <c:v>54.450487339069539</c:v>
                </c:pt>
                <c:pt idx="96">
                  <c:v>55.459921670697959</c:v>
                </c:pt>
                <c:pt idx="97">
                  <c:v>56.467153957372666</c:v>
                </c:pt>
                <c:pt idx="98">
                  <c:v>57.478087656170281</c:v>
                </c:pt>
                <c:pt idx="99">
                  <c:v>58.495167374501214</c:v>
                </c:pt>
                <c:pt idx="100">
                  <c:v>59.512702735756804</c:v>
                </c:pt>
                <c:pt idx="101">
                  <c:v>60.525993465427113</c:v>
                </c:pt>
                <c:pt idx="102">
                  <c:v>61.537016704554041</c:v>
                </c:pt>
                <c:pt idx="103">
                  <c:v>62.51892024277808</c:v>
                </c:pt>
                <c:pt idx="104">
                  <c:v>63.522418021583789</c:v>
                </c:pt>
                <c:pt idx="105">
                  <c:v>64.52874847861672</c:v>
                </c:pt>
                <c:pt idx="106">
                  <c:v>65.503909394677933</c:v>
                </c:pt>
                <c:pt idx="107">
                  <c:v>66.513507635256246</c:v>
                </c:pt>
                <c:pt idx="108">
                  <c:v>67.527006324341372</c:v>
                </c:pt>
                <c:pt idx="109">
                  <c:v>68.541357504361585</c:v>
                </c:pt>
                <c:pt idx="110">
                  <c:v>69.513056739968604</c:v>
                </c:pt>
                <c:pt idx="111">
                  <c:v>70.529959299840698</c:v>
                </c:pt>
                <c:pt idx="112">
                  <c:v>71.553645717075185</c:v>
                </c:pt>
                <c:pt idx="113">
                  <c:v>72.566816786914814</c:v>
                </c:pt>
                <c:pt idx="114">
                  <c:v>73.575822716110579</c:v>
                </c:pt>
                <c:pt idx="115">
                  <c:v>74.58130870020932</c:v>
                </c:pt>
                <c:pt idx="116">
                  <c:v>75.58899993269381</c:v>
                </c:pt>
                <c:pt idx="117">
                  <c:v>76.597643961328998</c:v>
                </c:pt>
                <c:pt idx="118">
                  <c:v>77.611328160189487</c:v>
                </c:pt>
                <c:pt idx="119">
                  <c:v>78.625820278618676</c:v>
                </c:pt>
                <c:pt idx="120">
                  <c:v>79.637679284793634</c:v>
                </c:pt>
                <c:pt idx="121">
                  <c:v>80.658629445925698</c:v>
                </c:pt>
                <c:pt idx="122">
                  <c:v>81.676439483886654</c:v>
                </c:pt>
                <c:pt idx="123">
                  <c:v>82.681996114927415</c:v>
                </c:pt>
                <c:pt idx="124">
                  <c:v>83.699411208369398</c:v>
                </c:pt>
                <c:pt idx="125">
                  <c:v>84.714437837758823</c:v>
                </c:pt>
                <c:pt idx="126">
                  <c:v>85.729236801214668</c:v>
                </c:pt>
                <c:pt idx="127">
                  <c:v>86.74957215674057</c:v>
                </c:pt>
                <c:pt idx="128">
                  <c:v>87.765763923564606</c:v>
                </c:pt>
                <c:pt idx="129">
                  <c:v>88.784223063682546</c:v>
                </c:pt>
                <c:pt idx="130">
                  <c:v>89.800053456670909</c:v>
                </c:pt>
                <c:pt idx="131">
                  <c:v>90.807916792616695</c:v>
                </c:pt>
                <c:pt idx="132">
                  <c:v>91.821497389934237</c:v>
                </c:pt>
                <c:pt idx="133">
                  <c:v>92.831517947465073</c:v>
                </c:pt>
                <c:pt idx="134">
                  <c:v>93.858269203789561</c:v>
                </c:pt>
                <c:pt idx="135">
                  <c:v>94.949949802922404</c:v>
                </c:pt>
                <c:pt idx="136">
                  <c:v>96.161862789883088</c:v>
                </c:pt>
                <c:pt idx="137">
                  <c:v>97.471698853069597</c:v>
                </c:pt>
                <c:pt idx="138">
                  <c:v>98.846242016068558</c:v>
                </c:pt>
                <c:pt idx="139">
                  <c:v>100.26615165382879</c:v>
                </c:pt>
                <c:pt idx="140">
                  <c:v>101.71553823031796</c:v>
                </c:pt>
                <c:pt idx="141">
                  <c:v>103.1749679292615</c:v>
                </c:pt>
                <c:pt idx="142">
                  <c:v>104.63153641887452</c:v>
                </c:pt>
                <c:pt idx="143">
                  <c:v>106.09209347334534</c:v>
                </c:pt>
                <c:pt idx="144">
                  <c:v>107.52304442137425</c:v>
                </c:pt>
                <c:pt idx="145">
                  <c:v>108.9902224034046</c:v>
                </c:pt>
                <c:pt idx="146">
                  <c:v>110.45628177537832</c:v>
                </c:pt>
                <c:pt idx="147">
                  <c:v>111.9250655769055</c:v>
                </c:pt>
                <c:pt idx="148">
                  <c:v>113.39373797055794</c:v>
                </c:pt>
                <c:pt idx="149">
                  <c:v>114.86358156859043</c:v>
                </c:pt>
                <c:pt idx="150">
                  <c:v>116.34298057933179</c:v>
                </c:pt>
                <c:pt idx="151">
                  <c:v>117.81741362798535</c:v>
                </c:pt>
                <c:pt idx="152">
                  <c:v>119.27794652121544</c:v>
                </c:pt>
                <c:pt idx="153">
                  <c:v>120.74221831784126</c:v>
                </c:pt>
                <c:pt idx="154">
                  <c:v>122.2151390347755</c:v>
                </c:pt>
                <c:pt idx="155">
                  <c:v>123.68735677801156</c:v>
                </c:pt>
                <c:pt idx="156">
                  <c:v>125.1614469911395</c:v>
                </c:pt>
                <c:pt idx="157">
                  <c:v>126.63930043367304</c:v>
                </c:pt>
                <c:pt idx="158">
                  <c:v>128.12040508867932</c:v>
                </c:pt>
                <c:pt idx="159">
                  <c:v>129.54233790770908</c:v>
                </c:pt>
                <c:pt idx="160">
                  <c:v>131.01519432677944</c:v>
                </c:pt>
                <c:pt idx="161">
                  <c:v>132.47702074497093</c:v>
                </c:pt>
                <c:pt idx="162">
                  <c:v>133.94671700523273</c:v>
                </c:pt>
                <c:pt idx="163">
                  <c:v>135.41667430838123</c:v>
                </c:pt>
                <c:pt idx="164">
                  <c:v>136.88674886582174</c:v>
                </c:pt>
                <c:pt idx="165">
                  <c:v>138.36078504708215</c:v>
                </c:pt>
                <c:pt idx="166">
                  <c:v>139.83218208100601</c:v>
                </c:pt>
                <c:pt idx="167">
                  <c:v>141.29930348433973</c:v>
                </c:pt>
                <c:pt idx="168">
                  <c:v>142.77059108079925</c:v>
                </c:pt>
                <c:pt idx="169">
                  <c:v>144.24663077283148</c:v>
                </c:pt>
                <c:pt idx="170">
                  <c:v>145.73003617524506</c:v>
                </c:pt>
                <c:pt idx="171">
                  <c:v>147.20725126350817</c:v>
                </c:pt>
                <c:pt idx="172">
                  <c:v>148.67871582795112</c:v>
                </c:pt>
                <c:pt idx="173">
                  <c:v>150.14517158632842</c:v>
                </c:pt>
                <c:pt idx="174">
                  <c:v>151.61667008151559</c:v>
                </c:pt>
                <c:pt idx="175">
                  <c:v>153.09918433412128</c:v>
                </c:pt>
                <c:pt idx="176">
                  <c:v>154.59109121358529</c:v>
                </c:pt>
                <c:pt idx="177">
                  <c:v>156.06416572642428</c:v>
                </c:pt>
                <c:pt idx="178">
                  <c:v>157.51780291007427</c:v>
                </c:pt>
                <c:pt idx="179">
                  <c:v>158.99318893240471</c:v>
                </c:pt>
                <c:pt idx="180">
                  <c:v>160.46098784830443</c:v>
                </c:pt>
                <c:pt idx="181">
                  <c:v>161.93877887975495</c:v>
                </c:pt>
                <c:pt idx="182">
                  <c:v>163.42459828119914</c:v>
                </c:pt>
                <c:pt idx="183">
                  <c:v>164.90325726313961</c:v>
                </c:pt>
                <c:pt idx="184">
                  <c:v>166.37302319207143</c:v>
                </c:pt>
                <c:pt idx="185">
                  <c:v>167.79207289063916</c:v>
                </c:pt>
                <c:pt idx="186">
                  <c:v>169.26870913173968</c:v>
                </c:pt>
                <c:pt idx="187">
                  <c:v>170.75342603741842</c:v>
                </c:pt>
                <c:pt idx="188">
                  <c:v>172.2464949073227</c:v>
                </c:pt>
                <c:pt idx="189">
                  <c:v>173.69555043888028</c:v>
                </c:pt>
                <c:pt idx="190">
                  <c:v>175.1755040490967</c:v>
                </c:pt>
                <c:pt idx="191">
                  <c:v>176.68670019915027</c:v>
                </c:pt>
                <c:pt idx="192">
                  <c:v>178.3097320127203</c:v>
                </c:pt>
                <c:pt idx="193">
                  <c:v>180.04953263480351</c:v>
                </c:pt>
                <c:pt idx="194">
                  <c:v>181.85445604791414</c:v>
                </c:pt>
                <c:pt idx="195">
                  <c:v>183.70620144076133</c:v>
                </c:pt>
                <c:pt idx="196">
                  <c:v>185.58998805886088</c:v>
                </c:pt>
                <c:pt idx="197">
                  <c:v>187.48999735988244</c:v>
                </c:pt>
                <c:pt idx="198">
                  <c:v>189.41356788900234</c:v>
                </c:pt>
                <c:pt idx="199">
                  <c:v>191.33860097164197</c:v>
                </c:pt>
                <c:pt idx="200">
                  <c:v>193.24934663349032</c:v>
                </c:pt>
                <c:pt idx="201">
                  <c:v>195.16671811245823</c:v>
                </c:pt>
                <c:pt idx="202">
                  <c:v>197.10051381086245</c:v>
                </c:pt>
                <c:pt idx="203">
                  <c:v>199.02360872685568</c:v>
                </c:pt>
                <c:pt idx="204">
                  <c:v>200.93554751860754</c:v>
                </c:pt>
                <c:pt idx="205">
                  <c:v>202.84078856530431</c:v>
                </c:pt>
                <c:pt idx="206">
                  <c:v>204.74092969346225</c:v>
                </c:pt>
                <c:pt idx="207">
                  <c:v>206.64483926116003</c:v>
                </c:pt>
                <c:pt idx="208">
                  <c:v>208.50835338327255</c:v>
                </c:pt>
                <c:pt idx="209">
                  <c:v>210.43807812599508</c:v>
                </c:pt>
                <c:pt idx="210">
                  <c:v>212.36755138952543</c:v>
                </c:pt>
                <c:pt idx="211">
                  <c:v>214.30054308613586</c:v>
                </c:pt>
                <c:pt idx="212">
                  <c:v>216.24373758023785</c:v>
                </c:pt>
                <c:pt idx="213">
                  <c:v>218.10713882370638</c:v>
                </c:pt>
                <c:pt idx="214">
                  <c:v>220.02067798074995</c:v>
                </c:pt>
                <c:pt idx="215">
                  <c:v>221.92948346066422</c:v>
                </c:pt>
                <c:pt idx="216">
                  <c:v>223.83785892370457</c:v>
                </c:pt>
                <c:pt idx="217">
                  <c:v>225.77224089498753</c:v>
                </c:pt>
                <c:pt idx="218">
                  <c:v>227.69505000768356</c:v>
                </c:pt>
                <c:pt idx="219">
                  <c:v>229.60195786727633</c:v>
                </c:pt>
                <c:pt idx="220">
                  <c:v>231.51508610836009</c:v>
                </c:pt>
                <c:pt idx="221">
                  <c:v>233.4288275159426</c:v>
                </c:pt>
                <c:pt idx="222">
                  <c:v>235.29453812776063</c:v>
                </c:pt>
                <c:pt idx="223">
                  <c:v>237.21382028597853</c:v>
                </c:pt>
                <c:pt idx="224">
                  <c:v>239.12379349020378</c:v>
                </c:pt>
                <c:pt idx="225">
                  <c:v>241.04891161107116</c:v>
                </c:pt>
                <c:pt idx="226">
                  <c:v>242.99729011398219</c:v>
                </c:pt>
                <c:pt idx="227">
                  <c:v>244.92233696363036</c:v>
                </c:pt>
                <c:pt idx="228">
                  <c:v>246.82475062755569</c:v>
                </c:pt>
                <c:pt idx="229">
                  <c:v>248.74786492415413</c:v>
                </c:pt>
                <c:pt idx="230">
                  <c:v>250.68108638833485</c:v>
                </c:pt>
                <c:pt idx="231">
                  <c:v>252.598349651614</c:v>
                </c:pt>
                <c:pt idx="232">
                  <c:v>254.51587933145134</c:v>
                </c:pt>
                <c:pt idx="233">
                  <c:v>256.43301049359997</c:v>
                </c:pt>
                <c:pt idx="234">
                  <c:v>258.35255145530459</c:v>
                </c:pt>
                <c:pt idx="235">
                  <c:v>260.2646997151233</c:v>
                </c:pt>
                <c:pt idx="236">
                  <c:v>262.17609324888917</c:v>
                </c:pt>
                <c:pt idx="237">
                  <c:v>264.08953478741415</c:v>
                </c:pt>
                <c:pt idx="238">
                  <c:v>266.00184282668772</c:v>
                </c:pt>
                <c:pt idx="239">
                  <c:v>267.91250779256535</c:v>
                </c:pt>
                <c:pt idx="240">
                  <c:v>269.81998218626535</c:v>
                </c:pt>
                <c:pt idx="241">
                  <c:v>271.73442862341113</c:v>
                </c:pt>
                <c:pt idx="242">
                  <c:v>273.65134541752502</c:v>
                </c:pt>
                <c:pt idx="243">
                  <c:v>275.56491295430573</c:v>
                </c:pt>
                <c:pt idx="244">
                  <c:v>277.48287268008005</c:v>
                </c:pt>
                <c:pt idx="245">
                  <c:v>279.3976041889016</c:v>
                </c:pt>
                <c:pt idx="246">
                  <c:v>281.30851011343265</c:v>
                </c:pt>
                <c:pt idx="247">
                  <c:v>283.23061222593748</c:v>
                </c:pt>
                <c:pt idx="248">
                  <c:v>285.24843302817584</c:v>
                </c:pt>
                <c:pt idx="249">
                  <c:v>287.39003790363239</c:v>
                </c:pt>
                <c:pt idx="250">
                  <c:v>289.61221207468765</c:v>
                </c:pt>
                <c:pt idx="251">
                  <c:v>291.88275896629796</c:v>
                </c:pt>
                <c:pt idx="252">
                  <c:v>294.19184738643446</c:v>
                </c:pt>
                <c:pt idx="253">
                  <c:v>296.51254579097304</c:v>
                </c:pt>
                <c:pt idx="254">
                  <c:v>298.86504777342583</c:v>
                </c:pt>
                <c:pt idx="255">
                  <c:v>301.22207889827104</c:v>
                </c:pt>
                <c:pt idx="256">
                  <c:v>303.5561046948402</c:v>
                </c:pt>
                <c:pt idx="257">
                  <c:v>305.87906151607433</c:v>
                </c:pt>
                <c:pt idx="258">
                  <c:v>308.20347096488126</c:v>
                </c:pt>
                <c:pt idx="259">
                  <c:v>310.53889709342178</c:v>
                </c:pt>
                <c:pt idx="260">
                  <c:v>312.8944732587114</c:v>
                </c:pt>
                <c:pt idx="261">
                  <c:v>315.26921169303728</c:v>
                </c:pt>
                <c:pt idx="262">
                  <c:v>317.63728441050193</c:v>
                </c:pt>
                <c:pt idx="263">
                  <c:v>319.97451734714303</c:v>
                </c:pt>
                <c:pt idx="264">
                  <c:v>322.29498572061533</c:v>
                </c:pt>
                <c:pt idx="265">
                  <c:v>324.62719948555309</c:v>
                </c:pt>
                <c:pt idx="266">
                  <c:v>326.97050176050578</c:v>
                </c:pt>
                <c:pt idx="267">
                  <c:v>329.30395411113085</c:v>
                </c:pt>
                <c:pt idx="268">
                  <c:v>331.63273589509043</c:v>
                </c:pt>
                <c:pt idx="269">
                  <c:v>333.96041691594917</c:v>
                </c:pt>
                <c:pt idx="270">
                  <c:v>336.30562802891649</c:v>
                </c:pt>
                <c:pt idx="271">
                  <c:v>338.65468802139668</c:v>
                </c:pt>
                <c:pt idx="272">
                  <c:v>341.0148198302378</c:v>
                </c:pt>
                <c:pt idx="273">
                  <c:v>343.37746384339022</c:v>
                </c:pt>
                <c:pt idx="274">
                  <c:v>345.71296911087154</c:v>
                </c:pt>
                <c:pt idx="275">
                  <c:v>348.05346667880895</c:v>
                </c:pt>
                <c:pt idx="276">
                  <c:v>350.41206335782056</c:v>
                </c:pt>
                <c:pt idx="277">
                  <c:v>352.77467876317394</c:v>
                </c:pt>
                <c:pt idx="278">
                  <c:v>355.1369448894331</c:v>
                </c:pt>
                <c:pt idx="279">
                  <c:v>357.5038153389799</c:v>
                </c:pt>
                <c:pt idx="280">
                  <c:v>359.87228675747906</c:v>
                </c:pt>
                <c:pt idx="281">
                  <c:v>362.25349856153429</c:v>
                </c:pt>
                <c:pt idx="282">
                  <c:v>364.62156878598591</c:v>
                </c:pt>
                <c:pt idx="283">
                  <c:v>366.96149217820931</c:v>
                </c:pt>
                <c:pt idx="284">
                  <c:v>369.2887175962843</c:v>
                </c:pt>
                <c:pt idx="285">
                  <c:v>371.63354615494211</c:v>
                </c:pt>
                <c:pt idx="286">
                  <c:v>374.00625286159226</c:v>
                </c:pt>
                <c:pt idx="287">
                  <c:v>376.37566906215238</c:v>
                </c:pt>
                <c:pt idx="288">
                  <c:v>378.72555038352328</c:v>
                </c:pt>
                <c:pt idx="289">
                  <c:v>381.08211164410523</c:v>
                </c:pt>
                <c:pt idx="290">
                  <c:v>383.37218563032951</c:v>
                </c:pt>
                <c:pt idx="291">
                  <c:v>385.65570905281993</c:v>
                </c:pt>
                <c:pt idx="292">
                  <c:v>388.00595581614948</c:v>
                </c:pt>
                <c:pt idx="293">
                  <c:v>390.37616198376571</c:v>
                </c:pt>
                <c:pt idx="294">
                  <c:v>392.75155243480344</c:v>
                </c:pt>
                <c:pt idx="295">
                  <c:v>395.12397110378947</c:v>
                </c:pt>
                <c:pt idx="296">
                  <c:v>397.48984221499944</c:v>
                </c:pt>
                <c:pt idx="297">
                  <c:v>399.86643412146117</c:v>
                </c:pt>
                <c:pt idx="298">
                  <c:v>402.24801732844924</c:v>
                </c:pt>
                <c:pt idx="299">
                  <c:v>404.53567787456308</c:v>
                </c:pt>
                <c:pt idx="300">
                  <c:v>406.88044132452052</c:v>
                </c:pt>
                <c:pt idx="301">
                  <c:v>409.21478675276927</c:v>
                </c:pt>
                <c:pt idx="302">
                  <c:v>411.54672439595163</c:v>
                </c:pt>
                <c:pt idx="303">
                  <c:v>413.87916650108696</c:v>
                </c:pt>
                <c:pt idx="304">
                  <c:v>416.27353364090806</c:v>
                </c:pt>
                <c:pt idx="305">
                  <c:v>418.80179870764465</c:v>
                </c:pt>
                <c:pt idx="306">
                  <c:v>421.41952653029381</c:v>
                </c:pt>
                <c:pt idx="307">
                  <c:v>424.10384215327673</c:v>
                </c:pt>
                <c:pt idx="308">
                  <c:v>426.8124832908947</c:v>
                </c:pt>
                <c:pt idx="309">
                  <c:v>429.52614573772757</c:v>
                </c:pt>
                <c:pt idx="310">
                  <c:v>432.2585312754577</c:v>
                </c:pt>
                <c:pt idx="311">
                  <c:v>435.0271447306298</c:v>
                </c:pt>
                <c:pt idx="312">
                  <c:v>437.79960603678092</c:v>
                </c:pt>
                <c:pt idx="313">
                  <c:v>440.56463760991255</c:v>
                </c:pt>
                <c:pt idx="314">
                  <c:v>443.32108362465266</c:v>
                </c:pt>
                <c:pt idx="315">
                  <c:v>446.08714992964951</c:v>
                </c:pt>
                <c:pt idx="316">
                  <c:v>448.85102351980015</c:v>
                </c:pt>
                <c:pt idx="317">
                  <c:v>451.58858695939261</c:v>
                </c:pt>
                <c:pt idx="318">
                  <c:v>454.31225404445206</c:v>
                </c:pt>
                <c:pt idx="319">
                  <c:v>457.05420172127072</c:v>
                </c:pt>
                <c:pt idx="320">
                  <c:v>459.81788188951214</c:v>
                </c:pt>
                <c:pt idx="321">
                  <c:v>462.5975296388545</c:v>
                </c:pt>
                <c:pt idx="322">
                  <c:v>465.35673371872252</c:v>
                </c:pt>
                <c:pt idx="323">
                  <c:v>468.09840994587859</c:v>
                </c:pt>
                <c:pt idx="324">
                  <c:v>470.82775149377488</c:v>
                </c:pt>
                <c:pt idx="325">
                  <c:v>473.56304466557594</c:v>
                </c:pt>
                <c:pt idx="326">
                  <c:v>476.32738117852045</c:v>
                </c:pt>
                <c:pt idx="327">
                  <c:v>479.09766237452578</c:v>
                </c:pt>
                <c:pt idx="328">
                  <c:v>481.860533003858</c:v>
                </c:pt>
                <c:pt idx="329">
                  <c:v>484.58953009556279</c:v>
                </c:pt>
                <c:pt idx="330">
                  <c:v>487.33680447149811</c:v>
                </c:pt>
                <c:pt idx="331">
                  <c:v>490.09034172936902</c:v>
                </c:pt>
                <c:pt idx="332">
                  <c:v>492.84037925439338</c:v>
                </c:pt>
                <c:pt idx="333">
                  <c:v>495.62441581489054</c:v>
                </c:pt>
                <c:pt idx="334">
                  <c:v>498.41089407898443</c:v>
                </c:pt>
                <c:pt idx="335">
                  <c:v>501.16058219997331</c:v>
                </c:pt>
                <c:pt idx="336">
                  <c:v>503.92881562392631</c:v>
                </c:pt>
                <c:pt idx="337">
                  <c:v>506.71341783467807</c:v>
                </c:pt>
                <c:pt idx="338">
                  <c:v>509.39293966724546</c:v>
                </c:pt>
                <c:pt idx="339">
                  <c:v>512.16696778522464</c:v>
                </c:pt>
                <c:pt idx="340">
                  <c:v>514.92964604949441</c:v>
                </c:pt>
                <c:pt idx="341">
                  <c:v>517.68694815097626</c:v>
                </c:pt>
                <c:pt idx="342">
                  <c:v>520.44485640399364</c:v>
                </c:pt>
                <c:pt idx="343">
                  <c:v>523.22476269607671</c:v>
                </c:pt>
                <c:pt idx="344">
                  <c:v>526.00397807669901</c:v>
                </c:pt>
                <c:pt idx="345">
                  <c:v>528.76796991162917</c:v>
                </c:pt>
                <c:pt idx="346">
                  <c:v>531.53439811897761</c:v>
                </c:pt>
                <c:pt idx="347">
                  <c:v>534.28551252349462</c:v>
                </c:pt>
                <c:pt idx="348">
                  <c:v>537.03964763246461</c:v>
                </c:pt>
                <c:pt idx="349">
                  <c:v>539.78828303765829</c:v>
                </c:pt>
                <c:pt idx="350">
                  <c:v>542.53834040125878</c:v>
                </c:pt>
                <c:pt idx="351">
                  <c:v>545.3087347194903</c:v>
                </c:pt>
                <c:pt idx="352">
                  <c:v>548.06624004061621</c:v>
                </c:pt>
                <c:pt idx="353">
                  <c:v>550.73403380400839</c:v>
                </c:pt>
                <c:pt idx="354">
                  <c:v>553.48642249927889</c:v>
                </c:pt>
                <c:pt idx="355">
                  <c:v>556.22925970566791</c:v>
                </c:pt>
                <c:pt idx="356">
                  <c:v>558.97063536118515</c:v>
                </c:pt>
                <c:pt idx="357">
                  <c:v>561.63968347610194</c:v>
                </c:pt>
                <c:pt idx="358">
                  <c:v>564.40319530928855</c:v>
                </c:pt>
                <c:pt idx="359">
                  <c:v>567.16983683220803</c:v>
                </c:pt>
                <c:pt idx="360">
                  <c:v>569.91411506322493</c:v>
                </c:pt>
                <c:pt idx="361">
                  <c:v>572.53790333294137</c:v>
                </c:pt>
                <c:pt idx="362">
                  <c:v>575.05506437598149</c:v>
                </c:pt>
                <c:pt idx="363">
                  <c:v>577.50706305591336</c:v>
                </c:pt>
                <c:pt idx="364">
                  <c:v>579.91569921253154</c:v>
                </c:pt>
                <c:pt idx="365">
                  <c:v>582.29456359749395</c:v>
                </c:pt>
                <c:pt idx="366">
                  <c:v>584.66975747756578</c:v>
                </c:pt>
                <c:pt idx="367">
                  <c:v>587.05145877714983</c:v>
                </c:pt>
                <c:pt idx="368">
                  <c:v>589.43129075232196</c:v>
                </c:pt>
                <c:pt idx="369">
                  <c:v>591.80960131232507</c:v>
                </c:pt>
                <c:pt idx="370">
                  <c:v>594.2174870843869</c:v>
                </c:pt>
                <c:pt idx="371">
                  <c:v>596.63313785442199</c:v>
                </c:pt>
                <c:pt idx="372">
                  <c:v>599.02975390767074</c:v>
                </c:pt>
                <c:pt idx="373">
                  <c:v>601.41930482443672</c:v>
                </c:pt>
                <c:pt idx="374">
                  <c:v>603.81356105560076</c:v>
                </c:pt>
                <c:pt idx="375">
                  <c:v>606.18854796592007</c:v>
                </c:pt>
                <c:pt idx="376">
                  <c:v>608.5706248798125</c:v>
                </c:pt>
                <c:pt idx="377">
                  <c:v>610.97142989460929</c:v>
                </c:pt>
                <c:pt idx="378">
                  <c:v>613.3677975910399</c:v>
                </c:pt>
                <c:pt idx="379">
                  <c:v>615.75209398109666</c:v>
                </c:pt>
                <c:pt idx="380">
                  <c:v>618.14717336816227</c:v>
                </c:pt>
                <c:pt idx="381">
                  <c:v>620.53498412214992</c:v>
                </c:pt>
                <c:pt idx="382">
                  <c:v>622.92089481566052</c:v>
                </c:pt>
                <c:pt idx="383">
                  <c:v>625.30827377002822</c:v>
                </c:pt>
                <c:pt idx="384">
                  <c:v>627.68546301475442</c:v>
                </c:pt>
                <c:pt idx="385">
                  <c:v>630.06635295653689</c:v>
                </c:pt>
                <c:pt idx="386">
                  <c:v>632.44650643848888</c:v>
                </c:pt>
                <c:pt idx="387">
                  <c:v>634.83673570753774</c:v>
                </c:pt>
                <c:pt idx="388">
                  <c:v>637.21015558720455</c:v>
                </c:pt>
                <c:pt idx="389">
                  <c:v>639.59380496934398</c:v>
                </c:pt>
                <c:pt idx="390">
                  <c:v>641.98935190449004</c:v>
                </c:pt>
                <c:pt idx="391">
                  <c:v>644.35022113677542</c:v>
                </c:pt>
                <c:pt idx="392">
                  <c:v>646.73135742610748</c:v>
                </c:pt>
                <c:pt idx="393">
                  <c:v>649.1370332942131</c:v>
                </c:pt>
                <c:pt idx="394">
                  <c:v>651.52126930134261</c:v>
                </c:pt>
                <c:pt idx="395">
                  <c:v>653.89687145522066</c:v>
                </c:pt>
                <c:pt idx="396">
                  <c:v>656.25349038816807</c:v>
                </c:pt>
                <c:pt idx="397">
                  <c:v>658.6179418905956</c:v>
                </c:pt>
                <c:pt idx="398">
                  <c:v>661.01703991434533</c:v>
                </c:pt>
                <c:pt idx="399">
                  <c:v>663.41321682277373</c:v>
                </c:pt>
                <c:pt idx="400">
                  <c:v>665.7969139659441</c:v>
                </c:pt>
                <c:pt idx="401">
                  <c:v>668.17441581169294</c:v>
                </c:pt>
                <c:pt idx="402">
                  <c:v>670.5542967465417</c:v>
                </c:pt>
                <c:pt idx="403">
                  <c:v>672.95514802681862</c:v>
                </c:pt>
                <c:pt idx="404">
                  <c:v>675.35267690473847</c:v>
                </c:pt>
                <c:pt idx="405">
                  <c:v>677.73536909130871</c:v>
                </c:pt>
                <c:pt idx="406">
                  <c:v>680.10834845139323</c:v>
                </c:pt>
                <c:pt idx="407">
                  <c:v>682.49554373759065</c:v>
                </c:pt>
                <c:pt idx="408">
                  <c:v>684.81861276149073</c:v>
                </c:pt>
                <c:pt idx="409">
                  <c:v>687.2205694629597</c:v>
                </c:pt>
                <c:pt idx="410">
                  <c:v>689.60100543020928</c:v>
                </c:pt>
                <c:pt idx="411">
                  <c:v>691.98259510643356</c:v>
                </c:pt>
                <c:pt idx="412">
                  <c:v>694.37817887162441</c:v>
                </c:pt>
                <c:pt idx="413">
                  <c:v>696.76394568914384</c:v>
                </c:pt>
                <c:pt idx="414">
                  <c:v>699.14243890025159</c:v>
                </c:pt>
                <c:pt idx="415">
                  <c:v>701.52879312298023</c:v>
                </c:pt>
                <c:pt idx="416">
                  <c:v>703.87214093137959</c:v>
                </c:pt>
                <c:pt idx="417">
                  <c:v>706.13647958329204</c:v>
                </c:pt>
                <c:pt idx="418">
                  <c:v>708.29176443823246</c:v>
                </c:pt>
                <c:pt idx="419">
                  <c:v>710.35185211222699</c:v>
                </c:pt>
                <c:pt idx="420">
                  <c:v>712.3807746469862</c:v>
                </c:pt>
                <c:pt idx="421">
                  <c:v>714.39597910673251</c:v>
                </c:pt>
                <c:pt idx="422">
                  <c:v>716.38709856544551</c:v>
                </c:pt>
                <c:pt idx="423">
                  <c:v>718.34070209665003</c:v>
                </c:pt>
                <c:pt idx="424">
                  <c:v>720.31165889159627</c:v>
                </c:pt>
                <c:pt idx="425">
                  <c:v>722.29674167807775</c:v>
                </c:pt>
                <c:pt idx="426">
                  <c:v>724.2769982318498</c:v>
                </c:pt>
                <c:pt idx="427">
                  <c:v>726.24753992288265</c:v>
                </c:pt>
                <c:pt idx="428">
                  <c:v>728.21589114199958</c:v>
                </c:pt>
                <c:pt idx="429">
                  <c:v>730.19347636359907</c:v>
                </c:pt>
                <c:pt idx="430">
                  <c:v>732.17806709084459</c:v>
                </c:pt>
                <c:pt idx="431">
                  <c:v>734.15492621375051</c:v>
                </c:pt>
                <c:pt idx="432">
                  <c:v>736.12772187232417</c:v>
                </c:pt>
                <c:pt idx="433">
                  <c:v>738.11126391665493</c:v>
                </c:pt>
                <c:pt idx="434">
                  <c:v>740.08344843800171</c:v>
                </c:pt>
                <c:pt idx="435">
                  <c:v>742.04229728440271</c:v>
                </c:pt>
                <c:pt idx="436">
                  <c:v>744.01493351227134</c:v>
                </c:pt>
                <c:pt idx="437">
                  <c:v>746.00106827364652</c:v>
                </c:pt>
                <c:pt idx="438">
                  <c:v>747.98437927892098</c:v>
                </c:pt>
                <c:pt idx="439">
                  <c:v>749.95782151529613</c:v>
                </c:pt>
                <c:pt idx="440">
                  <c:v>751.9200102219769</c:v>
                </c:pt>
                <c:pt idx="441">
                  <c:v>753.90700648204927</c:v>
                </c:pt>
                <c:pt idx="442">
                  <c:v>755.883838783756</c:v>
                </c:pt>
                <c:pt idx="443">
                  <c:v>757.86425182752771</c:v>
                </c:pt>
                <c:pt idx="444">
                  <c:v>759.85843913992778</c:v>
                </c:pt>
                <c:pt idx="445">
                  <c:v>761.8467111697621</c:v>
                </c:pt>
                <c:pt idx="446">
                  <c:v>763.81341959765109</c:v>
                </c:pt>
                <c:pt idx="447">
                  <c:v>765.71924948675041</c:v>
                </c:pt>
                <c:pt idx="448">
                  <c:v>767.69020029064438</c:v>
                </c:pt>
                <c:pt idx="449">
                  <c:v>769.68075992984814</c:v>
                </c:pt>
                <c:pt idx="450">
                  <c:v>771.6705086159883</c:v>
                </c:pt>
                <c:pt idx="451">
                  <c:v>773.65522237678556</c:v>
                </c:pt>
                <c:pt idx="452">
                  <c:v>775.6152348586977</c:v>
                </c:pt>
                <c:pt idx="453">
                  <c:v>777.58852911538088</c:v>
                </c:pt>
                <c:pt idx="454">
                  <c:v>779.5748321835016</c:v>
                </c:pt>
                <c:pt idx="455">
                  <c:v>781.54288128923167</c:v>
                </c:pt>
                <c:pt idx="456">
                  <c:v>783.52533012418348</c:v>
                </c:pt>
                <c:pt idx="457">
                  <c:v>785.51498237361886</c:v>
                </c:pt>
                <c:pt idx="458">
                  <c:v>787.49577362625303</c:v>
                </c:pt>
                <c:pt idx="459">
                  <c:v>789.47216532009566</c:v>
                </c:pt>
                <c:pt idx="460">
                  <c:v>791.44371324094323</c:v>
                </c:pt>
                <c:pt idx="461">
                  <c:v>793.41805302610896</c:v>
                </c:pt>
                <c:pt idx="462">
                  <c:v>795.4033683707479</c:v>
                </c:pt>
                <c:pt idx="463">
                  <c:v>797.39620068187878</c:v>
                </c:pt>
                <c:pt idx="464">
                  <c:v>799.38519875745465</c:v>
                </c:pt>
                <c:pt idx="465">
                  <c:v>801.36399090265218</c:v>
                </c:pt>
                <c:pt idx="466">
                  <c:v>803.32690893382971</c:v>
                </c:pt>
                <c:pt idx="467">
                  <c:v>805.24177157428323</c:v>
                </c:pt>
                <c:pt idx="468">
                  <c:v>807.22359707163878</c:v>
                </c:pt>
                <c:pt idx="469">
                  <c:v>809.20175923434408</c:v>
                </c:pt>
                <c:pt idx="470">
                  <c:v>811.17784378531633</c:v>
                </c:pt>
                <c:pt idx="471">
                  <c:v>813.15913377689719</c:v>
                </c:pt>
                <c:pt idx="472">
                  <c:v>815.13748393867809</c:v>
                </c:pt>
                <c:pt idx="473">
                  <c:v>817.06915436121824</c:v>
                </c:pt>
                <c:pt idx="474">
                  <c:v>818.88063751549589</c:v>
                </c:pt>
                <c:pt idx="475">
                  <c:v>820.57054080283001</c:v>
                </c:pt>
                <c:pt idx="476">
                  <c:v>822.1831115493361</c:v>
                </c:pt>
                <c:pt idx="477">
                  <c:v>823.75253507220532</c:v>
                </c:pt>
                <c:pt idx="478">
                  <c:v>825.30770968011893</c:v>
                </c:pt>
                <c:pt idx="479">
                  <c:v>826.84987683665906</c:v>
                </c:pt>
                <c:pt idx="480">
                  <c:v>828.37622225437622</c:v>
                </c:pt>
                <c:pt idx="481">
                  <c:v>829.91019421122905</c:v>
                </c:pt>
                <c:pt idx="482">
                  <c:v>831.44134182690311</c:v>
                </c:pt>
                <c:pt idx="483">
                  <c:v>832.98006108280572</c:v>
                </c:pt>
                <c:pt idx="484">
                  <c:v>834.51405213300268</c:v>
                </c:pt>
                <c:pt idx="485">
                  <c:v>836.04455515165444</c:v>
                </c:pt>
                <c:pt idx="486">
                  <c:v>837.57407670517034</c:v>
                </c:pt>
                <c:pt idx="487">
                  <c:v>839.08341755426932</c:v>
                </c:pt>
                <c:pt idx="488">
                  <c:v>840.60494974697735</c:v>
                </c:pt>
                <c:pt idx="489">
                  <c:v>842.09798152561973</c:v>
                </c:pt>
                <c:pt idx="490">
                  <c:v>843.63010481881429</c:v>
                </c:pt>
                <c:pt idx="491">
                  <c:v>845.14839551944453</c:v>
                </c:pt>
                <c:pt idx="492">
                  <c:v>846.68178907096922</c:v>
                </c:pt>
                <c:pt idx="493">
                  <c:v>848.22154902423119</c:v>
                </c:pt>
                <c:pt idx="494">
                  <c:v>849.76732392762085</c:v>
                </c:pt>
                <c:pt idx="495">
                  <c:v>851.29727011717387</c:v>
                </c:pt>
                <c:pt idx="496">
                  <c:v>852.83445018084262</c:v>
                </c:pt>
                <c:pt idx="497">
                  <c:v>854.38204256128961</c:v>
                </c:pt>
                <c:pt idx="498">
                  <c:v>855.91989309256803</c:v>
                </c:pt>
                <c:pt idx="499">
                  <c:v>857.45868497281731</c:v>
                </c:pt>
                <c:pt idx="500">
                  <c:v>858.98724862789891</c:v>
                </c:pt>
                <c:pt idx="501">
                  <c:v>860.4907150676072</c:v>
                </c:pt>
                <c:pt idx="502">
                  <c:v>862.05051123873568</c:v>
                </c:pt>
                <c:pt idx="503">
                  <c:v>863.54707724608568</c:v>
                </c:pt>
                <c:pt idx="504">
                  <c:v>865.08713401052353</c:v>
                </c:pt>
                <c:pt idx="505">
                  <c:v>866.62341834537278</c:v>
                </c:pt>
                <c:pt idx="506">
                  <c:v>868.15581292273987</c:v>
                </c:pt>
                <c:pt idx="507">
                  <c:v>869.68898355923898</c:v>
                </c:pt>
                <c:pt idx="508">
                  <c:v>871.18166643077245</c:v>
                </c:pt>
                <c:pt idx="509">
                  <c:v>872.72361318863921</c:v>
                </c:pt>
                <c:pt idx="510">
                  <c:v>874.26367729662536</c:v>
                </c:pt>
                <c:pt idx="511">
                  <c:v>875.81644128925814</c:v>
                </c:pt>
                <c:pt idx="512">
                  <c:v>877.36500352559312</c:v>
                </c:pt>
                <c:pt idx="513">
                  <c:v>878.91083031489836</c:v>
                </c:pt>
                <c:pt idx="514">
                  <c:v>880.44836596052289</c:v>
                </c:pt>
                <c:pt idx="515">
                  <c:v>881.97725370305193</c:v>
                </c:pt>
                <c:pt idx="516">
                  <c:v>883.46359347118846</c:v>
                </c:pt>
                <c:pt idx="517">
                  <c:v>885.007251580603</c:v>
                </c:pt>
                <c:pt idx="518">
                  <c:v>886.54101783250621</c:v>
                </c:pt>
                <c:pt idx="519">
                  <c:v>888.07753469823945</c:v>
                </c:pt>
                <c:pt idx="520">
                  <c:v>889.61165300534594</c:v>
                </c:pt>
                <c:pt idx="521">
                  <c:v>891.14180703700265</c:v>
                </c:pt>
                <c:pt idx="522">
                  <c:v>892.6791431121444</c:v>
                </c:pt>
                <c:pt idx="523">
                  <c:v>894.2285939632975</c:v>
                </c:pt>
                <c:pt idx="524">
                  <c:v>895.77482808094635</c:v>
                </c:pt>
                <c:pt idx="525">
                  <c:v>897.31578450985762</c:v>
                </c:pt>
                <c:pt idx="526">
                  <c:v>898.86716269465308</c:v>
                </c:pt>
                <c:pt idx="527">
                  <c:v>900.40687272763898</c:v>
                </c:pt>
                <c:pt idx="528">
                  <c:v>901.94104340493698</c:v>
                </c:pt>
                <c:pt idx="529">
                  <c:v>903.48385974859673</c:v>
                </c:pt>
                <c:pt idx="530">
                  <c:v>904.93366144926881</c:v>
                </c:pt>
                <c:pt idx="531">
                  <c:v>906.25167980176741</c:v>
                </c:pt>
                <c:pt idx="532">
                  <c:v>907.47264581364755</c:v>
                </c:pt>
                <c:pt idx="533">
                  <c:v>908.622668651921</c:v>
                </c:pt>
                <c:pt idx="534">
                  <c:v>909.7344461487321</c:v>
                </c:pt>
                <c:pt idx="535">
                  <c:v>910.82030888371446</c:v>
                </c:pt>
                <c:pt idx="536">
                  <c:v>911.89359284867953</c:v>
                </c:pt>
                <c:pt idx="537">
                  <c:v>912.97008400106461</c:v>
                </c:pt>
                <c:pt idx="538">
                  <c:v>914.03637985958642</c:v>
                </c:pt>
                <c:pt idx="539">
                  <c:v>915.09635132204903</c:v>
                </c:pt>
                <c:pt idx="540">
                  <c:v>916.15415379471165</c:v>
                </c:pt>
                <c:pt idx="541">
                  <c:v>917.1787675074961</c:v>
                </c:pt>
                <c:pt idx="542">
                  <c:v>918.23661201112634</c:v>
                </c:pt>
                <c:pt idx="543">
                  <c:v>919.3019099112679</c:v>
                </c:pt>
                <c:pt idx="544">
                  <c:v>920.36368701206732</c:v>
                </c:pt>
                <c:pt idx="545">
                  <c:v>921.42331585932243</c:v>
                </c:pt>
                <c:pt idx="546">
                  <c:v>922.49178457838264</c:v>
                </c:pt>
                <c:pt idx="547">
                  <c:v>923.55241568983217</c:v>
                </c:pt>
                <c:pt idx="548">
                  <c:v>924.60999174605308</c:v>
                </c:pt>
                <c:pt idx="549">
                  <c:v>925.67335250740575</c:v>
                </c:pt>
                <c:pt idx="550">
                  <c:v>926.72877243686025</c:v>
                </c:pt>
                <c:pt idx="551">
                  <c:v>927.78421290179972</c:v>
                </c:pt>
                <c:pt idx="552">
                  <c:v>928.83510395933399</c:v>
                </c:pt>
                <c:pt idx="553">
                  <c:v>929.89738260028173</c:v>
                </c:pt>
                <c:pt idx="554">
                  <c:v>930.96666909698149</c:v>
                </c:pt>
                <c:pt idx="555">
                  <c:v>932.02886898757993</c:v>
                </c:pt>
                <c:pt idx="556">
                  <c:v>933.082544802764</c:v>
                </c:pt>
                <c:pt idx="557">
                  <c:v>934.1301241892703</c:v>
                </c:pt>
                <c:pt idx="558">
                  <c:v>935.17864610426261</c:v>
                </c:pt>
                <c:pt idx="559">
                  <c:v>936.2283143558443</c:v>
                </c:pt>
                <c:pt idx="560">
                  <c:v>937.2783610225448</c:v>
                </c:pt>
                <c:pt idx="561">
                  <c:v>938.34015466020367</c:v>
                </c:pt>
                <c:pt idx="562">
                  <c:v>939.40215212710598</c:v>
                </c:pt>
                <c:pt idx="563">
                  <c:v>940.46189232310439</c:v>
                </c:pt>
                <c:pt idx="564">
                  <c:v>941.51978731805877</c:v>
                </c:pt>
                <c:pt idx="565">
                  <c:v>942.57126511387355</c:v>
                </c:pt>
                <c:pt idx="566">
                  <c:v>943.62451872465476</c:v>
                </c:pt>
                <c:pt idx="567">
                  <c:v>944.68387883245805</c:v>
                </c:pt>
                <c:pt idx="568">
                  <c:v>945.73352521160746</c:v>
                </c:pt>
                <c:pt idx="569">
                  <c:v>946.77916302567678</c:v>
                </c:pt>
                <c:pt idx="570">
                  <c:v>947.83306267262697</c:v>
                </c:pt>
                <c:pt idx="571">
                  <c:v>948.88506619239774</c:v>
                </c:pt>
                <c:pt idx="572">
                  <c:v>949.93535945933104</c:v>
                </c:pt>
                <c:pt idx="573">
                  <c:v>950.98691854797244</c:v>
                </c:pt>
                <c:pt idx="574">
                  <c:v>952.04394967826249</c:v>
                </c:pt>
                <c:pt idx="575">
                  <c:v>953.11197746461403</c:v>
                </c:pt>
                <c:pt idx="576">
                  <c:v>954.17656048691163</c:v>
                </c:pt>
                <c:pt idx="577">
                  <c:v>955.23783938554413</c:v>
                </c:pt>
                <c:pt idx="578">
                  <c:v>956.29463332271928</c:v>
                </c:pt>
                <c:pt idx="579">
                  <c:v>957.35125607497764</c:v>
                </c:pt>
                <c:pt idx="580">
                  <c:v>958.40804100665059</c:v>
                </c:pt>
                <c:pt idx="581">
                  <c:v>959.45502508435334</c:v>
                </c:pt>
                <c:pt idx="582">
                  <c:v>960.51442429226688</c:v>
                </c:pt>
                <c:pt idx="583">
                  <c:v>961.57570312780047</c:v>
                </c:pt>
                <c:pt idx="584">
                  <c:v>962.64937794917159</c:v>
                </c:pt>
                <c:pt idx="585">
                  <c:v>963.72747660057894</c:v>
                </c:pt>
                <c:pt idx="586">
                  <c:v>964.74106594546276</c:v>
                </c:pt>
                <c:pt idx="587">
                  <c:v>965.67141355773776</c:v>
                </c:pt>
                <c:pt idx="588">
                  <c:v>966.49578659355552</c:v>
                </c:pt>
                <c:pt idx="589">
                  <c:v>967.22488925625419</c:v>
                </c:pt>
                <c:pt idx="590">
                  <c:v>967.89809515551212</c:v>
                </c:pt>
                <c:pt idx="591">
                  <c:v>968.53628816178605</c:v>
                </c:pt>
                <c:pt idx="592">
                  <c:v>969.14342030060527</c:v>
                </c:pt>
                <c:pt idx="593">
                  <c:v>969.72772475809995</c:v>
                </c:pt>
                <c:pt idx="594">
                  <c:v>970.30773300184376</c:v>
                </c:pt>
                <c:pt idx="595">
                  <c:v>970.87989908533768</c:v>
                </c:pt>
                <c:pt idx="596">
                  <c:v>971.44598415342</c:v>
                </c:pt>
                <c:pt idx="597">
                  <c:v>972.00972339805003</c:v>
                </c:pt>
                <c:pt idx="598">
                  <c:v>972.56908474382556</c:v>
                </c:pt>
                <c:pt idx="599">
                  <c:v>973.13671828284964</c:v>
                </c:pt>
                <c:pt idx="600">
                  <c:v>973.70795433144644</c:v>
                </c:pt>
                <c:pt idx="601">
                  <c:v>974.27851985479083</c:v>
                </c:pt>
                <c:pt idx="602">
                  <c:v>974.84306714071522</c:v>
                </c:pt>
                <c:pt idx="603">
                  <c:v>975.4040002509754</c:v>
                </c:pt>
                <c:pt idx="604">
                  <c:v>975.94395021231844</c:v>
                </c:pt>
                <c:pt idx="605">
                  <c:v>976.50668517177485</c:v>
                </c:pt>
                <c:pt idx="606">
                  <c:v>977.06917978047284</c:v>
                </c:pt>
                <c:pt idx="607">
                  <c:v>977.62951130821307</c:v>
                </c:pt>
                <c:pt idx="608">
                  <c:v>978.18821458990533</c:v>
                </c:pt>
                <c:pt idx="609">
                  <c:v>978.74754201102007</c:v>
                </c:pt>
                <c:pt idx="610">
                  <c:v>979.30921338718531</c:v>
                </c:pt>
                <c:pt idx="611">
                  <c:v>979.87355692905498</c:v>
                </c:pt>
                <c:pt idx="612">
                  <c:v>980.4346323621013</c:v>
                </c:pt>
                <c:pt idx="613">
                  <c:v>980.99498260601365</c:v>
                </c:pt>
                <c:pt idx="614">
                  <c:v>981.5522369524117</c:v>
                </c:pt>
                <c:pt idx="615">
                  <c:v>982.10704604410137</c:v>
                </c:pt>
                <c:pt idx="616">
                  <c:v>982.6682471135432</c:v>
                </c:pt>
                <c:pt idx="617">
                  <c:v>983.23318235524084</c:v>
                </c:pt>
                <c:pt idx="618">
                  <c:v>983.79851003880617</c:v>
                </c:pt>
                <c:pt idx="619">
                  <c:v>984.36738778116535</c:v>
                </c:pt>
                <c:pt idx="620">
                  <c:v>984.9352696897588</c:v>
                </c:pt>
                <c:pt idx="621">
                  <c:v>985.50741959521486</c:v>
                </c:pt>
                <c:pt idx="622">
                  <c:v>986.07641328228499</c:v>
                </c:pt>
                <c:pt idx="623">
                  <c:v>986.63711339635688</c:v>
                </c:pt>
                <c:pt idx="624">
                  <c:v>987.19725218178189</c:v>
                </c:pt>
                <c:pt idx="625">
                  <c:v>987.75578457681604</c:v>
                </c:pt>
                <c:pt idx="626">
                  <c:v>988.3159907675772</c:v>
                </c:pt>
                <c:pt idx="627">
                  <c:v>988.88161414248805</c:v>
                </c:pt>
                <c:pt idx="628">
                  <c:v>989.44829701461299</c:v>
                </c:pt>
                <c:pt idx="629">
                  <c:v>990.00728487383708</c:v>
                </c:pt>
                <c:pt idx="630">
                  <c:v>990.56205238560187</c:v>
                </c:pt>
                <c:pt idx="631">
                  <c:v>991.11828349962968</c:v>
                </c:pt>
                <c:pt idx="632">
                  <c:v>991.67876872282091</c:v>
                </c:pt>
                <c:pt idx="633">
                  <c:v>992.24110259305451</c:v>
                </c:pt>
                <c:pt idx="634">
                  <c:v>992.80131476314534</c:v>
                </c:pt>
                <c:pt idx="635">
                  <c:v>993.36088334130466</c:v>
                </c:pt>
                <c:pt idx="636">
                  <c:v>993.92319908428613</c:v>
                </c:pt>
                <c:pt idx="637">
                  <c:v>994.4853450517063</c:v>
                </c:pt>
                <c:pt idx="638">
                  <c:v>995.04888009920057</c:v>
                </c:pt>
                <c:pt idx="639">
                  <c:v>995.60916120020431</c:v>
                </c:pt>
                <c:pt idx="640">
                  <c:v>996.16688641807309</c:v>
                </c:pt>
                <c:pt idx="641">
                  <c:v>996.72555388594537</c:v>
                </c:pt>
                <c:pt idx="642">
                  <c:v>997.27006596951321</c:v>
                </c:pt>
                <c:pt idx="643">
                  <c:v>997.83363292637921</c:v>
                </c:pt>
                <c:pt idx="644">
                  <c:v>998.3959085942389</c:v>
                </c:pt>
                <c:pt idx="645">
                  <c:v>998.95502220335595</c:v>
                </c:pt>
                <c:pt idx="646">
                  <c:v>999.51274289651826</c:v>
                </c:pt>
                <c:pt idx="647">
                  <c:v>1000.0680043181463</c:v>
                </c:pt>
                <c:pt idx="648">
                  <c:v>1000.6259001787021</c:v>
                </c:pt>
                <c:pt idx="649">
                  <c:v>1001.1883043725708</c:v>
                </c:pt>
                <c:pt idx="650">
                  <c:v>1001.7519038245293</c:v>
                </c:pt>
                <c:pt idx="651">
                  <c:v>1002.3170076237737</c:v>
                </c:pt>
                <c:pt idx="652">
                  <c:v>1002.8824369398754</c:v>
                </c:pt>
                <c:pt idx="653">
                  <c:v>1003.4464457259887</c:v>
                </c:pt>
                <c:pt idx="654">
                  <c:v>1004.0078515090398</c:v>
                </c:pt>
                <c:pt idx="655">
                  <c:v>1004.5720660745745</c:v>
                </c:pt>
                <c:pt idx="656">
                  <c:v>1005.1451421183486</c:v>
                </c:pt>
                <c:pt idx="657">
                  <c:v>1005.7138109567301</c:v>
                </c:pt>
                <c:pt idx="658">
                  <c:v>1006.2703272996574</c:v>
                </c:pt>
                <c:pt idx="659">
                  <c:v>1006.8332795407036</c:v>
                </c:pt>
                <c:pt idx="660">
                  <c:v>1007.3964084674494</c:v>
                </c:pt>
                <c:pt idx="661">
                  <c:v>1007.9537874731618</c:v>
                </c:pt>
                <c:pt idx="662">
                  <c:v>1008.5048642429531</c:v>
                </c:pt>
                <c:pt idx="663">
                  <c:v>1009.0488451424388</c:v>
                </c:pt>
                <c:pt idx="664">
                  <c:v>1009.5993527986433</c:v>
                </c:pt>
                <c:pt idx="665">
                  <c:v>1010.147847317992</c:v>
                </c:pt>
                <c:pt idx="666">
                  <c:v>1010.688186729167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05B-4540-93F7-38A4DE7E7E7C}"/>
            </c:ext>
          </c:extLst>
        </c:ser>
        <c:ser>
          <c:idx val="0"/>
          <c:order val="1"/>
          <c:tx>
            <c:strRef>
              <c:f>'Data_evaluation '!$CA$28</c:f>
              <c:strCache>
                <c:ptCount val="1"/>
                <c:pt idx="0">
                  <c:v>CH4</c:v>
                </c:pt>
              </c:strCache>
            </c:strRef>
          </c:tx>
          <c:spPr>
            <a:ln w="19050">
              <a:noFill/>
            </a:ln>
          </c:spPr>
          <c:marker>
            <c:symbol val="triangle"/>
            <c:size val="8"/>
            <c:spPr>
              <a:noFill/>
              <a:ln w="9525">
                <a:solidFill>
                  <a:srgbClr val="0000CC"/>
                </a:solidFill>
              </a:ln>
              <a:effectLst/>
            </c:spPr>
          </c:marker>
          <c:xVal>
            <c:numRef>
              <c:f>'Data_evaluation '!$BX$30:$BX$2048</c:f>
              <c:numCache>
                <c:formatCode>0.00</c:formatCode>
                <c:ptCount val="2019"/>
                <c:pt idx="0">
                  <c:v>0</c:v>
                </c:pt>
                <c:pt idx="1">
                  <c:v>6.3230000000000004</c:v>
                </c:pt>
                <c:pt idx="2">
                  <c:v>12.705</c:v>
                </c:pt>
                <c:pt idx="3">
                  <c:v>19.088000000000001</c:v>
                </c:pt>
                <c:pt idx="4">
                  <c:v>25.47</c:v>
                </c:pt>
                <c:pt idx="5">
                  <c:v>31.853000000000002</c:v>
                </c:pt>
                <c:pt idx="6">
                  <c:v>38.234999999999999</c:v>
                </c:pt>
                <c:pt idx="7">
                  <c:v>44.618000000000002</c:v>
                </c:pt>
                <c:pt idx="8">
                  <c:v>51.500999999999998</c:v>
                </c:pt>
                <c:pt idx="9">
                  <c:v>57.884</c:v>
                </c:pt>
                <c:pt idx="10">
                  <c:v>64.066999999999993</c:v>
                </c:pt>
                <c:pt idx="11">
                  <c:v>70.45</c:v>
                </c:pt>
                <c:pt idx="12">
                  <c:v>76.831999999999994</c:v>
                </c:pt>
                <c:pt idx="13">
                  <c:v>83.215000000000003</c:v>
                </c:pt>
                <c:pt idx="14">
                  <c:v>89.596999999999994</c:v>
                </c:pt>
                <c:pt idx="15">
                  <c:v>95.78</c:v>
                </c:pt>
                <c:pt idx="16">
                  <c:v>102.166</c:v>
                </c:pt>
                <c:pt idx="17">
                  <c:v>108.54600000000001</c:v>
                </c:pt>
                <c:pt idx="18">
                  <c:v>114.926</c:v>
                </c:pt>
                <c:pt idx="19">
                  <c:v>121.306</c:v>
                </c:pt>
                <c:pt idx="20">
                  <c:v>127.696</c:v>
                </c:pt>
                <c:pt idx="21">
                  <c:v>134.07599999999999</c:v>
                </c:pt>
                <c:pt idx="22">
                  <c:v>140.45599999999999</c:v>
                </c:pt>
                <c:pt idx="23">
                  <c:v>146.83600000000001</c:v>
                </c:pt>
                <c:pt idx="24">
                  <c:v>152.96600000000001</c:v>
                </c:pt>
                <c:pt idx="25">
                  <c:v>159.346</c:v>
                </c:pt>
                <c:pt idx="26">
                  <c:v>165.726</c:v>
                </c:pt>
                <c:pt idx="27">
                  <c:v>172.11600000000001</c:v>
                </c:pt>
                <c:pt idx="28">
                  <c:v>178.49600000000001</c:v>
                </c:pt>
                <c:pt idx="29">
                  <c:v>184.876</c:v>
                </c:pt>
                <c:pt idx="30">
                  <c:v>191.256</c:v>
                </c:pt>
                <c:pt idx="31">
                  <c:v>197.64599999999999</c:v>
                </c:pt>
                <c:pt idx="32">
                  <c:v>204.02600000000001</c:v>
                </c:pt>
                <c:pt idx="33">
                  <c:v>210.40600000000001</c:v>
                </c:pt>
                <c:pt idx="34">
                  <c:v>216.79599999999999</c:v>
                </c:pt>
                <c:pt idx="35">
                  <c:v>223.17599999999999</c:v>
                </c:pt>
                <c:pt idx="36">
                  <c:v>229.35599999999999</c:v>
                </c:pt>
                <c:pt idx="37">
                  <c:v>235.73599999999999</c:v>
                </c:pt>
                <c:pt idx="38">
                  <c:v>242.11600000000001</c:v>
                </c:pt>
                <c:pt idx="39">
                  <c:v>248.506</c:v>
                </c:pt>
                <c:pt idx="40">
                  <c:v>254.886</c:v>
                </c:pt>
                <c:pt idx="41">
                  <c:v>261.26600000000002</c:v>
                </c:pt>
                <c:pt idx="42">
                  <c:v>267.64600000000002</c:v>
                </c:pt>
                <c:pt idx="43">
                  <c:v>274.036</c:v>
                </c:pt>
                <c:pt idx="44">
                  <c:v>280.416</c:v>
                </c:pt>
                <c:pt idx="45">
                  <c:v>286.79599999999999</c:v>
                </c:pt>
                <c:pt idx="46">
                  <c:v>293.17599999999999</c:v>
                </c:pt>
                <c:pt idx="47">
                  <c:v>299.56599999999997</c:v>
                </c:pt>
                <c:pt idx="48">
                  <c:v>305.94600000000003</c:v>
                </c:pt>
                <c:pt idx="49">
                  <c:v>312.32600000000002</c:v>
                </c:pt>
                <c:pt idx="50">
                  <c:v>318.71600000000001</c:v>
                </c:pt>
                <c:pt idx="51">
                  <c:v>325.096</c:v>
                </c:pt>
                <c:pt idx="52">
                  <c:v>331.476</c:v>
                </c:pt>
                <c:pt idx="53">
                  <c:v>337.85599999999999</c:v>
                </c:pt>
                <c:pt idx="54">
                  <c:v>344.24599999999998</c:v>
                </c:pt>
                <c:pt idx="55">
                  <c:v>350.62599999999998</c:v>
                </c:pt>
                <c:pt idx="56">
                  <c:v>357.00599999999997</c:v>
                </c:pt>
                <c:pt idx="57">
                  <c:v>363.19600000000003</c:v>
                </c:pt>
                <c:pt idx="58">
                  <c:v>369.51600000000002</c:v>
                </c:pt>
                <c:pt idx="59">
                  <c:v>375.89600000000002</c:v>
                </c:pt>
                <c:pt idx="60">
                  <c:v>382.27600000000001</c:v>
                </c:pt>
                <c:pt idx="61">
                  <c:v>388.65600000000001</c:v>
                </c:pt>
                <c:pt idx="62">
                  <c:v>395.04599999999999</c:v>
                </c:pt>
                <c:pt idx="63">
                  <c:v>401.42599999999999</c:v>
                </c:pt>
                <c:pt idx="64">
                  <c:v>407.80599999999998</c:v>
                </c:pt>
                <c:pt idx="65">
                  <c:v>414.19600000000003</c:v>
                </c:pt>
                <c:pt idx="66">
                  <c:v>420.57600000000002</c:v>
                </c:pt>
                <c:pt idx="67">
                  <c:v>426.95600000000002</c:v>
                </c:pt>
                <c:pt idx="68">
                  <c:v>433.33600000000001</c:v>
                </c:pt>
                <c:pt idx="69">
                  <c:v>439.71600000000001</c:v>
                </c:pt>
                <c:pt idx="70">
                  <c:v>446.10599999999999</c:v>
                </c:pt>
                <c:pt idx="71">
                  <c:v>452.226</c:v>
                </c:pt>
                <c:pt idx="72">
                  <c:v>458.60599999999999</c:v>
                </c:pt>
                <c:pt idx="73">
                  <c:v>464.786</c:v>
                </c:pt>
                <c:pt idx="74">
                  <c:v>471.17599999999999</c:v>
                </c:pt>
                <c:pt idx="75">
                  <c:v>477.55599999999998</c:v>
                </c:pt>
                <c:pt idx="76">
                  <c:v>483.93599999999998</c:v>
                </c:pt>
                <c:pt idx="77">
                  <c:v>490.31599999999997</c:v>
                </c:pt>
                <c:pt idx="78">
                  <c:v>496.70600000000002</c:v>
                </c:pt>
                <c:pt idx="79">
                  <c:v>503.08600000000001</c:v>
                </c:pt>
                <c:pt idx="80">
                  <c:v>509.46600000000001</c:v>
                </c:pt>
                <c:pt idx="81">
                  <c:v>515.846</c:v>
                </c:pt>
                <c:pt idx="82">
                  <c:v>522.23599999999999</c:v>
                </c:pt>
                <c:pt idx="83">
                  <c:v>528.61599999999999</c:v>
                </c:pt>
                <c:pt idx="84">
                  <c:v>534.79600000000005</c:v>
                </c:pt>
                <c:pt idx="85">
                  <c:v>541.17600000000004</c:v>
                </c:pt>
                <c:pt idx="86">
                  <c:v>547.56600000000003</c:v>
                </c:pt>
                <c:pt idx="87">
                  <c:v>553.94600000000003</c:v>
                </c:pt>
                <c:pt idx="88">
                  <c:v>560.32600000000002</c:v>
                </c:pt>
                <c:pt idx="89">
                  <c:v>566.70600000000002</c:v>
                </c:pt>
                <c:pt idx="90">
                  <c:v>573.096</c:v>
                </c:pt>
                <c:pt idx="91">
                  <c:v>579.476</c:v>
                </c:pt>
                <c:pt idx="92">
                  <c:v>585.85599999999999</c:v>
                </c:pt>
                <c:pt idx="93">
                  <c:v>592.23599999999999</c:v>
                </c:pt>
                <c:pt idx="94">
                  <c:v>598.62599999999998</c:v>
                </c:pt>
                <c:pt idx="95">
                  <c:v>605.00599999999997</c:v>
                </c:pt>
                <c:pt idx="96">
                  <c:v>611.38599999999997</c:v>
                </c:pt>
                <c:pt idx="97">
                  <c:v>617.76599999999996</c:v>
                </c:pt>
                <c:pt idx="98">
                  <c:v>624.15599999999995</c:v>
                </c:pt>
                <c:pt idx="99">
                  <c:v>630.53599999999994</c:v>
                </c:pt>
                <c:pt idx="100">
                  <c:v>636.91600000000005</c:v>
                </c:pt>
                <c:pt idx="101">
                  <c:v>643.29600000000005</c:v>
                </c:pt>
                <c:pt idx="102">
                  <c:v>649.68600000000004</c:v>
                </c:pt>
                <c:pt idx="103">
                  <c:v>655.86599999999999</c:v>
                </c:pt>
                <c:pt idx="104">
                  <c:v>662.18600000000004</c:v>
                </c:pt>
                <c:pt idx="105">
                  <c:v>668.56600000000003</c:v>
                </c:pt>
                <c:pt idx="106">
                  <c:v>674.75599999999997</c:v>
                </c:pt>
                <c:pt idx="107">
                  <c:v>681.13599999999997</c:v>
                </c:pt>
                <c:pt idx="108">
                  <c:v>687.51599999999996</c:v>
                </c:pt>
                <c:pt idx="109">
                  <c:v>693.89599999999996</c:v>
                </c:pt>
                <c:pt idx="110">
                  <c:v>700.02599999999995</c:v>
                </c:pt>
                <c:pt idx="111">
                  <c:v>706.40599999999995</c:v>
                </c:pt>
                <c:pt idx="112">
                  <c:v>712.78599999999994</c:v>
                </c:pt>
                <c:pt idx="113">
                  <c:v>719.16600000000005</c:v>
                </c:pt>
                <c:pt idx="114">
                  <c:v>725.55600000000004</c:v>
                </c:pt>
                <c:pt idx="115">
                  <c:v>731.93600000000004</c:v>
                </c:pt>
                <c:pt idx="116">
                  <c:v>738.31600000000003</c:v>
                </c:pt>
                <c:pt idx="117">
                  <c:v>744.69600000000003</c:v>
                </c:pt>
                <c:pt idx="118">
                  <c:v>751.08600000000001</c:v>
                </c:pt>
                <c:pt idx="119">
                  <c:v>757.46600000000001</c:v>
                </c:pt>
                <c:pt idx="120">
                  <c:v>763.846</c:v>
                </c:pt>
                <c:pt idx="121">
                  <c:v>770.226</c:v>
                </c:pt>
                <c:pt idx="122">
                  <c:v>776.61599999999999</c:v>
                </c:pt>
                <c:pt idx="123">
                  <c:v>782.99599999999998</c:v>
                </c:pt>
                <c:pt idx="124">
                  <c:v>789.37599999999998</c:v>
                </c:pt>
                <c:pt idx="125">
                  <c:v>795.75599999999997</c:v>
                </c:pt>
                <c:pt idx="126">
                  <c:v>802.14599999999996</c:v>
                </c:pt>
                <c:pt idx="127">
                  <c:v>808.52599999999995</c:v>
                </c:pt>
                <c:pt idx="128">
                  <c:v>814.90599999999995</c:v>
                </c:pt>
                <c:pt idx="129">
                  <c:v>821.28599999999994</c:v>
                </c:pt>
                <c:pt idx="130">
                  <c:v>827.67600000000004</c:v>
                </c:pt>
                <c:pt idx="131">
                  <c:v>834.05600000000004</c:v>
                </c:pt>
                <c:pt idx="132">
                  <c:v>840.43600000000004</c:v>
                </c:pt>
                <c:pt idx="133">
                  <c:v>846.81600000000003</c:v>
                </c:pt>
                <c:pt idx="134">
                  <c:v>853.20600000000002</c:v>
                </c:pt>
                <c:pt idx="135">
                  <c:v>859.52599999999995</c:v>
                </c:pt>
                <c:pt idx="136">
                  <c:v>865.90599999999995</c:v>
                </c:pt>
                <c:pt idx="137">
                  <c:v>872.28599999999994</c:v>
                </c:pt>
                <c:pt idx="138">
                  <c:v>878.67600000000004</c:v>
                </c:pt>
                <c:pt idx="139">
                  <c:v>885.05600000000004</c:v>
                </c:pt>
                <c:pt idx="140">
                  <c:v>891.43600000000004</c:v>
                </c:pt>
                <c:pt idx="141">
                  <c:v>897.81600000000003</c:v>
                </c:pt>
                <c:pt idx="142">
                  <c:v>904.20600000000002</c:v>
                </c:pt>
                <c:pt idx="143">
                  <c:v>910.58600000000001</c:v>
                </c:pt>
                <c:pt idx="144">
                  <c:v>916.76599999999996</c:v>
                </c:pt>
                <c:pt idx="145">
                  <c:v>923.14599999999996</c:v>
                </c:pt>
                <c:pt idx="146">
                  <c:v>929.53599999999994</c:v>
                </c:pt>
                <c:pt idx="147">
                  <c:v>935.91600000000005</c:v>
                </c:pt>
                <c:pt idx="148">
                  <c:v>942.29600000000005</c:v>
                </c:pt>
                <c:pt idx="149">
                  <c:v>948.67600000000004</c:v>
                </c:pt>
                <c:pt idx="150">
                  <c:v>955.06600000000003</c:v>
                </c:pt>
                <c:pt idx="151">
                  <c:v>961.44600000000003</c:v>
                </c:pt>
                <c:pt idx="152">
                  <c:v>967.82600000000002</c:v>
                </c:pt>
                <c:pt idx="153">
                  <c:v>974.20600000000002</c:v>
                </c:pt>
                <c:pt idx="154">
                  <c:v>980.596</c:v>
                </c:pt>
                <c:pt idx="155">
                  <c:v>986.976</c:v>
                </c:pt>
                <c:pt idx="156">
                  <c:v>993.35599999999999</c:v>
                </c:pt>
                <c:pt idx="157">
                  <c:v>999.73599999999999</c:v>
                </c:pt>
                <c:pt idx="158">
                  <c:v>1006.126</c:v>
                </c:pt>
                <c:pt idx="159">
                  <c:v>1012.306</c:v>
                </c:pt>
                <c:pt idx="160">
                  <c:v>1018.686</c:v>
                </c:pt>
                <c:pt idx="161">
                  <c:v>1025.0060000000001</c:v>
                </c:pt>
                <c:pt idx="162">
                  <c:v>1031.396</c:v>
                </c:pt>
                <c:pt idx="163">
                  <c:v>1037.7760000000001</c:v>
                </c:pt>
                <c:pt idx="164">
                  <c:v>1044.1559999999999</c:v>
                </c:pt>
                <c:pt idx="165">
                  <c:v>1050.5360000000001</c:v>
                </c:pt>
                <c:pt idx="166">
                  <c:v>1056.9259999999999</c:v>
                </c:pt>
                <c:pt idx="167">
                  <c:v>1063.306</c:v>
                </c:pt>
                <c:pt idx="168">
                  <c:v>1069.6859999999999</c:v>
                </c:pt>
                <c:pt idx="169">
                  <c:v>1076.076</c:v>
                </c:pt>
                <c:pt idx="170">
                  <c:v>1082.4559999999999</c:v>
                </c:pt>
                <c:pt idx="171">
                  <c:v>1088.836</c:v>
                </c:pt>
                <c:pt idx="172">
                  <c:v>1095.2159999999999</c:v>
                </c:pt>
                <c:pt idx="173">
                  <c:v>1101.596</c:v>
                </c:pt>
                <c:pt idx="174">
                  <c:v>1107.9860000000001</c:v>
                </c:pt>
                <c:pt idx="175">
                  <c:v>1114.366</c:v>
                </c:pt>
                <c:pt idx="176">
                  <c:v>1120.7460000000001</c:v>
                </c:pt>
                <c:pt idx="177">
                  <c:v>1127.136</c:v>
                </c:pt>
                <c:pt idx="178">
                  <c:v>1133.5160000000001</c:v>
                </c:pt>
                <c:pt idx="179">
                  <c:v>1139.896</c:v>
                </c:pt>
                <c:pt idx="180">
                  <c:v>1146.2159999999999</c:v>
                </c:pt>
                <c:pt idx="181">
                  <c:v>1152.596</c:v>
                </c:pt>
                <c:pt idx="182">
                  <c:v>1158.9860000000001</c:v>
                </c:pt>
                <c:pt idx="183">
                  <c:v>1165.366</c:v>
                </c:pt>
                <c:pt idx="184">
                  <c:v>1171.7460000000001</c:v>
                </c:pt>
                <c:pt idx="185">
                  <c:v>1177.9259999999999</c:v>
                </c:pt>
                <c:pt idx="186">
                  <c:v>1184.316</c:v>
                </c:pt>
                <c:pt idx="187">
                  <c:v>1190.6959999999999</c:v>
                </c:pt>
                <c:pt idx="188">
                  <c:v>1197.076</c:v>
                </c:pt>
                <c:pt idx="189">
                  <c:v>1203.2560000000001</c:v>
                </c:pt>
                <c:pt idx="190">
                  <c:v>1209.646</c:v>
                </c:pt>
                <c:pt idx="191">
                  <c:v>1216.0260000000001</c:v>
                </c:pt>
                <c:pt idx="192">
                  <c:v>1222.4059999999999</c:v>
                </c:pt>
                <c:pt idx="193">
                  <c:v>1228.796</c:v>
                </c:pt>
                <c:pt idx="194">
                  <c:v>1235.1759999999999</c:v>
                </c:pt>
                <c:pt idx="195">
                  <c:v>1241.556</c:v>
                </c:pt>
                <c:pt idx="196">
                  <c:v>1247.9359999999999</c:v>
                </c:pt>
                <c:pt idx="197">
                  <c:v>1254.316</c:v>
                </c:pt>
                <c:pt idx="198">
                  <c:v>1260.7059999999999</c:v>
                </c:pt>
                <c:pt idx="199">
                  <c:v>1267.086</c:v>
                </c:pt>
                <c:pt idx="200">
                  <c:v>1273.4659999999999</c:v>
                </c:pt>
                <c:pt idx="201">
                  <c:v>1279.846</c:v>
                </c:pt>
                <c:pt idx="202">
                  <c:v>1286.2360000000001</c:v>
                </c:pt>
                <c:pt idx="203">
                  <c:v>1292.616</c:v>
                </c:pt>
                <c:pt idx="204">
                  <c:v>1298.9960000000001</c:v>
                </c:pt>
                <c:pt idx="205">
                  <c:v>1305.376</c:v>
                </c:pt>
                <c:pt idx="206">
                  <c:v>1311.7660000000001</c:v>
                </c:pt>
                <c:pt idx="207">
                  <c:v>1318.146</c:v>
                </c:pt>
                <c:pt idx="208">
                  <c:v>1324.326</c:v>
                </c:pt>
                <c:pt idx="209">
                  <c:v>1330.7059999999999</c:v>
                </c:pt>
                <c:pt idx="210">
                  <c:v>1337.096</c:v>
                </c:pt>
                <c:pt idx="211">
                  <c:v>1343.4760000000001</c:v>
                </c:pt>
                <c:pt idx="212">
                  <c:v>1349.856</c:v>
                </c:pt>
                <c:pt idx="213">
                  <c:v>1356.0360000000001</c:v>
                </c:pt>
                <c:pt idx="214">
                  <c:v>1362.4259999999999</c:v>
                </c:pt>
                <c:pt idx="215">
                  <c:v>1368.806</c:v>
                </c:pt>
                <c:pt idx="216">
                  <c:v>1375.1859999999999</c:v>
                </c:pt>
                <c:pt idx="217">
                  <c:v>1381.576</c:v>
                </c:pt>
                <c:pt idx="218">
                  <c:v>1387.9559999999999</c:v>
                </c:pt>
                <c:pt idx="219">
                  <c:v>1394.336</c:v>
                </c:pt>
                <c:pt idx="220">
                  <c:v>1400.7159999999999</c:v>
                </c:pt>
                <c:pt idx="221">
                  <c:v>1407.096</c:v>
                </c:pt>
                <c:pt idx="222">
                  <c:v>1413.2860000000001</c:v>
                </c:pt>
                <c:pt idx="223">
                  <c:v>1419.6659999999999</c:v>
                </c:pt>
                <c:pt idx="224">
                  <c:v>1426.046</c:v>
                </c:pt>
                <c:pt idx="225">
                  <c:v>1432.4259999999999</c:v>
                </c:pt>
                <c:pt idx="226">
                  <c:v>1438.816</c:v>
                </c:pt>
                <c:pt idx="227">
                  <c:v>1445.1959999999999</c:v>
                </c:pt>
                <c:pt idx="228">
                  <c:v>1451.576</c:v>
                </c:pt>
                <c:pt idx="229">
                  <c:v>1457.9559999999999</c:v>
                </c:pt>
                <c:pt idx="230">
                  <c:v>1464.346</c:v>
                </c:pt>
                <c:pt idx="231">
                  <c:v>1470.7260000000001</c:v>
                </c:pt>
                <c:pt idx="232">
                  <c:v>1477.106</c:v>
                </c:pt>
                <c:pt idx="233">
                  <c:v>1483.4860000000001</c:v>
                </c:pt>
                <c:pt idx="234">
                  <c:v>1489.876</c:v>
                </c:pt>
                <c:pt idx="235">
                  <c:v>1496.2560000000001</c:v>
                </c:pt>
                <c:pt idx="236">
                  <c:v>1502.636</c:v>
                </c:pt>
                <c:pt idx="237">
                  <c:v>1509.0160000000001</c:v>
                </c:pt>
                <c:pt idx="238">
                  <c:v>1515.4059999999999</c:v>
                </c:pt>
                <c:pt idx="239">
                  <c:v>1521.7860000000001</c:v>
                </c:pt>
                <c:pt idx="240">
                  <c:v>1528.1659999999999</c:v>
                </c:pt>
                <c:pt idx="241">
                  <c:v>1534.546</c:v>
                </c:pt>
                <c:pt idx="242">
                  <c:v>1540.9359999999999</c:v>
                </c:pt>
                <c:pt idx="243">
                  <c:v>1547.316</c:v>
                </c:pt>
                <c:pt idx="244">
                  <c:v>1553.6959999999999</c:v>
                </c:pt>
                <c:pt idx="245">
                  <c:v>1560.076</c:v>
                </c:pt>
                <c:pt idx="246">
                  <c:v>1566.4659999999999</c:v>
                </c:pt>
                <c:pt idx="247">
                  <c:v>1572.846</c:v>
                </c:pt>
                <c:pt idx="248">
                  <c:v>1579.2260000000001</c:v>
                </c:pt>
                <c:pt idx="249">
                  <c:v>1585.606</c:v>
                </c:pt>
                <c:pt idx="250">
                  <c:v>1591.9960000000001</c:v>
                </c:pt>
                <c:pt idx="251">
                  <c:v>1598.376</c:v>
                </c:pt>
                <c:pt idx="252">
                  <c:v>1604.7560000000001</c:v>
                </c:pt>
                <c:pt idx="253">
                  <c:v>1611.136</c:v>
                </c:pt>
                <c:pt idx="254">
                  <c:v>1617.5260000000001</c:v>
                </c:pt>
                <c:pt idx="255">
                  <c:v>1623.9059999999999</c:v>
                </c:pt>
                <c:pt idx="256">
                  <c:v>1630.2860000000001</c:v>
                </c:pt>
                <c:pt idx="257">
                  <c:v>1636.6659999999999</c:v>
                </c:pt>
                <c:pt idx="258">
                  <c:v>1643.056</c:v>
                </c:pt>
                <c:pt idx="259">
                  <c:v>1649.4359999999999</c:v>
                </c:pt>
                <c:pt idx="260">
                  <c:v>1655.816</c:v>
                </c:pt>
                <c:pt idx="261">
                  <c:v>1662.1959999999999</c:v>
                </c:pt>
                <c:pt idx="262">
                  <c:v>1668.586</c:v>
                </c:pt>
                <c:pt idx="263">
                  <c:v>1674.9659999999999</c:v>
                </c:pt>
                <c:pt idx="264">
                  <c:v>1681.346</c:v>
                </c:pt>
                <c:pt idx="265">
                  <c:v>1687.7260000000001</c:v>
                </c:pt>
                <c:pt idx="266">
                  <c:v>1694.116</c:v>
                </c:pt>
                <c:pt idx="267">
                  <c:v>1700.4960000000001</c:v>
                </c:pt>
                <c:pt idx="268">
                  <c:v>1706.876</c:v>
                </c:pt>
                <c:pt idx="269">
                  <c:v>1713.2560000000001</c:v>
                </c:pt>
                <c:pt idx="270">
                  <c:v>1719.646</c:v>
                </c:pt>
                <c:pt idx="271">
                  <c:v>1726.0260000000001</c:v>
                </c:pt>
                <c:pt idx="272">
                  <c:v>1732.4059999999999</c:v>
                </c:pt>
                <c:pt idx="273">
                  <c:v>1738.796</c:v>
                </c:pt>
                <c:pt idx="274">
                  <c:v>1745.1759999999999</c:v>
                </c:pt>
                <c:pt idx="275">
                  <c:v>1751.556</c:v>
                </c:pt>
                <c:pt idx="276">
                  <c:v>1757.9359999999999</c:v>
                </c:pt>
                <c:pt idx="277">
                  <c:v>1764.326</c:v>
                </c:pt>
                <c:pt idx="278">
                  <c:v>1770.7059999999999</c:v>
                </c:pt>
                <c:pt idx="279">
                  <c:v>1777.086</c:v>
                </c:pt>
                <c:pt idx="280">
                  <c:v>1783.4659999999999</c:v>
                </c:pt>
                <c:pt idx="281">
                  <c:v>1789.856</c:v>
                </c:pt>
                <c:pt idx="282">
                  <c:v>1796.2360000000001</c:v>
                </c:pt>
                <c:pt idx="283">
                  <c:v>1802.616</c:v>
                </c:pt>
                <c:pt idx="284">
                  <c:v>1808.9960000000001</c:v>
                </c:pt>
                <c:pt idx="285">
                  <c:v>1815.386</c:v>
                </c:pt>
                <c:pt idx="286">
                  <c:v>1821.7660000000001</c:v>
                </c:pt>
                <c:pt idx="287">
                  <c:v>1828.146</c:v>
                </c:pt>
                <c:pt idx="288">
                  <c:v>1834.5260000000001</c:v>
                </c:pt>
                <c:pt idx="289">
                  <c:v>1840.9159999999999</c:v>
                </c:pt>
                <c:pt idx="290">
                  <c:v>1847.096</c:v>
                </c:pt>
                <c:pt idx="291">
                  <c:v>1853.2760000000001</c:v>
                </c:pt>
                <c:pt idx="292">
                  <c:v>1859.6559999999999</c:v>
                </c:pt>
                <c:pt idx="293">
                  <c:v>1866.046</c:v>
                </c:pt>
                <c:pt idx="294">
                  <c:v>1872.4259999999999</c:v>
                </c:pt>
                <c:pt idx="295">
                  <c:v>1878.806</c:v>
                </c:pt>
                <c:pt idx="296">
                  <c:v>1885.1859999999999</c:v>
                </c:pt>
                <c:pt idx="297">
                  <c:v>1891.576</c:v>
                </c:pt>
                <c:pt idx="298">
                  <c:v>1897.9559999999999</c:v>
                </c:pt>
                <c:pt idx="299">
                  <c:v>1904.136</c:v>
                </c:pt>
                <c:pt idx="300">
                  <c:v>1910.5160000000001</c:v>
                </c:pt>
                <c:pt idx="301">
                  <c:v>1916.9059999999999</c:v>
                </c:pt>
                <c:pt idx="302">
                  <c:v>1923.2860000000001</c:v>
                </c:pt>
                <c:pt idx="303">
                  <c:v>1929.6659999999999</c:v>
                </c:pt>
                <c:pt idx="304">
                  <c:v>1936.046</c:v>
                </c:pt>
                <c:pt idx="305">
                  <c:v>1942.4359999999999</c:v>
                </c:pt>
                <c:pt idx="306">
                  <c:v>1948.816</c:v>
                </c:pt>
                <c:pt idx="307">
                  <c:v>1955.1959999999999</c:v>
                </c:pt>
                <c:pt idx="308">
                  <c:v>1961.576</c:v>
                </c:pt>
                <c:pt idx="309">
                  <c:v>1967.9659999999999</c:v>
                </c:pt>
                <c:pt idx="310">
                  <c:v>1974.346</c:v>
                </c:pt>
                <c:pt idx="311">
                  <c:v>1980.7260000000001</c:v>
                </c:pt>
                <c:pt idx="312">
                  <c:v>1987.106</c:v>
                </c:pt>
                <c:pt idx="313">
                  <c:v>1993.4960000000001</c:v>
                </c:pt>
                <c:pt idx="314">
                  <c:v>1999.876</c:v>
                </c:pt>
                <c:pt idx="315">
                  <c:v>2006.2560000000001</c:v>
                </c:pt>
                <c:pt idx="316">
                  <c:v>2012.636</c:v>
                </c:pt>
                <c:pt idx="317">
                  <c:v>2019.0260000000001</c:v>
                </c:pt>
                <c:pt idx="318">
                  <c:v>2025.4059999999999</c:v>
                </c:pt>
                <c:pt idx="319">
                  <c:v>2031.7860000000001</c:v>
                </c:pt>
                <c:pt idx="320">
                  <c:v>2038.1659999999999</c:v>
                </c:pt>
                <c:pt idx="321">
                  <c:v>2044.556</c:v>
                </c:pt>
                <c:pt idx="322">
                  <c:v>2050.9360000000001</c:v>
                </c:pt>
                <c:pt idx="323">
                  <c:v>2057.3159999999998</c:v>
                </c:pt>
                <c:pt idx="324">
                  <c:v>2063.6959999999999</c:v>
                </c:pt>
                <c:pt idx="325">
                  <c:v>2070.0859999999998</c:v>
                </c:pt>
                <c:pt idx="326">
                  <c:v>2076.4659999999999</c:v>
                </c:pt>
                <c:pt idx="327">
                  <c:v>2082.846</c:v>
                </c:pt>
                <c:pt idx="328">
                  <c:v>2089.2260000000001</c:v>
                </c:pt>
                <c:pt idx="329">
                  <c:v>2095.556</c:v>
                </c:pt>
                <c:pt idx="330">
                  <c:v>2101.9360000000001</c:v>
                </c:pt>
                <c:pt idx="331">
                  <c:v>2108.3159999999998</c:v>
                </c:pt>
                <c:pt idx="332">
                  <c:v>2114.6959999999999</c:v>
                </c:pt>
                <c:pt idx="333">
                  <c:v>2121.0859999999998</c:v>
                </c:pt>
                <c:pt idx="334">
                  <c:v>2127.4659999999999</c:v>
                </c:pt>
                <c:pt idx="335">
                  <c:v>2133.7860000000001</c:v>
                </c:pt>
                <c:pt idx="336">
                  <c:v>2140.1060000000002</c:v>
                </c:pt>
                <c:pt idx="337">
                  <c:v>2146.4960000000001</c:v>
                </c:pt>
                <c:pt idx="338">
                  <c:v>2152.6759999999999</c:v>
                </c:pt>
                <c:pt idx="339">
                  <c:v>2159.056</c:v>
                </c:pt>
                <c:pt idx="340">
                  <c:v>2165.4360000000001</c:v>
                </c:pt>
                <c:pt idx="341">
                  <c:v>2171.826</c:v>
                </c:pt>
                <c:pt idx="342">
                  <c:v>2178.2060000000001</c:v>
                </c:pt>
                <c:pt idx="343">
                  <c:v>2184.5859999999998</c:v>
                </c:pt>
                <c:pt idx="344">
                  <c:v>2190.9760000000001</c:v>
                </c:pt>
                <c:pt idx="345">
                  <c:v>2197.3560000000002</c:v>
                </c:pt>
                <c:pt idx="346">
                  <c:v>2203.7359999999999</c:v>
                </c:pt>
                <c:pt idx="347">
                  <c:v>2210.116</c:v>
                </c:pt>
                <c:pt idx="348">
                  <c:v>2216.5059999999999</c:v>
                </c:pt>
                <c:pt idx="349">
                  <c:v>2222.886</c:v>
                </c:pt>
                <c:pt idx="350">
                  <c:v>2229.2660000000001</c:v>
                </c:pt>
                <c:pt idx="351">
                  <c:v>2235.6559999999999</c:v>
                </c:pt>
                <c:pt idx="352">
                  <c:v>2242.0360000000001</c:v>
                </c:pt>
                <c:pt idx="353">
                  <c:v>2248.2159999999999</c:v>
                </c:pt>
                <c:pt idx="354">
                  <c:v>2254.596</c:v>
                </c:pt>
                <c:pt idx="355">
                  <c:v>2260.9760000000001</c:v>
                </c:pt>
                <c:pt idx="356">
                  <c:v>2267.366</c:v>
                </c:pt>
                <c:pt idx="357">
                  <c:v>2273.5459999999998</c:v>
                </c:pt>
                <c:pt idx="358">
                  <c:v>2279.9259999999999</c:v>
                </c:pt>
                <c:pt idx="359">
                  <c:v>2286.306</c:v>
                </c:pt>
                <c:pt idx="360">
                  <c:v>2292.6959999999999</c:v>
                </c:pt>
                <c:pt idx="361">
                  <c:v>2299.076</c:v>
                </c:pt>
                <c:pt idx="362">
                  <c:v>2305.4560000000001</c:v>
                </c:pt>
                <c:pt idx="363">
                  <c:v>2311.8359999999998</c:v>
                </c:pt>
                <c:pt idx="364">
                  <c:v>2318.2260000000001</c:v>
                </c:pt>
                <c:pt idx="365">
                  <c:v>2324.6060000000002</c:v>
                </c:pt>
                <c:pt idx="366">
                  <c:v>2330.9859999999999</c:v>
                </c:pt>
                <c:pt idx="367">
                  <c:v>2337.366</c:v>
                </c:pt>
                <c:pt idx="368">
                  <c:v>2343.7559999999999</c:v>
                </c:pt>
                <c:pt idx="369">
                  <c:v>2350.136</c:v>
                </c:pt>
                <c:pt idx="370">
                  <c:v>2356.5160000000001</c:v>
                </c:pt>
                <c:pt idx="371">
                  <c:v>2362.8960000000002</c:v>
                </c:pt>
                <c:pt idx="372">
                  <c:v>2369.2860000000001</c:v>
                </c:pt>
                <c:pt idx="373">
                  <c:v>2375.6660000000002</c:v>
                </c:pt>
                <c:pt idx="374">
                  <c:v>2382.0459999999998</c:v>
                </c:pt>
                <c:pt idx="375">
                  <c:v>2388.4259999999999</c:v>
                </c:pt>
                <c:pt idx="376">
                  <c:v>2394.8159999999998</c:v>
                </c:pt>
                <c:pt idx="377">
                  <c:v>2401.1959999999999</c:v>
                </c:pt>
                <c:pt idx="378">
                  <c:v>2407.576</c:v>
                </c:pt>
                <c:pt idx="379">
                  <c:v>2413.9560000000001</c:v>
                </c:pt>
                <c:pt idx="380">
                  <c:v>2420.346</c:v>
                </c:pt>
                <c:pt idx="381">
                  <c:v>2426.7260000000001</c:v>
                </c:pt>
                <c:pt idx="382">
                  <c:v>2433.1060000000002</c:v>
                </c:pt>
                <c:pt idx="383">
                  <c:v>2439.4960000000001</c:v>
                </c:pt>
                <c:pt idx="384">
                  <c:v>2445.8760000000002</c:v>
                </c:pt>
                <c:pt idx="385">
                  <c:v>2452.2559999999999</c:v>
                </c:pt>
                <c:pt idx="386">
                  <c:v>2458.636</c:v>
                </c:pt>
                <c:pt idx="387">
                  <c:v>2465.0259999999998</c:v>
                </c:pt>
                <c:pt idx="388">
                  <c:v>2471.4059999999999</c:v>
                </c:pt>
                <c:pt idx="389">
                  <c:v>2477.7860000000001</c:v>
                </c:pt>
                <c:pt idx="390">
                  <c:v>2484.1660000000002</c:v>
                </c:pt>
                <c:pt idx="391">
                  <c:v>2490.556</c:v>
                </c:pt>
                <c:pt idx="392">
                  <c:v>2496.9360000000001</c:v>
                </c:pt>
                <c:pt idx="393">
                  <c:v>2503.3159999999998</c:v>
                </c:pt>
                <c:pt idx="394">
                  <c:v>2509.6959999999999</c:v>
                </c:pt>
                <c:pt idx="395">
                  <c:v>2516.0859999999998</c:v>
                </c:pt>
                <c:pt idx="396">
                  <c:v>2522.4659999999999</c:v>
                </c:pt>
                <c:pt idx="397">
                  <c:v>2528.846</c:v>
                </c:pt>
                <c:pt idx="398">
                  <c:v>2535.2359999999999</c:v>
                </c:pt>
                <c:pt idx="399">
                  <c:v>2541.616</c:v>
                </c:pt>
                <c:pt idx="400">
                  <c:v>2547.9960000000001</c:v>
                </c:pt>
                <c:pt idx="401">
                  <c:v>2554.3760000000002</c:v>
                </c:pt>
                <c:pt idx="402">
                  <c:v>2560.7559999999999</c:v>
                </c:pt>
                <c:pt idx="403">
                  <c:v>2567.1460000000002</c:v>
                </c:pt>
                <c:pt idx="404">
                  <c:v>2573.5259999999998</c:v>
                </c:pt>
                <c:pt idx="405">
                  <c:v>2579.9059999999999</c:v>
                </c:pt>
                <c:pt idx="406">
                  <c:v>2586.2860000000001</c:v>
                </c:pt>
                <c:pt idx="407">
                  <c:v>2592.6759999999999</c:v>
                </c:pt>
                <c:pt idx="408">
                  <c:v>2598.8560000000002</c:v>
                </c:pt>
                <c:pt idx="409">
                  <c:v>2605.2359999999999</c:v>
                </c:pt>
                <c:pt idx="410">
                  <c:v>2611.616</c:v>
                </c:pt>
                <c:pt idx="411">
                  <c:v>2618.0059999999999</c:v>
                </c:pt>
                <c:pt idx="412">
                  <c:v>2624.386</c:v>
                </c:pt>
                <c:pt idx="413">
                  <c:v>2630.7660000000001</c:v>
                </c:pt>
                <c:pt idx="414">
                  <c:v>2637.1460000000002</c:v>
                </c:pt>
                <c:pt idx="415">
                  <c:v>2643.5360000000001</c:v>
                </c:pt>
                <c:pt idx="416">
                  <c:v>2649.9160000000002</c:v>
                </c:pt>
                <c:pt idx="417">
                  <c:v>2656.2959999999998</c:v>
                </c:pt>
                <c:pt idx="418">
                  <c:v>2662.6759999999999</c:v>
                </c:pt>
                <c:pt idx="419">
                  <c:v>2669.0659999999998</c:v>
                </c:pt>
                <c:pt idx="420">
                  <c:v>2675.4459999999999</c:v>
                </c:pt>
                <c:pt idx="421">
                  <c:v>2681.826</c:v>
                </c:pt>
                <c:pt idx="422">
                  <c:v>2688.2060000000001</c:v>
                </c:pt>
                <c:pt idx="423">
                  <c:v>2694.5360000000001</c:v>
                </c:pt>
                <c:pt idx="424">
                  <c:v>2700.9160000000002</c:v>
                </c:pt>
                <c:pt idx="425">
                  <c:v>2707.2959999999998</c:v>
                </c:pt>
                <c:pt idx="426">
                  <c:v>2713.6759999999999</c:v>
                </c:pt>
                <c:pt idx="427">
                  <c:v>2720.0659999999998</c:v>
                </c:pt>
                <c:pt idx="428">
                  <c:v>2726.4459999999999</c:v>
                </c:pt>
                <c:pt idx="429">
                  <c:v>2732.826</c:v>
                </c:pt>
                <c:pt idx="430">
                  <c:v>2739.2159999999999</c:v>
                </c:pt>
                <c:pt idx="431">
                  <c:v>2745.596</c:v>
                </c:pt>
                <c:pt idx="432">
                  <c:v>2751.9760000000001</c:v>
                </c:pt>
                <c:pt idx="433">
                  <c:v>2758.3560000000002</c:v>
                </c:pt>
                <c:pt idx="434">
                  <c:v>2764.7460000000001</c:v>
                </c:pt>
                <c:pt idx="435">
                  <c:v>2771.1260000000002</c:v>
                </c:pt>
                <c:pt idx="436">
                  <c:v>2777.5059999999999</c:v>
                </c:pt>
                <c:pt idx="437">
                  <c:v>2783.8960000000002</c:v>
                </c:pt>
                <c:pt idx="438">
                  <c:v>2790.2759999999998</c:v>
                </c:pt>
                <c:pt idx="439">
                  <c:v>2796.6559999999999</c:v>
                </c:pt>
                <c:pt idx="440">
                  <c:v>2802.9760000000001</c:v>
                </c:pt>
                <c:pt idx="441">
                  <c:v>2809.366</c:v>
                </c:pt>
                <c:pt idx="442">
                  <c:v>2815.7460000000001</c:v>
                </c:pt>
                <c:pt idx="443">
                  <c:v>2822.1260000000002</c:v>
                </c:pt>
                <c:pt idx="444">
                  <c:v>2828.5059999999999</c:v>
                </c:pt>
                <c:pt idx="445">
                  <c:v>2834.8960000000002</c:v>
                </c:pt>
                <c:pt idx="446">
                  <c:v>2841.2759999999998</c:v>
                </c:pt>
                <c:pt idx="447">
                  <c:v>2847.4560000000001</c:v>
                </c:pt>
                <c:pt idx="448">
                  <c:v>2853.8359999999998</c:v>
                </c:pt>
                <c:pt idx="449">
                  <c:v>2860.2260000000001</c:v>
                </c:pt>
                <c:pt idx="450">
                  <c:v>2866.6060000000002</c:v>
                </c:pt>
                <c:pt idx="451">
                  <c:v>2872.9859999999999</c:v>
                </c:pt>
                <c:pt idx="452">
                  <c:v>2879.306</c:v>
                </c:pt>
                <c:pt idx="453">
                  <c:v>2885.6959999999999</c:v>
                </c:pt>
                <c:pt idx="454">
                  <c:v>2892.076</c:v>
                </c:pt>
                <c:pt idx="455">
                  <c:v>2898.3960000000002</c:v>
                </c:pt>
                <c:pt idx="456">
                  <c:v>2904.7759999999998</c:v>
                </c:pt>
                <c:pt idx="457">
                  <c:v>2911.1660000000002</c:v>
                </c:pt>
                <c:pt idx="458">
                  <c:v>2917.5459999999998</c:v>
                </c:pt>
                <c:pt idx="459">
                  <c:v>2923.9259999999999</c:v>
                </c:pt>
                <c:pt idx="460">
                  <c:v>2930.306</c:v>
                </c:pt>
                <c:pt idx="461">
                  <c:v>2936.6959999999999</c:v>
                </c:pt>
                <c:pt idx="462">
                  <c:v>2943.076</c:v>
                </c:pt>
                <c:pt idx="463">
                  <c:v>2949.4560000000001</c:v>
                </c:pt>
                <c:pt idx="464">
                  <c:v>2955.8359999999998</c:v>
                </c:pt>
                <c:pt idx="465">
                  <c:v>2962.2260000000001</c:v>
                </c:pt>
                <c:pt idx="466">
                  <c:v>2968.6060000000002</c:v>
                </c:pt>
                <c:pt idx="467">
                  <c:v>2974.7860000000001</c:v>
                </c:pt>
                <c:pt idx="468">
                  <c:v>2981.1660000000002</c:v>
                </c:pt>
                <c:pt idx="469">
                  <c:v>2987.556</c:v>
                </c:pt>
                <c:pt idx="470">
                  <c:v>2993.9360000000001</c:v>
                </c:pt>
                <c:pt idx="471">
                  <c:v>3000.3159999999998</c:v>
                </c:pt>
                <c:pt idx="472">
                  <c:v>3006.6959999999999</c:v>
                </c:pt>
                <c:pt idx="473">
                  <c:v>3013.0859999999998</c:v>
                </c:pt>
                <c:pt idx="474">
                  <c:v>3019.4659999999999</c:v>
                </c:pt>
                <c:pt idx="475">
                  <c:v>3025.846</c:v>
                </c:pt>
                <c:pt idx="476">
                  <c:v>3032.2260000000001</c:v>
                </c:pt>
                <c:pt idx="477">
                  <c:v>3038.616</c:v>
                </c:pt>
                <c:pt idx="478">
                  <c:v>3044.9960000000001</c:v>
                </c:pt>
                <c:pt idx="479">
                  <c:v>3051.3760000000002</c:v>
                </c:pt>
                <c:pt idx="480">
                  <c:v>3057.7559999999999</c:v>
                </c:pt>
                <c:pt idx="481">
                  <c:v>3064.1460000000002</c:v>
                </c:pt>
                <c:pt idx="482">
                  <c:v>3070.5259999999998</c:v>
                </c:pt>
                <c:pt idx="483">
                  <c:v>3076.9059999999999</c:v>
                </c:pt>
                <c:pt idx="484">
                  <c:v>3083.2860000000001</c:v>
                </c:pt>
                <c:pt idx="485">
                  <c:v>3089.6759999999999</c:v>
                </c:pt>
                <c:pt idx="486">
                  <c:v>3096.056</c:v>
                </c:pt>
                <c:pt idx="487">
                  <c:v>3102.4360000000001</c:v>
                </c:pt>
                <c:pt idx="488">
                  <c:v>3108.8159999999998</c:v>
                </c:pt>
                <c:pt idx="489">
                  <c:v>3115.0059999999999</c:v>
                </c:pt>
                <c:pt idx="490">
                  <c:v>3121.386</c:v>
                </c:pt>
                <c:pt idx="491">
                  <c:v>3127.7060000000001</c:v>
                </c:pt>
                <c:pt idx="492">
                  <c:v>3134.0859999999998</c:v>
                </c:pt>
                <c:pt idx="493">
                  <c:v>3140.4760000000001</c:v>
                </c:pt>
                <c:pt idx="494">
                  <c:v>3146.8560000000002</c:v>
                </c:pt>
                <c:pt idx="495">
                  <c:v>3153.2359999999999</c:v>
                </c:pt>
                <c:pt idx="496">
                  <c:v>3159.616</c:v>
                </c:pt>
                <c:pt idx="497">
                  <c:v>3166.0059999999999</c:v>
                </c:pt>
                <c:pt idx="498">
                  <c:v>3172.386</c:v>
                </c:pt>
                <c:pt idx="499">
                  <c:v>3178.7660000000001</c:v>
                </c:pt>
                <c:pt idx="500">
                  <c:v>3185.1460000000002</c:v>
                </c:pt>
                <c:pt idx="501">
                  <c:v>3191.3359999999998</c:v>
                </c:pt>
                <c:pt idx="502">
                  <c:v>3197.7159999999999</c:v>
                </c:pt>
                <c:pt idx="503">
                  <c:v>3203.8960000000002</c:v>
                </c:pt>
                <c:pt idx="504">
                  <c:v>3210.2759999999998</c:v>
                </c:pt>
                <c:pt idx="505">
                  <c:v>3216.6660000000002</c:v>
                </c:pt>
                <c:pt idx="506">
                  <c:v>3223.0459999999998</c:v>
                </c:pt>
                <c:pt idx="507">
                  <c:v>3229.4259999999999</c:v>
                </c:pt>
                <c:pt idx="508">
                  <c:v>3235.6060000000002</c:v>
                </c:pt>
                <c:pt idx="509">
                  <c:v>3241.9960000000001</c:v>
                </c:pt>
                <c:pt idx="510">
                  <c:v>3248.3760000000002</c:v>
                </c:pt>
                <c:pt idx="511">
                  <c:v>3254.7559999999999</c:v>
                </c:pt>
                <c:pt idx="512">
                  <c:v>3261.136</c:v>
                </c:pt>
                <c:pt idx="513">
                  <c:v>3267.5259999999998</c:v>
                </c:pt>
                <c:pt idx="514">
                  <c:v>3273.9059999999999</c:v>
                </c:pt>
                <c:pt idx="515">
                  <c:v>3280.2860000000001</c:v>
                </c:pt>
                <c:pt idx="516">
                  <c:v>3286.4659999999999</c:v>
                </c:pt>
                <c:pt idx="517">
                  <c:v>3292.8560000000002</c:v>
                </c:pt>
                <c:pt idx="518">
                  <c:v>3299.2359999999999</c:v>
                </c:pt>
                <c:pt idx="519">
                  <c:v>3305.616</c:v>
                </c:pt>
                <c:pt idx="520">
                  <c:v>3311.9960000000001</c:v>
                </c:pt>
                <c:pt idx="521">
                  <c:v>3318.386</c:v>
                </c:pt>
                <c:pt idx="522">
                  <c:v>3324.7660000000001</c:v>
                </c:pt>
                <c:pt idx="523">
                  <c:v>3331.1460000000002</c:v>
                </c:pt>
                <c:pt idx="524">
                  <c:v>3337.5259999999998</c:v>
                </c:pt>
                <c:pt idx="525">
                  <c:v>3343.9160000000002</c:v>
                </c:pt>
                <c:pt idx="526">
                  <c:v>3350.2959999999998</c:v>
                </c:pt>
                <c:pt idx="527">
                  <c:v>3356.6759999999999</c:v>
                </c:pt>
                <c:pt idx="528">
                  <c:v>3363.056</c:v>
                </c:pt>
                <c:pt idx="529">
                  <c:v>3369.4459999999999</c:v>
                </c:pt>
                <c:pt idx="530">
                  <c:v>3375.826</c:v>
                </c:pt>
                <c:pt idx="531">
                  <c:v>3382.2060000000001</c:v>
                </c:pt>
                <c:pt idx="532">
                  <c:v>3388.5859999999998</c:v>
                </c:pt>
                <c:pt idx="533">
                  <c:v>3394.9760000000001</c:v>
                </c:pt>
                <c:pt idx="534">
                  <c:v>3401.3560000000002</c:v>
                </c:pt>
                <c:pt idx="535">
                  <c:v>3407.7359999999999</c:v>
                </c:pt>
                <c:pt idx="536">
                  <c:v>3414.116</c:v>
                </c:pt>
                <c:pt idx="537">
                  <c:v>3420.5059999999999</c:v>
                </c:pt>
                <c:pt idx="538">
                  <c:v>3426.886</c:v>
                </c:pt>
                <c:pt idx="539">
                  <c:v>3433.2660000000001</c:v>
                </c:pt>
                <c:pt idx="540">
                  <c:v>3439.6460000000002</c:v>
                </c:pt>
                <c:pt idx="541">
                  <c:v>3445.8359999999998</c:v>
                </c:pt>
                <c:pt idx="542">
                  <c:v>3452.2159999999999</c:v>
                </c:pt>
                <c:pt idx="543">
                  <c:v>3458.596</c:v>
                </c:pt>
                <c:pt idx="544">
                  <c:v>3464.9760000000001</c:v>
                </c:pt>
                <c:pt idx="545">
                  <c:v>3471.366</c:v>
                </c:pt>
                <c:pt idx="546">
                  <c:v>3477.7460000000001</c:v>
                </c:pt>
                <c:pt idx="547">
                  <c:v>3484.1260000000002</c:v>
                </c:pt>
                <c:pt idx="548">
                  <c:v>3490.5059999999999</c:v>
                </c:pt>
                <c:pt idx="549">
                  <c:v>3496.8960000000002</c:v>
                </c:pt>
                <c:pt idx="550">
                  <c:v>3503.2759999999998</c:v>
                </c:pt>
                <c:pt idx="551">
                  <c:v>3509.6559999999999</c:v>
                </c:pt>
                <c:pt idx="552">
                  <c:v>3516.0360000000001</c:v>
                </c:pt>
                <c:pt idx="553">
                  <c:v>3522.4259999999999</c:v>
                </c:pt>
                <c:pt idx="554">
                  <c:v>3528.806</c:v>
                </c:pt>
                <c:pt idx="555">
                  <c:v>3535.1860000000001</c:v>
                </c:pt>
                <c:pt idx="556">
                  <c:v>3541.5659999999998</c:v>
                </c:pt>
                <c:pt idx="557">
                  <c:v>3547.9560000000001</c:v>
                </c:pt>
                <c:pt idx="558">
                  <c:v>3554.3359999999998</c:v>
                </c:pt>
                <c:pt idx="559">
                  <c:v>3560.7159999999999</c:v>
                </c:pt>
                <c:pt idx="560">
                  <c:v>3567.096</c:v>
                </c:pt>
                <c:pt idx="561">
                  <c:v>3573.4859999999999</c:v>
                </c:pt>
                <c:pt idx="562">
                  <c:v>3579.866</c:v>
                </c:pt>
                <c:pt idx="563">
                  <c:v>3586.2460000000001</c:v>
                </c:pt>
                <c:pt idx="564">
                  <c:v>3592.6260000000002</c:v>
                </c:pt>
                <c:pt idx="565">
                  <c:v>3599.0160000000001</c:v>
                </c:pt>
                <c:pt idx="566">
                  <c:v>3605.3960000000002</c:v>
                </c:pt>
                <c:pt idx="567">
                  <c:v>3611.7759999999998</c:v>
                </c:pt>
                <c:pt idx="568">
                  <c:v>3618.1559999999999</c:v>
                </c:pt>
                <c:pt idx="569">
                  <c:v>3624.5459999999998</c:v>
                </c:pt>
                <c:pt idx="570">
                  <c:v>3630.9259999999999</c:v>
                </c:pt>
                <c:pt idx="571">
                  <c:v>3637.306</c:v>
                </c:pt>
                <c:pt idx="572">
                  <c:v>3643.6860000000001</c:v>
                </c:pt>
                <c:pt idx="573">
                  <c:v>3650.076</c:v>
                </c:pt>
                <c:pt idx="574">
                  <c:v>3656.4560000000001</c:v>
                </c:pt>
                <c:pt idx="575">
                  <c:v>3662.8359999999998</c:v>
                </c:pt>
                <c:pt idx="576">
                  <c:v>3669.2159999999999</c:v>
                </c:pt>
                <c:pt idx="577">
                  <c:v>3675.6060000000002</c:v>
                </c:pt>
                <c:pt idx="578">
                  <c:v>3681.9859999999999</c:v>
                </c:pt>
                <c:pt idx="579">
                  <c:v>3688.366</c:v>
                </c:pt>
                <c:pt idx="580">
                  <c:v>3694.7460000000001</c:v>
                </c:pt>
                <c:pt idx="581">
                  <c:v>3701.076</c:v>
                </c:pt>
                <c:pt idx="582">
                  <c:v>3707.4560000000001</c:v>
                </c:pt>
                <c:pt idx="583">
                  <c:v>3713.8359999999998</c:v>
                </c:pt>
                <c:pt idx="584">
                  <c:v>3720.2159999999999</c:v>
                </c:pt>
                <c:pt idx="585">
                  <c:v>3726.6060000000002</c:v>
                </c:pt>
                <c:pt idx="586">
                  <c:v>3732.9259999999999</c:v>
                </c:pt>
                <c:pt idx="587">
                  <c:v>3739.306</c:v>
                </c:pt>
                <c:pt idx="588">
                  <c:v>3745.6959999999999</c:v>
                </c:pt>
                <c:pt idx="589">
                  <c:v>3752.076</c:v>
                </c:pt>
                <c:pt idx="590">
                  <c:v>3758.4560000000001</c:v>
                </c:pt>
                <c:pt idx="591">
                  <c:v>3764.8359999999998</c:v>
                </c:pt>
                <c:pt idx="592">
                  <c:v>3771.2159999999999</c:v>
                </c:pt>
                <c:pt idx="593">
                  <c:v>3777.5459999999998</c:v>
                </c:pt>
                <c:pt idx="594">
                  <c:v>3783.9259999999999</c:v>
                </c:pt>
                <c:pt idx="595">
                  <c:v>3790.306</c:v>
                </c:pt>
                <c:pt idx="596">
                  <c:v>3796.6860000000001</c:v>
                </c:pt>
                <c:pt idx="597">
                  <c:v>3803.076</c:v>
                </c:pt>
                <c:pt idx="598">
                  <c:v>3809.4560000000001</c:v>
                </c:pt>
                <c:pt idx="599">
                  <c:v>3815.8359999999998</c:v>
                </c:pt>
                <c:pt idx="600">
                  <c:v>3822.2159999999999</c:v>
                </c:pt>
                <c:pt idx="601">
                  <c:v>3828.6060000000002</c:v>
                </c:pt>
                <c:pt idx="602">
                  <c:v>3834.9859999999999</c:v>
                </c:pt>
                <c:pt idx="603">
                  <c:v>3841.366</c:v>
                </c:pt>
                <c:pt idx="604">
                  <c:v>3847.4859999999999</c:v>
                </c:pt>
                <c:pt idx="605">
                  <c:v>3853.8760000000002</c:v>
                </c:pt>
                <c:pt idx="606">
                  <c:v>3860.2559999999999</c:v>
                </c:pt>
                <c:pt idx="607">
                  <c:v>3866.636</c:v>
                </c:pt>
                <c:pt idx="608">
                  <c:v>3873.0160000000001</c:v>
                </c:pt>
                <c:pt idx="609">
                  <c:v>3879.4059999999999</c:v>
                </c:pt>
                <c:pt idx="610">
                  <c:v>3885.7860000000001</c:v>
                </c:pt>
                <c:pt idx="611">
                  <c:v>3892.1660000000002</c:v>
                </c:pt>
                <c:pt idx="612">
                  <c:v>3898.5459999999998</c:v>
                </c:pt>
                <c:pt idx="613">
                  <c:v>3904.9360000000001</c:v>
                </c:pt>
                <c:pt idx="614">
                  <c:v>3911.3159999999998</c:v>
                </c:pt>
                <c:pt idx="615">
                  <c:v>3917.6959999999999</c:v>
                </c:pt>
                <c:pt idx="616">
                  <c:v>3924.076</c:v>
                </c:pt>
                <c:pt idx="617">
                  <c:v>3930.4659999999999</c:v>
                </c:pt>
                <c:pt idx="618">
                  <c:v>3936.846</c:v>
                </c:pt>
                <c:pt idx="619">
                  <c:v>3943.2260000000001</c:v>
                </c:pt>
                <c:pt idx="620">
                  <c:v>3949.6060000000002</c:v>
                </c:pt>
                <c:pt idx="621">
                  <c:v>3955.9960000000001</c:v>
                </c:pt>
                <c:pt idx="622">
                  <c:v>3962.3760000000002</c:v>
                </c:pt>
                <c:pt idx="623">
                  <c:v>3968.7559999999999</c:v>
                </c:pt>
                <c:pt idx="624">
                  <c:v>3975.1460000000002</c:v>
                </c:pt>
                <c:pt idx="625">
                  <c:v>3981.5259999999998</c:v>
                </c:pt>
                <c:pt idx="626">
                  <c:v>3987.9059999999999</c:v>
                </c:pt>
                <c:pt idx="627">
                  <c:v>3994.2860000000001</c:v>
                </c:pt>
                <c:pt idx="628">
                  <c:v>4000.6759999999999</c:v>
                </c:pt>
                <c:pt idx="629">
                  <c:v>4007.056</c:v>
                </c:pt>
                <c:pt idx="630">
                  <c:v>4013.4360000000001</c:v>
                </c:pt>
                <c:pt idx="631">
                  <c:v>4019.8159999999998</c:v>
                </c:pt>
                <c:pt idx="632">
                  <c:v>4026.2060000000001</c:v>
                </c:pt>
                <c:pt idx="633">
                  <c:v>4032.5859999999998</c:v>
                </c:pt>
                <c:pt idx="634">
                  <c:v>4038.9659999999999</c:v>
                </c:pt>
                <c:pt idx="635">
                  <c:v>4045.346</c:v>
                </c:pt>
                <c:pt idx="636">
                  <c:v>4051.7359999999999</c:v>
                </c:pt>
                <c:pt idx="637">
                  <c:v>4058.116</c:v>
                </c:pt>
                <c:pt idx="638">
                  <c:v>4064.4960000000001</c:v>
                </c:pt>
                <c:pt idx="639">
                  <c:v>4070.8760000000002</c:v>
                </c:pt>
                <c:pt idx="640">
                  <c:v>4077.2660000000001</c:v>
                </c:pt>
                <c:pt idx="641">
                  <c:v>4083.6460000000002</c:v>
                </c:pt>
                <c:pt idx="642">
                  <c:v>4089.826</c:v>
                </c:pt>
                <c:pt idx="643">
                  <c:v>4096.2060000000001</c:v>
                </c:pt>
                <c:pt idx="644">
                  <c:v>4102.5959999999995</c:v>
                </c:pt>
                <c:pt idx="645">
                  <c:v>4108.9759999999997</c:v>
                </c:pt>
                <c:pt idx="646">
                  <c:v>4115.3559999999998</c:v>
                </c:pt>
                <c:pt idx="647">
                  <c:v>4121.7359999999999</c:v>
                </c:pt>
                <c:pt idx="648">
                  <c:v>4128.1260000000002</c:v>
                </c:pt>
                <c:pt idx="649">
                  <c:v>4134.5060000000003</c:v>
                </c:pt>
                <c:pt idx="650">
                  <c:v>4140.8860000000004</c:v>
                </c:pt>
                <c:pt idx="651">
                  <c:v>4147.2659999999996</c:v>
                </c:pt>
                <c:pt idx="652">
                  <c:v>4153.6559999999999</c:v>
                </c:pt>
                <c:pt idx="653">
                  <c:v>4160.0360000000001</c:v>
                </c:pt>
                <c:pt idx="654">
                  <c:v>4166.4160000000002</c:v>
                </c:pt>
                <c:pt idx="655">
                  <c:v>4172.7960000000003</c:v>
                </c:pt>
                <c:pt idx="656">
                  <c:v>4179.1859999999997</c:v>
                </c:pt>
                <c:pt idx="657">
                  <c:v>4185.5659999999998</c:v>
                </c:pt>
                <c:pt idx="658">
                  <c:v>4191.8860000000004</c:v>
                </c:pt>
                <c:pt idx="659">
                  <c:v>4198.2759999999998</c:v>
                </c:pt>
                <c:pt idx="660">
                  <c:v>4204.6559999999999</c:v>
                </c:pt>
                <c:pt idx="661">
                  <c:v>4211.0360000000001</c:v>
                </c:pt>
                <c:pt idx="662">
                  <c:v>4217.4160000000002</c:v>
                </c:pt>
                <c:pt idx="663">
                  <c:v>4223.7960000000003</c:v>
                </c:pt>
                <c:pt idx="664">
                  <c:v>4230.1859999999997</c:v>
                </c:pt>
                <c:pt idx="665">
                  <c:v>4236.5659999999998</c:v>
                </c:pt>
                <c:pt idx="666">
                  <c:v>4242.9459999999999</c:v>
                </c:pt>
              </c:numCache>
            </c:numRef>
          </c:xVal>
          <c:yVal>
            <c:numRef>
              <c:f>'Data_evaluation '!$CA$30:$CA$2048</c:f>
              <c:numCache>
                <c:formatCode>0.00</c:formatCode>
                <c:ptCount val="2019"/>
                <c:pt idx="0">
                  <c:v>0</c:v>
                </c:pt>
                <c:pt idx="1">
                  <c:v>6.1423900985410001E-6</c:v>
                </c:pt>
                <c:pt idx="2">
                  <c:v>2.0539333963358562E-5</c:v>
                </c:pt>
                <c:pt idx="3">
                  <c:v>5.7560736082193419E-5</c:v>
                </c:pt>
                <c:pt idx="4">
                  <c:v>3.7339390901943678E-4</c:v>
                </c:pt>
                <c:pt idx="5">
                  <c:v>1.489788790936744E-3</c:v>
                </c:pt>
                <c:pt idx="6">
                  <c:v>3.6208644210606478E-3</c:v>
                </c:pt>
                <c:pt idx="7">
                  <c:v>7.092639265742863E-3</c:v>
                </c:pt>
                <c:pt idx="8">
                  <c:v>1.2569258671768314E-2</c:v>
                </c:pt>
                <c:pt idx="9">
                  <c:v>1.9069187415045076E-2</c:v>
                </c:pt>
                <c:pt idx="10">
                  <c:v>2.6539087289397367E-2</c:v>
                </c:pt>
                <c:pt idx="11">
                  <c:v>3.5242794679768055E-2</c:v>
                </c:pt>
                <c:pt idx="12">
                  <c:v>4.5121077135098782E-2</c:v>
                </c:pt>
                <c:pt idx="13">
                  <c:v>5.6007929725730488E-2</c:v>
                </c:pt>
                <c:pt idx="14">
                  <c:v>6.7775952492129823E-2</c:v>
                </c:pt>
                <c:pt idx="15">
                  <c:v>7.9981983777909826E-2</c:v>
                </c:pt>
                <c:pt idx="16">
                  <c:v>9.3304159102291256E-2</c:v>
                </c:pt>
                <c:pt idx="17">
                  <c:v>0.10728807393713623</c:v>
                </c:pt>
                <c:pt idx="18">
                  <c:v>0.12184282486786352</c:v>
                </c:pt>
                <c:pt idx="19">
                  <c:v>0.1368602865922231</c:v>
                </c:pt>
                <c:pt idx="20">
                  <c:v>0.15250081812947247</c:v>
                </c:pt>
                <c:pt idx="21">
                  <c:v>0.16853428753781446</c:v>
                </c:pt>
                <c:pt idx="22">
                  <c:v>0.18497381486371828</c:v>
                </c:pt>
                <c:pt idx="23">
                  <c:v>0.2019406356499997</c:v>
                </c:pt>
                <c:pt idx="24">
                  <c:v>0.21854092795711696</c:v>
                </c:pt>
                <c:pt idx="25">
                  <c:v>0.2364202740877612</c:v>
                </c:pt>
                <c:pt idx="26">
                  <c:v>0.25463424722179229</c:v>
                </c:pt>
                <c:pt idx="27">
                  <c:v>0.27294377371690143</c:v>
                </c:pt>
                <c:pt idx="28">
                  <c:v>0.29139653965944945</c:v>
                </c:pt>
                <c:pt idx="29">
                  <c:v>0.31015913212683793</c:v>
                </c:pt>
                <c:pt idx="30">
                  <c:v>0.32941999008229439</c:v>
                </c:pt>
                <c:pt idx="31">
                  <c:v>0.3490043325199052</c:v>
                </c:pt>
                <c:pt idx="32">
                  <c:v>0.36872083461342142</c:v>
                </c:pt>
                <c:pt idx="33">
                  <c:v>0.38846950560711235</c:v>
                </c:pt>
                <c:pt idx="34">
                  <c:v>0.40835891278300029</c:v>
                </c:pt>
                <c:pt idx="35">
                  <c:v>0.42866491278859342</c:v>
                </c:pt>
                <c:pt idx="36">
                  <c:v>0.44827015949846277</c:v>
                </c:pt>
                <c:pt idx="37">
                  <c:v>0.46863047301650773</c:v>
                </c:pt>
                <c:pt idx="38">
                  <c:v>0.48943424816443287</c:v>
                </c:pt>
                <c:pt idx="39">
                  <c:v>0.51024791285317028</c:v>
                </c:pt>
                <c:pt idx="40">
                  <c:v>0.53082025945741007</c:v>
                </c:pt>
                <c:pt idx="41">
                  <c:v>0.55136124744793902</c:v>
                </c:pt>
                <c:pt idx="42">
                  <c:v>0.57204967961903375</c:v>
                </c:pt>
                <c:pt idx="43">
                  <c:v>0.59327008054633923</c:v>
                </c:pt>
                <c:pt idx="44">
                  <c:v>0.61481406222439683</c:v>
                </c:pt>
                <c:pt idx="45">
                  <c:v>0.63623465804358492</c:v>
                </c:pt>
                <c:pt idx="46">
                  <c:v>0.65750904775148089</c:v>
                </c:pt>
                <c:pt idx="47">
                  <c:v>0.67891945649608931</c:v>
                </c:pt>
                <c:pt idx="48">
                  <c:v>0.70018093329436537</c:v>
                </c:pt>
                <c:pt idx="49">
                  <c:v>0.72146745494757036</c:v>
                </c:pt>
                <c:pt idx="50">
                  <c:v>0.74307527041622445</c:v>
                </c:pt>
                <c:pt idx="51">
                  <c:v>0.76466428292805777</c:v>
                </c:pt>
                <c:pt idx="52">
                  <c:v>0.78597090396107616</c:v>
                </c:pt>
                <c:pt idx="53">
                  <c:v>0.80701673706600063</c:v>
                </c:pt>
                <c:pt idx="54">
                  <c:v>0.82842386461207262</c:v>
                </c:pt>
                <c:pt idx="55">
                  <c:v>0.85007827855977713</c:v>
                </c:pt>
                <c:pt idx="56">
                  <c:v>0.8718577161652229</c:v>
                </c:pt>
                <c:pt idx="57">
                  <c:v>0.89295199417926874</c:v>
                </c:pt>
                <c:pt idx="58">
                  <c:v>0.91439034245014938</c:v>
                </c:pt>
                <c:pt idx="59">
                  <c:v>0.93592718414037135</c:v>
                </c:pt>
                <c:pt idx="60">
                  <c:v>0.95736543183264777</c:v>
                </c:pt>
                <c:pt idx="61">
                  <c:v>0.97909781832227205</c:v>
                </c:pt>
                <c:pt idx="62">
                  <c:v>1.001063901707427</c:v>
                </c:pt>
                <c:pt idx="63">
                  <c:v>1.0229778698491798</c:v>
                </c:pt>
                <c:pt idx="64">
                  <c:v>1.0448180405154526</c:v>
                </c:pt>
                <c:pt idx="65">
                  <c:v>1.0662540462470154</c:v>
                </c:pt>
                <c:pt idx="66">
                  <c:v>1.08778328703825</c:v>
                </c:pt>
                <c:pt idx="67">
                  <c:v>1.1095413263508829</c:v>
                </c:pt>
                <c:pt idx="68">
                  <c:v>1.1313911043953977</c:v>
                </c:pt>
                <c:pt idx="69">
                  <c:v>1.15333546372128</c:v>
                </c:pt>
                <c:pt idx="70">
                  <c:v>1.1753669303081127</c:v>
                </c:pt>
                <c:pt idx="71">
                  <c:v>1.1963183652042482</c:v>
                </c:pt>
                <c:pt idx="72">
                  <c:v>1.2180447089309181</c:v>
                </c:pt>
                <c:pt idx="73">
                  <c:v>1.2391289244396211</c:v>
                </c:pt>
                <c:pt idx="74">
                  <c:v>1.2608250088959903</c:v>
                </c:pt>
                <c:pt idx="75">
                  <c:v>1.2829079833599455</c:v>
                </c:pt>
                <c:pt idx="76">
                  <c:v>1.3050773620539211</c:v>
                </c:pt>
                <c:pt idx="77">
                  <c:v>1.3272172720390667</c:v>
                </c:pt>
                <c:pt idx="78">
                  <c:v>1.3500020741531298</c:v>
                </c:pt>
                <c:pt idx="79">
                  <c:v>1.3742931569790655</c:v>
                </c:pt>
                <c:pt idx="80">
                  <c:v>1.4009021943692699</c:v>
                </c:pt>
                <c:pt idx="81">
                  <c:v>1.4296936587233207</c:v>
                </c:pt>
                <c:pt idx="82">
                  <c:v>1.4599109142152265</c:v>
                </c:pt>
                <c:pt idx="83">
                  <c:v>1.4910231642061624</c:v>
                </c:pt>
                <c:pt idx="84">
                  <c:v>1.5225820377347128</c:v>
                </c:pt>
                <c:pt idx="85">
                  <c:v>1.5564666621613323</c:v>
                </c:pt>
                <c:pt idx="86">
                  <c:v>1.5913340600722432</c:v>
                </c:pt>
                <c:pt idx="87">
                  <c:v>1.627288304755216</c:v>
                </c:pt>
                <c:pt idx="88">
                  <c:v>1.6638444045470726</c:v>
                </c:pt>
                <c:pt idx="89">
                  <c:v>1.7008397817935521</c:v>
                </c:pt>
                <c:pt idx="90">
                  <c:v>1.7386745888298174</c:v>
                </c:pt>
                <c:pt idx="91">
                  <c:v>1.7771744470512172</c:v>
                </c:pt>
                <c:pt idx="92">
                  <c:v>1.816374563562285</c:v>
                </c:pt>
                <c:pt idx="93">
                  <c:v>1.8556108320528264</c:v>
                </c:pt>
                <c:pt idx="94">
                  <c:v>1.8950161665488603</c:v>
                </c:pt>
                <c:pt idx="95">
                  <c:v>1.9351329191031412</c:v>
                </c:pt>
                <c:pt idx="96">
                  <c:v>1.9754150856624526</c:v>
                </c:pt>
                <c:pt idx="97">
                  <c:v>2.0156693630120679</c:v>
                </c:pt>
                <c:pt idx="98">
                  <c:v>2.0566938084090136</c:v>
                </c:pt>
                <c:pt idx="99">
                  <c:v>2.0980779153304669</c:v>
                </c:pt>
                <c:pt idx="100">
                  <c:v>2.1396357809920157</c:v>
                </c:pt>
                <c:pt idx="101">
                  <c:v>2.1813171398989066</c:v>
                </c:pt>
                <c:pt idx="102">
                  <c:v>2.2229357870056616</c:v>
                </c:pt>
                <c:pt idx="103">
                  <c:v>2.2634415200094944</c:v>
                </c:pt>
                <c:pt idx="104">
                  <c:v>2.3051866836653807</c:v>
                </c:pt>
                <c:pt idx="105">
                  <c:v>2.3477345704983308</c:v>
                </c:pt>
                <c:pt idx="106">
                  <c:v>2.3885970330174189</c:v>
                </c:pt>
                <c:pt idx="107">
                  <c:v>2.430868158595652</c:v>
                </c:pt>
                <c:pt idx="108">
                  <c:v>2.4737305178585056</c:v>
                </c:pt>
                <c:pt idx="109">
                  <c:v>2.516244297981002</c:v>
                </c:pt>
                <c:pt idx="110">
                  <c:v>2.5565268405417316</c:v>
                </c:pt>
                <c:pt idx="111">
                  <c:v>2.5989653720365458</c:v>
                </c:pt>
                <c:pt idx="112">
                  <c:v>2.6420336703501288</c:v>
                </c:pt>
                <c:pt idx="113">
                  <c:v>2.6843187446445009</c:v>
                </c:pt>
                <c:pt idx="114">
                  <c:v>2.7267664281374282</c:v>
                </c:pt>
                <c:pt idx="115">
                  <c:v>2.7696850763402123</c:v>
                </c:pt>
                <c:pt idx="116">
                  <c:v>2.8129053903923746</c:v>
                </c:pt>
                <c:pt idx="117">
                  <c:v>2.856319446753067</c:v>
                </c:pt>
                <c:pt idx="118">
                  <c:v>2.9000175692582784</c:v>
                </c:pt>
                <c:pt idx="119">
                  <c:v>2.9437398438699676</c:v>
                </c:pt>
                <c:pt idx="120">
                  <c:v>2.9870214454653343</c:v>
                </c:pt>
                <c:pt idx="121">
                  <c:v>3.0306476107398854</c:v>
                </c:pt>
                <c:pt idx="122">
                  <c:v>3.0743820137844966</c:v>
                </c:pt>
                <c:pt idx="123">
                  <c:v>3.117487443565087</c:v>
                </c:pt>
                <c:pt idx="124">
                  <c:v>3.1612521748157509</c:v>
                </c:pt>
                <c:pt idx="125">
                  <c:v>3.2050472266728907</c:v>
                </c:pt>
                <c:pt idx="126">
                  <c:v>3.2485120946413106</c:v>
                </c:pt>
                <c:pt idx="127">
                  <c:v>3.291957611503598</c:v>
                </c:pt>
                <c:pt idx="128">
                  <c:v>3.3352715076316293</c:v>
                </c:pt>
                <c:pt idx="129">
                  <c:v>3.3785584469671943</c:v>
                </c:pt>
                <c:pt idx="130">
                  <c:v>3.422190112046283</c:v>
                </c:pt>
                <c:pt idx="131">
                  <c:v>3.4661155422661918</c:v>
                </c:pt>
                <c:pt idx="132">
                  <c:v>3.5097473780899522</c:v>
                </c:pt>
                <c:pt idx="133">
                  <c:v>3.5528428449686098</c:v>
                </c:pt>
                <c:pt idx="134">
                  <c:v>3.5961893597212296</c:v>
                </c:pt>
                <c:pt idx="135">
                  <c:v>3.6408792831799932</c:v>
                </c:pt>
                <c:pt idx="136">
                  <c:v>3.6888337148249368</c:v>
                </c:pt>
                <c:pt idx="137">
                  <c:v>3.739836477115142</c:v>
                </c:pt>
                <c:pt idx="138">
                  <c:v>3.793239521308982</c:v>
                </c:pt>
                <c:pt idx="139">
                  <c:v>3.848125320231512</c:v>
                </c:pt>
                <c:pt idx="140">
                  <c:v>3.9044735591392863</c:v>
                </c:pt>
                <c:pt idx="141">
                  <c:v>3.9623435915630885</c:v>
                </c:pt>
                <c:pt idx="142">
                  <c:v>4.0210021182066047</c:v>
                </c:pt>
                <c:pt idx="143">
                  <c:v>4.080422340184807</c:v>
                </c:pt>
                <c:pt idx="144">
                  <c:v>4.1392154878920007</c:v>
                </c:pt>
                <c:pt idx="145">
                  <c:v>4.200249677251783</c:v>
                </c:pt>
                <c:pt idx="146">
                  <c:v>4.261570488193807</c:v>
                </c:pt>
                <c:pt idx="147">
                  <c:v>4.3234225284402958</c:v>
                </c:pt>
                <c:pt idx="148">
                  <c:v>4.3856164828754354</c:v>
                </c:pt>
                <c:pt idx="149">
                  <c:v>4.4477799389344472</c:v>
                </c:pt>
                <c:pt idx="150">
                  <c:v>4.5110461888455307</c:v>
                </c:pt>
                <c:pt idx="151">
                  <c:v>4.5750509884610313</c:v>
                </c:pt>
                <c:pt idx="152">
                  <c:v>4.6387915375140087</c:v>
                </c:pt>
                <c:pt idx="153">
                  <c:v>4.7026346543194615</c:v>
                </c:pt>
                <c:pt idx="154">
                  <c:v>4.7668551274196433</c:v>
                </c:pt>
                <c:pt idx="155">
                  <c:v>4.830985269415895</c:v>
                </c:pt>
                <c:pt idx="156">
                  <c:v>4.8954499911410423</c:v>
                </c:pt>
                <c:pt idx="157">
                  <c:v>4.9604866989905494</c:v>
                </c:pt>
                <c:pt idx="158">
                  <c:v>5.025500817534569</c:v>
                </c:pt>
                <c:pt idx="159">
                  <c:v>5.0875729381043771</c:v>
                </c:pt>
                <c:pt idx="160">
                  <c:v>5.1520960689379089</c:v>
                </c:pt>
                <c:pt idx="161">
                  <c:v>5.2164245112970233</c:v>
                </c:pt>
                <c:pt idx="162">
                  <c:v>5.2814899645166768</c:v>
                </c:pt>
                <c:pt idx="163">
                  <c:v>5.346789045511164</c:v>
                </c:pt>
                <c:pt idx="164">
                  <c:v>5.4118000305601566</c:v>
                </c:pt>
                <c:pt idx="165">
                  <c:v>5.4765500324853429</c:v>
                </c:pt>
                <c:pt idx="166">
                  <c:v>5.5412920468401374</c:v>
                </c:pt>
                <c:pt idx="167">
                  <c:v>5.6062544565214703</c:v>
                </c:pt>
                <c:pt idx="168">
                  <c:v>5.6714876980401652</c:v>
                </c:pt>
                <c:pt idx="169">
                  <c:v>5.7372071653106955</c:v>
                </c:pt>
                <c:pt idx="170">
                  <c:v>5.8032639324386928</c:v>
                </c:pt>
                <c:pt idx="171">
                  <c:v>5.8688080545793566</c:v>
                </c:pt>
                <c:pt idx="172">
                  <c:v>5.9349261285119068</c:v>
                </c:pt>
                <c:pt idx="173">
                  <c:v>6.0011795723482511</c:v>
                </c:pt>
                <c:pt idx="174">
                  <c:v>6.0667520785336047</c:v>
                </c:pt>
                <c:pt idx="175">
                  <c:v>6.1324365757047028</c:v>
                </c:pt>
                <c:pt idx="176">
                  <c:v>6.1989918954018517</c:v>
                </c:pt>
                <c:pt idx="177">
                  <c:v>6.2649211484364136</c:v>
                </c:pt>
                <c:pt idx="178">
                  <c:v>6.3296537413524048</c:v>
                </c:pt>
                <c:pt idx="179">
                  <c:v>6.3956729864377522</c:v>
                </c:pt>
                <c:pt idx="180">
                  <c:v>6.4612247525979374</c:v>
                </c:pt>
                <c:pt idx="181">
                  <c:v>6.5268419706130461</c:v>
                </c:pt>
                <c:pt idx="182">
                  <c:v>6.5929551200606848</c:v>
                </c:pt>
                <c:pt idx="183">
                  <c:v>6.6588954309424935</c:v>
                </c:pt>
                <c:pt idx="184">
                  <c:v>6.7242687984787857</c:v>
                </c:pt>
                <c:pt idx="185">
                  <c:v>6.7873607713484034</c:v>
                </c:pt>
                <c:pt idx="186">
                  <c:v>6.8531482632991878</c:v>
                </c:pt>
                <c:pt idx="187">
                  <c:v>6.9192031120977875</c:v>
                </c:pt>
                <c:pt idx="188">
                  <c:v>6.9857838386701472</c:v>
                </c:pt>
                <c:pt idx="189">
                  <c:v>7.0505549013117541</c:v>
                </c:pt>
                <c:pt idx="190">
                  <c:v>7.1168954006129903</c:v>
                </c:pt>
                <c:pt idx="191">
                  <c:v>7.1839097475666591</c:v>
                </c:pt>
                <c:pt idx="192">
                  <c:v>7.2538272146671483</c:v>
                </c:pt>
                <c:pt idx="193">
                  <c:v>7.3275099233998873</c:v>
                </c:pt>
                <c:pt idx="194">
                  <c:v>7.4040876652984693</c:v>
                </c:pt>
                <c:pt idx="195">
                  <c:v>7.4826367278586687</c:v>
                </c:pt>
                <c:pt idx="196">
                  <c:v>7.5628779404541815</c:v>
                </c:pt>
                <c:pt idx="197">
                  <c:v>7.6452934995074449</c:v>
                </c:pt>
                <c:pt idx="198">
                  <c:v>7.7298720320122225</c:v>
                </c:pt>
                <c:pt idx="199">
                  <c:v>7.814595995051052</c:v>
                </c:pt>
                <c:pt idx="200">
                  <c:v>7.8993871776148499</c:v>
                </c:pt>
                <c:pt idx="201">
                  <c:v>7.9850159999481463</c:v>
                </c:pt>
                <c:pt idx="202">
                  <c:v>8.0707256046467606</c:v>
                </c:pt>
                <c:pt idx="203">
                  <c:v>8.1567261068976453</c:v>
                </c:pt>
                <c:pt idx="204">
                  <c:v>8.2433009381409583</c:v>
                </c:pt>
                <c:pt idx="205">
                  <c:v>8.3292788385876442</c:v>
                </c:pt>
                <c:pt idx="206">
                  <c:v>8.4147201211853631</c:v>
                </c:pt>
                <c:pt idx="207">
                  <c:v>8.5012925232287895</c:v>
                </c:pt>
                <c:pt idx="208">
                  <c:v>8.5865277332333001</c:v>
                </c:pt>
                <c:pt idx="209">
                  <c:v>8.6747853027512747</c:v>
                </c:pt>
                <c:pt idx="210">
                  <c:v>8.7634810121018276</c:v>
                </c:pt>
                <c:pt idx="211">
                  <c:v>8.8522695708603205</c:v>
                </c:pt>
                <c:pt idx="212">
                  <c:v>8.9415713893162039</c:v>
                </c:pt>
                <c:pt idx="213">
                  <c:v>9.0269928250458751</c:v>
                </c:pt>
                <c:pt idx="214">
                  <c:v>9.1143605224442812</c:v>
                </c:pt>
                <c:pt idx="215">
                  <c:v>9.2022756296515063</c:v>
                </c:pt>
                <c:pt idx="216">
                  <c:v>9.2911852526802932</c:v>
                </c:pt>
                <c:pt idx="217">
                  <c:v>9.3809364285749428</c:v>
                </c:pt>
                <c:pt idx="218">
                  <c:v>9.469790438953245</c:v>
                </c:pt>
                <c:pt idx="219">
                  <c:v>9.5579623942226704</c:v>
                </c:pt>
                <c:pt idx="220">
                  <c:v>9.6462588125837847</c:v>
                </c:pt>
                <c:pt idx="221">
                  <c:v>9.7346364443384594</c:v>
                </c:pt>
                <c:pt idx="222">
                  <c:v>9.8205865869657565</c:v>
                </c:pt>
                <c:pt idx="223">
                  <c:v>9.9098841246904783</c:v>
                </c:pt>
                <c:pt idx="224">
                  <c:v>9.9990090191766274</c:v>
                </c:pt>
                <c:pt idx="225">
                  <c:v>10.088133928768995</c:v>
                </c:pt>
                <c:pt idx="226">
                  <c:v>10.178207327361612</c:v>
                </c:pt>
                <c:pt idx="227">
                  <c:v>10.267392285470619</c:v>
                </c:pt>
                <c:pt idx="228">
                  <c:v>10.356237634445099</c:v>
                </c:pt>
                <c:pt idx="229">
                  <c:v>10.44573288679838</c:v>
                </c:pt>
                <c:pt idx="230">
                  <c:v>10.5354306942838</c:v>
                </c:pt>
                <c:pt idx="231">
                  <c:v>10.625080870968212</c:v>
                </c:pt>
                <c:pt idx="232">
                  <c:v>10.714325195985502</c:v>
                </c:pt>
                <c:pt idx="233">
                  <c:v>10.803066295968828</c:v>
                </c:pt>
                <c:pt idx="234">
                  <c:v>10.892317911699887</c:v>
                </c:pt>
                <c:pt idx="235">
                  <c:v>10.981813551386706</c:v>
                </c:pt>
                <c:pt idx="236">
                  <c:v>11.071323110854784</c:v>
                </c:pt>
                <c:pt idx="237">
                  <c:v>11.160520220413591</c:v>
                </c:pt>
                <c:pt idx="238">
                  <c:v>11.249559178192056</c:v>
                </c:pt>
                <c:pt idx="239">
                  <c:v>11.338858162281969</c:v>
                </c:pt>
                <c:pt idx="240">
                  <c:v>11.428486402755251</c:v>
                </c:pt>
                <c:pt idx="241">
                  <c:v>11.518219345950484</c:v>
                </c:pt>
                <c:pt idx="242">
                  <c:v>11.608263245622794</c:v>
                </c:pt>
                <c:pt idx="243">
                  <c:v>11.69816212013731</c:v>
                </c:pt>
                <c:pt idx="244">
                  <c:v>11.787737629903305</c:v>
                </c:pt>
                <c:pt idx="245">
                  <c:v>11.87707931283655</c:v>
                </c:pt>
                <c:pt idx="246">
                  <c:v>11.966557050388644</c:v>
                </c:pt>
                <c:pt idx="247">
                  <c:v>12.056428914924567</c:v>
                </c:pt>
                <c:pt idx="248">
                  <c:v>12.148957514814487</c:v>
                </c:pt>
                <c:pt idx="249">
                  <c:v>12.245177550046465</c:v>
                </c:pt>
                <c:pt idx="250">
                  <c:v>12.344840215302433</c:v>
                </c:pt>
                <c:pt idx="251">
                  <c:v>12.44767629378887</c:v>
                </c:pt>
                <c:pt idx="252">
                  <c:v>12.553500424215802</c:v>
                </c:pt>
                <c:pt idx="253">
                  <c:v>12.660432630802468</c:v>
                </c:pt>
                <c:pt idx="254">
                  <c:v>12.768624446090307</c:v>
                </c:pt>
                <c:pt idx="255">
                  <c:v>12.877522606029462</c:v>
                </c:pt>
                <c:pt idx="256">
                  <c:v>12.986246048820833</c:v>
                </c:pt>
                <c:pt idx="257">
                  <c:v>13.095256815273585</c:v>
                </c:pt>
                <c:pt idx="258">
                  <c:v>13.205435002060504</c:v>
                </c:pt>
                <c:pt idx="259">
                  <c:v>13.316599741118052</c:v>
                </c:pt>
                <c:pt idx="260">
                  <c:v>13.428873389599767</c:v>
                </c:pt>
                <c:pt idx="261">
                  <c:v>13.542012964510519</c:v>
                </c:pt>
                <c:pt idx="262">
                  <c:v>13.654788551376184</c:v>
                </c:pt>
                <c:pt idx="263">
                  <c:v>13.765875808962727</c:v>
                </c:pt>
                <c:pt idx="264">
                  <c:v>13.876899295823302</c:v>
                </c:pt>
                <c:pt idx="265">
                  <c:v>13.98899155458807</c:v>
                </c:pt>
                <c:pt idx="266">
                  <c:v>14.101363998409106</c:v>
                </c:pt>
                <c:pt idx="267">
                  <c:v>14.213546531905729</c:v>
                </c:pt>
                <c:pt idx="268">
                  <c:v>14.325232982241147</c:v>
                </c:pt>
                <c:pt idx="269">
                  <c:v>14.43751375868713</c:v>
                </c:pt>
                <c:pt idx="270">
                  <c:v>14.551415087915723</c:v>
                </c:pt>
                <c:pt idx="271">
                  <c:v>14.664657543300903</c:v>
                </c:pt>
                <c:pt idx="272">
                  <c:v>14.777724504386841</c:v>
                </c:pt>
                <c:pt idx="273">
                  <c:v>14.891737725442074</c:v>
                </c:pt>
                <c:pt idx="274">
                  <c:v>15.005066806193767</c:v>
                </c:pt>
                <c:pt idx="275">
                  <c:v>15.11862076651127</c:v>
                </c:pt>
                <c:pt idx="276">
                  <c:v>15.232756072385291</c:v>
                </c:pt>
                <c:pt idx="277">
                  <c:v>15.346719661807894</c:v>
                </c:pt>
                <c:pt idx="278">
                  <c:v>15.460598058782379</c:v>
                </c:pt>
                <c:pt idx="279">
                  <c:v>15.574518520508855</c:v>
                </c:pt>
                <c:pt idx="280">
                  <c:v>15.688524684028934</c:v>
                </c:pt>
                <c:pt idx="281">
                  <c:v>15.803407884355327</c:v>
                </c:pt>
                <c:pt idx="282">
                  <c:v>15.91733047442106</c:v>
                </c:pt>
                <c:pt idx="283">
                  <c:v>16.030132465583758</c:v>
                </c:pt>
                <c:pt idx="284">
                  <c:v>16.143390448212088</c:v>
                </c:pt>
                <c:pt idx="285">
                  <c:v>16.257255442529218</c:v>
                </c:pt>
                <c:pt idx="286">
                  <c:v>16.372322699051317</c:v>
                </c:pt>
                <c:pt idx="287">
                  <c:v>16.487524106188147</c:v>
                </c:pt>
                <c:pt idx="288">
                  <c:v>16.602195556341812</c:v>
                </c:pt>
                <c:pt idx="289">
                  <c:v>16.717544028697027</c:v>
                </c:pt>
                <c:pt idx="290">
                  <c:v>16.828562946234548</c:v>
                </c:pt>
                <c:pt idx="291">
                  <c:v>16.939293706789396</c:v>
                </c:pt>
                <c:pt idx="292">
                  <c:v>17.053724776838187</c:v>
                </c:pt>
                <c:pt idx="293">
                  <c:v>17.168694288140774</c:v>
                </c:pt>
                <c:pt idx="294">
                  <c:v>17.283994064393109</c:v>
                </c:pt>
                <c:pt idx="295">
                  <c:v>17.398581243272687</c:v>
                </c:pt>
                <c:pt idx="296">
                  <c:v>17.513525369050733</c:v>
                </c:pt>
                <c:pt idx="297">
                  <c:v>17.629335267239572</c:v>
                </c:pt>
                <c:pt idx="298">
                  <c:v>17.744917536766938</c:v>
                </c:pt>
                <c:pt idx="299">
                  <c:v>17.85594787635447</c:v>
                </c:pt>
                <c:pt idx="300">
                  <c:v>17.96981875867969</c:v>
                </c:pt>
                <c:pt idx="301">
                  <c:v>18.083122153824839</c:v>
                </c:pt>
                <c:pt idx="302">
                  <c:v>18.195866280578386</c:v>
                </c:pt>
                <c:pt idx="303">
                  <c:v>18.30968728432687</c:v>
                </c:pt>
                <c:pt idx="304">
                  <c:v>18.425681291886129</c:v>
                </c:pt>
                <c:pt idx="305">
                  <c:v>18.546043538618054</c:v>
                </c:pt>
                <c:pt idx="306">
                  <c:v>18.671356181876355</c:v>
                </c:pt>
                <c:pt idx="307">
                  <c:v>18.800356367682628</c:v>
                </c:pt>
                <c:pt idx="308">
                  <c:v>18.930237573076305</c:v>
                </c:pt>
                <c:pt idx="309">
                  <c:v>19.061006032851711</c:v>
                </c:pt>
                <c:pt idx="310">
                  <c:v>19.193822991013448</c:v>
                </c:pt>
                <c:pt idx="311">
                  <c:v>19.329768553552839</c:v>
                </c:pt>
                <c:pt idx="312">
                  <c:v>19.466876638021603</c:v>
                </c:pt>
                <c:pt idx="313">
                  <c:v>19.603125811381684</c:v>
                </c:pt>
                <c:pt idx="314">
                  <c:v>19.739319151902084</c:v>
                </c:pt>
                <c:pt idx="315">
                  <c:v>19.876456152809677</c:v>
                </c:pt>
                <c:pt idx="316">
                  <c:v>20.013387719257373</c:v>
                </c:pt>
                <c:pt idx="317">
                  <c:v>20.150415289781424</c:v>
                </c:pt>
                <c:pt idx="318">
                  <c:v>20.28745954530746</c:v>
                </c:pt>
                <c:pt idx="319">
                  <c:v>20.424923534553294</c:v>
                </c:pt>
                <c:pt idx="320">
                  <c:v>20.563206947510565</c:v>
                </c:pt>
                <c:pt idx="321">
                  <c:v>20.702205537662323</c:v>
                </c:pt>
                <c:pt idx="322">
                  <c:v>20.840435834545833</c:v>
                </c:pt>
                <c:pt idx="323">
                  <c:v>20.97808045509279</c:v>
                </c:pt>
                <c:pt idx="324">
                  <c:v>21.114863243500075</c:v>
                </c:pt>
                <c:pt idx="325">
                  <c:v>21.252042424263511</c:v>
                </c:pt>
                <c:pt idx="326">
                  <c:v>21.390707818893056</c:v>
                </c:pt>
                <c:pt idx="327">
                  <c:v>21.529891940504896</c:v>
                </c:pt>
                <c:pt idx="328">
                  <c:v>21.668444109606206</c:v>
                </c:pt>
                <c:pt idx="329">
                  <c:v>21.805346462157992</c:v>
                </c:pt>
                <c:pt idx="330">
                  <c:v>21.943762858089212</c:v>
                </c:pt>
                <c:pt idx="331">
                  <c:v>22.082013396707087</c:v>
                </c:pt>
                <c:pt idx="332">
                  <c:v>22.220474856491432</c:v>
                </c:pt>
                <c:pt idx="333">
                  <c:v>22.360885803908957</c:v>
                </c:pt>
                <c:pt idx="334">
                  <c:v>22.500712697036668</c:v>
                </c:pt>
                <c:pt idx="335">
                  <c:v>22.638887030335539</c:v>
                </c:pt>
                <c:pt idx="336">
                  <c:v>22.777945497471137</c:v>
                </c:pt>
                <c:pt idx="337">
                  <c:v>22.917631564359869</c:v>
                </c:pt>
                <c:pt idx="338">
                  <c:v>23.052599936190649</c:v>
                </c:pt>
                <c:pt idx="339">
                  <c:v>23.19225197728262</c:v>
                </c:pt>
                <c:pt idx="340">
                  <c:v>23.33119207497214</c:v>
                </c:pt>
                <c:pt idx="341">
                  <c:v>23.470145720122357</c:v>
                </c:pt>
                <c:pt idx="342">
                  <c:v>23.608620286728872</c:v>
                </c:pt>
                <c:pt idx="343">
                  <c:v>23.748353069708156</c:v>
                </c:pt>
                <c:pt idx="344">
                  <c:v>23.889083686342705</c:v>
                </c:pt>
                <c:pt idx="345">
                  <c:v>24.028673003609875</c:v>
                </c:pt>
                <c:pt idx="346">
                  <c:v>24.167935836117081</c:v>
                </c:pt>
                <c:pt idx="347">
                  <c:v>24.307847402012612</c:v>
                </c:pt>
                <c:pt idx="348">
                  <c:v>24.448097278142292</c:v>
                </c:pt>
                <c:pt idx="349">
                  <c:v>24.587812296503333</c:v>
                </c:pt>
                <c:pt idx="350">
                  <c:v>24.727469636303834</c:v>
                </c:pt>
                <c:pt idx="351">
                  <c:v>24.867137661497342</c:v>
                </c:pt>
                <c:pt idx="352">
                  <c:v>25.006081490800934</c:v>
                </c:pt>
                <c:pt idx="353">
                  <c:v>25.140236660730594</c:v>
                </c:pt>
                <c:pt idx="354">
                  <c:v>25.279105924036728</c:v>
                </c:pt>
                <c:pt idx="355">
                  <c:v>25.417727979708371</c:v>
                </c:pt>
                <c:pt idx="356">
                  <c:v>25.556126562277168</c:v>
                </c:pt>
                <c:pt idx="357">
                  <c:v>25.690272839121949</c:v>
                </c:pt>
                <c:pt idx="358">
                  <c:v>25.828662854215043</c:v>
                </c:pt>
                <c:pt idx="359">
                  <c:v>25.967530924823496</c:v>
                </c:pt>
                <c:pt idx="360">
                  <c:v>26.10703008505892</c:v>
                </c:pt>
                <c:pt idx="361">
                  <c:v>26.242719392340106</c:v>
                </c:pt>
                <c:pt idx="362">
                  <c:v>26.372742170334693</c:v>
                </c:pt>
                <c:pt idx="363">
                  <c:v>26.49886509677933</c:v>
                </c:pt>
                <c:pt idx="364">
                  <c:v>26.623179471054538</c:v>
                </c:pt>
                <c:pt idx="365">
                  <c:v>26.745794437919432</c:v>
                </c:pt>
                <c:pt idx="366">
                  <c:v>26.867228429552569</c:v>
                </c:pt>
                <c:pt idx="367">
                  <c:v>26.988428101235758</c:v>
                </c:pt>
                <c:pt idx="368">
                  <c:v>27.109158199583479</c:v>
                </c:pt>
                <c:pt idx="369">
                  <c:v>27.228825581198649</c:v>
                </c:pt>
                <c:pt idx="370">
                  <c:v>27.349002785211596</c:v>
                </c:pt>
                <c:pt idx="371">
                  <c:v>27.469630631485753</c:v>
                </c:pt>
                <c:pt idx="372">
                  <c:v>27.58958854857946</c:v>
                </c:pt>
                <c:pt idx="373">
                  <c:v>27.708888479821912</c:v>
                </c:pt>
                <c:pt idx="374">
                  <c:v>27.827318247598743</c:v>
                </c:pt>
                <c:pt idx="375">
                  <c:v>27.944026389040513</c:v>
                </c:pt>
                <c:pt idx="376">
                  <c:v>28.062132417127842</c:v>
                </c:pt>
                <c:pt idx="377">
                  <c:v>28.182267509617631</c:v>
                </c:pt>
                <c:pt idx="378">
                  <c:v>28.301367828020066</c:v>
                </c:pt>
                <c:pt idx="379">
                  <c:v>28.419136731736639</c:v>
                </c:pt>
                <c:pt idx="380">
                  <c:v>28.537830890863059</c:v>
                </c:pt>
                <c:pt idx="381">
                  <c:v>28.656010310602372</c:v>
                </c:pt>
                <c:pt idx="382">
                  <c:v>28.774023204547291</c:v>
                </c:pt>
                <c:pt idx="383">
                  <c:v>28.891962173182655</c:v>
                </c:pt>
                <c:pt idx="384">
                  <c:v>29.009098549966925</c:v>
                </c:pt>
                <c:pt idx="385">
                  <c:v>29.127010655653176</c:v>
                </c:pt>
                <c:pt idx="386">
                  <c:v>29.244775084600164</c:v>
                </c:pt>
                <c:pt idx="387">
                  <c:v>29.362079822798744</c:v>
                </c:pt>
                <c:pt idx="388">
                  <c:v>29.478856547632908</c:v>
                </c:pt>
                <c:pt idx="389">
                  <c:v>29.596983957504467</c:v>
                </c:pt>
                <c:pt idx="390">
                  <c:v>29.715190668510413</c:v>
                </c:pt>
                <c:pt idx="391">
                  <c:v>29.831052660323991</c:v>
                </c:pt>
                <c:pt idx="392">
                  <c:v>29.948379806573197</c:v>
                </c:pt>
                <c:pt idx="393">
                  <c:v>30.067545038022441</c:v>
                </c:pt>
                <c:pt idx="394">
                  <c:v>30.186153401935652</c:v>
                </c:pt>
                <c:pt idx="395">
                  <c:v>30.304225182748073</c:v>
                </c:pt>
                <c:pt idx="396">
                  <c:v>30.420527372825742</c:v>
                </c:pt>
                <c:pt idx="397">
                  <c:v>30.537224765727697</c:v>
                </c:pt>
                <c:pt idx="398">
                  <c:v>30.655484309932156</c:v>
                </c:pt>
                <c:pt idx="399">
                  <c:v>30.773788536781161</c:v>
                </c:pt>
                <c:pt idx="400">
                  <c:v>30.89153773502607</c:v>
                </c:pt>
                <c:pt idx="401">
                  <c:v>31.008848257720356</c:v>
                </c:pt>
                <c:pt idx="402">
                  <c:v>31.126920701836312</c:v>
                </c:pt>
                <c:pt idx="403">
                  <c:v>31.246387951169972</c:v>
                </c:pt>
                <c:pt idx="404">
                  <c:v>31.365588380924855</c:v>
                </c:pt>
                <c:pt idx="405">
                  <c:v>31.483958693095804</c:v>
                </c:pt>
                <c:pt idx="406">
                  <c:v>31.60185906271823</c:v>
                </c:pt>
                <c:pt idx="407">
                  <c:v>31.720805955451425</c:v>
                </c:pt>
                <c:pt idx="408">
                  <c:v>31.8363838877398</c:v>
                </c:pt>
                <c:pt idx="409">
                  <c:v>31.955152476185845</c:v>
                </c:pt>
                <c:pt idx="410">
                  <c:v>32.072848908692258</c:v>
                </c:pt>
                <c:pt idx="411">
                  <c:v>32.191244827278808</c:v>
                </c:pt>
                <c:pt idx="412">
                  <c:v>32.310342706534307</c:v>
                </c:pt>
                <c:pt idx="413">
                  <c:v>32.428716122293871</c:v>
                </c:pt>
                <c:pt idx="414">
                  <c:v>32.546265553455605</c:v>
                </c:pt>
                <c:pt idx="415">
                  <c:v>32.663706738009381</c:v>
                </c:pt>
                <c:pt idx="416">
                  <c:v>32.780229479112698</c:v>
                </c:pt>
                <c:pt idx="417">
                  <c:v>32.894409779468319</c:v>
                </c:pt>
                <c:pt idx="418">
                  <c:v>33.004172803412224</c:v>
                </c:pt>
                <c:pt idx="419">
                  <c:v>33.109484952922848</c:v>
                </c:pt>
                <c:pt idx="420">
                  <c:v>33.213284388128891</c:v>
                </c:pt>
                <c:pt idx="421">
                  <c:v>33.316469159234643</c:v>
                </c:pt>
                <c:pt idx="422">
                  <c:v>33.417529649038322</c:v>
                </c:pt>
                <c:pt idx="423">
                  <c:v>33.515744049354034</c:v>
                </c:pt>
                <c:pt idx="424">
                  <c:v>33.614216040338086</c:v>
                </c:pt>
                <c:pt idx="425">
                  <c:v>33.712405454588385</c:v>
                </c:pt>
                <c:pt idx="426">
                  <c:v>33.810211356077936</c:v>
                </c:pt>
                <c:pt idx="427">
                  <c:v>33.907826258896257</c:v>
                </c:pt>
                <c:pt idx="428">
                  <c:v>34.004639868373054</c:v>
                </c:pt>
                <c:pt idx="429">
                  <c:v>34.100743797214491</c:v>
                </c:pt>
                <c:pt idx="430">
                  <c:v>34.197058329396398</c:v>
                </c:pt>
                <c:pt idx="431">
                  <c:v>34.293734150682667</c:v>
                </c:pt>
                <c:pt idx="432">
                  <c:v>34.390179008162505</c:v>
                </c:pt>
                <c:pt idx="433">
                  <c:v>34.486181280585761</c:v>
                </c:pt>
                <c:pt idx="434">
                  <c:v>34.581826872958914</c:v>
                </c:pt>
                <c:pt idx="435">
                  <c:v>34.677230073243308</c:v>
                </c:pt>
                <c:pt idx="436">
                  <c:v>34.773020565111857</c:v>
                </c:pt>
                <c:pt idx="437">
                  <c:v>34.869236107585834</c:v>
                </c:pt>
                <c:pt idx="438">
                  <c:v>34.964514701197253</c:v>
                </c:pt>
                <c:pt idx="439">
                  <c:v>35.058586463507403</c:v>
                </c:pt>
                <c:pt idx="440">
                  <c:v>35.152492178931269</c:v>
                </c:pt>
                <c:pt idx="441">
                  <c:v>35.248374172421528</c:v>
                </c:pt>
                <c:pt idx="442">
                  <c:v>35.343795679134928</c:v>
                </c:pt>
                <c:pt idx="443">
                  <c:v>35.439444654268272</c:v>
                </c:pt>
                <c:pt idx="444">
                  <c:v>35.53544143836875</c:v>
                </c:pt>
                <c:pt idx="445">
                  <c:v>35.631110532064611</c:v>
                </c:pt>
                <c:pt idx="446">
                  <c:v>35.725382402989275</c:v>
                </c:pt>
                <c:pt idx="447">
                  <c:v>35.816806663009423</c:v>
                </c:pt>
                <c:pt idx="448">
                  <c:v>35.912148435195114</c:v>
                </c:pt>
                <c:pt idx="449">
                  <c:v>36.008022504795548</c:v>
                </c:pt>
                <c:pt idx="450">
                  <c:v>36.10384488168949</c:v>
                </c:pt>
                <c:pt idx="451">
                  <c:v>36.199701264975452</c:v>
                </c:pt>
                <c:pt idx="452">
                  <c:v>36.294397050634657</c:v>
                </c:pt>
                <c:pt idx="453">
                  <c:v>36.390160466618475</c:v>
                </c:pt>
                <c:pt idx="454">
                  <c:v>36.486411998777989</c:v>
                </c:pt>
                <c:pt idx="455">
                  <c:v>36.581249478298552</c:v>
                </c:pt>
                <c:pt idx="456">
                  <c:v>36.676568946701977</c:v>
                </c:pt>
                <c:pt idx="457">
                  <c:v>36.771744976878409</c:v>
                </c:pt>
                <c:pt idx="458">
                  <c:v>36.866658851043354</c:v>
                </c:pt>
                <c:pt idx="459">
                  <c:v>36.961773190625621</c:v>
                </c:pt>
                <c:pt idx="460">
                  <c:v>37.056412752541831</c:v>
                </c:pt>
                <c:pt idx="461">
                  <c:v>37.151893972317914</c:v>
                </c:pt>
                <c:pt idx="462">
                  <c:v>37.248106742077248</c:v>
                </c:pt>
                <c:pt idx="463">
                  <c:v>37.344288355291219</c:v>
                </c:pt>
                <c:pt idx="464">
                  <c:v>37.440088826257025</c:v>
                </c:pt>
                <c:pt idx="465">
                  <c:v>37.534801267560205</c:v>
                </c:pt>
                <c:pt idx="466">
                  <c:v>37.628881678972036</c:v>
                </c:pt>
                <c:pt idx="467">
                  <c:v>37.720819372656706</c:v>
                </c:pt>
                <c:pt idx="468">
                  <c:v>37.81694664747053</c:v>
                </c:pt>
                <c:pt idx="469">
                  <c:v>37.91336768371643</c:v>
                </c:pt>
                <c:pt idx="470">
                  <c:v>38.008886440194928</c:v>
                </c:pt>
                <c:pt idx="471">
                  <c:v>38.10430440375282</c:v>
                </c:pt>
                <c:pt idx="472">
                  <c:v>38.199133281270285</c:v>
                </c:pt>
                <c:pt idx="473">
                  <c:v>38.292293316887083</c:v>
                </c:pt>
                <c:pt idx="474">
                  <c:v>38.382682213134856</c:v>
                </c:pt>
                <c:pt idx="475">
                  <c:v>38.468730048158868</c:v>
                </c:pt>
                <c:pt idx="476">
                  <c:v>38.550212129165175</c:v>
                </c:pt>
                <c:pt idx="477">
                  <c:v>38.629209494451302</c:v>
                </c:pt>
                <c:pt idx="478">
                  <c:v>38.707489518384442</c:v>
                </c:pt>
                <c:pt idx="479">
                  <c:v>38.785420663822926</c:v>
                </c:pt>
                <c:pt idx="480">
                  <c:v>38.8617505436454</c:v>
                </c:pt>
                <c:pt idx="481">
                  <c:v>38.937726263261943</c:v>
                </c:pt>
                <c:pt idx="482">
                  <c:v>39.013327911980888</c:v>
                </c:pt>
                <c:pt idx="483">
                  <c:v>39.087828590968158</c:v>
                </c:pt>
                <c:pt idx="484">
                  <c:v>39.16163085464656</c:v>
                </c:pt>
                <c:pt idx="485">
                  <c:v>39.235433821692247</c:v>
                </c:pt>
                <c:pt idx="486">
                  <c:v>39.308916616607995</c:v>
                </c:pt>
                <c:pt idx="487">
                  <c:v>39.3815063496208</c:v>
                </c:pt>
                <c:pt idx="488">
                  <c:v>39.454350971340283</c:v>
                </c:pt>
                <c:pt idx="489">
                  <c:v>39.525347353310906</c:v>
                </c:pt>
                <c:pt idx="490">
                  <c:v>39.59806709187297</c:v>
                </c:pt>
                <c:pt idx="491">
                  <c:v>39.670132899755423</c:v>
                </c:pt>
                <c:pt idx="492">
                  <c:v>39.742978033054946</c:v>
                </c:pt>
                <c:pt idx="493">
                  <c:v>39.815220603552348</c:v>
                </c:pt>
                <c:pt idx="494">
                  <c:v>39.887341873794512</c:v>
                </c:pt>
                <c:pt idx="495">
                  <c:v>39.959589077725276</c:v>
                </c:pt>
                <c:pt idx="496">
                  <c:v>40.032146503776339</c:v>
                </c:pt>
                <c:pt idx="497">
                  <c:v>40.104891878471619</c:v>
                </c:pt>
                <c:pt idx="498">
                  <c:v>40.176970658313067</c:v>
                </c:pt>
                <c:pt idx="499">
                  <c:v>40.248491839999744</c:v>
                </c:pt>
                <c:pt idx="500">
                  <c:v>40.31967025728207</c:v>
                </c:pt>
                <c:pt idx="501">
                  <c:v>40.389802734338723</c:v>
                </c:pt>
                <c:pt idx="502">
                  <c:v>40.462191076303064</c:v>
                </c:pt>
                <c:pt idx="503">
                  <c:v>40.531632771482165</c:v>
                </c:pt>
                <c:pt idx="504">
                  <c:v>40.603271272370449</c:v>
                </c:pt>
                <c:pt idx="505">
                  <c:v>40.674926588458192</c:v>
                </c:pt>
                <c:pt idx="506">
                  <c:v>40.746346295372511</c:v>
                </c:pt>
                <c:pt idx="507">
                  <c:v>40.818109948847358</c:v>
                </c:pt>
                <c:pt idx="508">
                  <c:v>40.887543982362871</c:v>
                </c:pt>
                <c:pt idx="509">
                  <c:v>40.959029047839273</c:v>
                </c:pt>
                <c:pt idx="510">
                  <c:v>41.030619630060464</c:v>
                </c:pt>
                <c:pt idx="511">
                  <c:v>41.102484945524111</c:v>
                </c:pt>
                <c:pt idx="512">
                  <c:v>41.17448786329949</c:v>
                </c:pt>
                <c:pt idx="513">
                  <c:v>41.24612134670042</c:v>
                </c:pt>
                <c:pt idx="514">
                  <c:v>41.317391524065208</c:v>
                </c:pt>
                <c:pt idx="515">
                  <c:v>41.388576477274512</c:v>
                </c:pt>
                <c:pt idx="516">
                  <c:v>41.457224302975725</c:v>
                </c:pt>
                <c:pt idx="517">
                  <c:v>41.528912118928247</c:v>
                </c:pt>
                <c:pt idx="518">
                  <c:v>41.600720110620649</c:v>
                </c:pt>
                <c:pt idx="519">
                  <c:v>41.672171138857784</c:v>
                </c:pt>
                <c:pt idx="520">
                  <c:v>41.743104101175177</c:v>
                </c:pt>
                <c:pt idx="521">
                  <c:v>41.814280913859008</c:v>
                </c:pt>
                <c:pt idx="522">
                  <c:v>41.885572429419639</c:v>
                </c:pt>
                <c:pt idx="523">
                  <c:v>41.957249144326084</c:v>
                </c:pt>
                <c:pt idx="524">
                  <c:v>42.029820996681629</c:v>
                </c:pt>
                <c:pt idx="525">
                  <c:v>42.102194743588534</c:v>
                </c:pt>
                <c:pt idx="526">
                  <c:v>42.174801531821757</c:v>
                </c:pt>
                <c:pt idx="527">
                  <c:v>42.246957392273643</c:v>
                </c:pt>
                <c:pt idx="528">
                  <c:v>42.31814420520967</c:v>
                </c:pt>
                <c:pt idx="529">
                  <c:v>42.389966050960247</c:v>
                </c:pt>
                <c:pt idx="530">
                  <c:v>42.459087214620808</c:v>
                </c:pt>
                <c:pt idx="531">
                  <c:v>42.524164221660385</c:v>
                </c:pt>
                <c:pt idx="532">
                  <c:v>42.585839152018423</c:v>
                </c:pt>
                <c:pt idx="533">
                  <c:v>42.644602265949999</c:v>
                </c:pt>
                <c:pt idx="534">
                  <c:v>42.701886474095502</c:v>
                </c:pt>
                <c:pt idx="535">
                  <c:v>42.75776601603885</c:v>
                </c:pt>
                <c:pt idx="536">
                  <c:v>42.812539106020864</c:v>
                </c:pt>
                <c:pt idx="537">
                  <c:v>42.866747556402558</c:v>
                </c:pt>
                <c:pt idx="538">
                  <c:v>42.919434358806967</c:v>
                </c:pt>
                <c:pt idx="539">
                  <c:v>42.971213341332835</c:v>
                </c:pt>
                <c:pt idx="540">
                  <c:v>43.0225885774639</c:v>
                </c:pt>
                <c:pt idx="541">
                  <c:v>43.07155927966074</c:v>
                </c:pt>
                <c:pt idx="542">
                  <c:v>43.121734301734818</c:v>
                </c:pt>
                <c:pt idx="543">
                  <c:v>43.172184061754123</c:v>
                </c:pt>
                <c:pt idx="544">
                  <c:v>43.222258974265067</c:v>
                </c:pt>
                <c:pt idx="545">
                  <c:v>43.272110385807729</c:v>
                </c:pt>
                <c:pt idx="546">
                  <c:v>43.322023375918299</c:v>
                </c:pt>
                <c:pt idx="547">
                  <c:v>43.371136175634518</c:v>
                </c:pt>
                <c:pt idx="548">
                  <c:v>43.420166259474954</c:v>
                </c:pt>
                <c:pt idx="549">
                  <c:v>43.469507221310593</c:v>
                </c:pt>
                <c:pt idx="550">
                  <c:v>43.518488472694877</c:v>
                </c:pt>
                <c:pt idx="551">
                  <c:v>43.566811142146641</c:v>
                </c:pt>
                <c:pt idx="552">
                  <c:v>43.614818229912942</c:v>
                </c:pt>
                <c:pt idx="553">
                  <c:v>43.663221664189329</c:v>
                </c:pt>
                <c:pt idx="554">
                  <c:v>43.711600926515736</c:v>
                </c:pt>
                <c:pt idx="555">
                  <c:v>43.759801692852612</c:v>
                </c:pt>
                <c:pt idx="556">
                  <c:v>43.807939213430522</c:v>
                </c:pt>
                <c:pt idx="557">
                  <c:v>43.855747738295698</c:v>
                </c:pt>
                <c:pt idx="558">
                  <c:v>43.903060212695621</c:v>
                </c:pt>
                <c:pt idx="559">
                  <c:v>43.950473794566363</c:v>
                </c:pt>
                <c:pt idx="560">
                  <c:v>43.99802274307411</c:v>
                </c:pt>
                <c:pt idx="561">
                  <c:v>44.045515771489775</c:v>
                </c:pt>
                <c:pt idx="562">
                  <c:v>44.092558171587157</c:v>
                </c:pt>
                <c:pt idx="563">
                  <c:v>44.139441226976942</c:v>
                </c:pt>
                <c:pt idx="564">
                  <c:v>44.186510187841506</c:v>
                </c:pt>
                <c:pt idx="565">
                  <c:v>44.233671198503188</c:v>
                </c:pt>
                <c:pt idx="566">
                  <c:v>44.280743575583223</c:v>
                </c:pt>
                <c:pt idx="567">
                  <c:v>44.328071695627635</c:v>
                </c:pt>
                <c:pt idx="568">
                  <c:v>44.375361487575212</c:v>
                </c:pt>
                <c:pt idx="569">
                  <c:v>44.422737069727326</c:v>
                </c:pt>
                <c:pt idx="570">
                  <c:v>44.470183603357007</c:v>
                </c:pt>
                <c:pt idx="571">
                  <c:v>44.517582963573638</c:v>
                </c:pt>
                <c:pt idx="572">
                  <c:v>44.565440921214126</c:v>
                </c:pt>
                <c:pt idx="573">
                  <c:v>44.612912830825529</c:v>
                </c:pt>
                <c:pt idx="574">
                  <c:v>44.660032523026928</c:v>
                </c:pt>
                <c:pt idx="575">
                  <c:v>44.707798144533378</c:v>
                </c:pt>
                <c:pt idx="576">
                  <c:v>44.755211981980572</c:v>
                </c:pt>
                <c:pt idx="577">
                  <c:v>44.802370550654786</c:v>
                </c:pt>
                <c:pt idx="578">
                  <c:v>44.849534678287846</c:v>
                </c:pt>
                <c:pt idx="579">
                  <c:v>44.896836719426673</c:v>
                </c:pt>
                <c:pt idx="580">
                  <c:v>44.944185940576915</c:v>
                </c:pt>
                <c:pt idx="581">
                  <c:v>44.991065398860073</c:v>
                </c:pt>
                <c:pt idx="582">
                  <c:v>45.038355278056606</c:v>
                </c:pt>
                <c:pt idx="583">
                  <c:v>45.085787795594825</c:v>
                </c:pt>
                <c:pt idx="584">
                  <c:v>45.133677663408939</c:v>
                </c:pt>
                <c:pt idx="585">
                  <c:v>45.181869635724084</c:v>
                </c:pt>
                <c:pt idx="586">
                  <c:v>45.227929972463805</c:v>
                </c:pt>
                <c:pt idx="587">
                  <c:v>45.271859505712783</c:v>
                </c:pt>
                <c:pt idx="588">
                  <c:v>45.312660671236024</c:v>
                </c:pt>
                <c:pt idx="589">
                  <c:v>45.350404616266133</c:v>
                </c:pt>
                <c:pt idx="590">
                  <c:v>45.386453531002566</c:v>
                </c:pt>
                <c:pt idx="591">
                  <c:v>45.420741448827513</c:v>
                </c:pt>
                <c:pt idx="592">
                  <c:v>45.453629633592286</c:v>
                </c:pt>
                <c:pt idx="593">
                  <c:v>45.48583111129345</c:v>
                </c:pt>
                <c:pt idx="594">
                  <c:v>45.517726845032982</c:v>
                </c:pt>
                <c:pt idx="595">
                  <c:v>45.548507228002038</c:v>
                </c:pt>
                <c:pt idx="596">
                  <c:v>45.578401959545367</c:v>
                </c:pt>
                <c:pt idx="597">
                  <c:v>45.607554199639956</c:v>
                </c:pt>
                <c:pt idx="598">
                  <c:v>45.636028649363354</c:v>
                </c:pt>
                <c:pt idx="599">
                  <c:v>45.66455750040398</c:v>
                </c:pt>
                <c:pt idx="600">
                  <c:v>45.692970326905652</c:v>
                </c:pt>
                <c:pt idx="601">
                  <c:v>45.720945414530689</c:v>
                </c:pt>
                <c:pt idx="602">
                  <c:v>45.748400676378374</c:v>
                </c:pt>
                <c:pt idx="603">
                  <c:v>45.775517786575762</c:v>
                </c:pt>
                <c:pt idx="604">
                  <c:v>45.801210905629709</c:v>
                </c:pt>
                <c:pt idx="605">
                  <c:v>45.82791992244718</c:v>
                </c:pt>
                <c:pt idx="606">
                  <c:v>45.854337216934006</c:v>
                </c:pt>
                <c:pt idx="607">
                  <c:v>45.880470490353794</c:v>
                </c:pt>
                <c:pt idx="608">
                  <c:v>45.906760264999448</c:v>
                </c:pt>
                <c:pt idx="609">
                  <c:v>45.9324579932522</c:v>
                </c:pt>
                <c:pt idx="610">
                  <c:v>45.957760340486729</c:v>
                </c:pt>
                <c:pt idx="611">
                  <c:v>45.98305859110517</c:v>
                </c:pt>
                <c:pt idx="612">
                  <c:v>46.008016064107395</c:v>
                </c:pt>
                <c:pt idx="613">
                  <c:v>46.032915738497252</c:v>
                </c:pt>
                <c:pt idx="614">
                  <c:v>46.057899587500394</c:v>
                </c:pt>
                <c:pt idx="615">
                  <c:v>46.083031542992671</c:v>
                </c:pt>
                <c:pt idx="616">
                  <c:v>46.108024477418446</c:v>
                </c:pt>
                <c:pt idx="617">
                  <c:v>46.133107060380674</c:v>
                </c:pt>
                <c:pt idx="618">
                  <c:v>46.15820698323121</c:v>
                </c:pt>
                <c:pt idx="619">
                  <c:v>46.18308066598054</c:v>
                </c:pt>
                <c:pt idx="620">
                  <c:v>46.207988639833992</c:v>
                </c:pt>
                <c:pt idx="621">
                  <c:v>46.2329497371503</c:v>
                </c:pt>
                <c:pt idx="622">
                  <c:v>46.257356974721027</c:v>
                </c:pt>
                <c:pt idx="623">
                  <c:v>46.281748647249692</c:v>
                </c:pt>
                <c:pt idx="624">
                  <c:v>46.306207779286517</c:v>
                </c:pt>
                <c:pt idx="625">
                  <c:v>46.330450262901188</c:v>
                </c:pt>
                <c:pt idx="626">
                  <c:v>46.354786836905134</c:v>
                </c:pt>
                <c:pt idx="627">
                  <c:v>46.379379797872758</c:v>
                </c:pt>
                <c:pt idx="628">
                  <c:v>46.403650229901913</c:v>
                </c:pt>
                <c:pt idx="629">
                  <c:v>46.427394686323339</c:v>
                </c:pt>
                <c:pt idx="630">
                  <c:v>46.451363241068755</c:v>
                </c:pt>
                <c:pt idx="631">
                  <c:v>46.475598121165682</c:v>
                </c:pt>
                <c:pt idx="632">
                  <c:v>46.500076569629648</c:v>
                </c:pt>
                <c:pt idx="633">
                  <c:v>46.524389961446182</c:v>
                </c:pt>
                <c:pt idx="634">
                  <c:v>46.548364408523341</c:v>
                </c:pt>
                <c:pt idx="635">
                  <c:v>46.572344184255243</c:v>
                </c:pt>
                <c:pt idx="636">
                  <c:v>46.596245478094033</c:v>
                </c:pt>
                <c:pt idx="637">
                  <c:v>46.620087736018853</c:v>
                </c:pt>
                <c:pt idx="638">
                  <c:v>46.644158471022884</c:v>
                </c:pt>
                <c:pt idx="639">
                  <c:v>46.66813543261101</c:v>
                </c:pt>
                <c:pt idx="640">
                  <c:v>46.692234541504021</c:v>
                </c:pt>
                <c:pt idx="641">
                  <c:v>46.716187150546375</c:v>
                </c:pt>
                <c:pt idx="642">
                  <c:v>46.739130898127961</c:v>
                </c:pt>
                <c:pt idx="643">
                  <c:v>46.76277755678764</c:v>
                </c:pt>
                <c:pt idx="644">
                  <c:v>46.786538119156617</c:v>
                </c:pt>
                <c:pt idx="645">
                  <c:v>46.81023186910965</c:v>
                </c:pt>
                <c:pt idx="646">
                  <c:v>46.833641501677704</c:v>
                </c:pt>
                <c:pt idx="647">
                  <c:v>46.857118505814235</c:v>
                </c:pt>
                <c:pt idx="648">
                  <c:v>46.881229261798993</c:v>
                </c:pt>
                <c:pt idx="649">
                  <c:v>46.905549745104729</c:v>
                </c:pt>
                <c:pt idx="650">
                  <c:v>46.929575533847093</c:v>
                </c:pt>
                <c:pt idx="651">
                  <c:v>46.953503405060424</c:v>
                </c:pt>
                <c:pt idx="652">
                  <c:v>46.977338133624926</c:v>
                </c:pt>
                <c:pt idx="653">
                  <c:v>47.000897922662126</c:v>
                </c:pt>
                <c:pt idx="654">
                  <c:v>47.024773823642207</c:v>
                </c:pt>
                <c:pt idx="655">
                  <c:v>47.048938380367467</c:v>
                </c:pt>
                <c:pt idx="656">
                  <c:v>47.072858425478273</c:v>
                </c:pt>
                <c:pt idx="657">
                  <c:v>47.096857387562402</c:v>
                </c:pt>
                <c:pt idx="658">
                  <c:v>47.120772890363135</c:v>
                </c:pt>
                <c:pt idx="659">
                  <c:v>47.144699526863</c:v>
                </c:pt>
                <c:pt idx="660">
                  <c:v>47.168398631261134</c:v>
                </c:pt>
                <c:pt idx="661">
                  <c:v>47.191797752283449</c:v>
                </c:pt>
                <c:pt idx="662">
                  <c:v>47.215030384373343</c:v>
                </c:pt>
                <c:pt idx="663">
                  <c:v>47.23798190342977</c:v>
                </c:pt>
                <c:pt idx="664">
                  <c:v>47.260963766651088</c:v>
                </c:pt>
                <c:pt idx="665">
                  <c:v>47.284038482921481</c:v>
                </c:pt>
                <c:pt idx="666">
                  <c:v>47.30686727406214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2C1-4CB8-AB08-0BEB236AC6F6}"/>
            </c:ext>
          </c:extLst>
        </c:ser>
        <c:ser>
          <c:idx val="8"/>
          <c:order val="2"/>
          <c:spPr>
            <a:ln w="19050">
              <a:noFill/>
            </a:ln>
          </c:spPr>
          <c:marker>
            <c:symbol val="x"/>
            <c:size val="10"/>
            <c:spPr>
              <a:ln>
                <a:solidFill>
                  <a:srgbClr val="FF0000"/>
                </a:solidFill>
              </a:ln>
            </c:spPr>
          </c:marker>
          <c:trendline>
            <c:trendlineType val="linear"/>
            <c:backward val="150"/>
            <c:dispRSqr val="0"/>
            <c:dispEq val="0"/>
          </c:trendline>
          <c:xVal>
            <c:numRef>
              <c:f>'Data_evaluation '!$AX$6:$AX$7</c:f>
              <c:numCache>
                <c:formatCode>General</c:formatCode>
                <c:ptCount val="2"/>
                <c:pt idx="0">
                  <c:v>102.166</c:v>
                </c:pt>
                <c:pt idx="1">
                  <c:v>191.256</c:v>
                </c:pt>
              </c:numCache>
            </c:numRef>
          </c:xVal>
          <c:yVal>
            <c:numRef>
              <c:f>'Data_evaluation '!$AX$8:$AX$9</c:f>
              <c:numCache>
                <c:formatCode>General</c:formatCode>
                <c:ptCount val="2"/>
                <c:pt idx="0">
                  <c:v>5.0613069239731248</c:v>
                </c:pt>
                <c:pt idx="1">
                  <c:v>12.55618551552874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D05B-4540-93F7-38A4DE7E7E7C}"/>
            </c:ext>
          </c:extLst>
        </c:ser>
        <c:ser>
          <c:idx val="6"/>
          <c:order val="3"/>
          <c:spPr>
            <a:ln w="19050">
              <a:noFill/>
            </a:ln>
          </c:spPr>
          <c:marker>
            <c:symbol val="x"/>
            <c:size val="10"/>
            <c:spPr>
              <a:ln>
                <a:solidFill>
                  <a:srgbClr val="FF0000"/>
                </a:solidFill>
              </a:ln>
            </c:spPr>
          </c:marker>
          <c:trendline>
            <c:trendlineType val="linear"/>
            <c:backward val="150"/>
            <c:dispRSqr val="0"/>
            <c:dispEq val="0"/>
          </c:trendline>
          <c:xVal>
            <c:strRef>
              <c:f>'Data_evaluation '!$AW$6:$AW$7</c:f>
              <c:strCache>
                <c:ptCount val="2"/>
                <c:pt idx="0">
                  <c:v>Time</c:v>
                </c:pt>
                <c:pt idx="1">
                  <c:v>Time</c:v>
                </c:pt>
              </c:strCache>
            </c:strRef>
          </c:xVal>
          <c:yVal>
            <c:numRef>
              <c:f>'Data_evaluation '!$AW$8:$AW$9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D05B-4540-93F7-38A4DE7E7E7C}"/>
            </c:ext>
          </c:extLst>
        </c:ser>
        <c:ser>
          <c:idx val="5"/>
          <c:order val="4"/>
          <c:spPr>
            <a:ln w="19050">
              <a:noFill/>
            </a:ln>
          </c:spPr>
          <c:marker>
            <c:symbol val="x"/>
            <c:size val="10"/>
            <c:spPr>
              <a:ln>
                <a:solidFill>
                  <a:srgbClr val="FF0000"/>
                </a:solidFill>
              </a:ln>
            </c:spPr>
          </c:marker>
          <c:trendline>
            <c:trendlineType val="linear"/>
            <c:backward val="150"/>
            <c:dispRSqr val="0"/>
            <c:dispEq val="0"/>
          </c:trendline>
          <c:xVal>
            <c:strRef>
              <c:f>'Data_evaluation '!$AV$6:$AV$7</c:f>
              <c:strCache>
                <c:ptCount val="2"/>
                <c:pt idx="0">
                  <c:v>Time</c:v>
                </c:pt>
                <c:pt idx="1">
                  <c:v>Time</c:v>
                </c:pt>
              </c:strCache>
            </c:strRef>
          </c:xVal>
          <c:yVal>
            <c:numRef>
              <c:f>'Data_evaluation '!$AV$8:$AV$9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D05B-4540-93F7-38A4DE7E7E7C}"/>
            </c:ext>
          </c:extLst>
        </c:ser>
        <c:ser>
          <c:idx val="1"/>
          <c:order val="5"/>
          <c:spPr>
            <a:ln w="19050">
              <a:noFill/>
            </a:ln>
          </c:spPr>
          <c:marker>
            <c:symbol val="x"/>
            <c:size val="11"/>
            <c:spPr>
              <a:noFill/>
              <a:ln>
                <a:solidFill>
                  <a:srgbClr val="FF0000"/>
                </a:solidFill>
              </a:ln>
            </c:spPr>
          </c:marker>
          <c:trendline>
            <c:spPr>
              <a:ln w="19050">
                <a:solidFill>
                  <a:srgbClr val="FF0000"/>
                </a:solidFill>
                <a:prstDash val="solid"/>
              </a:ln>
            </c:spPr>
            <c:trendlineType val="linear"/>
            <c:backward val="400"/>
            <c:dispRSqr val="0"/>
            <c:dispEq val="0"/>
          </c:trendline>
          <c:xVal>
            <c:numRef>
              <c:f>'Data_evaluation '!$AU$6:$AU$7</c:f>
              <c:numCache>
                <c:formatCode>General</c:formatCode>
                <c:ptCount val="2"/>
                <c:pt idx="0">
                  <c:v>267.64600000000002</c:v>
                </c:pt>
                <c:pt idx="1">
                  <c:v>471.17599999999999</c:v>
                </c:pt>
              </c:numCache>
            </c:numRef>
          </c:xVal>
          <c:yVal>
            <c:numRef>
              <c:f>'Data_evaluation '!$AU$8:$AU$9</c:f>
              <c:numCache>
                <c:formatCode>General</c:formatCode>
                <c:ptCount val="2"/>
                <c:pt idx="0">
                  <c:v>0.57204967961903375</c:v>
                </c:pt>
                <c:pt idx="1">
                  <c:v>1.260825008895990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72C1-4CB8-AB08-0BEB236AC6F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4132920"/>
        <c:axId val="454134488"/>
      </c:scatterChart>
      <c:valAx>
        <c:axId val="454132920"/>
        <c:scaling>
          <c:orientation val="minMax"/>
          <c:max val="50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Time (s)</a:t>
                </a:r>
                <a:endParaRPr lang="cs-CZ"/>
              </a:p>
            </c:rich>
          </c:tx>
          <c:layout>
            <c:manualLayout>
              <c:xMode val="edge"/>
              <c:yMode val="edge"/>
              <c:x val="0.47467906883619798"/>
              <c:y val="0.94724366477916788"/>
            </c:manualLayout>
          </c:layout>
          <c:overlay val="0"/>
        </c:title>
        <c:numFmt formatCode="0" sourceLinked="0"/>
        <c:majorTickMark val="cross"/>
        <c:minorTickMark val="out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0" vert="horz"/>
          <a:lstStyle/>
          <a:p>
            <a:pPr>
              <a:defRPr/>
            </a:pPr>
            <a:endParaRPr lang="it-IT"/>
          </a:p>
        </c:txPr>
        <c:crossAx val="454134488"/>
        <c:crosses val="autoZero"/>
        <c:crossBetween val="midCat"/>
      </c:valAx>
      <c:valAx>
        <c:axId val="454134488"/>
        <c:scaling>
          <c:orientation val="minMax"/>
          <c:max val="3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sz="1600"/>
                </a:pPr>
                <a:r>
                  <a:rPr lang="en-GB" sz="1600"/>
                  <a:t>Cumulative volume (cm3 sTP)</a:t>
                </a:r>
                <a:endParaRPr lang="cs-CZ" sz="1600"/>
              </a:p>
            </c:rich>
          </c:tx>
          <c:layout>
            <c:manualLayout>
              <c:xMode val="edge"/>
              <c:yMode val="edge"/>
              <c:x val="1.7862383794567571E-3"/>
              <c:y val="0.18212464182717902"/>
            </c:manualLayout>
          </c:layout>
          <c:overlay val="0"/>
        </c:title>
        <c:numFmt formatCode="#,##0.0" sourceLinked="0"/>
        <c:majorTickMark val="cross"/>
        <c:minorTickMark val="out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it-IT"/>
          </a:p>
        </c:txPr>
        <c:crossAx val="454132920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egendEntry>
        <c:idx val="2"/>
        <c:delete val="1"/>
      </c:legendEntry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egendEntry>
        <c:idx val="8"/>
        <c:delete val="1"/>
      </c:legendEntry>
      <c:legendEntry>
        <c:idx val="9"/>
        <c:delete val="1"/>
      </c:legendEntry>
      <c:layout>
        <c:manualLayout>
          <c:xMode val="edge"/>
          <c:yMode val="edge"/>
          <c:x val="0.79566028699812563"/>
          <c:y val="0.17759382892303466"/>
          <c:w val="0.13161242484952937"/>
          <c:h val="0.10300808666448827"/>
        </c:manualLayout>
      </c:layout>
      <c:overlay val="0"/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400">
          <a:latin typeface="Arial" panose="020B0604020202020204" pitchFamily="34" charset="0"/>
          <a:cs typeface="Arial" panose="020B0604020202020204" pitchFamily="34" charset="0"/>
        </a:defRPr>
      </a:pPr>
      <a:endParaRPr lang="it-IT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369520688764046"/>
          <c:y val="2.784509819438399E-2"/>
          <c:w val="0.71245272258100656"/>
          <c:h val="0.80509069123593402"/>
        </c:manualLayout>
      </c:layout>
      <c:scatterChart>
        <c:scatterStyle val="lineMarker"/>
        <c:varyColors val="0"/>
        <c:ser>
          <c:idx val="4"/>
          <c:order val="0"/>
          <c:tx>
            <c:strRef>
              <c:f>'Data_evaluation '!$CJ$28</c:f>
              <c:strCache>
                <c:ptCount val="1"/>
                <c:pt idx="0">
                  <c:v>CO2</c:v>
                </c:pt>
              </c:strCache>
            </c:strRef>
          </c:tx>
          <c:spPr>
            <a:ln w="19050">
              <a:noFill/>
            </a:ln>
          </c:spPr>
          <c:marker>
            <c:symbol val="circle"/>
            <c:size val="5"/>
            <c:spPr>
              <a:noFill/>
              <a:ln>
                <a:solidFill>
                  <a:srgbClr val="E503CF"/>
                </a:solidFill>
              </a:ln>
            </c:spPr>
          </c:marker>
          <c:xVal>
            <c:numRef>
              <c:f>'Data_evaluation '!$BX$30:$BX$1763</c:f>
              <c:numCache>
                <c:formatCode>0.00</c:formatCode>
                <c:ptCount val="1734"/>
                <c:pt idx="0">
                  <c:v>0</c:v>
                </c:pt>
                <c:pt idx="1">
                  <c:v>6.383</c:v>
                </c:pt>
                <c:pt idx="2">
                  <c:v>12.765000000000001</c:v>
                </c:pt>
                <c:pt idx="3">
                  <c:v>19.088000000000001</c:v>
                </c:pt>
                <c:pt idx="4">
                  <c:v>25.47</c:v>
                </c:pt>
                <c:pt idx="5">
                  <c:v>31.853000000000002</c:v>
                </c:pt>
                <c:pt idx="6">
                  <c:v>38.234999999999999</c:v>
                </c:pt>
                <c:pt idx="7">
                  <c:v>44.618000000000002</c:v>
                </c:pt>
                <c:pt idx="8">
                  <c:v>51</c:v>
                </c:pt>
                <c:pt idx="9">
                  <c:v>57.383000000000003</c:v>
                </c:pt>
                <c:pt idx="10">
                  <c:v>63.765000000000001</c:v>
                </c:pt>
                <c:pt idx="11">
                  <c:v>70.147999999999996</c:v>
                </c:pt>
                <c:pt idx="12">
                  <c:v>76.53</c:v>
                </c:pt>
                <c:pt idx="13">
                  <c:v>82.912999999999997</c:v>
                </c:pt>
                <c:pt idx="14">
                  <c:v>89.295000000000002</c:v>
                </c:pt>
                <c:pt idx="15">
                  <c:v>95.677999999999997</c:v>
                </c:pt>
                <c:pt idx="16">
                  <c:v>102.056</c:v>
                </c:pt>
                <c:pt idx="17">
                  <c:v>108.446</c:v>
                </c:pt>
                <c:pt idx="18">
                  <c:v>114.82599999999999</c:v>
                </c:pt>
                <c:pt idx="19">
                  <c:v>121.206</c:v>
                </c:pt>
                <c:pt idx="20">
                  <c:v>127.586</c:v>
                </c:pt>
                <c:pt idx="21">
                  <c:v>133.976</c:v>
                </c:pt>
                <c:pt idx="22">
                  <c:v>140.35599999999999</c:v>
                </c:pt>
                <c:pt idx="23">
                  <c:v>146.73599999999999</c:v>
                </c:pt>
                <c:pt idx="24">
                  <c:v>153.11600000000001</c:v>
                </c:pt>
                <c:pt idx="25">
                  <c:v>159.506</c:v>
                </c:pt>
                <c:pt idx="26">
                  <c:v>165.886</c:v>
                </c:pt>
                <c:pt idx="27">
                  <c:v>172.26599999999999</c:v>
                </c:pt>
                <c:pt idx="28">
                  <c:v>178.64599999999999</c:v>
                </c:pt>
                <c:pt idx="29">
                  <c:v>185.036</c:v>
                </c:pt>
                <c:pt idx="30">
                  <c:v>191.416</c:v>
                </c:pt>
                <c:pt idx="31">
                  <c:v>197.79599999999999</c:v>
                </c:pt>
                <c:pt idx="32">
                  <c:v>204.17599999999999</c:v>
                </c:pt>
                <c:pt idx="33">
                  <c:v>210.566</c:v>
                </c:pt>
                <c:pt idx="34">
                  <c:v>216.946</c:v>
                </c:pt>
                <c:pt idx="35">
                  <c:v>223.32599999999999</c:v>
                </c:pt>
                <c:pt idx="36">
                  <c:v>229.70599999999999</c:v>
                </c:pt>
                <c:pt idx="37">
                  <c:v>236.096</c:v>
                </c:pt>
                <c:pt idx="38">
                  <c:v>242.476</c:v>
                </c:pt>
                <c:pt idx="39">
                  <c:v>248.85599999999999</c:v>
                </c:pt>
                <c:pt idx="40">
                  <c:v>255.23599999999999</c:v>
                </c:pt>
                <c:pt idx="41">
                  <c:v>261.62599999999998</c:v>
                </c:pt>
                <c:pt idx="42">
                  <c:v>268.00599999999997</c:v>
                </c:pt>
                <c:pt idx="43">
                  <c:v>274.38600000000002</c:v>
                </c:pt>
                <c:pt idx="44">
                  <c:v>280.76600000000002</c:v>
                </c:pt>
                <c:pt idx="45">
                  <c:v>287.15600000000001</c:v>
                </c:pt>
                <c:pt idx="46">
                  <c:v>293.536</c:v>
                </c:pt>
                <c:pt idx="47">
                  <c:v>299.916</c:v>
                </c:pt>
                <c:pt idx="48">
                  <c:v>306.29599999999999</c:v>
                </c:pt>
                <c:pt idx="49">
                  <c:v>312.68599999999998</c:v>
                </c:pt>
                <c:pt idx="50">
                  <c:v>319.06599999999997</c:v>
                </c:pt>
                <c:pt idx="51">
                  <c:v>325.44600000000003</c:v>
                </c:pt>
                <c:pt idx="52">
                  <c:v>331.82600000000002</c:v>
                </c:pt>
                <c:pt idx="53">
                  <c:v>338.21600000000001</c:v>
                </c:pt>
                <c:pt idx="54">
                  <c:v>344.596</c:v>
                </c:pt>
                <c:pt idx="55">
                  <c:v>350.976</c:v>
                </c:pt>
                <c:pt idx="56">
                  <c:v>357.35599999999999</c:v>
                </c:pt>
                <c:pt idx="57">
                  <c:v>363.74599999999998</c:v>
                </c:pt>
                <c:pt idx="58">
                  <c:v>370.12599999999998</c:v>
                </c:pt>
                <c:pt idx="59">
                  <c:v>376.50599999999997</c:v>
                </c:pt>
                <c:pt idx="60">
                  <c:v>382.88600000000002</c:v>
                </c:pt>
                <c:pt idx="61">
                  <c:v>389.27600000000001</c:v>
                </c:pt>
                <c:pt idx="62">
                  <c:v>395.65600000000001</c:v>
                </c:pt>
                <c:pt idx="63">
                  <c:v>402.036</c:v>
                </c:pt>
                <c:pt idx="64">
                  <c:v>408.416</c:v>
                </c:pt>
                <c:pt idx="65">
                  <c:v>414.80599999999998</c:v>
                </c:pt>
                <c:pt idx="66">
                  <c:v>421.12599999999998</c:v>
                </c:pt>
                <c:pt idx="67">
                  <c:v>427.44600000000003</c:v>
                </c:pt>
                <c:pt idx="68">
                  <c:v>433.82600000000002</c:v>
                </c:pt>
                <c:pt idx="69">
                  <c:v>440.21600000000001</c:v>
                </c:pt>
                <c:pt idx="70">
                  <c:v>446.596</c:v>
                </c:pt>
                <c:pt idx="71">
                  <c:v>452.976</c:v>
                </c:pt>
                <c:pt idx="72">
                  <c:v>459.35599999999999</c:v>
                </c:pt>
                <c:pt idx="73">
                  <c:v>465.74599999999998</c:v>
                </c:pt>
                <c:pt idx="74">
                  <c:v>472.12599999999998</c:v>
                </c:pt>
                <c:pt idx="75">
                  <c:v>478.50599999999997</c:v>
                </c:pt>
                <c:pt idx="76">
                  <c:v>484.88600000000002</c:v>
                </c:pt>
                <c:pt idx="77">
                  <c:v>491.27600000000001</c:v>
                </c:pt>
                <c:pt idx="78">
                  <c:v>497.65600000000001</c:v>
                </c:pt>
                <c:pt idx="79">
                  <c:v>504.036</c:v>
                </c:pt>
                <c:pt idx="80">
                  <c:v>510.416</c:v>
                </c:pt>
                <c:pt idx="81">
                  <c:v>516.80600000000004</c:v>
                </c:pt>
                <c:pt idx="82">
                  <c:v>523.18600000000004</c:v>
                </c:pt>
                <c:pt idx="83">
                  <c:v>529.56600000000003</c:v>
                </c:pt>
                <c:pt idx="84">
                  <c:v>535.94600000000003</c:v>
                </c:pt>
                <c:pt idx="85">
                  <c:v>542.33600000000001</c:v>
                </c:pt>
                <c:pt idx="86">
                  <c:v>548.71600000000001</c:v>
                </c:pt>
                <c:pt idx="87">
                  <c:v>555.096</c:v>
                </c:pt>
                <c:pt idx="88">
                  <c:v>561.476</c:v>
                </c:pt>
                <c:pt idx="89">
                  <c:v>567.86599999999999</c:v>
                </c:pt>
                <c:pt idx="90">
                  <c:v>574.24599999999998</c:v>
                </c:pt>
                <c:pt idx="91">
                  <c:v>580.62599999999998</c:v>
                </c:pt>
                <c:pt idx="92">
                  <c:v>587.00599999999997</c:v>
                </c:pt>
                <c:pt idx="93">
                  <c:v>593.39599999999996</c:v>
                </c:pt>
                <c:pt idx="94">
                  <c:v>599.77599999999995</c:v>
                </c:pt>
                <c:pt idx="95">
                  <c:v>606.15599999999995</c:v>
                </c:pt>
                <c:pt idx="96">
                  <c:v>612.53599999999994</c:v>
                </c:pt>
                <c:pt idx="97">
                  <c:v>618.92600000000004</c:v>
                </c:pt>
                <c:pt idx="98">
                  <c:v>625.30600000000004</c:v>
                </c:pt>
                <c:pt idx="99">
                  <c:v>631.68600000000004</c:v>
                </c:pt>
                <c:pt idx="100">
                  <c:v>638.06600000000003</c:v>
                </c:pt>
                <c:pt idx="101">
                  <c:v>644.45600000000002</c:v>
                </c:pt>
                <c:pt idx="102">
                  <c:v>650.83600000000001</c:v>
                </c:pt>
                <c:pt idx="103">
                  <c:v>657.21600000000001</c:v>
                </c:pt>
                <c:pt idx="104">
                  <c:v>663.596</c:v>
                </c:pt>
                <c:pt idx="105">
                  <c:v>669.92600000000004</c:v>
                </c:pt>
                <c:pt idx="106">
                  <c:v>676.30600000000004</c:v>
                </c:pt>
                <c:pt idx="107">
                  <c:v>682.68600000000004</c:v>
                </c:pt>
                <c:pt idx="108">
                  <c:v>689.06600000000003</c:v>
                </c:pt>
                <c:pt idx="109">
                  <c:v>695.39599999999996</c:v>
                </c:pt>
                <c:pt idx="110">
                  <c:v>701.77599999999995</c:v>
                </c:pt>
                <c:pt idx="111">
                  <c:v>708.15599999999995</c:v>
                </c:pt>
                <c:pt idx="112">
                  <c:v>714.53599999999994</c:v>
                </c:pt>
                <c:pt idx="113">
                  <c:v>720.92600000000004</c:v>
                </c:pt>
                <c:pt idx="114">
                  <c:v>727.30600000000004</c:v>
                </c:pt>
                <c:pt idx="115">
                  <c:v>733.68600000000004</c:v>
                </c:pt>
                <c:pt idx="116">
                  <c:v>740.06600000000003</c:v>
                </c:pt>
                <c:pt idx="117">
                  <c:v>746.45600000000002</c:v>
                </c:pt>
                <c:pt idx="118">
                  <c:v>752.83600000000001</c:v>
                </c:pt>
                <c:pt idx="119">
                  <c:v>759.21600000000001</c:v>
                </c:pt>
                <c:pt idx="120">
                  <c:v>765.596</c:v>
                </c:pt>
                <c:pt idx="121">
                  <c:v>771.98599999999999</c:v>
                </c:pt>
                <c:pt idx="122">
                  <c:v>778.36599999999999</c:v>
                </c:pt>
                <c:pt idx="123">
                  <c:v>784.74599999999998</c:v>
                </c:pt>
                <c:pt idx="124">
                  <c:v>791.12599999999998</c:v>
                </c:pt>
                <c:pt idx="125">
                  <c:v>797.51599999999996</c:v>
                </c:pt>
                <c:pt idx="126">
                  <c:v>803.89599999999996</c:v>
                </c:pt>
                <c:pt idx="127">
                  <c:v>810.27599999999995</c:v>
                </c:pt>
                <c:pt idx="128">
                  <c:v>816.65599999999995</c:v>
                </c:pt>
                <c:pt idx="129">
                  <c:v>823.04600000000005</c:v>
                </c:pt>
                <c:pt idx="130">
                  <c:v>829.42600000000004</c:v>
                </c:pt>
                <c:pt idx="131">
                  <c:v>835.80600000000004</c:v>
                </c:pt>
                <c:pt idx="132">
                  <c:v>842.18600000000004</c:v>
                </c:pt>
                <c:pt idx="133">
                  <c:v>848.57600000000002</c:v>
                </c:pt>
                <c:pt idx="134">
                  <c:v>854.95600000000002</c:v>
                </c:pt>
                <c:pt idx="135">
                  <c:v>861.33600000000001</c:v>
                </c:pt>
                <c:pt idx="136">
                  <c:v>867.71600000000001</c:v>
                </c:pt>
                <c:pt idx="137">
                  <c:v>874.10599999999999</c:v>
                </c:pt>
                <c:pt idx="138">
                  <c:v>880.48599999999999</c:v>
                </c:pt>
                <c:pt idx="139">
                  <c:v>886.86599999999999</c:v>
                </c:pt>
                <c:pt idx="140">
                  <c:v>893.24599999999998</c:v>
                </c:pt>
                <c:pt idx="141">
                  <c:v>899.63599999999997</c:v>
                </c:pt>
                <c:pt idx="142">
                  <c:v>906.01599999999996</c:v>
                </c:pt>
                <c:pt idx="143">
                  <c:v>912.39599999999996</c:v>
                </c:pt>
                <c:pt idx="144">
                  <c:v>918.77599999999995</c:v>
                </c:pt>
                <c:pt idx="145">
                  <c:v>925.16600000000005</c:v>
                </c:pt>
                <c:pt idx="146">
                  <c:v>931.54600000000005</c:v>
                </c:pt>
                <c:pt idx="147">
                  <c:v>937.92600000000004</c:v>
                </c:pt>
                <c:pt idx="148">
                  <c:v>944.30600000000004</c:v>
                </c:pt>
                <c:pt idx="149">
                  <c:v>950.69600000000003</c:v>
                </c:pt>
                <c:pt idx="150">
                  <c:v>957.07600000000002</c:v>
                </c:pt>
                <c:pt idx="151">
                  <c:v>963.45600000000002</c:v>
                </c:pt>
                <c:pt idx="152">
                  <c:v>969.83600000000001</c:v>
                </c:pt>
                <c:pt idx="153">
                  <c:v>976.16600000000005</c:v>
                </c:pt>
                <c:pt idx="154">
                  <c:v>982.54600000000005</c:v>
                </c:pt>
                <c:pt idx="155">
                  <c:v>988.92600000000004</c:v>
                </c:pt>
                <c:pt idx="156">
                  <c:v>995.30600000000004</c:v>
                </c:pt>
                <c:pt idx="157">
                  <c:v>1001.696</c:v>
                </c:pt>
                <c:pt idx="158">
                  <c:v>1008.076</c:v>
                </c:pt>
                <c:pt idx="159">
                  <c:v>1014.456</c:v>
                </c:pt>
                <c:pt idx="160">
                  <c:v>1020.836</c:v>
                </c:pt>
                <c:pt idx="161">
                  <c:v>1027.2260000000001</c:v>
                </c:pt>
                <c:pt idx="162">
                  <c:v>1033.606</c:v>
                </c:pt>
                <c:pt idx="163">
                  <c:v>1039.9860000000001</c:v>
                </c:pt>
                <c:pt idx="164">
                  <c:v>1046.366</c:v>
                </c:pt>
                <c:pt idx="165">
                  <c:v>1052.6959999999999</c:v>
                </c:pt>
                <c:pt idx="166">
                  <c:v>1059.076</c:v>
                </c:pt>
                <c:pt idx="167">
                  <c:v>1065.4559999999999</c:v>
                </c:pt>
                <c:pt idx="168">
                  <c:v>1071.7760000000001</c:v>
                </c:pt>
                <c:pt idx="169">
                  <c:v>1078.1659999999999</c:v>
                </c:pt>
                <c:pt idx="170">
                  <c:v>1084.546</c:v>
                </c:pt>
                <c:pt idx="171">
                  <c:v>1090.9259999999999</c:v>
                </c:pt>
                <c:pt idx="172">
                  <c:v>1097.306</c:v>
                </c:pt>
                <c:pt idx="173">
                  <c:v>1103.6959999999999</c:v>
                </c:pt>
                <c:pt idx="174">
                  <c:v>1110.076</c:v>
                </c:pt>
                <c:pt idx="175">
                  <c:v>1116.4559999999999</c:v>
                </c:pt>
                <c:pt idx="176">
                  <c:v>1122.836</c:v>
                </c:pt>
                <c:pt idx="177">
                  <c:v>1129.2260000000001</c:v>
                </c:pt>
                <c:pt idx="178">
                  <c:v>1135.606</c:v>
                </c:pt>
                <c:pt idx="179">
                  <c:v>1141.9860000000001</c:v>
                </c:pt>
                <c:pt idx="180">
                  <c:v>1148.366</c:v>
                </c:pt>
                <c:pt idx="181">
                  <c:v>1154.7560000000001</c:v>
                </c:pt>
                <c:pt idx="182">
                  <c:v>1161.076</c:v>
                </c:pt>
                <c:pt idx="183">
                  <c:v>1167.4559999999999</c:v>
                </c:pt>
                <c:pt idx="184">
                  <c:v>1173.7760000000001</c:v>
                </c:pt>
                <c:pt idx="185">
                  <c:v>1180.1659999999999</c:v>
                </c:pt>
                <c:pt idx="186">
                  <c:v>1186.546</c:v>
                </c:pt>
                <c:pt idx="187">
                  <c:v>1192.9259999999999</c:v>
                </c:pt>
                <c:pt idx="188">
                  <c:v>1199.306</c:v>
                </c:pt>
                <c:pt idx="189">
                  <c:v>1205.6959999999999</c:v>
                </c:pt>
                <c:pt idx="190">
                  <c:v>1212.076</c:v>
                </c:pt>
                <c:pt idx="191">
                  <c:v>1218.4559999999999</c:v>
                </c:pt>
                <c:pt idx="192">
                  <c:v>1224.836</c:v>
                </c:pt>
                <c:pt idx="193">
                  <c:v>1231.1659999999999</c:v>
                </c:pt>
                <c:pt idx="194">
                  <c:v>1237.546</c:v>
                </c:pt>
                <c:pt idx="195">
                  <c:v>1243.9259999999999</c:v>
                </c:pt>
                <c:pt idx="196">
                  <c:v>1250.306</c:v>
                </c:pt>
                <c:pt idx="197">
                  <c:v>1256.636</c:v>
                </c:pt>
                <c:pt idx="198">
                  <c:v>1263.0160000000001</c:v>
                </c:pt>
                <c:pt idx="199">
                  <c:v>1269.396</c:v>
                </c:pt>
                <c:pt idx="200">
                  <c:v>1275.7760000000001</c:v>
                </c:pt>
                <c:pt idx="201">
                  <c:v>1282.1659999999999</c:v>
                </c:pt>
                <c:pt idx="202">
                  <c:v>1288.546</c:v>
                </c:pt>
                <c:pt idx="203">
                  <c:v>1294.9259999999999</c:v>
                </c:pt>
                <c:pt idx="204">
                  <c:v>1301.816</c:v>
                </c:pt>
                <c:pt idx="205">
                  <c:v>1308.1959999999999</c:v>
                </c:pt>
                <c:pt idx="206">
                  <c:v>1314.576</c:v>
                </c:pt>
                <c:pt idx="207">
                  <c:v>1320.9559999999999</c:v>
                </c:pt>
                <c:pt idx="208">
                  <c:v>1327.336</c:v>
                </c:pt>
                <c:pt idx="209">
                  <c:v>1333.5260000000001</c:v>
                </c:pt>
                <c:pt idx="210">
                  <c:v>1339.9059999999999</c:v>
                </c:pt>
                <c:pt idx="211">
                  <c:v>1346.2860000000001</c:v>
                </c:pt>
                <c:pt idx="212">
                  <c:v>1352.6659999999999</c:v>
                </c:pt>
                <c:pt idx="213">
                  <c:v>1359.056</c:v>
                </c:pt>
                <c:pt idx="214">
                  <c:v>1365.4359999999999</c:v>
                </c:pt>
                <c:pt idx="215">
                  <c:v>1371.816</c:v>
                </c:pt>
                <c:pt idx="216">
                  <c:v>1378.1959999999999</c:v>
                </c:pt>
                <c:pt idx="217">
                  <c:v>1384.586</c:v>
                </c:pt>
                <c:pt idx="218">
                  <c:v>1390.9059999999999</c:v>
                </c:pt>
                <c:pt idx="219">
                  <c:v>1397.086</c:v>
                </c:pt>
                <c:pt idx="220">
                  <c:v>1403.4760000000001</c:v>
                </c:pt>
                <c:pt idx="221">
                  <c:v>1409.856</c:v>
                </c:pt>
                <c:pt idx="222">
                  <c:v>1416.2360000000001</c:v>
                </c:pt>
                <c:pt idx="223">
                  <c:v>1422.616</c:v>
                </c:pt>
                <c:pt idx="224">
                  <c:v>1428.9960000000001</c:v>
                </c:pt>
                <c:pt idx="225">
                  <c:v>1435.386</c:v>
                </c:pt>
                <c:pt idx="226">
                  <c:v>1441.7660000000001</c:v>
                </c:pt>
                <c:pt idx="227">
                  <c:v>1448.146</c:v>
                </c:pt>
                <c:pt idx="228">
                  <c:v>1454.5260000000001</c:v>
                </c:pt>
                <c:pt idx="229">
                  <c:v>1460.9159999999999</c:v>
                </c:pt>
                <c:pt idx="230">
                  <c:v>1467.096</c:v>
                </c:pt>
                <c:pt idx="231">
                  <c:v>1473.4760000000001</c:v>
                </c:pt>
                <c:pt idx="232">
                  <c:v>1479.856</c:v>
                </c:pt>
                <c:pt idx="233">
                  <c:v>1486.2460000000001</c:v>
                </c:pt>
                <c:pt idx="234">
                  <c:v>1492.626</c:v>
                </c:pt>
                <c:pt idx="235">
                  <c:v>1499.0060000000001</c:v>
                </c:pt>
                <c:pt idx="236">
                  <c:v>1505.396</c:v>
                </c:pt>
                <c:pt idx="237">
                  <c:v>1511.7760000000001</c:v>
                </c:pt>
                <c:pt idx="238">
                  <c:v>1518.1559999999999</c:v>
                </c:pt>
                <c:pt idx="239">
                  <c:v>1524.5360000000001</c:v>
                </c:pt>
                <c:pt idx="240">
                  <c:v>1530.9159999999999</c:v>
                </c:pt>
                <c:pt idx="241">
                  <c:v>1537.306</c:v>
                </c:pt>
                <c:pt idx="242">
                  <c:v>1543.6859999999999</c:v>
                </c:pt>
                <c:pt idx="243">
                  <c:v>1550.066</c:v>
                </c:pt>
                <c:pt idx="244">
                  <c:v>1556.4559999999999</c:v>
                </c:pt>
                <c:pt idx="245">
                  <c:v>1562.836</c:v>
                </c:pt>
                <c:pt idx="246">
                  <c:v>1569.2159999999999</c:v>
                </c:pt>
                <c:pt idx="247">
                  <c:v>1575.596</c:v>
                </c:pt>
                <c:pt idx="248">
                  <c:v>1581.9760000000001</c:v>
                </c:pt>
                <c:pt idx="249">
                  <c:v>1588.366</c:v>
                </c:pt>
                <c:pt idx="250">
                  <c:v>1594.7460000000001</c:v>
                </c:pt>
                <c:pt idx="251">
                  <c:v>1601.126</c:v>
                </c:pt>
                <c:pt idx="252">
                  <c:v>1607.5060000000001</c:v>
                </c:pt>
                <c:pt idx="253">
                  <c:v>1613.896</c:v>
                </c:pt>
                <c:pt idx="254">
                  <c:v>1620.2760000000001</c:v>
                </c:pt>
                <c:pt idx="255">
                  <c:v>1626.6559999999999</c:v>
                </c:pt>
                <c:pt idx="256">
                  <c:v>1633.0360000000001</c:v>
                </c:pt>
                <c:pt idx="257">
                  <c:v>1639.4259999999999</c:v>
                </c:pt>
                <c:pt idx="258">
                  <c:v>1645.806</c:v>
                </c:pt>
                <c:pt idx="259">
                  <c:v>1652.1859999999999</c:v>
                </c:pt>
                <c:pt idx="260">
                  <c:v>1658.566</c:v>
                </c:pt>
                <c:pt idx="261">
                  <c:v>1664.7560000000001</c:v>
                </c:pt>
                <c:pt idx="262">
                  <c:v>1671.136</c:v>
                </c:pt>
                <c:pt idx="263">
                  <c:v>1677.5160000000001</c:v>
                </c:pt>
                <c:pt idx="264">
                  <c:v>1683.896</c:v>
                </c:pt>
                <c:pt idx="265">
                  <c:v>1690.2860000000001</c:v>
                </c:pt>
                <c:pt idx="266">
                  <c:v>1696.606</c:v>
                </c:pt>
                <c:pt idx="267">
                  <c:v>1702.9860000000001</c:v>
                </c:pt>
                <c:pt idx="268">
                  <c:v>1709.366</c:v>
                </c:pt>
                <c:pt idx="269">
                  <c:v>1715.7560000000001</c:v>
                </c:pt>
                <c:pt idx="270">
                  <c:v>1722.136</c:v>
                </c:pt>
                <c:pt idx="271">
                  <c:v>1728.5160000000001</c:v>
                </c:pt>
                <c:pt idx="272">
                  <c:v>1734.896</c:v>
                </c:pt>
                <c:pt idx="273">
                  <c:v>1741.2260000000001</c:v>
                </c:pt>
                <c:pt idx="274">
                  <c:v>1747.606</c:v>
                </c:pt>
                <c:pt idx="275">
                  <c:v>1753.9860000000001</c:v>
                </c:pt>
                <c:pt idx="276">
                  <c:v>1760.366</c:v>
                </c:pt>
                <c:pt idx="277">
                  <c:v>1766.7560000000001</c:v>
                </c:pt>
                <c:pt idx="278">
                  <c:v>1773.136</c:v>
                </c:pt>
                <c:pt idx="279">
                  <c:v>1779.5160000000001</c:v>
                </c:pt>
                <c:pt idx="280">
                  <c:v>1785.9059999999999</c:v>
                </c:pt>
                <c:pt idx="281">
                  <c:v>1792.2860000000001</c:v>
                </c:pt>
                <c:pt idx="282">
                  <c:v>1798.6659999999999</c:v>
                </c:pt>
                <c:pt idx="283">
                  <c:v>1805.046</c:v>
                </c:pt>
                <c:pt idx="284">
                  <c:v>1811.4359999999999</c:v>
                </c:pt>
                <c:pt idx="285">
                  <c:v>1817.816</c:v>
                </c:pt>
                <c:pt idx="286">
                  <c:v>1824.1959999999999</c:v>
                </c:pt>
                <c:pt idx="287">
                  <c:v>1830.576</c:v>
                </c:pt>
                <c:pt idx="288">
                  <c:v>1836.9659999999999</c:v>
                </c:pt>
                <c:pt idx="289">
                  <c:v>1843.346</c:v>
                </c:pt>
                <c:pt idx="290">
                  <c:v>1849.6659999999999</c:v>
                </c:pt>
                <c:pt idx="291">
                  <c:v>1856.056</c:v>
                </c:pt>
                <c:pt idx="292">
                  <c:v>1862.376</c:v>
                </c:pt>
                <c:pt idx="293">
                  <c:v>1868.7560000000001</c:v>
                </c:pt>
                <c:pt idx="294">
                  <c:v>1875.136</c:v>
                </c:pt>
                <c:pt idx="295">
                  <c:v>1881.5160000000001</c:v>
                </c:pt>
                <c:pt idx="296">
                  <c:v>1887.9059999999999</c:v>
                </c:pt>
                <c:pt idx="297">
                  <c:v>1894.2860000000001</c:v>
                </c:pt>
                <c:pt idx="298">
                  <c:v>1900.6659999999999</c:v>
                </c:pt>
                <c:pt idx="299">
                  <c:v>1907.046</c:v>
                </c:pt>
                <c:pt idx="300">
                  <c:v>1913.4359999999999</c:v>
                </c:pt>
                <c:pt idx="301">
                  <c:v>1919.816</c:v>
                </c:pt>
                <c:pt idx="302">
                  <c:v>1926.1959999999999</c:v>
                </c:pt>
                <c:pt idx="303">
                  <c:v>1932.576</c:v>
                </c:pt>
                <c:pt idx="304">
                  <c:v>1938.9659999999999</c:v>
                </c:pt>
                <c:pt idx="305">
                  <c:v>1945.346</c:v>
                </c:pt>
                <c:pt idx="306">
                  <c:v>1951.7260000000001</c:v>
                </c:pt>
                <c:pt idx="307">
                  <c:v>1958.106</c:v>
                </c:pt>
                <c:pt idx="308">
                  <c:v>1964.4960000000001</c:v>
                </c:pt>
                <c:pt idx="309">
                  <c:v>1970.816</c:v>
                </c:pt>
                <c:pt idx="310">
                  <c:v>1977.1959999999999</c:v>
                </c:pt>
                <c:pt idx="311">
                  <c:v>1983.576</c:v>
                </c:pt>
                <c:pt idx="312">
                  <c:v>1989.9659999999999</c:v>
                </c:pt>
                <c:pt idx="313">
                  <c:v>1996.346</c:v>
                </c:pt>
                <c:pt idx="314">
                  <c:v>2002.7260000000001</c:v>
                </c:pt>
                <c:pt idx="315">
                  <c:v>2009.116</c:v>
                </c:pt>
                <c:pt idx="316">
                  <c:v>2015.4960000000001</c:v>
                </c:pt>
                <c:pt idx="317">
                  <c:v>2021.876</c:v>
                </c:pt>
                <c:pt idx="318">
                  <c:v>2028.2560000000001</c:v>
                </c:pt>
                <c:pt idx="319">
                  <c:v>2034.636</c:v>
                </c:pt>
                <c:pt idx="320">
                  <c:v>2041.0260000000001</c:v>
                </c:pt>
                <c:pt idx="321">
                  <c:v>2047.4059999999999</c:v>
                </c:pt>
                <c:pt idx="322">
                  <c:v>2053.7860000000001</c:v>
                </c:pt>
                <c:pt idx="323">
                  <c:v>2060.1660000000002</c:v>
                </c:pt>
                <c:pt idx="324">
                  <c:v>2066.556</c:v>
                </c:pt>
                <c:pt idx="325">
                  <c:v>2072.9360000000001</c:v>
                </c:pt>
                <c:pt idx="326">
                  <c:v>2079.3159999999998</c:v>
                </c:pt>
                <c:pt idx="327">
                  <c:v>2085.6959999999999</c:v>
                </c:pt>
                <c:pt idx="328">
                  <c:v>2092.0859999999998</c:v>
                </c:pt>
                <c:pt idx="329">
                  <c:v>2098.4659999999999</c:v>
                </c:pt>
                <c:pt idx="330">
                  <c:v>2104.846</c:v>
                </c:pt>
                <c:pt idx="331">
                  <c:v>2111.0259999999998</c:v>
                </c:pt>
                <c:pt idx="332">
                  <c:v>2117.4160000000002</c:v>
                </c:pt>
                <c:pt idx="333">
                  <c:v>2123.7959999999998</c:v>
                </c:pt>
                <c:pt idx="334">
                  <c:v>2130.1759999999999</c:v>
                </c:pt>
                <c:pt idx="335">
                  <c:v>2136.556</c:v>
                </c:pt>
                <c:pt idx="336">
                  <c:v>2142.9459999999999</c:v>
                </c:pt>
                <c:pt idx="337">
                  <c:v>2149.326</c:v>
                </c:pt>
                <c:pt idx="338">
                  <c:v>2155.7060000000001</c:v>
                </c:pt>
                <c:pt idx="339">
                  <c:v>2162.096</c:v>
                </c:pt>
                <c:pt idx="340">
                  <c:v>2168.4760000000001</c:v>
                </c:pt>
              </c:numCache>
            </c:numRef>
          </c:xVal>
          <c:yVal>
            <c:numRef>
              <c:f>'Data_evaluation '!$CJ$30:$CJ$1763</c:f>
              <c:numCache>
                <c:formatCode>0.00</c:formatCode>
                <c:ptCount val="1734"/>
                <c:pt idx="0">
                  <c:v>0</c:v>
                </c:pt>
                <c:pt idx="1">
                  <c:v>6.1349154023040757E-15</c:v>
                </c:pt>
                <c:pt idx="2">
                  <c:v>4.2092431482839325E-15</c:v>
                </c:pt>
                <c:pt idx="3">
                  <c:v>1.2481078752687156E-13</c:v>
                </c:pt>
                <c:pt idx="4">
                  <c:v>7.572581734205687E-13</c:v>
                </c:pt>
                <c:pt idx="5">
                  <c:v>2.2061814987892534E-12</c:v>
                </c:pt>
                <c:pt idx="6">
                  <c:v>4.4633133064459E-12</c:v>
                </c:pt>
                <c:pt idx="7">
                  <c:v>7.3759656723916762E-12</c:v>
                </c:pt>
                <c:pt idx="8">
                  <c:v>1.0725762631831186E-11</c:v>
                </c:pt>
                <c:pt idx="9">
                  <c:v>1.4357963804092076E-11</c:v>
                </c:pt>
                <c:pt idx="10">
                  <c:v>1.8246758777177171E-11</c:v>
                </c:pt>
                <c:pt idx="11">
                  <c:v>2.2347774024653892E-11</c:v>
                </c:pt>
                <c:pt idx="12">
                  <c:v>2.654184567470838E-11</c:v>
                </c:pt>
                <c:pt idx="13">
                  <c:v>3.0856150511117083E-11</c:v>
                </c:pt>
                <c:pt idx="14">
                  <c:v>3.5198289685503056E-11</c:v>
                </c:pt>
                <c:pt idx="15">
                  <c:v>3.9513803151724692E-11</c:v>
                </c:pt>
                <c:pt idx="16">
                  <c:v>4.3935924759772273E-11</c:v>
                </c:pt>
                <c:pt idx="17">
                  <c:v>4.8393220731180723E-11</c:v>
                </c:pt>
                <c:pt idx="18">
                  <c:v>5.2830319713728976E-11</c:v>
                </c:pt>
                <c:pt idx="19">
                  <c:v>5.723892857313191E-11</c:v>
                </c:pt>
                <c:pt idx="20">
                  <c:v>6.1619875055409432E-11</c:v>
                </c:pt>
                <c:pt idx="21">
                  <c:v>6.6039595193631741E-11</c:v>
                </c:pt>
                <c:pt idx="22">
                  <c:v>7.0452286854349167E-11</c:v>
                </c:pt>
                <c:pt idx="23">
                  <c:v>7.4925829033288264E-11</c:v>
                </c:pt>
                <c:pt idx="24">
                  <c:v>7.9431351291564844E-11</c:v>
                </c:pt>
                <c:pt idx="25">
                  <c:v>8.3898887069631637E-11</c:v>
                </c:pt>
                <c:pt idx="26">
                  <c:v>8.8377227938334912E-11</c:v>
                </c:pt>
                <c:pt idx="27">
                  <c:v>9.2768029072552373E-11</c:v>
                </c:pt>
                <c:pt idx="28">
                  <c:v>9.7106402563588775E-11</c:v>
                </c:pt>
                <c:pt idx="29">
                  <c:v>1.0155106122437292E-10</c:v>
                </c:pt>
                <c:pt idx="30">
                  <c:v>1.0597025180992248E-10</c:v>
                </c:pt>
                <c:pt idx="31">
                  <c:v>1.1039774222718537E-10</c:v>
                </c:pt>
                <c:pt idx="32">
                  <c:v>1.1490422646056616E-10</c:v>
                </c:pt>
                <c:pt idx="33">
                  <c:v>1.193941688177541E-10</c:v>
                </c:pt>
                <c:pt idx="34">
                  <c:v>1.2379291183946006E-10</c:v>
                </c:pt>
                <c:pt idx="35">
                  <c:v>1.2815353380122126E-10</c:v>
                </c:pt>
                <c:pt idx="36">
                  <c:v>1.3259148290130349E-10</c:v>
                </c:pt>
                <c:pt idx="37">
                  <c:v>1.3710058288363999E-10</c:v>
                </c:pt>
                <c:pt idx="38">
                  <c:v>1.4159708942175355E-10</c:v>
                </c:pt>
                <c:pt idx="39">
                  <c:v>1.4602673869012245E-10</c:v>
                </c:pt>
                <c:pt idx="40">
                  <c:v>1.5036932921155766E-10</c:v>
                </c:pt>
                <c:pt idx="41">
                  <c:v>1.5440463087508828E-10</c:v>
                </c:pt>
                <c:pt idx="42">
                  <c:v>1.583424759642932E-10</c:v>
                </c:pt>
                <c:pt idx="43">
                  <c:v>1.6286399385511703E-10</c:v>
                </c:pt>
                <c:pt idx="44">
                  <c:v>1.6827726266757097E-10</c:v>
                </c:pt>
                <c:pt idx="45">
                  <c:v>1.7460879055943514E-10</c:v>
                </c:pt>
                <c:pt idx="46">
                  <c:v>1.8154101806148344E-10</c:v>
                </c:pt>
                <c:pt idx="47">
                  <c:v>1.8886115643143784E-10</c:v>
                </c:pt>
                <c:pt idx="48">
                  <c:v>1.9647337728885628E-10</c:v>
                </c:pt>
                <c:pt idx="49">
                  <c:v>2.04276502077659E-10</c:v>
                </c:pt>
                <c:pt idx="50">
                  <c:v>2.1223888187302066E-10</c:v>
                </c:pt>
                <c:pt idx="51">
                  <c:v>2.20271966838544E-10</c:v>
                </c:pt>
                <c:pt idx="52">
                  <c:v>2.2836661821073859E-10</c:v>
                </c:pt>
                <c:pt idx="53">
                  <c:v>2.3660053188972417E-10</c:v>
                </c:pt>
                <c:pt idx="54">
                  <c:v>2.4487531869306613E-10</c:v>
                </c:pt>
                <c:pt idx="55">
                  <c:v>2.5309924385921069E-10</c:v>
                </c:pt>
                <c:pt idx="56">
                  <c:v>2.6126905233286328E-10</c:v>
                </c:pt>
                <c:pt idx="57">
                  <c:v>2.6956921106302048E-10</c:v>
                </c:pt>
                <c:pt idx="58">
                  <c:v>2.7801450236071044E-10</c:v>
                </c:pt>
                <c:pt idx="59">
                  <c:v>2.8641217589074052E-10</c:v>
                </c:pt>
                <c:pt idx="60">
                  <c:v>2.9486348512571053E-10</c:v>
                </c:pt>
                <c:pt idx="61">
                  <c:v>3.0339812870637038E-10</c:v>
                </c:pt>
                <c:pt idx="62">
                  <c:v>3.1183043334015309E-10</c:v>
                </c:pt>
                <c:pt idx="63">
                  <c:v>3.2021248036761779E-10</c:v>
                </c:pt>
                <c:pt idx="64">
                  <c:v>3.2857817381831041E-10</c:v>
                </c:pt>
                <c:pt idx="65">
                  <c:v>3.3702706742067368E-10</c:v>
                </c:pt>
                <c:pt idx="66">
                  <c:v>3.4537638155683353E-10</c:v>
                </c:pt>
                <c:pt idx="67">
                  <c:v>3.5368842068303471E-10</c:v>
                </c:pt>
                <c:pt idx="68">
                  <c:v>3.6210642991933813E-10</c:v>
                </c:pt>
                <c:pt idx="69">
                  <c:v>3.7059134209763861E-10</c:v>
                </c:pt>
                <c:pt idx="70">
                  <c:v>3.7907571643037756E-10</c:v>
                </c:pt>
                <c:pt idx="71">
                  <c:v>3.8750020221999908E-10</c:v>
                </c:pt>
                <c:pt idx="72">
                  <c:v>3.9591038142638427E-10</c:v>
                </c:pt>
                <c:pt idx="73">
                  <c:v>4.0435482732279201E-10</c:v>
                </c:pt>
                <c:pt idx="74">
                  <c:v>4.1284185267994614E-10</c:v>
                </c:pt>
                <c:pt idx="75">
                  <c:v>4.2134619358897655E-10</c:v>
                </c:pt>
                <c:pt idx="76">
                  <c:v>4.2981998619556892E-10</c:v>
                </c:pt>
                <c:pt idx="77">
                  <c:v>4.3822636331404987E-10</c:v>
                </c:pt>
                <c:pt idx="78">
                  <c:v>4.4644138461760172E-10</c:v>
                </c:pt>
                <c:pt idx="79">
                  <c:v>4.5386722839145225E-10</c:v>
                </c:pt>
                <c:pt idx="80">
                  <c:v>4.606832918067851E-10</c:v>
                </c:pt>
                <c:pt idx="81">
                  <c:v>4.6816701081021614E-10</c:v>
                </c:pt>
                <c:pt idx="82">
                  <c:v>4.7676657606880921E-10</c:v>
                </c:pt>
                <c:pt idx="83">
                  <c:v>4.8642347501028892E-10</c:v>
                </c:pt>
                <c:pt idx="84">
                  <c:v>4.9684166538920408E-10</c:v>
                </c:pt>
                <c:pt idx="85">
                  <c:v>5.0768711067791575E-10</c:v>
                </c:pt>
                <c:pt idx="86">
                  <c:v>5.1887199521490988E-10</c:v>
                </c:pt>
                <c:pt idx="87">
                  <c:v>5.3032214997977662E-10</c:v>
                </c:pt>
                <c:pt idx="88">
                  <c:v>5.4196794363502883E-10</c:v>
                </c:pt>
                <c:pt idx="89">
                  <c:v>5.5380661655973248E-10</c:v>
                </c:pt>
                <c:pt idx="90">
                  <c:v>5.6567787033360161E-10</c:v>
                </c:pt>
                <c:pt idx="91">
                  <c:v>5.77657469350025E-10</c:v>
                </c:pt>
                <c:pt idx="92">
                  <c:v>5.8975550316184004E-10</c:v>
                </c:pt>
                <c:pt idx="93">
                  <c:v>6.0186177786098734E-10</c:v>
                </c:pt>
                <c:pt idx="94">
                  <c:v>6.1402643404164957E-10</c:v>
                </c:pt>
                <c:pt idx="95">
                  <c:v>6.2625397654831223E-10</c:v>
                </c:pt>
                <c:pt idx="96">
                  <c:v>6.3842367750539316E-10</c:v>
                </c:pt>
                <c:pt idx="97">
                  <c:v>6.5069664594991238E-10</c:v>
                </c:pt>
                <c:pt idx="98">
                  <c:v>6.6300055361979174E-10</c:v>
                </c:pt>
                <c:pt idx="99">
                  <c:v>6.7528509874425902E-10</c:v>
                </c:pt>
                <c:pt idx="100">
                  <c:v>6.8764286583421884E-10</c:v>
                </c:pt>
                <c:pt idx="101">
                  <c:v>6.9997074160087418E-10</c:v>
                </c:pt>
                <c:pt idx="102">
                  <c:v>7.1216137110935089E-10</c:v>
                </c:pt>
                <c:pt idx="103">
                  <c:v>7.2443485352011946E-10</c:v>
                </c:pt>
                <c:pt idx="104">
                  <c:v>7.3675451073589151E-10</c:v>
                </c:pt>
                <c:pt idx="105">
                  <c:v>7.4901162347502139E-10</c:v>
                </c:pt>
                <c:pt idx="106">
                  <c:v>7.6145982741053678E-10</c:v>
                </c:pt>
                <c:pt idx="107">
                  <c:v>7.7389708048992368E-10</c:v>
                </c:pt>
                <c:pt idx="108">
                  <c:v>7.8629308049739844E-10</c:v>
                </c:pt>
                <c:pt idx="109">
                  <c:v>7.9863143128719521E-10</c:v>
                </c:pt>
                <c:pt idx="110">
                  <c:v>8.1103285638682769E-10</c:v>
                </c:pt>
                <c:pt idx="111">
                  <c:v>8.2349704476913324E-10</c:v>
                </c:pt>
                <c:pt idx="112">
                  <c:v>8.3592647900435885E-10</c:v>
                </c:pt>
                <c:pt idx="113">
                  <c:v>8.4818137654281683E-10</c:v>
                </c:pt>
                <c:pt idx="114">
                  <c:v>8.6039749839155586E-10</c:v>
                </c:pt>
                <c:pt idx="115">
                  <c:v>8.7264524237540751E-10</c:v>
                </c:pt>
                <c:pt idx="116">
                  <c:v>8.8444614892333985E-10</c:v>
                </c:pt>
                <c:pt idx="117">
                  <c:v>8.9489957990703779E-10</c:v>
                </c:pt>
                <c:pt idx="118">
                  <c:v>9.0443107532649861E-10</c:v>
                </c:pt>
                <c:pt idx="119">
                  <c:v>9.14590371359046E-10</c:v>
                </c:pt>
                <c:pt idx="120">
                  <c:v>9.2613250660393782E-10</c:v>
                </c:pt>
                <c:pt idx="121">
                  <c:v>9.3885722529340753E-10</c:v>
                </c:pt>
                <c:pt idx="122">
                  <c:v>9.5237525740240757E-10</c:v>
                </c:pt>
                <c:pt idx="123">
                  <c:v>9.6659348434396676E-10</c:v>
                </c:pt>
                <c:pt idx="124">
                  <c:v>9.813513793190044E-10</c:v>
                </c:pt>
                <c:pt idx="125">
                  <c:v>9.9653237443146988E-10</c:v>
                </c:pt>
                <c:pt idx="126">
                  <c:v>1.0119208440873366E-9</c:v>
                </c:pt>
                <c:pt idx="127">
                  <c:v>1.0274209028552952E-9</c:v>
                </c:pt>
                <c:pt idx="128">
                  <c:v>1.0430080203701873E-9</c:v>
                </c:pt>
                <c:pt idx="129">
                  <c:v>1.0587206115723019E-9</c:v>
                </c:pt>
                <c:pt idx="130">
                  <c:v>1.0744567121850239E-9</c:v>
                </c:pt>
                <c:pt idx="131">
                  <c:v>1.0902032826663224E-9</c:v>
                </c:pt>
                <c:pt idx="132">
                  <c:v>1.1061404472615876E-9</c:v>
                </c:pt>
                <c:pt idx="133">
                  <c:v>1.1221522111081272E-9</c:v>
                </c:pt>
                <c:pt idx="134">
                  <c:v>1.1380137376143822E-9</c:v>
                </c:pt>
                <c:pt idx="135">
                  <c:v>1.1539732625379425E-9</c:v>
                </c:pt>
                <c:pt idx="136">
                  <c:v>1.1698017239464285E-9</c:v>
                </c:pt>
                <c:pt idx="137">
                  <c:v>1.185614046832211E-9</c:v>
                </c:pt>
                <c:pt idx="138">
                  <c:v>1.2016287622809377E-9</c:v>
                </c:pt>
                <c:pt idx="139">
                  <c:v>1.2176629521326468E-9</c:v>
                </c:pt>
                <c:pt idx="140">
                  <c:v>1.2336745355694063E-9</c:v>
                </c:pt>
                <c:pt idx="141">
                  <c:v>1.2498316508947047E-9</c:v>
                </c:pt>
                <c:pt idx="142">
                  <c:v>1.2658954270737477E-9</c:v>
                </c:pt>
                <c:pt idx="143">
                  <c:v>1.2818797284491207E-9</c:v>
                </c:pt>
                <c:pt idx="144">
                  <c:v>1.2979084037226159E-9</c:v>
                </c:pt>
                <c:pt idx="145">
                  <c:v>1.3138959572604154E-9</c:v>
                </c:pt>
                <c:pt idx="146">
                  <c:v>1.329869788767212E-9</c:v>
                </c:pt>
                <c:pt idx="147">
                  <c:v>1.3458208908157317E-9</c:v>
                </c:pt>
                <c:pt idx="148">
                  <c:v>1.3618529218163348E-9</c:v>
                </c:pt>
                <c:pt idx="149">
                  <c:v>1.3780283545200647E-9</c:v>
                </c:pt>
                <c:pt idx="150">
                  <c:v>1.39415538615509E-9</c:v>
                </c:pt>
                <c:pt idx="151">
                  <c:v>1.4102257843022923E-9</c:v>
                </c:pt>
                <c:pt idx="152">
                  <c:v>1.4260730042253111E-9</c:v>
                </c:pt>
                <c:pt idx="153">
                  <c:v>1.44177503204031E-9</c:v>
                </c:pt>
                <c:pt idx="154">
                  <c:v>1.4567794387286875E-9</c:v>
                </c:pt>
                <c:pt idx="155">
                  <c:v>1.4695423203808595E-9</c:v>
                </c:pt>
                <c:pt idx="156">
                  <c:v>1.4811585277087779E-9</c:v>
                </c:pt>
                <c:pt idx="157">
                  <c:v>1.493659953634016E-9</c:v>
                </c:pt>
                <c:pt idx="158">
                  <c:v>1.5077610656995126E-9</c:v>
                </c:pt>
                <c:pt idx="159">
                  <c:v>1.523444872898138E-9</c:v>
                </c:pt>
                <c:pt idx="160">
                  <c:v>1.5401603983960603E-9</c:v>
                </c:pt>
                <c:pt idx="161">
                  <c:v>1.5575960667358795E-9</c:v>
                </c:pt>
                <c:pt idx="162">
                  <c:v>1.5757349462580943E-9</c:v>
                </c:pt>
                <c:pt idx="163">
                  <c:v>1.594230483643085E-9</c:v>
                </c:pt>
                <c:pt idx="164">
                  <c:v>1.6130013919945423E-9</c:v>
                </c:pt>
                <c:pt idx="165">
                  <c:v>1.6318888503413324E-9</c:v>
                </c:pt>
                <c:pt idx="166">
                  <c:v>1.651041047592537E-9</c:v>
                </c:pt>
                <c:pt idx="167">
                  <c:v>1.6702693639203031E-9</c:v>
                </c:pt>
                <c:pt idx="168">
                  <c:v>1.6893918983321932E-9</c:v>
                </c:pt>
                <c:pt idx="169">
                  <c:v>1.7088128231920128E-9</c:v>
                </c:pt>
                <c:pt idx="170">
                  <c:v>1.7283098885180872E-9</c:v>
                </c:pt>
                <c:pt idx="171">
                  <c:v>1.7478047949930551E-9</c:v>
                </c:pt>
                <c:pt idx="172">
                  <c:v>1.7672772180964011E-9</c:v>
                </c:pt>
                <c:pt idx="173">
                  <c:v>1.7868503732547695E-9</c:v>
                </c:pt>
                <c:pt idx="174">
                  <c:v>1.806424765719165E-9</c:v>
                </c:pt>
                <c:pt idx="175">
                  <c:v>1.8259865294638774E-9</c:v>
                </c:pt>
                <c:pt idx="176">
                  <c:v>1.8456189983787522E-9</c:v>
                </c:pt>
                <c:pt idx="177">
                  <c:v>1.8654044894841629E-9</c:v>
                </c:pt>
                <c:pt idx="178">
                  <c:v>1.8851346100578743E-9</c:v>
                </c:pt>
                <c:pt idx="179">
                  <c:v>1.9047908934494573E-9</c:v>
                </c:pt>
                <c:pt idx="180">
                  <c:v>1.9243620420443146E-9</c:v>
                </c:pt>
                <c:pt idx="181">
                  <c:v>1.9440580524760049E-9</c:v>
                </c:pt>
                <c:pt idx="182">
                  <c:v>1.9636754004564794E-9</c:v>
                </c:pt>
                <c:pt idx="183">
                  <c:v>1.9835278037259993E-9</c:v>
                </c:pt>
                <c:pt idx="184">
                  <c:v>2.0030745131248789E-9</c:v>
                </c:pt>
                <c:pt idx="185">
                  <c:v>2.0227823206204759E-9</c:v>
                </c:pt>
                <c:pt idx="186">
                  <c:v>2.042509421039791E-9</c:v>
                </c:pt>
                <c:pt idx="187">
                  <c:v>2.062321779299158E-9</c:v>
                </c:pt>
                <c:pt idx="188">
                  <c:v>2.0822151895539364E-9</c:v>
                </c:pt>
                <c:pt idx="189">
                  <c:v>2.101921675061365E-9</c:v>
                </c:pt>
                <c:pt idx="190">
                  <c:v>2.1215352736041367E-9</c:v>
                </c:pt>
                <c:pt idx="191">
                  <c:v>2.1412218592115027E-9</c:v>
                </c:pt>
                <c:pt idx="192">
                  <c:v>2.1591889143200411E-9</c:v>
                </c:pt>
                <c:pt idx="193">
                  <c:v>2.1738047938368588E-9</c:v>
                </c:pt>
                <c:pt idx="194">
                  <c:v>2.1870517950531183E-9</c:v>
                </c:pt>
                <c:pt idx="195">
                  <c:v>2.2012853017387747E-9</c:v>
                </c:pt>
                <c:pt idx="196">
                  <c:v>2.2174954211769896E-9</c:v>
                </c:pt>
                <c:pt idx="197">
                  <c:v>2.235307341003801E-9</c:v>
                </c:pt>
                <c:pt idx="198">
                  <c:v>2.25466240314443E-9</c:v>
                </c:pt>
                <c:pt idx="199">
                  <c:v>2.2750717788135477E-9</c:v>
                </c:pt>
                <c:pt idx="200">
                  <c:v>2.2962062040673371E-9</c:v>
                </c:pt>
                <c:pt idx="201">
                  <c:v>2.3179922889961562E-9</c:v>
                </c:pt>
                <c:pt idx="202">
                  <c:v>2.3401182197527341E-9</c:v>
                </c:pt>
                <c:pt idx="203">
                  <c:v>2.3624675300771213E-9</c:v>
                </c:pt>
                <c:pt idx="204">
                  <c:v>2.3867839787652686E-9</c:v>
                </c:pt>
                <c:pt idx="205">
                  <c:v>2.4097431365627158E-9</c:v>
                </c:pt>
                <c:pt idx="206">
                  <c:v>2.4331057646160932E-9</c:v>
                </c:pt>
                <c:pt idx="207">
                  <c:v>2.4565959102995665E-9</c:v>
                </c:pt>
                <c:pt idx="208">
                  <c:v>2.4800788970985441E-9</c:v>
                </c:pt>
                <c:pt idx="209">
                  <c:v>2.5028205475876324E-9</c:v>
                </c:pt>
                <c:pt idx="210">
                  <c:v>2.5262433550138089E-9</c:v>
                </c:pt>
                <c:pt idx="211">
                  <c:v>2.5496829410755251E-9</c:v>
                </c:pt>
                <c:pt idx="212">
                  <c:v>2.5732716332783978E-9</c:v>
                </c:pt>
                <c:pt idx="213">
                  <c:v>2.5968226844445892E-9</c:v>
                </c:pt>
                <c:pt idx="214">
                  <c:v>2.6203320696301474E-9</c:v>
                </c:pt>
                <c:pt idx="215">
                  <c:v>2.6439592408371907E-9</c:v>
                </c:pt>
                <c:pt idx="216">
                  <c:v>2.6676501708592815E-9</c:v>
                </c:pt>
                <c:pt idx="217">
                  <c:v>2.6912686658286275E-9</c:v>
                </c:pt>
                <c:pt idx="218">
                  <c:v>2.7143711385957535E-9</c:v>
                </c:pt>
                <c:pt idx="219">
                  <c:v>2.7371563378843569E-9</c:v>
                </c:pt>
                <c:pt idx="220">
                  <c:v>2.7607350611757628E-9</c:v>
                </c:pt>
                <c:pt idx="221">
                  <c:v>2.7841699492195273E-9</c:v>
                </c:pt>
                <c:pt idx="222">
                  <c:v>2.8076600949030014E-9</c:v>
                </c:pt>
                <c:pt idx="223">
                  <c:v>2.8311573994709712E-9</c:v>
                </c:pt>
                <c:pt idx="224">
                  <c:v>2.8547232727295117E-9</c:v>
                </c:pt>
                <c:pt idx="225">
                  <c:v>2.8782032950398885E-9</c:v>
                </c:pt>
                <c:pt idx="226">
                  <c:v>2.9016538431434902E-9</c:v>
                </c:pt>
                <c:pt idx="227">
                  <c:v>2.9251728480800905E-9</c:v>
                </c:pt>
                <c:pt idx="228">
                  <c:v>2.9509849332070304E-9</c:v>
                </c:pt>
                <c:pt idx="229">
                  <c:v>2.9810430790157886E-9</c:v>
                </c:pt>
                <c:pt idx="230">
                  <c:v>3.0108274319439807E-9</c:v>
                </c:pt>
                <c:pt idx="231">
                  <c:v>3.0390529560068597E-9</c:v>
                </c:pt>
                <c:pt idx="232">
                  <c:v>3.0647725349231936E-9</c:v>
                </c:pt>
                <c:pt idx="233">
                  <c:v>3.0885235648080412E-9</c:v>
                </c:pt>
                <c:pt idx="234">
                  <c:v>3.1110854045159231E-9</c:v>
                </c:pt>
                <c:pt idx="235">
                  <c:v>3.1329979110284442E-9</c:v>
                </c:pt>
                <c:pt idx="236">
                  <c:v>3.1541787942552017E-9</c:v>
                </c:pt>
                <c:pt idx="237">
                  <c:v>3.1749873784068228E-9</c:v>
                </c:pt>
                <c:pt idx="238">
                  <c:v>3.1957455147942556E-9</c:v>
                </c:pt>
                <c:pt idx="239">
                  <c:v>3.2162740635187295E-9</c:v>
                </c:pt>
                <c:pt idx="240">
                  <c:v>3.2366005974713125E-9</c:v>
                </c:pt>
                <c:pt idx="241">
                  <c:v>3.256810861300412E-9</c:v>
                </c:pt>
                <c:pt idx="242">
                  <c:v>3.277011141613442E-9</c:v>
                </c:pt>
                <c:pt idx="243">
                  <c:v>3.2972523058684029E-9</c:v>
                </c:pt>
                <c:pt idx="244">
                  <c:v>3.3174143955523911E-9</c:v>
                </c:pt>
                <c:pt idx="245">
                  <c:v>3.3378394760243742E-9</c:v>
                </c:pt>
                <c:pt idx="246">
                  <c:v>3.358335507753173E-9</c:v>
                </c:pt>
                <c:pt idx="247">
                  <c:v>3.378702936833444E-9</c:v>
                </c:pt>
                <c:pt idx="248">
                  <c:v>3.3990920103535603E-9</c:v>
                </c:pt>
                <c:pt idx="249">
                  <c:v>3.4192998654754035E-9</c:v>
                </c:pt>
                <c:pt idx="250">
                  <c:v>3.4394772932868302E-9</c:v>
                </c:pt>
                <c:pt idx="251">
                  <c:v>3.4598002254256507E-9</c:v>
                </c:pt>
                <c:pt idx="252">
                  <c:v>3.480099108186866E-9</c:v>
                </c:pt>
                <c:pt idx="253">
                  <c:v>3.5004225812569743E-9</c:v>
                </c:pt>
                <c:pt idx="254">
                  <c:v>3.5205976153163973E-9</c:v>
                </c:pt>
                <c:pt idx="255">
                  <c:v>3.5407510049359742E-9</c:v>
                </c:pt>
                <c:pt idx="256">
                  <c:v>3.5609753346266109E-9</c:v>
                </c:pt>
                <c:pt idx="257">
                  <c:v>3.5811205633598105E-9</c:v>
                </c:pt>
                <c:pt idx="258">
                  <c:v>3.6011609209046398E-9</c:v>
                </c:pt>
                <c:pt idx="259">
                  <c:v>3.6211002710635235E-9</c:v>
                </c:pt>
                <c:pt idx="260">
                  <c:v>3.6410348113468865E-9</c:v>
                </c:pt>
                <c:pt idx="261">
                  <c:v>3.6605751829799912E-9</c:v>
                </c:pt>
                <c:pt idx="262">
                  <c:v>3.6807165367250079E-9</c:v>
                </c:pt>
                <c:pt idx="263">
                  <c:v>3.7008578904700254E-9</c:v>
                </c:pt>
                <c:pt idx="264">
                  <c:v>3.7211760127333248E-9</c:v>
                </c:pt>
                <c:pt idx="265">
                  <c:v>3.7417908833649041E-9</c:v>
                </c:pt>
                <c:pt idx="266">
                  <c:v>3.7652995695283112E-9</c:v>
                </c:pt>
                <c:pt idx="267">
                  <c:v>3.7919161343005643E-9</c:v>
                </c:pt>
                <c:pt idx="268">
                  <c:v>3.8169874985972387E-9</c:v>
                </c:pt>
                <c:pt idx="269">
                  <c:v>3.8394895857618743E-9</c:v>
                </c:pt>
                <c:pt idx="270">
                  <c:v>3.8600012775505092E-9</c:v>
                </c:pt>
                <c:pt idx="271">
                  <c:v>3.878665160578742E-9</c:v>
                </c:pt>
                <c:pt idx="272">
                  <c:v>3.8960016298206935E-9</c:v>
                </c:pt>
                <c:pt idx="273">
                  <c:v>3.9126483052308673E-9</c:v>
                </c:pt>
                <c:pt idx="274">
                  <c:v>3.9289852823395139E-9</c:v>
                </c:pt>
                <c:pt idx="275">
                  <c:v>3.9449036772344897E-9</c:v>
                </c:pt>
                <c:pt idx="276">
                  <c:v>3.9607591858034648E-9</c:v>
                </c:pt>
                <c:pt idx="277">
                  <c:v>3.9765799335629972E-9</c:v>
                </c:pt>
                <c:pt idx="278">
                  <c:v>3.9921813688468828E-9</c:v>
                </c:pt>
                <c:pt idx="279">
                  <c:v>4.0078604780275571E-9</c:v>
                </c:pt>
                <c:pt idx="280">
                  <c:v>4.0236077546141508E-9</c:v>
                </c:pt>
                <c:pt idx="281">
                  <c:v>4.0392647383674284E-9</c:v>
                </c:pt>
                <c:pt idx="282">
                  <c:v>4.0548963528237702E-9</c:v>
                </c:pt>
                <c:pt idx="283">
                  <c:v>4.0704480003031335E-9</c:v>
                </c:pt>
                <c:pt idx="284">
                  <c:v>4.0859638057241165E-9</c:v>
                </c:pt>
                <c:pt idx="285">
                  <c:v>4.1015431155806045E-9</c:v>
                </c:pt>
                <c:pt idx="286">
                  <c:v>4.1171748530802734E-9</c:v>
                </c:pt>
                <c:pt idx="287">
                  <c:v>4.1327376863166621E-9</c:v>
                </c:pt>
                <c:pt idx="288">
                  <c:v>4.1482236237676761E-9</c:v>
                </c:pt>
                <c:pt idx="289">
                  <c:v>4.1638394774923686E-9</c:v>
                </c:pt>
                <c:pt idx="290">
                  <c:v>4.1793605301379464E-9</c:v>
                </c:pt>
                <c:pt idx="291">
                  <c:v>4.1949264366698449E-9</c:v>
                </c:pt>
                <c:pt idx="292">
                  <c:v>4.2104414171675457E-9</c:v>
                </c:pt>
                <c:pt idx="293">
                  <c:v>4.2261074166409859E-9</c:v>
                </c:pt>
                <c:pt idx="294">
                  <c:v>4.2417060778571284E-9</c:v>
                </c:pt>
                <c:pt idx="295">
                  <c:v>4.2572623003111148E-9</c:v>
                </c:pt>
                <c:pt idx="296">
                  <c:v>4.2726992233703013E-9</c:v>
                </c:pt>
                <c:pt idx="297">
                  <c:v>4.2880654445554437E-9</c:v>
                </c:pt>
                <c:pt idx="298">
                  <c:v>4.30351067074246E-9</c:v>
                </c:pt>
                <c:pt idx="299">
                  <c:v>4.3190825196990121E-9</c:v>
                </c:pt>
                <c:pt idx="300">
                  <c:v>4.3348153440420723E-9</c:v>
                </c:pt>
                <c:pt idx="301">
                  <c:v>4.3505659973246855E-9</c:v>
                </c:pt>
                <c:pt idx="302">
                  <c:v>4.3662901962919312E-9</c:v>
                </c:pt>
                <c:pt idx="303">
                  <c:v>4.3832662828140183E-9</c:v>
                </c:pt>
                <c:pt idx="304">
                  <c:v>4.4026539675137118E-9</c:v>
                </c:pt>
                <c:pt idx="305">
                  <c:v>4.4222828346148242E-9</c:v>
                </c:pt>
                <c:pt idx="306">
                  <c:v>4.4400214206361055E-9</c:v>
                </c:pt>
                <c:pt idx="307">
                  <c:v>4.4561042014163355E-9</c:v>
                </c:pt>
                <c:pt idx="308">
                  <c:v>4.4710157798214485E-9</c:v>
                </c:pt>
                <c:pt idx="309">
                  <c:v>4.4849141174303334E-9</c:v>
                </c:pt>
                <c:pt idx="310">
                  <c:v>4.4983986034540122E-9</c:v>
                </c:pt>
                <c:pt idx="311">
                  <c:v>4.511346430412853E-9</c:v>
                </c:pt>
                <c:pt idx="312">
                  <c:v>4.5239544444349704E-9</c:v>
                </c:pt>
                <c:pt idx="313">
                  <c:v>4.5362642358130459E-9</c:v>
                </c:pt>
                <c:pt idx="314">
                  <c:v>4.5484109724109523E-9</c:v>
                </c:pt>
                <c:pt idx="315">
                  <c:v>4.56055699638146E-9</c:v>
                </c:pt>
                <c:pt idx="316">
                  <c:v>4.5726549183357055E-9</c:v>
                </c:pt>
                <c:pt idx="317">
                  <c:v>4.5847024484545475E-9</c:v>
                </c:pt>
                <c:pt idx="318">
                  <c:v>4.5967208732336084E-9</c:v>
                </c:pt>
                <c:pt idx="319">
                  <c:v>4.6087174186719258E-9</c:v>
                </c:pt>
                <c:pt idx="320">
                  <c:v>4.6207725167443606E-9</c:v>
                </c:pt>
                <c:pt idx="321">
                  <c:v>4.6327855388027773E-9</c:v>
                </c:pt>
                <c:pt idx="322">
                  <c:v>4.6446042418901384E-9</c:v>
                </c:pt>
                <c:pt idx="323">
                  <c:v>4.6564786164902177E-9</c:v>
                </c:pt>
                <c:pt idx="324">
                  <c:v>4.6685175706223956E-9</c:v>
                </c:pt>
                <c:pt idx="325">
                  <c:v>4.6804377620832535E-9</c:v>
                </c:pt>
                <c:pt idx="326">
                  <c:v>4.6923964325482805E-9</c:v>
                </c:pt>
                <c:pt idx="327">
                  <c:v>4.7043795103351392E-9</c:v>
                </c:pt>
                <c:pt idx="328">
                  <c:v>4.7164162910291421E-9</c:v>
                </c:pt>
                <c:pt idx="329">
                  <c:v>4.7284483065029896E-9</c:v>
                </c:pt>
                <c:pt idx="330">
                  <c:v>4.7403490123751085E-9</c:v>
                </c:pt>
                <c:pt idx="331">
                  <c:v>4.7520412406324609E-9</c:v>
                </c:pt>
                <c:pt idx="332">
                  <c:v>4.7641366817506034E-9</c:v>
                </c:pt>
                <c:pt idx="333">
                  <c:v>4.7761067728735542E-9</c:v>
                </c:pt>
                <c:pt idx="334">
                  <c:v>4.7880621994690447E-9</c:v>
                </c:pt>
                <c:pt idx="335">
                  <c:v>4.7999303324167037E-9</c:v>
                </c:pt>
                <c:pt idx="336">
                  <c:v>4.8118135720272792E-9</c:v>
                </c:pt>
                <c:pt idx="337">
                  <c:v>4.8236898705775672E-9</c:v>
                </c:pt>
                <c:pt idx="338">
                  <c:v>4.8356232836032306E-9</c:v>
                </c:pt>
                <c:pt idx="339">
                  <c:v>4.8476611510163206E-9</c:v>
                </c:pt>
                <c:pt idx="340">
                  <c:v>4.8597798672928769E-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D05B-4540-93F7-38A4DE7E7E7C}"/>
            </c:ext>
          </c:extLst>
        </c:ser>
        <c:ser>
          <c:idx val="3"/>
          <c:order val="1"/>
          <c:tx>
            <c:strRef>
              <c:f>'Data_evaluation '!$CG$28</c:f>
              <c:strCache>
                <c:ptCount val="1"/>
                <c:pt idx="0">
                  <c:v>O2</c:v>
                </c:pt>
              </c:strCache>
            </c:strRef>
          </c:tx>
          <c:spPr>
            <a:ln w="19050">
              <a:noFill/>
            </a:ln>
          </c:spPr>
          <c:marker>
            <c:symbol val="square"/>
            <c:size val="5"/>
            <c:spPr>
              <a:noFill/>
              <a:ln>
                <a:solidFill>
                  <a:srgbClr val="00B0F0"/>
                </a:solidFill>
              </a:ln>
            </c:spPr>
          </c:marker>
          <c:xVal>
            <c:numRef>
              <c:f>'Data_evaluation '!$BX$30:$BX$1763</c:f>
              <c:numCache>
                <c:formatCode>0.00</c:formatCode>
                <c:ptCount val="1734"/>
                <c:pt idx="0">
                  <c:v>0</c:v>
                </c:pt>
                <c:pt idx="1">
                  <c:v>6.383</c:v>
                </c:pt>
                <c:pt idx="2">
                  <c:v>12.765000000000001</c:v>
                </c:pt>
                <c:pt idx="3">
                  <c:v>19.088000000000001</c:v>
                </c:pt>
                <c:pt idx="4">
                  <c:v>25.47</c:v>
                </c:pt>
                <c:pt idx="5">
                  <c:v>31.853000000000002</c:v>
                </c:pt>
                <c:pt idx="6">
                  <c:v>38.234999999999999</c:v>
                </c:pt>
                <c:pt idx="7">
                  <c:v>44.618000000000002</c:v>
                </c:pt>
                <c:pt idx="8">
                  <c:v>51</c:v>
                </c:pt>
                <c:pt idx="9">
                  <c:v>57.383000000000003</c:v>
                </c:pt>
                <c:pt idx="10">
                  <c:v>63.765000000000001</c:v>
                </c:pt>
                <c:pt idx="11">
                  <c:v>70.147999999999996</c:v>
                </c:pt>
                <c:pt idx="12">
                  <c:v>76.53</c:v>
                </c:pt>
                <c:pt idx="13">
                  <c:v>82.912999999999997</c:v>
                </c:pt>
                <c:pt idx="14">
                  <c:v>89.295000000000002</c:v>
                </c:pt>
                <c:pt idx="15">
                  <c:v>95.677999999999997</c:v>
                </c:pt>
                <c:pt idx="16">
                  <c:v>102.056</c:v>
                </c:pt>
                <c:pt idx="17">
                  <c:v>108.446</c:v>
                </c:pt>
                <c:pt idx="18">
                  <c:v>114.82599999999999</c:v>
                </c:pt>
                <c:pt idx="19">
                  <c:v>121.206</c:v>
                </c:pt>
                <c:pt idx="20">
                  <c:v>127.586</c:v>
                </c:pt>
                <c:pt idx="21">
                  <c:v>133.976</c:v>
                </c:pt>
                <c:pt idx="22">
                  <c:v>140.35599999999999</c:v>
                </c:pt>
                <c:pt idx="23">
                  <c:v>146.73599999999999</c:v>
                </c:pt>
                <c:pt idx="24">
                  <c:v>153.11600000000001</c:v>
                </c:pt>
                <c:pt idx="25">
                  <c:v>159.506</c:v>
                </c:pt>
                <c:pt idx="26">
                  <c:v>165.886</c:v>
                </c:pt>
                <c:pt idx="27">
                  <c:v>172.26599999999999</c:v>
                </c:pt>
                <c:pt idx="28">
                  <c:v>178.64599999999999</c:v>
                </c:pt>
                <c:pt idx="29">
                  <c:v>185.036</c:v>
                </c:pt>
                <c:pt idx="30">
                  <c:v>191.416</c:v>
                </c:pt>
                <c:pt idx="31">
                  <c:v>197.79599999999999</c:v>
                </c:pt>
                <c:pt idx="32">
                  <c:v>204.17599999999999</c:v>
                </c:pt>
                <c:pt idx="33">
                  <c:v>210.566</c:v>
                </c:pt>
                <c:pt idx="34">
                  <c:v>216.946</c:v>
                </c:pt>
                <c:pt idx="35">
                  <c:v>223.32599999999999</c:v>
                </c:pt>
                <c:pt idx="36">
                  <c:v>229.70599999999999</c:v>
                </c:pt>
                <c:pt idx="37">
                  <c:v>236.096</c:v>
                </c:pt>
                <c:pt idx="38">
                  <c:v>242.476</c:v>
                </c:pt>
                <c:pt idx="39">
                  <c:v>248.85599999999999</c:v>
                </c:pt>
                <c:pt idx="40">
                  <c:v>255.23599999999999</c:v>
                </c:pt>
                <c:pt idx="41">
                  <c:v>261.62599999999998</c:v>
                </c:pt>
                <c:pt idx="42">
                  <c:v>268.00599999999997</c:v>
                </c:pt>
                <c:pt idx="43">
                  <c:v>274.38600000000002</c:v>
                </c:pt>
                <c:pt idx="44">
                  <c:v>280.76600000000002</c:v>
                </c:pt>
                <c:pt idx="45">
                  <c:v>287.15600000000001</c:v>
                </c:pt>
                <c:pt idx="46">
                  <c:v>293.536</c:v>
                </c:pt>
                <c:pt idx="47">
                  <c:v>299.916</c:v>
                </c:pt>
                <c:pt idx="48">
                  <c:v>306.29599999999999</c:v>
                </c:pt>
                <c:pt idx="49">
                  <c:v>312.68599999999998</c:v>
                </c:pt>
                <c:pt idx="50">
                  <c:v>319.06599999999997</c:v>
                </c:pt>
                <c:pt idx="51">
                  <c:v>325.44600000000003</c:v>
                </c:pt>
                <c:pt idx="52">
                  <c:v>331.82600000000002</c:v>
                </c:pt>
                <c:pt idx="53">
                  <c:v>338.21600000000001</c:v>
                </c:pt>
                <c:pt idx="54">
                  <c:v>344.596</c:v>
                </c:pt>
                <c:pt idx="55">
                  <c:v>350.976</c:v>
                </c:pt>
                <c:pt idx="56">
                  <c:v>357.35599999999999</c:v>
                </c:pt>
                <c:pt idx="57">
                  <c:v>363.74599999999998</c:v>
                </c:pt>
                <c:pt idx="58">
                  <c:v>370.12599999999998</c:v>
                </c:pt>
                <c:pt idx="59">
                  <c:v>376.50599999999997</c:v>
                </c:pt>
                <c:pt idx="60">
                  <c:v>382.88600000000002</c:v>
                </c:pt>
                <c:pt idx="61">
                  <c:v>389.27600000000001</c:v>
                </c:pt>
                <c:pt idx="62">
                  <c:v>395.65600000000001</c:v>
                </c:pt>
                <c:pt idx="63">
                  <c:v>402.036</c:v>
                </c:pt>
                <c:pt idx="64">
                  <c:v>408.416</c:v>
                </c:pt>
                <c:pt idx="65">
                  <c:v>414.80599999999998</c:v>
                </c:pt>
                <c:pt idx="66">
                  <c:v>421.12599999999998</c:v>
                </c:pt>
                <c:pt idx="67">
                  <c:v>427.44600000000003</c:v>
                </c:pt>
                <c:pt idx="68">
                  <c:v>433.82600000000002</c:v>
                </c:pt>
                <c:pt idx="69">
                  <c:v>440.21600000000001</c:v>
                </c:pt>
                <c:pt idx="70">
                  <c:v>446.596</c:v>
                </c:pt>
                <c:pt idx="71">
                  <c:v>452.976</c:v>
                </c:pt>
                <c:pt idx="72">
                  <c:v>459.35599999999999</c:v>
                </c:pt>
                <c:pt idx="73">
                  <c:v>465.74599999999998</c:v>
                </c:pt>
                <c:pt idx="74">
                  <c:v>472.12599999999998</c:v>
                </c:pt>
                <c:pt idx="75">
                  <c:v>478.50599999999997</c:v>
                </c:pt>
                <c:pt idx="76">
                  <c:v>484.88600000000002</c:v>
                </c:pt>
                <c:pt idx="77">
                  <c:v>491.27600000000001</c:v>
                </c:pt>
                <c:pt idx="78">
                  <c:v>497.65600000000001</c:v>
                </c:pt>
                <c:pt idx="79">
                  <c:v>504.036</c:v>
                </c:pt>
                <c:pt idx="80">
                  <c:v>510.416</c:v>
                </c:pt>
                <c:pt idx="81">
                  <c:v>516.80600000000004</c:v>
                </c:pt>
                <c:pt idx="82">
                  <c:v>523.18600000000004</c:v>
                </c:pt>
                <c:pt idx="83">
                  <c:v>529.56600000000003</c:v>
                </c:pt>
                <c:pt idx="84">
                  <c:v>535.94600000000003</c:v>
                </c:pt>
                <c:pt idx="85">
                  <c:v>542.33600000000001</c:v>
                </c:pt>
                <c:pt idx="86">
                  <c:v>548.71600000000001</c:v>
                </c:pt>
                <c:pt idx="87">
                  <c:v>555.096</c:v>
                </c:pt>
                <c:pt idx="88">
                  <c:v>561.476</c:v>
                </c:pt>
                <c:pt idx="89">
                  <c:v>567.86599999999999</c:v>
                </c:pt>
                <c:pt idx="90">
                  <c:v>574.24599999999998</c:v>
                </c:pt>
                <c:pt idx="91">
                  <c:v>580.62599999999998</c:v>
                </c:pt>
                <c:pt idx="92">
                  <c:v>587.00599999999997</c:v>
                </c:pt>
                <c:pt idx="93">
                  <c:v>593.39599999999996</c:v>
                </c:pt>
                <c:pt idx="94">
                  <c:v>599.77599999999995</c:v>
                </c:pt>
                <c:pt idx="95">
                  <c:v>606.15599999999995</c:v>
                </c:pt>
                <c:pt idx="96">
                  <c:v>612.53599999999994</c:v>
                </c:pt>
                <c:pt idx="97">
                  <c:v>618.92600000000004</c:v>
                </c:pt>
                <c:pt idx="98">
                  <c:v>625.30600000000004</c:v>
                </c:pt>
                <c:pt idx="99">
                  <c:v>631.68600000000004</c:v>
                </c:pt>
                <c:pt idx="100">
                  <c:v>638.06600000000003</c:v>
                </c:pt>
                <c:pt idx="101">
                  <c:v>644.45600000000002</c:v>
                </c:pt>
                <c:pt idx="102">
                  <c:v>650.83600000000001</c:v>
                </c:pt>
                <c:pt idx="103">
                  <c:v>657.21600000000001</c:v>
                </c:pt>
                <c:pt idx="104">
                  <c:v>663.596</c:v>
                </c:pt>
                <c:pt idx="105">
                  <c:v>669.92600000000004</c:v>
                </c:pt>
                <c:pt idx="106">
                  <c:v>676.30600000000004</c:v>
                </c:pt>
                <c:pt idx="107">
                  <c:v>682.68600000000004</c:v>
                </c:pt>
                <c:pt idx="108">
                  <c:v>689.06600000000003</c:v>
                </c:pt>
                <c:pt idx="109">
                  <c:v>695.39599999999996</c:v>
                </c:pt>
                <c:pt idx="110">
                  <c:v>701.77599999999995</c:v>
                </c:pt>
                <c:pt idx="111">
                  <c:v>708.15599999999995</c:v>
                </c:pt>
                <c:pt idx="112">
                  <c:v>714.53599999999994</c:v>
                </c:pt>
                <c:pt idx="113">
                  <c:v>720.92600000000004</c:v>
                </c:pt>
                <c:pt idx="114">
                  <c:v>727.30600000000004</c:v>
                </c:pt>
                <c:pt idx="115">
                  <c:v>733.68600000000004</c:v>
                </c:pt>
                <c:pt idx="116">
                  <c:v>740.06600000000003</c:v>
                </c:pt>
                <c:pt idx="117">
                  <c:v>746.45600000000002</c:v>
                </c:pt>
                <c:pt idx="118">
                  <c:v>752.83600000000001</c:v>
                </c:pt>
                <c:pt idx="119">
                  <c:v>759.21600000000001</c:v>
                </c:pt>
                <c:pt idx="120">
                  <c:v>765.596</c:v>
                </c:pt>
                <c:pt idx="121">
                  <c:v>771.98599999999999</c:v>
                </c:pt>
                <c:pt idx="122">
                  <c:v>778.36599999999999</c:v>
                </c:pt>
                <c:pt idx="123">
                  <c:v>784.74599999999998</c:v>
                </c:pt>
                <c:pt idx="124">
                  <c:v>791.12599999999998</c:v>
                </c:pt>
                <c:pt idx="125">
                  <c:v>797.51599999999996</c:v>
                </c:pt>
                <c:pt idx="126">
                  <c:v>803.89599999999996</c:v>
                </c:pt>
                <c:pt idx="127">
                  <c:v>810.27599999999995</c:v>
                </c:pt>
                <c:pt idx="128">
                  <c:v>816.65599999999995</c:v>
                </c:pt>
                <c:pt idx="129">
                  <c:v>823.04600000000005</c:v>
                </c:pt>
                <c:pt idx="130">
                  <c:v>829.42600000000004</c:v>
                </c:pt>
                <c:pt idx="131">
                  <c:v>835.80600000000004</c:v>
                </c:pt>
                <c:pt idx="132">
                  <c:v>842.18600000000004</c:v>
                </c:pt>
                <c:pt idx="133">
                  <c:v>848.57600000000002</c:v>
                </c:pt>
                <c:pt idx="134">
                  <c:v>854.95600000000002</c:v>
                </c:pt>
                <c:pt idx="135">
                  <c:v>861.33600000000001</c:v>
                </c:pt>
                <c:pt idx="136">
                  <c:v>867.71600000000001</c:v>
                </c:pt>
                <c:pt idx="137">
                  <c:v>874.10599999999999</c:v>
                </c:pt>
                <c:pt idx="138">
                  <c:v>880.48599999999999</c:v>
                </c:pt>
                <c:pt idx="139">
                  <c:v>886.86599999999999</c:v>
                </c:pt>
                <c:pt idx="140">
                  <c:v>893.24599999999998</c:v>
                </c:pt>
                <c:pt idx="141">
                  <c:v>899.63599999999997</c:v>
                </c:pt>
                <c:pt idx="142">
                  <c:v>906.01599999999996</c:v>
                </c:pt>
                <c:pt idx="143">
                  <c:v>912.39599999999996</c:v>
                </c:pt>
                <c:pt idx="144">
                  <c:v>918.77599999999995</c:v>
                </c:pt>
                <c:pt idx="145">
                  <c:v>925.16600000000005</c:v>
                </c:pt>
                <c:pt idx="146">
                  <c:v>931.54600000000005</c:v>
                </c:pt>
                <c:pt idx="147">
                  <c:v>937.92600000000004</c:v>
                </c:pt>
                <c:pt idx="148">
                  <c:v>944.30600000000004</c:v>
                </c:pt>
                <c:pt idx="149">
                  <c:v>950.69600000000003</c:v>
                </c:pt>
                <c:pt idx="150">
                  <c:v>957.07600000000002</c:v>
                </c:pt>
                <c:pt idx="151">
                  <c:v>963.45600000000002</c:v>
                </c:pt>
                <c:pt idx="152">
                  <c:v>969.83600000000001</c:v>
                </c:pt>
                <c:pt idx="153">
                  <c:v>976.16600000000005</c:v>
                </c:pt>
                <c:pt idx="154">
                  <c:v>982.54600000000005</c:v>
                </c:pt>
                <c:pt idx="155">
                  <c:v>988.92600000000004</c:v>
                </c:pt>
                <c:pt idx="156">
                  <c:v>995.30600000000004</c:v>
                </c:pt>
                <c:pt idx="157">
                  <c:v>1001.696</c:v>
                </c:pt>
                <c:pt idx="158">
                  <c:v>1008.076</c:v>
                </c:pt>
                <c:pt idx="159">
                  <c:v>1014.456</c:v>
                </c:pt>
                <c:pt idx="160">
                  <c:v>1020.836</c:v>
                </c:pt>
                <c:pt idx="161">
                  <c:v>1027.2260000000001</c:v>
                </c:pt>
                <c:pt idx="162">
                  <c:v>1033.606</c:v>
                </c:pt>
                <c:pt idx="163">
                  <c:v>1039.9860000000001</c:v>
                </c:pt>
                <c:pt idx="164">
                  <c:v>1046.366</c:v>
                </c:pt>
                <c:pt idx="165">
                  <c:v>1052.6959999999999</c:v>
                </c:pt>
                <c:pt idx="166">
                  <c:v>1059.076</c:v>
                </c:pt>
                <c:pt idx="167">
                  <c:v>1065.4559999999999</c:v>
                </c:pt>
                <c:pt idx="168">
                  <c:v>1071.7760000000001</c:v>
                </c:pt>
                <c:pt idx="169">
                  <c:v>1078.1659999999999</c:v>
                </c:pt>
                <c:pt idx="170">
                  <c:v>1084.546</c:v>
                </c:pt>
                <c:pt idx="171">
                  <c:v>1090.9259999999999</c:v>
                </c:pt>
                <c:pt idx="172">
                  <c:v>1097.306</c:v>
                </c:pt>
                <c:pt idx="173">
                  <c:v>1103.6959999999999</c:v>
                </c:pt>
                <c:pt idx="174">
                  <c:v>1110.076</c:v>
                </c:pt>
                <c:pt idx="175">
                  <c:v>1116.4559999999999</c:v>
                </c:pt>
                <c:pt idx="176">
                  <c:v>1122.836</c:v>
                </c:pt>
                <c:pt idx="177">
                  <c:v>1129.2260000000001</c:v>
                </c:pt>
                <c:pt idx="178">
                  <c:v>1135.606</c:v>
                </c:pt>
                <c:pt idx="179">
                  <c:v>1141.9860000000001</c:v>
                </c:pt>
                <c:pt idx="180">
                  <c:v>1148.366</c:v>
                </c:pt>
                <c:pt idx="181">
                  <c:v>1154.7560000000001</c:v>
                </c:pt>
                <c:pt idx="182">
                  <c:v>1161.076</c:v>
                </c:pt>
                <c:pt idx="183">
                  <c:v>1167.4559999999999</c:v>
                </c:pt>
                <c:pt idx="184">
                  <c:v>1173.7760000000001</c:v>
                </c:pt>
                <c:pt idx="185">
                  <c:v>1180.1659999999999</c:v>
                </c:pt>
                <c:pt idx="186">
                  <c:v>1186.546</c:v>
                </c:pt>
                <c:pt idx="187">
                  <c:v>1192.9259999999999</c:v>
                </c:pt>
                <c:pt idx="188">
                  <c:v>1199.306</c:v>
                </c:pt>
                <c:pt idx="189">
                  <c:v>1205.6959999999999</c:v>
                </c:pt>
                <c:pt idx="190">
                  <c:v>1212.076</c:v>
                </c:pt>
                <c:pt idx="191">
                  <c:v>1218.4559999999999</c:v>
                </c:pt>
                <c:pt idx="192">
                  <c:v>1224.836</c:v>
                </c:pt>
                <c:pt idx="193">
                  <c:v>1231.1659999999999</c:v>
                </c:pt>
                <c:pt idx="194">
                  <c:v>1237.546</c:v>
                </c:pt>
                <c:pt idx="195">
                  <c:v>1243.9259999999999</c:v>
                </c:pt>
                <c:pt idx="196">
                  <c:v>1250.306</c:v>
                </c:pt>
                <c:pt idx="197">
                  <c:v>1256.636</c:v>
                </c:pt>
                <c:pt idx="198">
                  <c:v>1263.0160000000001</c:v>
                </c:pt>
                <c:pt idx="199">
                  <c:v>1269.396</c:v>
                </c:pt>
                <c:pt idx="200">
                  <c:v>1275.7760000000001</c:v>
                </c:pt>
                <c:pt idx="201">
                  <c:v>1282.1659999999999</c:v>
                </c:pt>
                <c:pt idx="202">
                  <c:v>1288.546</c:v>
                </c:pt>
                <c:pt idx="203">
                  <c:v>1294.9259999999999</c:v>
                </c:pt>
                <c:pt idx="204">
                  <c:v>1301.816</c:v>
                </c:pt>
                <c:pt idx="205">
                  <c:v>1308.1959999999999</c:v>
                </c:pt>
                <c:pt idx="206">
                  <c:v>1314.576</c:v>
                </c:pt>
                <c:pt idx="207">
                  <c:v>1320.9559999999999</c:v>
                </c:pt>
                <c:pt idx="208">
                  <c:v>1327.336</c:v>
                </c:pt>
                <c:pt idx="209">
                  <c:v>1333.5260000000001</c:v>
                </c:pt>
                <c:pt idx="210">
                  <c:v>1339.9059999999999</c:v>
                </c:pt>
                <c:pt idx="211">
                  <c:v>1346.2860000000001</c:v>
                </c:pt>
                <c:pt idx="212">
                  <c:v>1352.6659999999999</c:v>
                </c:pt>
                <c:pt idx="213">
                  <c:v>1359.056</c:v>
                </c:pt>
                <c:pt idx="214">
                  <c:v>1365.4359999999999</c:v>
                </c:pt>
                <c:pt idx="215">
                  <c:v>1371.816</c:v>
                </c:pt>
                <c:pt idx="216">
                  <c:v>1378.1959999999999</c:v>
                </c:pt>
                <c:pt idx="217">
                  <c:v>1384.586</c:v>
                </c:pt>
                <c:pt idx="218">
                  <c:v>1390.9059999999999</c:v>
                </c:pt>
                <c:pt idx="219">
                  <c:v>1397.086</c:v>
                </c:pt>
                <c:pt idx="220">
                  <c:v>1403.4760000000001</c:v>
                </c:pt>
                <c:pt idx="221">
                  <c:v>1409.856</c:v>
                </c:pt>
                <c:pt idx="222">
                  <c:v>1416.2360000000001</c:v>
                </c:pt>
                <c:pt idx="223">
                  <c:v>1422.616</c:v>
                </c:pt>
                <c:pt idx="224">
                  <c:v>1428.9960000000001</c:v>
                </c:pt>
                <c:pt idx="225">
                  <c:v>1435.386</c:v>
                </c:pt>
                <c:pt idx="226">
                  <c:v>1441.7660000000001</c:v>
                </c:pt>
                <c:pt idx="227">
                  <c:v>1448.146</c:v>
                </c:pt>
                <c:pt idx="228">
                  <c:v>1454.5260000000001</c:v>
                </c:pt>
                <c:pt idx="229">
                  <c:v>1460.9159999999999</c:v>
                </c:pt>
                <c:pt idx="230">
                  <c:v>1467.096</c:v>
                </c:pt>
                <c:pt idx="231">
                  <c:v>1473.4760000000001</c:v>
                </c:pt>
                <c:pt idx="232">
                  <c:v>1479.856</c:v>
                </c:pt>
                <c:pt idx="233">
                  <c:v>1486.2460000000001</c:v>
                </c:pt>
                <c:pt idx="234">
                  <c:v>1492.626</c:v>
                </c:pt>
                <c:pt idx="235">
                  <c:v>1499.0060000000001</c:v>
                </c:pt>
                <c:pt idx="236">
                  <c:v>1505.396</c:v>
                </c:pt>
                <c:pt idx="237">
                  <c:v>1511.7760000000001</c:v>
                </c:pt>
                <c:pt idx="238">
                  <c:v>1518.1559999999999</c:v>
                </c:pt>
                <c:pt idx="239">
                  <c:v>1524.5360000000001</c:v>
                </c:pt>
                <c:pt idx="240">
                  <c:v>1530.9159999999999</c:v>
                </c:pt>
                <c:pt idx="241">
                  <c:v>1537.306</c:v>
                </c:pt>
                <c:pt idx="242">
                  <c:v>1543.6859999999999</c:v>
                </c:pt>
                <c:pt idx="243">
                  <c:v>1550.066</c:v>
                </c:pt>
                <c:pt idx="244">
                  <c:v>1556.4559999999999</c:v>
                </c:pt>
                <c:pt idx="245">
                  <c:v>1562.836</c:v>
                </c:pt>
                <c:pt idx="246">
                  <c:v>1569.2159999999999</c:v>
                </c:pt>
                <c:pt idx="247">
                  <c:v>1575.596</c:v>
                </c:pt>
                <c:pt idx="248">
                  <c:v>1581.9760000000001</c:v>
                </c:pt>
                <c:pt idx="249">
                  <c:v>1588.366</c:v>
                </c:pt>
                <c:pt idx="250">
                  <c:v>1594.7460000000001</c:v>
                </c:pt>
                <c:pt idx="251">
                  <c:v>1601.126</c:v>
                </c:pt>
                <c:pt idx="252">
                  <c:v>1607.5060000000001</c:v>
                </c:pt>
                <c:pt idx="253">
                  <c:v>1613.896</c:v>
                </c:pt>
                <c:pt idx="254">
                  <c:v>1620.2760000000001</c:v>
                </c:pt>
                <c:pt idx="255">
                  <c:v>1626.6559999999999</c:v>
                </c:pt>
                <c:pt idx="256">
                  <c:v>1633.0360000000001</c:v>
                </c:pt>
                <c:pt idx="257">
                  <c:v>1639.4259999999999</c:v>
                </c:pt>
                <c:pt idx="258">
                  <c:v>1645.806</c:v>
                </c:pt>
                <c:pt idx="259">
                  <c:v>1652.1859999999999</c:v>
                </c:pt>
                <c:pt idx="260">
                  <c:v>1658.566</c:v>
                </c:pt>
                <c:pt idx="261">
                  <c:v>1664.7560000000001</c:v>
                </c:pt>
                <c:pt idx="262">
                  <c:v>1671.136</c:v>
                </c:pt>
                <c:pt idx="263">
                  <c:v>1677.5160000000001</c:v>
                </c:pt>
                <c:pt idx="264">
                  <c:v>1683.896</c:v>
                </c:pt>
                <c:pt idx="265">
                  <c:v>1690.2860000000001</c:v>
                </c:pt>
                <c:pt idx="266">
                  <c:v>1696.606</c:v>
                </c:pt>
                <c:pt idx="267">
                  <c:v>1702.9860000000001</c:v>
                </c:pt>
                <c:pt idx="268">
                  <c:v>1709.366</c:v>
                </c:pt>
                <c:pt idx="269">
                  <c:v>1715.7560000000001</c:v>
                </c:pt>
                <c:pt idx="270">
                  <c:v>1722.136</c:v>
                </c:pt>
                <c:pt idx="271">
                  <c:v>1728.5160000000001</c:v>
                </c:pt>
                <c:pt idx="272">
                  <c:v>1734.896</c:v>
                </c:pt>
                <c:pt idx="273">
                  <c:v>1741.2260000000001</c:v>
                </c:pt>
                <c:pt idx="274">
                  <c:v>1747.606</c:v>
                </c:pt>
                <c:pt idx="275">
                  <c:v>1753.9860000000001</c:v>
                </c:pt>
                <c:pt idx="276">
                  <c:v>1760.366</c:v>
                </c:pt>
                <c:pt idx="277">
                  <c:v>1766.7560000000001</c:v>
                </c:pt>
                <c:pt idx="278">
                  <c:v>1773.136</c:v>
                </c:pt>
                <c:pt idx="279">
                  <c:v>1779.5160000000001</c:v>
                </c:pt>
                <c:pt idx="280">
                  <c:v>1785.9059999999999</c:v>
                </c:pt>
                <c:pt idx="281">
                  <c:v>1792.2860000000001</c:v>
                </c:pt>
                <c:pt idx="282">
                  <c:v>1798.6659999999999</c:v>
                </c:pt>
                <c:pt idx="283">
                  <c:v>1805.046</c:v>
                </c:pt>
                <c:pt idx="284">
                  <c:v>1811.4359999999999</c:v>
                </c:pt>
                <c:pt idx="285">
                  <c:v>1817.816</c:v>
                </c:pt>
                <c:pt idx="286">
                  <c:v>1824.1959999999999</c:v>
                </c:pt>
                <c:pt idx="287">
                  <c:v>1830.576</c:v>
                </c:pt>
                <c:pt idx="288">
                  <c:v>1836.9659999999999</c:v>
                </c:pt>
                <c:pt idx="289">
                  <c:v>1843.346</c:v>
                </c:pt>
                <c:pt idx="290">
                  <c:v>1849.6659999999999</c:v>
                </c:pt>
                <c:pt idx="291">
                  <c:v>1856.056</c:v>
                </c:pt>
                <c:pt idx="292">
                  <c:v>1862.376</c:v>
                </c:pt>
                <c:pt idx="293">
                  <c:v>1868.7560000000001</c:v>
                </c:pt>
                <c:pt idx="294">
                  <c:v>1875.136</c:v>
                </c:pt>
                <c:pt idx="295">
                  <c:v>1881.5160000000001</c:v>
                </c:pt>
                <c:pt idx="296">
                  <c:v>1887.9059999999999</c:v>
                </c:pt>
                <c:pt idx="297">
                  <c:v>1894.2860000000001</c:v>
                </c:pt>
                <c:pt idx="298">
                  <c:v>1900.6659999999999</c:v>
                </c:pt>
                <c:pt idx="299">
                  <c:v>1907.046</c:v>
                </c:pt>
                <c:pt idx="300">
                  <c:v>1913.4359999999999</c:v>
                </c:pt>
                <c:pt idx="301">
                  <c:v>1919.816</c:v>
                </c:pt>
                <c:pt idx="302">
                  <c:v>1926.1959999999999</c:v>
                </c:pt>
                <c:pt idx="303">
                  <c:v>1932.576</c:v>
                </c:pt>
                <c:pt idx="304">
                  <c:v>1938.9659999999999</c:v>
                </c:pt>
                <c:pt idx="305">
                  <c:v>1945.346</c:v>
                </c:pt>
                <c:pt idx="306">
                  <c:v>1951.7260000000001</c:v>
                </c:pt>
                <c:pt idx="307">
                  <c:v>1958.106</c:v>
                </c:pt>
                <c:pt idx="308">
                  <c:v>1964.4960000000001</c:v>
                </c:pt>
                <c:pt idx="309">
                  <c:v>1970.816</c:v>
                </c:pt>
                <c:pt idx="310">
                  <c:v>1977.1959999999999</c:v>
                </c:pt>
                <c:pt idx="311">
                  <c:v>1983.576</c:v>
                </c:pt>
                <c:pt idx="312">
                  <c:v>1989.9659999999999</c:v>
                </c:pt>
                <c:pt idx="313">
                  <c:v>1996.346</c:v>
                </c:pt>
                <c:pt idx="314">
                  <c:v>2002.7260000000001</c:v>
                </c:pt>
                <c:pt idx="315">
                  <c:v>2009.116</c:v>
                </c:pt>
                <c:pt idx="316">
                  <c:v>2015.4960000000001</c:v>
                </c:pt>
                <c:pt idx="317">
                  <c:v>2021.876</c:v>
                </c:pt>
                <c:pt idx="318">
                  <c:v>2028.2560000000001</c:v>
                </c:pt>
                <c:pt idx="319">
                  <c:v>2034.636</c:v>
                </c:pt>
                <c:pt idx="320">
                  <c:v>2041.0260000000001</c:v>
                </c:pt>
                <c:pt idx="321">
                  <c:v>2047.4059999999999</c:v>
                </c:pt>
                <c:pt idx="322">
                  <c:v>2053.7860000000001</c:v>
                </c:pt>
                <c:pt idx="323">
                  <c:v>2060.1660000000002</c:v>
                </c:pt>
                <c:pt idx="324">
                  <c:v>2066.556</c:v>
                </c:pt>
                <c:pt idx="325">
                  <c:v>2072.9360000000001</c:v>
                </c:pt>
                <c:pt idx="326">
                  <c:v>2079.3159999999998</c:v>
                </c:pt>
                <c:pt idx="327">
                  <c:v>2085.6959999999999</c:v>
                </c:pt>
                <c:pt idx="328">
                  <c:v>2092.0859999999998</c:v>
                </c:pt>
                <c:pt idx="329">
                  <c:v>2098.4659999999999</c:v>
                </c:pt>
                <c:pt idx="330">
                  <c:v>2104.846</c:v>
                </c:pt>
                <c:pt idx="331">
                  <c:v>2111.0259999999998</c:v>
                </c:pt>
                <c:pt idx="332">
                  <c:v>2117.4160000000002</c:v>
                </c:pt>
                <c:pt idx="333">
                  <c:v>2123.7959999999998</c:v>
                </c:pt>
                <c:pt idx="334">
                  <c:v>2130.1759999999999</c:v>
                </c:pt>
                <c:pt idx="335">
                  <c:v>2136.556</c:v>
                </c:pt>
                <c:pt idx="336">
                  <c:v>2142.9459999999999</c:v>
                </c:pt>
                <c:pt idx="337">
                  <c:v>2149.326</c:v>
                </c:pt>
                <c:pt idx="338">
                  <c:v>2155.7060000000001</c:v>
                </c:pt>
                <c:pt idx="339">
                  <c:v>2162.096</c:v>
                </c:pt>
                <c:pt idx="340">
                  <c:v>2168.4760000000001</c:v>
                </c:pt>
              </c:numCache>
            </c:numRef>
          </c:xVal>
          <c:yVal>
            <c:numRef>
              <c:f>'Data_evaluation '!$CG$30:$CG$1763</c:f>
              <c:numCache>
                <c:formatCode>0.00</c:formatCode>
                <c:ptCount val="173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05B-4540-93F7-38A4DE7E7E7C}"/>
            </c:ext>
          </c:extLst>
        </c:ser>
        <c:ser>
          <c:idx val="2"/>
          <c:order val="2"/>
          <c:tx>
            <c:strRef>
              <c:f>'Data_evaluation '!$CD$28</c:f>
              <c:strCache>
                <c:ptCount val="1"/>
                <c:pt idx="0">
                  <c:v>N2</c:v>
                </c:pt>
              </c:strCache>
            </c:strRef>
          </c:tx>
          <c:spPr>
            <a:ln w="19050">
              <a:noFill/>
            </a:ln>
          </c:spPr>
          <c:marker>
            <c:symbol val="diamond"/>
            <c:size val="5"/>
            <c:spPr>
              <a:noFill/>
              <a:ln>
                <a:solidFill>
                  <a:srgbClr val="00B050"/>
                </a:solidFill>
              </a:ln>
            </c:spPr>
          </c:marker>
          <c:xVal>
            <c:numRef>
              <c:f>'Data_evaluation '!$BX$30:$BX$1763</c:f>
              <c:numCache>
                <c:formatCode>0.00</c:formatCode>
                <c:ptCount val="1734"/>
                <c:pt idx="0">
                  <c:v>0</c:v>
                </c:pt>
                <c:pt idx="1">
                  <c:v>6.383</c:v>
                </c:pt>
                <c:pt idx="2">
                  <c:v>12.765000000000001</c:v>
                </c:pt>
                <c:pt idx="3">
                  <c:v>19.088000000000001</c:v>
                </c:pt>
                <c:pt idx="4">
                  <c:v>25.47</c:v>
                </c:pt>
                <c:pt idx="5">
                  <c:v>31.853000000000002</c:v>
                </c:pt>
                <c:pt idx="6">
                  <c:v>38.234999999999999</c:v>
                </c:pt>
                <c:pt idx="7">
                  <c:v>44.618000000000002</c:v>
                </c:pt>
                <c:pt idx="8">
                  <c:v>51</c:v>
                </c:pt>
                <c:pt idx="9">
                  <c:v>57.383000000000003</c:v>
                </c:pt>
                <c:pt idx="10">
                  <c:v>63.765000000000001</c:v>
                </c:pt>
                <c:pt idx="11">
                  <c:v>70.147999999999996</c:v>
                </c:pt>
                <c:pt idx="12">
                  <c:v>76.53</c:v>
                </c:pt>
                <c:pt idx="13">
                  <c:v>82.912999999999997</c:v>
                </c:pt>
                <c:pt idx="14">
                  <c:v>89.295000000000002</c:v>
                </c:pt>
                <c:pt idx="15">
                  <c:v>95.677999999999997</c:v>
                </c:pt>
                <c:pt idx="16">
                  <c:v>102.056</c:v>
                </c:pt>
                <c:pt idx="17">
                  <c:v>108.446</c:v>
                </c:pt>
                <c:pt idx="18">
                  <c:v>114.82599999999999</c:v>
                </c:pt>
                <c:pt idx="19">
                  <c:v>121.206</c:v>
                </c:pt>
                <c:pt idx="20">
                  <c:v>127.586</c:v>
                </c:pt>
                <c:pt idx="21">
                  <c:v>133.976</c:v>
                </c:pt>
                <c:pt idx="22">
                  <c:v>140.35599999999999</c:v>
                </c:pt>
                <c:pt idx="23">
                  <c:v>146.73599999999999</c:v>
                </c:pt>
                <c:pt idx="24">
                  <c:v>153.11600000000001</c:v>
                </c:pt>
                <c:pt idx="25">
                  <c:v>159.506</c:v>
                </c:pt>
                <c:pt idx="26">
                  <c:v>165.886</c:v>
                </c:pt>
                <c:pt idx="27">
                  <c:v>172.26599999999999</c:v>
                </c:pt>
                <c:pt idx="28">
                  <c:v>178.64599999999999</c:v>
                </c:pt>
                <c:pt idx="29">
                  <c:v>185.036</c:v>
                </c:pt>
                <c:pt idx="30">
                  <c:v>191.416</c:v>
                </c:pt>
                <c:pt idx="31">
                  <c:v>197.79599999999999</c:v>
                </c:pt>
                <c:pt idx="32">
                  <c:v>204.17599999999999</c:v>
                </c:pt>
                <c:pt idx="33">
                  <c:v>210.566</c:v>
                </c:pt>
                <c:pt idx="34">
                  <c:v>216.946</c:v>
                </c:pt>
                <c:pt idx="35">
                  <c:v>223.32599999999999</c:v>
                </c:pt>
                <c:pt idx="36">
                  <c:v>229.70599999999999</c:v>
                </c:pt>
                <c:pt idx="37">
                  <c:v>236.096</c:v>
                </c:pt>
                <c:pt idx="38">
                  <c:v>242.476</c:v>
                </c:pt>
                <c:pt idx="39">
                  <c:v>248.85599999999999</c:v>
                </c:pt>
                <c:pt idx="40">
                  <c:v>255.23599999999999</c:v>
                </c:pt>
                <c:pt idx="41">
                  <c:v>261.62599999999998</c:v>
                </c:pt>
                <c:pt idx="42">
                  <c:v>268.00599999999997</c:v>
                </c:pt>
                <c:pt idx="43">
                  <c:v>274.38600000000002</c:v>
                </c:pt>
                <c:pt idx="44">
                  <c:v>280.76600000000002</c:v>
                </c:pt>
                <c:pt idx="45">
                  <c:v>287.15600000000001</c:v>
                </c:pt>
                <c:pt idx="46">
                  <c:v>293.536</c:v>
                </c:pt>
                <c:pt idx="47">
                  <c:v>299.916</c:v>
                </c:pt>
                <c:pt idx="48">
                  <c:v>306.29599999999999</c:v>
                </c:pt>
                <c:pt idx="49">
                  <c:v>312.68599999999998</c:v>
                </c:pt>
                <c:pt idx="50">
                  <c:v>319.06599999999997</c:v>
                </c:pt>
                <c:pt idx="51">
                  <c:v>325.44600000000003</c:v>
                </c:pt>
                <c:pt idx="52">
                  <c:v>331.82600000000002</c:v>
                </c:pt>
                <c:pt idx="53">
                  <c:v>338.21600000000001</c:v>
                </c:pt>
                <c:pt idx="54">
                  <c:v>344.596</c:v>
                </c:pt>
                <c:pt idx="55">
                  <c:v>350.976</c:v>
                </c:pt>
                <c:pt idx="56">
                  <c:v>357.35599999999999</c:v>
                </c:pt>
                <c:pt idx="57">
                  <c:v>363.74599999999998</c:v>
                </c:pt>
                <c:pt idx="58">
                  <c:v>370.12599999999998</c:v>
                </c:pt>
                <c:pt idx="59">
                  <c:v>376.50599999999997</c:v>
                </c:pt>
                <c:pt idx="60">
                  <c:v>382.88600000000002</c:v>
                </c:pt>
                <c:pt idx="61">
                  <c:v>389.27600000000001</c:v>
                </c:pt>
                <c:pt idx="62">
                  <c:v>395.65600000000001</c:v>
                </c:pt>
                <c:pt idx="63">
                  <c:v>402.036</c:v>
                </c:pt>
                <c:pt idx="64">
                  <c:v>408.416</c:v>
                </c:pt>
                <c:pt idx="65">
                  <c:v>414.80599999999998</c:v>
                </c:pt>
                <c:pt idx="66">
                  <c:v>421.12599999999998</c:v>
                </c:pt>
                <c:pt idx="67">
                  <c:v>427.44600000000003</c:v>
                </c:pt>
                <c:pt idx="68">
                  <c:v>433.82600000000002</c:v>
                </c:pt>
                <c:pt idx="69">
                  <c:v>440.21600000000001</c:v>
                </c:pt>
                <c:pt idx="70">
                  <c:v>446.596</c:v>
                </c:pt>
                <c:pt idx="71">
                  <c:v>452.976</c:v>
                </c:pt>
                <c:pt idx="72">
                  <c:v>459.35599999999999</c:v>
                </c:pt>
                <c:pt idx="73">
                  <c:v>465.74599999999998</c:v>
                </c:pt>
                <c:pt idx="74">
                  <c:v>472.12599999999998</c:v>
                </c:pt>
                <c:pt idx="75">
                  <c:v>478.50599999999997</c:v>
                </c:pt>
                <c:pt idx="76">
                  <c:v>484.88600000000002</c:v>
                </c:pt>
                <c:pt idx="77">
                  <c:v>491.27600000000001</c:v>
                </c:pt>
                <c:pt idx="78">
                  <c:v>497.65600000000001</c:v>
                </c:pt>
                <c:pt idx="79">
                  <c:v>504.036</c:v>
                </c:pt>
                <c:pt idx="80">
                  <c:v>510.416</c:v>
                </c:pt>
                <c:pt idx="81">
                  <c:v>516.80600000000004</c:v>
                </c:pt>
                <c:pt idx="82">
                  <c:v>523.18600000000004</c:v>
                </c:pt>
                <c:pt idx="83">
                  <c:v>529.56600000000003</c:v>
                </c:pt>
                <c:pt idx="84">
                  <c:v>535.94600000000003</c:v>
                </c:pt>
                <c:pt idx="85">
                  <c:v>542.33600000000001</c:v>
                </c:pt>
                <c:pt idx="86">
                  <c:v>548.71600000000001</c:v>
                </c:pt>
                <c:pt idx="87">
                  <c:v>555.096</c:v>
                </c:pt>
                <c:pt idx="88">
                  <c:v>561.476</c:v>
                </c:pt>
                <c:pt idx="89">
                  <c:v>567.86599999999999</c:v>
                </c:pt>
                <c:pt idx="90">
                  <c:v>574.24599999999998</c:v>
                </c:pt>
                <c:pt idx="91">
                  <c:v>580.62599999999998</c:v>
                </c:pt>
                <c:pt idx="92">
                  <c:v>587.00599999999997</c:v>
                </c:pt>
                <c:pt idx="93">
                  <c:v>593.39599999999996</c:v>
                </c:pt>
                <c:pt idx="94">
                  <c:v>599.77599999999995</c:v>
                </c:pt>
                <c:pt idx="95">
                  <c:v>606.15599999999995</c:v>
                </c:pt>
                <c:pt idx="96">
                  <c:v>612.53599999999994</c:v>
                </c:pt>
                <c:pt idx="97">
                  <c:v>618.92600000000004</c:v>
                </c:pt>
                <c:pt idx="98">
                  <c:v>625.30600000000004</c:v>
                </c:pt>
                <c:pt idx="99">
                  <c:v>631.68600000000004</c:v>
                </c:pt>
                <c:pt idx="100">
                  <c:v>638.06600000000003</c:v>
                </c:pt>
                <c:pt idx="101">
                  <c:v>644.45600000000002</c:v>
                </c:pt>
                <c:pt idx="102">
                  <c:v>650.83600000000001</c:v>
                </c:pt>
                <c:pt idx="103">
                  <c:v>657.21600000000001</c:v>
                </c:pt>
                <c:pt idx="104">
                  <c:v>663.596</c:v>
                </c:pt>
                <c:pt idx="105">
                  <c:v>669.92600000000004</c:v>
                </c:pt>
                <c:pt idx="106">
                  <c:v>676.30600000000004</c:v>
                </c:pt>
                <c:pt idx="107">
                  <c:v>682.68600000000004</c:v>
                </c:pt>
                <c:pt idx="108">
                  <c:v>689.06600000000003</c:v>
                </c:pt>
                <c:pt idx="109">
                  <c:v>695.39599999999996</c:v>
                </c:pt>
                <c:pt idx="110">
                  <c:v>701.77599999999995</c:v>
                </c:pt>
                <c:pt idx="111">
                  <c:v>708.15599999999995</c:v>
                </c:pt>
                <c:pt idx="112">
                  <c:v>714.53599999999994</c:v>
                </c:pt>
                <c:pt idx="113">
                  <c:v>720.92600000000004</c:v>
                </c:pt>
                <c:pt idx="114">
                  <c:v>727.30600000000004</c:v>
                </c:pt>
                <c:pt idx="115">
                  <c:v>733.68600000000004</c:v>
                </c:pt>
                <c:pt idx="116">
                  <c:v>740.06600000000003</c:v>
                </c:pt>
                <c:pt idx="117">
                  <c:v>746.45600000000002</c:v>
                </c:pt>
                <c:pt idx="118">
                  <c:v>752.83600000000001</c:v>
                </c:pt>
                <c:pt idx="119">
                  <c:v>759.21600000000001</c:v>
                </c:pt>
                <c:pt idx="120">
                  <c:v>765.596</c:v>
                </c:pt>
                <c:pt idx="121">
                  <c:v>771.98599999999999</c:v>
                </c:pt>
                <c:pt idx="122">
                  <c:v>778.36599999999999</c:v>
                </c:pt>
                <c:pt idx="123">
                  <c:v>784.74599999999998</c:v>
                </c:pt>
                <c:pt idx="124">
                  <c:v>791.12599999999998</c:v>
                </c:pt>
                <c:pt idx="125">
                  <c:v>797.51599999999996</c:v>
                </c:pt>
                <c:pt idx="126">
                  <c:v>803.89599999999996</c:v>
                </c:pt>
                <c:pt idx="127">
                  <c:v>810.27599999999995</c:v>
                </c:pt>
                <c:pt idx="128">
                  <c:v>816.65599999999995</c:v>
                </c:pt>
                <c:pt idx="129">
                  <c:v>823.04600000000005</c:v>
                </c:pt>
                <c:pt idx="130">
                  <c:v>829.42600000000004</c:v>
                </c:pt>
                <c:pt idx="131">
                  <c:v>835.80600000000004</c:v>
                </c:pt>
                <c:pt idx="132">
                  <c:v>842.18600000000004</c:v>
                </c:pt>
                <c:pt idx="133">
                  <c:v>848.57600000000002</c:v>
                </c:pt>
                <c:pt idx="134">
                  <c:v>854.95600000000002</c:v>
                </c:pt>
                <c:pt idx="135">
                  <c:v>861.33600000000001</c:v>
                </c:pt>
                <c:pt idx="136">
                  <c:v>867.71600000000001</c:v>
                </c:pt>
                <c:pt idx="137">
                  <c:v>874.10599999999999</c:v>
                </c:pt>
                <c:pt idx="138">
                  <c:v>880.48599999999999</c:v>
                </c:pt>
                <c:pt idx="139">
                  <c:v>886.86599999999999</c:v>
                </c:pt>
                <c:pt idx="140">
                  <c:v>893.24599999999998</c:v>
                </c:pt>
                <c:pt idx="141">
                  <c:v>899.63599999999997</c:v>
                </c:pt>
                <c:pt idx="142">
                  <c:v>906.01599999999996</c:v>
                </c:pt>
                <c:pt idx="143">
                  <c:v>912.39599999999996</c:v>
                </c:pt>
                <c:pt idx="144">
                  <c:v>918.77599999999995</c:v>
                </c:pt>
                <c:pt idx="145">
                  <c:v>925.16600000000005</c:v>
                </c:pt>
                <c:pt idx="146">
                  <c:v>931.54600000000005</c:v>
                </c:pt>
                <c:pt idx="147">
                  <c:v>937.92600000000004</c:v>
                </c:pt>
                <c:pt idx="148">
                  <c:v>944.30600000000004</c:v>
                </c:pt>
                <c:pt idx="149">
                  <c:v>950.69600000000003</c:v>
                </c:pt>
                <c:pt idx="150">
                  <c:v>957.07600000000002</c:v>
                </c:pt>
                <c:pt idx="151">
                  <c:v>963.45600000000002</c:v>
                </c:pt>
                <c:pt idx="152">
                  <c:v>969.83600000000001</c:v>
                </c:pt>
                <c:pt idx="153">
                  <c:v>976.16600000000005</c:v>
                </c:pt>
                <c:pt idx="154">
                  <c:v>982.54600000000005</c:v>
                </c:pt>
                <c:pt idx="155">
                  <c:v>988.92600000000004</c:v>
                </c:pt>
                <c:pt idx="156">
                  <c:v>995.30600000000004</c:v>
                </c:pt>
                <c:pt idx="157">
                  <c:v>1001.696</c:v>
                </c:pt>
                <c:pt idx="158">
                  <c:v>1008.076</c:v>
                </c:pt>
                <c:pt idx="159">
                  <c:v>1014.456</c:v>
                </c:pt>
                <c:pt idx="160">
                  <c:v>1020.836</c:v>
                </c:pt>
                <c:pt idx="161">
                  <c:v>1027.2260000000001</c:v>
                </c:pt>
                <c:pt idx="162">
                  <c:v>1033.606</c:v>
                </c:pt>
                <c:pt idx="163">
                  <c:v>1039.9860000000001</c:v>
                </c:pt>
                <c:pt idx="164">
                  <c:v>1046.366</c:v>
                </c:pt>
                <c:pt idx="165">
                  <c:v>1052.6959999999999</c:v>
                </c:pt>
                <c:pt idx="166">
                  <c:v>1059.076</c:v>
                </c:pt>
                <c:pt idx="167">
                  <c:v>1065.4559999999999</c:v>
                </c:pt>
                <c:pt idx="168">
                  <c:v>1071.7760000000001</c:v>
                </c:pt>
                <c:pt idx="169">
                  <c:v>1078.1659999999999</c:v>
                </c:pt>
                <c:pt idx="170">
                  <c:v>1084.546</c:v>
                </c:pt>
                <c:pt idx="171">
                  <c:v>1090.9259999999999</c:v>
                </c:pt>
                <c:pt idx="172">
                  <c:v>1097.306</c:v>
                </c:pt>
                <c:pt idx="173">
                  <c:v>1103.6959999999999</c:v>
                </c:pt>
                <c:pt idx="174">
                  <c:v>1110.076</c:v>
                </c:pt>
                <c:pt idx="175">
                  <c:v>1116.4559999999999</c:v>
                </c:pt>
                <c:pt idx="176">
                  <c:v>1122.836</c:v>
                </c:pt>
                <c:pt idx="177">
                  <c:v>1129.2260000000001</c:v>
                </c:pt>
                <c:pt idx="178">
                  <c:v>1135.606</c:v>
                </c:pt>
                <c:pt idx="179">
                  <c:v>1141.9860000000001</c:v>
                </c:pt>
                <c:pt idx="180">
                  <c:v>1148.366</c:v>
                </c:pt>
                <c:pt idx="181">
                  <c:v>1154.7560000000001</c:v>
                </c:pt>
                <c:pt idx="182">
                  <c:v>1161.076</c:v>
                </c:pt>
                <c:pt idx="183">
                  <c:v>1167.4559999999999</c:v>
                </c:pt>
                <c:pt idx="184">
                  <c:v>1173.7760000000001</c:v>
                </c:pt>
                <c:pt idx="185">
                  <c:v>1180.1659999999999</c:v>
                </c:pt>
                <c:pt idx="186">
                  <c:v>1186.546</c:v>
                </c:pt>
                <c:pt idx="187">
                  <c:v>1192.9259999999999</c:v>
                </c:pt>
                <c:pt idx="188">
                  <c:v>1199.306</c:v>
                </c:pt>
                <c:pt idx="189">
                  <c:v>1205.6959999999999</c:v>
                </c:pt>
                <c:pt idx="190">
                  <c:v>1212.076</c:v>
                </c:pt>
                <c:pt idx="191">
                  <c:v>1218.4559999999999</c:v>
                </c:pt>
                <c:pt idx="192">
                  <c:v>1224.836</c:v>
                </c:pt>
                <c:pt idx="193">
                  <c:v>1231.1659999999999</c:v>
                </c:pt>
                <c:pt idx="194">
                  <c:v>1237.546</c:v>
                </c:pt>
                <c:pt idx="195">
                  <c:v>1243.9259999999999</c:v>
                </c:pt>
                <c:pt idx="196">
                  <c:v>1250.306</c:v>
                </c:pt>
                <c:pt idx="197">
                  <c:v>1256.636</c:v>
                </c:pt>
                <c:pt idx="198">
                  <c:v>1263.0160000000001</c:v>
                </c:pt>
                <c:pt idx="199">
                  <c:v>1269.396</c:v>
                </c:pt>
                <c:pt idx="200">
                  <c:v>1275.7760000000001</c:v>
                </c:pt>
                <c:pt idx="201">
                  <c:v>1282.1659999999999</c:v>
                </c:pt>
                <c:pt idx="202">
                  <c:v>1288.546</c:v>
                </c:pt>
                <c:pt idx="203">
                  <c:v>1294.9259999999999</c:v>
                </c:pt>
                <c:pt idx="204">
                  <c:v>1301.816</c:v>
                </c:pt>
                <c:pt idx="205">
                  <c:v>1308.1959999999999</c:v>
                </c:pt>
                <c:pt idx="206">
                  <c:v>1314.576</c:v>
                </c:pt>
                <c:pt idx="207">
                  <c:v>1320.9559999999999</c:v>
                </c:pt>
                <c:pt idx="208">
                  <c:v>1327.336</c:v>
                </c:pt>
                <c:pt idx="209">
                  <c:v>1333.5260000000001</c:v>
                </c:pt>
                <c:pt idx="210">
                  <c:v>1339.9059999999999</c:v>
                </c:pt>
                <c:pt idx="211">
                  <c:v>1346.2860000000001</c:v>
                </c:pt>
                <c:pt idx="212">
                  <c:v>1352.6659999999999</c:v>
                </c:pt>
                <c:pt idx="213">
                  <c:v>1359.056</c:v>
                </c:pt>
                <c:pt idx="214">
                  <c:v>1365.4359999999999</c:v>
                </c:pt>
                <c:pt idx="215">
                  <c:v>1371.816</c:v>
                </c:pt>
                <c:pt idx="216">
                  <c:v>1378.1959999999999</c:v>
                </c:pt>
                <c:pt idx="217">
                  <c:v>1384.586</c:v>
                </c:pt>
                <c:pt idx="218">
                  <c:v>1390.9059999999999</c:v>
                </c:pt>
                <c:pt idx="219">
                  <c:v>1397.086</c:v>
                </c:pt>
                <c:pt idx="220">
                  <c:v>1403.4760000000001</c:v>
                </c:pt>
                <c:pt idx="221">
                  <c:v>1409.856</c:v>
                </c:pt>
                <c:pt idx="222">
                  <c:v>1416.2360000000001</c:v>
                </c:pt>
                <c:pt idx="223">
                  <c:v>1422.616</c:v>
                </c:pt>
                <c:pt idx="224">
                  <c:v>1428.9960000000001</c:v>
                </c:pt>
                <c:pt idx="225">
                  <c:v>1435.386</c:v>
                </c:pt>
                <c:pt idx="226">
                  <c:v>1441.7660000000001</c:v>
                </c:pt>
                <c:pt idx="227">
                  <c:v>1448.146</c:v>
                </c:pt>
                <c:pt idx="228">
                  <c:v>1454.5260000000001</c:v>
                </c:pt>
                <c:pt idx="229">
                  <c:v>1460.9159999999999</c:v>
                </c:pt>
                <c:pt idx="230">
                  <c:v>1467.096</c:v>
                </c:pt>
                <c:pt idx="231">
                  <c:v>1473.4760000000001</c:v>
                </c:pt>
                <c:pt idx="232">
                  <c:v>1479.856</c:v>
                </c:pt>
                <c:pt idx="233">
                  <c:v>1486.2460000000001</c:v>
                </c:pt>
                <c:pt idx="234">
                  <c:v>1492.626</c:v>
                </c:pt>
                <c:pt idx="235">
                  <c:v>1499.0060000000001</c:v>
                </c:pt>
                <c:pt idx="236">
                  <c:v>1505.396</c:v>
                </c:pt>
                <c:pt idx="237">
                  <c:v>1511.7760000000001</c:v>
                </c:pt>
                <c:pt idx="238">
                  <c:v>1518.1559999999999</c:v>
                </c:pt>
                <c:pt idx="239">
                  <c:v>1524.5360000000001</c:v>
                </c:pt>
                <c:pt idx="240">
                  <c:v>1530.9159999999999</c:v>
                </c:pt>
                <c:pt idx="241">
                  <c:v>1537.306</c:v>
                </c:pt>
                <c:pt idx="242">
                  <c:v>1543.6859999999999</c:v>
                </c:pt>
                <c:pt idx="243">
                  <c:v>1550.066</c:v>
                </c:pt>
                <c:pt idx="244">
                  <c:v>1556.4559999999999</c:v>
                </c:pt>
                <c:pt idx="245">
                  <c:v>1562.836</c:v>
                </c:pt>
                <c:pt idx="246">
                  <c:v>1569.2159999999999</c:v>
                </c:pt>
                <c:pt idx="247">
                  <c:v>1575.596</c:v>
                </c:pt>
                <c:pt idx="248">
                  <c:v>1581.9760000000001</c:v>
                </c:pt>
                <c:pt idx="249">
                  <c:v>1588.366</c:v>
                </c:pt>
                <c:pt idx="250">
                  <c:v>1594.7460000000001</c:v>
                </c:pt>
                <c:pt idx="251">
                  <c:v>1601.126</c:v>
                </c:pt>
                <c:pt idx="252">
                  <c:v>1607.5060000000001</c:v>
                </c:pt>
                <c:pt idx="253">
                  <c:v>1613.896</c:v>
                </c:pt>
                <c:pt idx="254">
                  <c:v>1620.2760000000001</c:v>
                </c:pt>
                <c:pt idx="255">
                  <c:v>1626.6559999999999</c:v>
                </c:pt>
                <c:pt idx="256">
                  <c:v>1633.0360000000001</c:v>
                </c:pt>
                <c:pt idx="257">
                  <c:v>1639.4259999999999</c:v>
                </c:pt>
                <c:pt idx="258">
                  <c:v>1645.806</c:v>
                </c:pt>
                <c:pt idx="259">
                  <c:v>1652.1859999999999</c:v>
                </c:pt>
                <c:pt idx="260">
                  <c:v>1658.566</c:v>
                </c:pt>
                <c:pt idx="261">
                  <c:v>1664.7560000000001</c:v>
                </c:pt>
                <c:pt idx="262">
                  <c:v>1671.136</c:v>
                </c:pt>
                <c:pt idx="263">
                  <c:v>1677.5160000000001</c:v>
                </c:pt>
                <c:pt idx="264">
                  <c:v>1683.896</c:v>
                </c:pt>
                <c:pt idx="265">
                  <c:v>1690.2860000000001</c:v>
                </c:pt>
                <c:pt idx="266">
                  <c:v>1696.606</c:v>
                </c:pt>
                <c:pt idx="267">
                  <c:v>1702.9860000000001</c:v>
                </c:pt>
                <c:pt idx="268">
                  <c:v>1709.366</c:v>
                </c:pt>
                <c:pt idx="269">
                  <c:v>1715.7560000000001</c:v>
                </c:pt>
                <c:pt idx="270">
                  <c:v>1722.136</c:v>
                </c:pt>
                <c:pt idx="271">
                  <c:v>1728.5160000000001</c:v>
                </c:pt>
                <c:pt idx="272">
                  <c:v>1734.896</c:v>
                </c:pt>
                <c:pt idx="273">
                  <c:v>1741.2260000000001</c:v>
                </c:pt>
                <c:pt idx="274">
                  <c:v>1747.606</c:v>
                </c:pt>
                <c:pt idx="275">
                  <c:v>1753.9860000000001</c:v>
                </c:pt>
                <c:pt idx="276">
                  <c:v>1760.366</c:v>
                </c:pt>
                <c:pt idx="277">
                  <c:v>1766.7560000000001</c:v>
                </c:pt>
                <c:pt idx="278">
                  <c:v>1773.136</c:v>
                </c:pt>
                <c:pt idx="279">
                  <c:v>1779.5160000000001</c:v>
                </c:pt>
                <c:pt idx="280">
                  <c:v>1785.9059999999999</c:v>
                </c:pt>
                <c:pt idx="281">
                  <c:v>1792.2860000000001</c:v>
                </c:pt>
                <c:pt idx="282">
                  <c:v>1798.6659999999999</c:v>
                </c:pt>
                <c:pt idx="283">
                  <c:v>1805.046</c:v>
                </c:pt>
                <c:pt idx="284">
                  <c:v>1811.4359999999999</c:v>
                </c:pt>
                <c:pt idx="285">
                  <c:v>1817.816</c:v>
                </c:pt>
                <c:pt idx="286">
                  <c:v>1824.1959999999999</c:v>
                </c:pt>
                <c:pt idx="287">
                  <c:v>1830.576</c:v>
                </c:pt>
                <c:pt idx="288">
                  <c:v>1836.9659999999999</c:v>
                </c:pt>
                <c:pt idx="289">
                  <c:v>1843.346</c:v>
                </c:pt>
                <c:pt idx="290">
                  <c:v>1849.6659999999999</c:v>
                </c:pt>
                <c:pt idx="291">
                  <c:v>1856.056</c:v>
                </c:pt>
                <c:pt idx="292">
                  <c:v>1862.376</c:v>
                </c:pt>
                <c:pt idx="293">
                  <c:v>1868.7560000000001</c:v>
                </c:pt>
                <c:pt idx="294">
                  <c:v>1875.136</c:v>
                </c:pt>
                <c:pt idx="295">
                  <c:v>1881.5160000000001</c:v>
                </c:pt>
                <c:pt idx="296">
                  <c:v>1887.9059999999999</c:v>
                </c:pt>
                <c:pt idx="297">
                  <c:v>1894.2860000000001</c:v>
                </c:pt>
                <c:pt idx="298">
                  <c:v>1900.6659999999999</c:v>
                </c:pt>
                <c:pt idx="299">
                  <c:v>1907.046</c:v>
                </c:pt>
                <c:pt idx="300">
                  <c:v>1913.4359999999999</c:v>
                </c:pt>
                <c:pt idx="301">
                  <c:v>1919.816</c:v>
                </c:pt>
                <c:pt idx="302">
                  <c:v>1926.1959999999999</c:v>
                </c:pt>
                <c:pt idx="303">
                  <c:v>1932.576</c:v>
                </c:pt>
                <c:pt idx="304">
                  <c:v>1938.9659999999999</c:v>
                </c:pt>
                <c:pt idx="305">
                  <c:v>1945.346</c:v>
                </c:pt>
                <c:pt idx="306">
                  <c:v>1951.7260000000001</c:v>
                </c:pt>
                <c:pt idx="307">
                  <c:v>1958.106</c:v>
                </c:pt>
                <c:pt idx="308">
                  <c:v>1964.4960000000001</c:v>
                </c:pt>
                <c:pt idx="309">
                  <c:v>1970.816</c:v>
                </c:pt>
                <c:pt idx="310">
                  <c:v>1977.1959999999999</c:v>
                </c:pt>
                <c:pt idx="311">
                  <c:v>1983.576</c:v>
                </c:pt>
                <c:pt idx="312">
                  <c:v>1989.9659999999999</c:v>
                </c:pt>
                <c:pt idx="313">
                  <c:v>1996.346</c:v>
                </c:pt>
                <c:pt idx="314">
                  <c:v>2002.7260000000001</c:v>
                </c:pt>
                <c:pt idx="315">
                  <c:v>2009.116</c:v>
                </c:pt>
                <c:pt idx="316">
                  <c:v>2015.4960000000001</c:v>
                </c:pt>
                <c:pt idx="317">
                  <c:v>2021.876</c:v>
                </c:pt>
                <c:pt idx="318">
                  <c:v>2028.2560000000001</c:v>
                </c:pt>
                <c:pt idx="319">
                  <c:v>2034.636</c:v>
                </c:pt>
                <c:pt idx="320">
                  <c:v>2041.0260000000001</c:v>
                </c:pt>
                <c:pt idx="321">
                  <c:v>2047.4059999999999</c:v>
                </c:pt>
                <c:pt idx="322">
                  <c:v>2053.7860000000001</c:v>
                </c:pt>
                <c:pt idx="323">
                  <c:v>2060.1660000000002</c:v>
                </c:pt>
                <c:pt idx="324">
                  <c:v>2066.556</c:v>
                </c:pt>
                <c:pt idx="325">
                  <c:v>2072.9360000000001</c:v>
                </c:pt>
                <c:pt idx="326">
                  <c:v>2079.3159999999998</c:v>
                </c:pt>
                <c:pt idx="327">
                  <c:v>2085.6959999999999</c:v>
                </c:pt>
                <c:pt idx="328">
                  <c:v>2092.0859999999998</c:v>
                </c:pt>
                <c:pt idx="329">
                  <c:v>2098.4659999999999</c:v>
                </c:pt>
                <c:pt idx="330">
                  <c:v>2104.846</c:v>
                </c:pt>
                <c:pt idx="331">
                  <c:v>2111.0259999999998</c:v>
                </c:pt>
                <c:pt idx="332">
                  <c:v>2117.4160000000002</c:v>
                </c:pt>
                <c:pt idx="333">
                  <c:v>2123.7959999999998</c:v>
                </c:pt>
                <c:pt idx="334">
                  <c:v>2130.1759999999999</c:v>
                </c:pt>
                <c:pt idx="335">
                  <c:v>2136.556</c:v>
                </c:pt>
                <c:pt idx="336">
                  <c:v>2142.9459999999999</c:v>
                </c:pt>
                <c:pt idx="337">
                  <c:v>2149.326</c:v>
                </c:pt>
                <c:pt idx="338">
                  <c:v>2155.7060000000001</c:v>
                </c:pt>
                <c:pt idx="339">
                  <c:v>2162.096</c:v>
                </c:pt>
                <c:pt idx="340">
                  <c:v>2168.4760000000001</c:v>
                </c:pt>
              </c:numCache>
            </c:numRef>
          </c:xVal>
          <c:yVal>
            <c:numRef>
              <c:f>'Data_evaluation '!$CD$30:$CD$1763</c:f>
              <c:numCache>
                <c:formatCode>0.00</c:formatCode>
                <c:ptCount val="1734"/>
                <c:pt idx="0">
                  <c:v>0</c:v>
                </c:pt>
                <c:pt idx="1">
                  <c:v>-2.5831085162234579E-15</c:v>
                </c:pt>
                <c:pt idx="2">
                  <c:v>-3.0685091902563612E-14</c:v>
                </c:pt>
                <c:pt idx="3">
                  <c:v>-4.2335849385174207E-16</c:v>
                </c:pt>
                <c:pt idx="4">
                  <c:v>5.0992993695022953E-13</c:v>
                </c:pt>
                <c:pt idx="5">
                  <c:v>1.6924863258882366E-12</c:v>
                </c:pt>
                <c:pt idx="6">
                  <c:v>3.5833199903989551E-12</c:v>
                </c:pt>
                <c:pt idx="7">
                  <c:v>6.1046562072690174E-12</c:v>
                </c:pt>
                <c:pt idx="8">
                  <c:v>9.1130720780677981E-12</c:v>
                </c:pt>
                <c:pt idx="9">
                  <c:v>1.2465515622355208E-11</c:v>
                </c:pt>
                <c:pt idx="10">
                  <c:v>1.5912402223286437E-11</c:v>
                </c:pt>
                <c:pt idx="11">
                  <c:v>1.9524258644160814E-11</c:v>
                </c:pt>
                <c:pt idx="12">
                  <c:v>2.3284831200593314E-11</c:v>
                </c:pt>
                <c:pt idx="13">
                  <c:v>2.7108285914891177E-11</c:v>
                </c:pt>
                <c:pt idx="14">
                  <c:v>3.0938085192607989E-11</c:v>
                </c:pt>
                <c:pt idx="15">
                  <c:v>3.4748676615508404E-11</c:v>
                </c:pt>
                <c:pt idx="16">
                  <c:v>3.8742825575197205E-11</c:v>
                </c:pt>
                <c:pt idx="17">
                  <c:v>4.2859197150143869E-11</c:v>
                </c:pt>
                <c:pt idx="18">
                  <c:v>4.6810092005931343E-11</c:v>
                </c:pt>
                <c:pt idx="19">
                  <c:v>5.0689740248523223E-11</c:v>
                </c:pt>
                <c:pt idx="20">
                  <c:v>5.458755386110619E-11</c:v>
                </c:pt>
                <c:pt idx="21">
                  <c:v>5.8527465137512541E-11</c:v>
                </c:pt>
                <c:pt idx="22">
                  <c:v>6.2571864644791036E-11</c:v>
                </c:pt>
                <c:pt idx="23">
                  <c:v>6.663075466676186E-11</c:v>
                </c:pt>
                <c:pt idx="24">
                  <c:v>7.0626972737900892E-11</c:v>
                </c:pt>
                <c:pt idx="25">
                  <c:v>7.4611260631370358E-11</c:v>
                </c:pt>
                <c:pt idx="26">
                  <c:v>7.8657502314173312E-11</c:v>
                </c:pt>
                <c:pt idx="27">
                  <c:v>8.2587373579181756E-11</c:v>
                </c:pt>
                <c:pt idx="28">
                  <c:v>8.640128274365111E-11</c:v>
                </c:pt>
                <c:pt idx="29">
                  <c:v>9.0282104452587875E-11</c:v>
                </c:pt>
                <c:pt idx="30">
                  <c:v>9.4146027732971042E-11</c:v>
                </c:pt>
                <c:pt idx="31">
                  <c:v>9.8101414078568126E-11</c:v>
                </c:pt>
                <c:pt idx="32">
                  <c:v>1.0202516058474528E-10</c:v>
                </c:pt>
                <c:pt idx="33">
                  <c:v>1.0591395220476196E-10</c:v>
                </c:pt>
                <c:pt idx="34">
                  <c:v>1.098746466746795E-10</c:v>
                </c:pt>
                <c:pt idx="35">
                  <c:v>1.1380757557122853E-10</c:v>
                </c:pt>
                <c:pt idx="36">
                  <c:v>1.1768068124198357E-10</c:v>
                </c:pt>
                <c:pt idx="37">
                  <c:v>1.2156026656853323E-10</c:v>
                </c:pt>
                <c:pt idx="38">
                  <c:v>1.2543092233575574E-10</c:v>
                </c:pt>
                <c:pt idx="39">
                  <c:v>1.293369022934471E-10</c:v>
                </c:pt>
                <c:pt idx="40">
                  <c:v>1.3349053141442532E-10</c:v>
                </c:pt>
                <c:pt idx="41">
                  <c:v>1.3813916560701822E-10</c:v>
                </c:pt>
                <c:pt idx="42">
                  <c:v>1.4361267550826432E-10</c:v>
                </c:pt>
                <c:pt idx="43">
                  <c:v>1.4979972456123076E-10</c:v>
                </c:pt>
                <c:pt idx="44">
                  <c:v>1.563483337959959E-10</c:v>
                </c:pt>
                <c:pt idx="45">
                  <c:v>1.6334397365275191E-10</c:v>
                </c:pt>
                <c:pt idx="46">
                  <c:v>1.7069043480460637E-10</c:v>
                </c:pt>
                <c:pt idx="47">
                  <c:v>1.7816429094015166E-10</c:v>
                </c:pt>
                <c:pt idx="48">
                  <c:v>1.8572348538207958E-10</c:v>
                </c:pt>
                <c:pt idx="49">
                  <c:v>1.9330107140717573E-10</c:v>
                </c:pt>
                <c:pt idx="50">
                  <c:v>2.0080024321255702E-10</c:v>
                </c:pt>
                <c:pt idx="51">
                  <c:v>2.0840721077336906E-10</c:v>
                </c:pt>
                <c:pt idx="52">
                  <c:v>2.1611462437901418E-10</c:v>
                </c:pt>
                <c:pt idx="53">
                  <c:v>2.2376786749556707E-10</c:v>
                </c:pt>
                <c:pt idx="54">
                  <c:v>2.3141179251586957E-10</c:v>
                </c:pt>
                <c:pt idx="55">
                  <c:v>2.3909348213442329E-10</c:v>
                </c:pt>
                <c:pt idx="56">
                  <c:v>2.4672473982405767E-10</c:v>
                </c:pt>
                <c:pt idx="57">
                  <c:v>2.5442664885349354E-10</c:v>
                </c:pt>
                <c:pt idx="58">
                  <c:v>2.620479075182452E-10</c:v>
                </c:pt>
                <c:pt idx="59">
                  <c:v>2.6959321917348886E-10</c:v>
                </c:pt>
                <c:pt idx="60">
                  <c:v>2.7709361593063645E-10</c:v>
                </c:pt>
                <c:pt idx="61">
                  <c:v>2.8461149419706943E-10</c:v>
                </c:pt>
                <c:pt idx="62">
                  <c:v>2.9227093527307785E-10</c:v>
                </c:pt>
                <c:pt idx="63">
                  <c:v>2.9997630729244588E-10</c:v>
                </c:pt>
                <c:pt idx="64">
                  <c:v>3.0763737214172586E-10</c:v>
                </c:pt>
                <c:pt idx="65">
                  <c:v>3.1520370708709939E-10</c:v>
                </c:pt>
                <c:pt idx="66">
                  <c:v>3.2276704470043404E-10</c:v>
                </c:pt>
                <c:pt idx="67">
                  <c:v>3.3038377331489114E-10</c:v>
                </c:pt>
                <c:pt idx="68">
                  <c:v>3.380799534481372E-10</c:v>
                </c:pt>
                <c:pt idx="69">
                  <c:v>3.4581600565272449E-10</c:v>
                </c:pt>
                <c:pt idx="70">
                  <c:v>3.5354199294561614E-10</c:v>
                </c:pt>
                <c:pt idx="71">
                  <c:v>3.6119101718373629E-10</c:v>
                </c:pt>
                <c:pt idx="72">
                  <c:v>3.687589951945308E-10</c:v>
                </c:pt>
                <c:pt idx="73">
                  <c:v>3.7640160542255465E-10</c:v>
                </c:pt>
                <c:pt idx="74">
                  <c:v>3.8405185461244109E-10</c:v>
                </c:pt>
                <c:pt idx="75">
                  <c:v>3.9169332972921107E-10</c:v>
                </c:pt>
                <c:pt idx="76">
                  <c:v>3.9935256189871679E-10</c:v>
                </c:pt>
                <c:pt idx="77">
                  <c:v>4.0697881383669591E-10</c:v>
                </c:pt>
                <c:pt idx="78">
                  <c:v>4.1481464796704547E-10</c:v>
                </c:pt>
                <c:pt idx="79">
                  <c:v>4.2342301834464836E-10</c:v>
                </c:pt>
                <c:pt idx="80">
                  <c:v>4.3288864605212902E-10</c:v>
                </c:pt>
                <c:pt idx="81">
                  <c:v>4.4299787718495102E-10</c:v>
                </c:pt>
                <c:pt idx="82">
                  <c:v>4.5360754337186575E-10</c:v>
                </c:pt>
                <c:pt idx="83">
                  <c:v>4.6454895308518344E-10</c:v>
                </c:pt>
                <c:pt idx="84">
                  <c:v>4.7581768130534542E-10</c:v>
                </c:pt>
                <c:pt idx="85">
                  <c:v>4.8719813227668154E-10</c:v>
                </c:pt>
                <c:pt idx="86">
                  <c:v>4.9852972236267787E-10</c:v>
                </c:pt>
                <c:pt idx="87">
                  <c:v>5.0992009114195429E-10</c:v>
                </c:pt>
                <c:pt idx="88">
                  <c:v>5.2121996542252968E-10</c:v>
                </c:pt>
                <c:pt idx="89">
                  <c:v>5.3254487429278385E-10</c:v>
                </c:pt>
                <c:pt idx="90">
                  <c:v>5.4380002359026558E-10</c:v>
                </c:pt>
                <c:pt idx="91">
                  <c:v>5.5517263531680636E-10</c:v>
                </c:pt>
                <c:pt idx="92">
                  <c:v>5.6664732635720194E-10</c:v>
                </c:pt>
                <c:pt idx="93">
                  <c:v>5.7790956015106389E-10</c:v>
                </c:pt>
                <c:pt idx="94">
                  <c:v>5.8914191964824317E-10</c:v>
                </c:pt>
                <c:pt idx="95">
                  <c:v>6.0065924660670458E-10</c:v>
                </c:pt>
                <c:pt idx="96">
                  <c:v>6.1225434375869819E-10</c:v>
                </c:pt>
                <c:pt idx="97">
                  <c:v>6.2366151961086337E-10</c:v>
                </c:pt>
                <c:pt idx="98">
                  <c:v>6.3487735650282338E-10</c:v>
                </c:pt>
                <c:pt idx="99">
                  <c:v>6.4593879249773414E-10</c:v>
                </c:pt>
                <c:pt idx="100">
                  <c:v>6.5708189194372876E-10</c:v>
                </c:pt>
                <c:pt idx="101">
                  <c:v>6.6843285995044946E-10</c:v>
                </c:pt>
                <c:pt idx="102">
                  <c:v>6.7980813048702554E-10</c:v>
                </c:pt>
                <c:pt idx="103">
                  <c:v>6.9106907219208422E-10</c:v>
                </c:pt>
                <c:pt idx="104">
                  <c:v>7.0230162160426605E-10</c:v>
                </c:pt>
                <c:pt idx="105">
                  <c:v>7.1348222533398264E-10</c:v>
                </c:pt>
                <c:pt idx="106">
                  <c:v>7.2479320964220547E-10</c:v>
                </c:pt>
                <c:pt idx="107">
                  <c:v>7.3618889604155249E-10</c:v>
                </c:pt>
                <c:pt idx="108">
                  <c:v>7.4753805326528191E-10</c:v>
                </c:pt>
                <c:pt idx="109">
                  <c:v>7.5870810510313411E-10</c:v>
                </c:pt>
                <c:pt idx="110">
                  <c:v>7.7000655502119058E-10</c:v>
                </c:pt>
                <c:pt idx="111">
                  <c:v>7.8128240505394704E-10</c:v>
                </c:pt>
                <c:pt idx="112">
                  <c:v>7.9247516727310081E-10</c:v>
                </c:pt>
                <c:pt idx="113">
                  <c:v>8.0391154077086905E-10</c:v>
                </c:pt>
                <c:pt idx="114">
                  <c:v>8.1533514467558657E-10</c:v>
                </c:pt>
                <c:pt idx="115">
                  <c:v>8.267159227472357E-10</c:v>
                </c:pt>
                <c:pt idx="116">
                  <c:v>8.3849542736667689E-10</c:v>
                </c:pt>
                <c:pt idx="117">
                  <c:v>8.5107126989366315E-10</c:v>
                </c:pt>
                <c:pt idx="118">
                  <c:v>8.6447568727467069E-10</c:v>
                </c:pt>
                <c:pt idx="119">
                  <c:v>8.7849599900885253E-10</c:v>
                </c:pt>
                <c:pt idx="120">
                  <c:v>8.9291893054837809E-10</c:v>
                </c:pt>
                <c:pt idx="121">
                  <c:v>9.074738408517604E-10</c:v>
                </c:pt>
                <c:pt idx="122">
                  <c:v>9.2210188059400817E-10</c:v>
                </c:pt>
                <c:pt idx="123">
                  <c:v>9.3703786751284318E-10</c:v>
                </c:pt>
                <c:pt idx="124">
                  <c:v>9.5218086178442568E-10</c:v>
                </c:pt>
                <c:pt idx="125">
                  <c:v>9.6726579970652378E-10</c:v>
                </c:pt>
                <c:pt idx="126">
                  <c:v>9.8227936690388833E-10</c:v>
                </c:pt>
                <c:pt idx="127">
                  <c:v>9.9721649331273849E-10</c:v>
                </c:pt>
                <c:pt idx="128">
                  <c:v>1.0121058560984547E-9</c:v>
                </c:pt>
                <c:pt idx="129">
                  <c:v>1.0269973477301408E-9</c:v>
                </c:pt>
                <c:pt idx="130">
                  <c:v>1.0417632657642184E-9</c:v>
                </c:pt>
                <c:pt idx="131">
                  <c:v>1.0566584209575113E-9</c:v>
                </c:pt>
                <c:pt idx="132">
                  <c:v>1.0714600430120629E-9</c:v>
                </c:pt>
                <c:pt idx="133">
                  <c:v>1.0860967447656687E-9</c:v>
                </c:pt>
                <c:pt idx="134">
                  <c:v>1.1008706392298524E-9</c:v>
                </c:pt>
                <c:pt idx="135">
                  <c:v>1.1158535351543099E-9</c:v>
                </c:pt>
                <c:pt idx="136">
                  <c:v>1.1307347315949176E-9</c:v>
                </c:pt>
                <c:pt idx="137">
                  <c:v>1.1454891749943103E-9</c:v>
                </c:pt>
                <c:pt idx="138">
                  <c:v>1.160234677165617E-9</c:v>
                </c:pt>
                <c:pt idx="139">
                  <c:v>1.1750949829559475E-9</c:v>
                </c:pt>
                <c:pt idx="140">
                  <c:v>1.1898607110750227E-9</c:v>
                </c:pt>
                <c:pt idx="141">
                  <c:v>1.2047806395016117E-9</c:v>
                </c:pt>
                <c:pt idx="142">
                  <c:v>1.2197480573533638E-9</c:v>
                </c:pt>
                <c:pt idx="143">
                  <c:v>1.2346068438236742E-9</c:v>
                </c:pt>
                <c:pt idx="144">
                  <c:v>1.2496834628018757E-9</c:v>
                </c:pt>
                <c:pt idx="145">
                  <c:v>1.2647867562471055E-9</c:v>
                </c:pt>
                <c:pt idx="146">
                  <c:v>1.2797588270164194E-9</c:v>
                </c:pt>
                <c:pt idx="147">
                  <c:v>1.2946486645896419E-9</c:v>
                </c:pt>
                <c:pt idx="148">
                  <c:v>1.3095086855074687E-9</c:v>
                </c:pt>
                <c:pt idx="149">
                  <c:v>1.3243304641937895E-9</c:v>
                </c:pt>
                <c:pt idx="150">
                  <c:v>1.3391243946907389E-9</c:v>
                </c:pt>
                <c:pt idx="151">
                  <c:v>1.3538335281390631E-9</c:v>
                </c:pt>
                <c:pt idx="152">
                  <c:v>1.3685732379027931E-9</c:v>
                </c:pt>
                <c:pt idx="153">
                  <c:v>1.3833485508653491E-9</c:v>
                </c:pt>
                <c:pt idx="154">
                  <c:v>1.3987063390047825E-9</c:v>
                </c:pt>
                <c:pt idx="155">
                  <c:v>1.4149771435188334E-9</c:v>
                </c:pt>
                <c:pt idx="156">
                  <c:v>1.4321057940992701E-9</c:v>
                </c:pt>
                <c:pt idx="157">
                  <c:v>1.449875774140798E-9</c:v>
                </c:pt>
                <c:pt idx="158">
                  <c:v>1.4679204797358929E-9</c:v>
                </c:pt>
                <c:pt idx="159">
                  <c:v>1.4862881357927739E-9</c:v>
                </c:pt>
                <c:pt idx="160">
                  <c:v>1.5047638534860893E-9</c:v>
                </c:pt>
                <c:pt idx="161">
                  <c:v>1.5232671033895049E-9</c:v>
                </c:pt>
                <c:pt idx="162">
                  <c:v>1.5418763313295918E-9</c:v>
                </c:pt>
                <c:pt idx="163">
                  <c:v>1.5603208080049927E-9</c:v>
                </c:pt>
                <c:pt idx="164">
                  <c:v>1.5785188699646225E-9</c:v>
                </c:pt>
                <c:pt idx="165">
                  <c:v>1.5965822278027147E-9</c:v>
                </c:pt>
                <c:pt idx="166">
                  <c:v>1.6149665014223168E-9</c:v>
                </c:pt>
                <c:pt idx="167">
                  <c:v>1.6333017769712679E-9</c:v>
                </c:pt>
                <c:pt idx="168">
                  <c:v>1.651255891371754E-9</c:v>
                </c:pt>
                <c:pt idx="169">
                  <c:v>1.6693798572013418E-9</c:v>
                </c:pt>
                <c:pt idx="170">
                  <c:v>1.6874168712388348E-9</c:v>
                </c:pt>
                <c:pt idx="171">
                  <c:v>1.7053211346895652E-9</c:v>
                </c:pt>
                <c:pt idx="172">
                  <c:v>1.7231359481741091E-9</c:v>
                </c:pt>
                <c:pt idx="173">
                  <c:v>1.7413727101199354E-9</c:v>
                </c:pt>
                <c:pt idx="174">
                  <c:v>1.7597046621563429E-9</c:v>
                </c:pt>
                <c:pt idx="175">
                  <c:v>1.7778393874626323E-9</c:v>
                </c:pt>
                <c:pt idx="176">
                  <c:v>1.7960357401872402E-9</c:v>
                </c:pt>
                <c:pt idx="177">
                  <c:v>1.8141297475205258E-9</c:v>
                </c:pt>
                <c:pt idx="178">
                  <c:v>1.832359620243078E-9</c:v>
                </c:pt>
                <c:pt idx="179">
                  <c:v>1.8507179704648359E-9</c:v>
                </c:pt>
                <c:pt idx="180">
                  <c:v>1.868916412254471E-9</c:v>
                </c:pt>
                <c:pt idx="181">
                  <c:v>1.8871544105826851E-9</c:v>
                </c:pt>
                <c:pt idx="182">
                  <c:v>1.9051139807232431E-9</c:v>
                </c:pt>
                <c:pt idx="183">
                  <c:v>1.923129724280453E-9</c:v>
                </c:pt>
                <c:pt idx="184">
                  <c:v>1.941189567160963E-9</c:v>
                </c:pt>
                <c:pt idx="185">
                  <c:v>1.959470078022025E-9</c:v>
                </c:pt>
                <c:pt idx="186">
                  <c:v>1.9775543808951456E-9</c:v>
                </c:pt>
                <c:pt idx="187">
                  <c:v>1.9956480845608906E-9</c:v>
                </c:pt>
                <c:pt idx="188">
                  <c:v>2.0137156749137894E-9</c:v>
                </c:pt>
                <c:pt idx="189">
                  <c:v>2.0320735072272138E-9</c:v>
                </c:pt>
                <c:pt idx="190">
                  <c:v>2.0504530329717528E-9</c:v>
                </c:pt>
                <c:pt idx="191">
                  <c:v>2.0688503157690267E-9</c:v>
                </c:pt>
                <c:pt idx="192">
                  <c:v>2.0879513286081416E-9</c:v>
                </c:pt>
                <c:pt idx="193">
                  <c:v>2.1078044568903759E-9</c:v>
                </c:pt>
                <c:pt idx="194">
                  <c:v>2.12847711133285E-9</c:v>
                </c:pt>
                <c:pt idx="195">
                  <c:v>2.1498533059021609E-9</c:v>
                </c:pt>
                <c:pt idx="196">
                  <c:v>2.1717525263884144E-9</c:v>
                </c:pt>
                <c:pt idx="197">
                  <c:v>2.1936008101528618E-9</c:v>
                </c:pt>
                <c:pt idx="198">
                  <c:v>2.2156672507988348E-9</c:v>
                </c:pt>
                <c:pt idx="199">
                  <c:v>2.237534185734659E-9</c:v>
                </c:pt>
                <c:pt idx="200">
                  <c:v>2.2591416018195395E-9</c:v>
                </c:pt>
                <c:pt idx="201">
                  <c:v>2.2808900701700775E-9</c:v>
                </c:pt>
                <c:pt idx="202">
                  <c:v>2.3028102762641093E-9</c:v>
                </c:pt>
                <c:pt idx="203">
                  <c:v>2.3246804397549765E-9</c:v>
                </c:pt>
                <c:pt idx="204">
                  <c:v>2.3481899390219053E-9</c:v>
                </c:pt>
                <c:pt idx="205">
                  <c:v>2.3698905084155214E-9</c:v>
                </c:pt>
                <c:pt idx="206">
                  <c:v>2.3914557633698425E-9</c:v>
                </c:pt>
                <c:pt idx="207">
                  <c:v>2.4127529532981048E-9</c:v>
                </c:pt>
                <c:pt idx="208">
                  <c:v>2.433997631728171E-9</c:v>
                </c:pt>
                <c:pt idx="209">
                  <c:v>2.454476135837337E-9</c:v>
                </c:pt>
                <c:pt idx="210">
                  <c:v>2.4754985187569519E-9</c:v>
                </c:pt>
                <c:pt idx="211">
                  <c:v>2.4967675063073406E-9</c:v>
                </c:pt>
                <c:pt idx="212">
                  <c:v>2.5181005901710793E-9</c:v>
                </c:pt>
                <c:pt idx="213">
                  <c:v>2.5393390983401084E-9</c:v>
                </c:pt>
                <c:pt idx="214">
                  <c:v>2.5607083610118273E-9</c:v>
                </c:pt>
                <c:pt idx="215">
                  <c:v>2.5820774337685445E-9</c:v>
                </c:pt>
                <c:pt idx="216">
                  <c:v>2.6032574461402516E-9</c:v>
                </c:pt>
                <c:pt idx="217">
                  <c:v>2.6243446401263672E-9</c:v>
                </c:pt>
                <c:pt idx="218">
                  <c:v>2.6451980100529184E-9</c:v>
                </c:pt>
                <c:pt idx="219">
                  <c:v>2.6658297840111083E-9</c:v>
                </c:pt>
                <c:pt idx="220">
                  <c:v>2.6871073808848373E-9</c:v>
                </c:pt>
                <c:pt idx="221">
                  <c:v>2.7084680024239416E-9</c:v>
                </c:pt>
                <c:pt idx="222">
                  <c:v>2.7298529330833691E-9</c:v>
                </c:pt>
                <c:pt idx="223">
                  <c:v>2.7511938034622115E-9</c:v>
                </c:pt>
                <c:pt idx="224">
                  <c:v>2.7726614421052367E-9</c:v>
                </c:pt>
                <c:pt idx="225">
                  <c:v>2.7940322431896847E-9</c:v>
                </c:pt>
                <c:pt idx="226">
                  <c:v>2.815120526615175E-9</c:v>
                </c:pt>
                <c:pt idx="227">
                  <c:v>2.8364138232858858E-9</c:v>
                </c:pt>
                <c:pt idx="228">
                  <c:v>2.8580989146067973E-9</c:v>
                </c:pt>
                <c:pt idx="229">
                  <c:v>2.8789732606096562E-9</c:v>
                </c:pt>
                <c:pt idx="230">
                  <c:v>2.8977029640785497E-9</c:v>
                </c:pt>
                <c:pt idx="231">
                  <c:v>2.9161035703883686E-9</c:v>
                </c:pt>
                <c:pt idx="232">
                  <c:v>2.934125581140662E-9</c:v>
                </c:pt>
                <c:pt idx="233">
                  <c:v>2.9521349438336003E-9</c:v>
                </c:pt>
                <c:pt idx="234">
                  <c:v>2.9700704483022453E-9</c:v>
                </c:pt>
                <c:pt idx="235">
                  <c:v>2.9878309460960685E-9</c:v>
                </c:pt>
                <c:pt idx="236">
                  <c:v>3.0057176216136705E-9</c:v>
                </c:pt>
                <c:pt idx="237">
                  <c:v>3.0236751562226086E-9</c:v>
                </c:pt>
                <c:pt idx="238">
                  <c:v>3.0413733618956042E-9</c:v>
                </c:pt>
                <c:pt idx="239">
                  <c:v>3.0593069672142247E-9</c:v>
                </c:pt>
                <c:pt idx="240">
                  <c:v>3.0773002058436362E-9</c:v>
                </c:pt>
                <c:pt idx="241">
                  <c:v>3.0950993835307674E-9</c:v>
                </c:pt>
                <c:pt idx="242">
                  <c:v>3.1129146718028171E-9</c:v>
                </c:pt>
                <c:pt idx="243">
                  <c:v>3.1308066857358858E-9</c:v>
                </c:pt>
                <c:pt idx="244">
                  <c:v>3.149069411711841E-9</c:v>
                </c:pt>
                <c:pt idx="245">
                  <c:v>3.167210309255713E-9</c:v>
                </c:pt>
                <c:pt idx="246">
                  <c:v>3.1852366880530642E-9</c:v>
                </c:pt>
                <c:pt idx="247">
                  <c:v>3.203466180945612E-9</c:v>
                </c:pt>
                <c:pt idx="248">
                  <c:v>3.2216436371274691E-9</c:v>
                </c:pt>
                <c:pt idx="249">
                  <c:v>3.2396813415089721E-9</c:v>
                </c:pt>
                <c:pt idx="250">
                  <c:v>3.2576830313559963E-9</c:v>
                </c:pt>
                <c:pt idx="251">
                  <c:v>3.2756025829644297E-9</c:v>
                </c:pt>
                <c:pt idx="252">
                  <c:v>3.2934724717997046E-9</c:v>
                </c:pt>
                <c:pt idx="253">
                  <c:v>3.3116807969506273E-9</c:v>
                </c:pt>
                <c:pt idx="254">
                  <c:v>3.3297285411857629E-9</c:v>
                </c:pt>
                <c:pt idx="255">
                  <c:v>3.3475431647553036E-9</c:v>
                </c:pt>
                <c:pt idx="256">
                  <c:v>3.3655732468952047E-9</c:v>
                </c:pt>
                <c:pt idx="257">
                  <c:v>3.3837229865422468E-9</c:v>
                </c:pt>
                <c:pt idx="258">
                  <c:v>3.4017804164425109E-9</c:v>
                </c:pt>
                <c:pt idx="259">
                  <c:v>3.4199010880386136E-9</c:v>
                </c:pt>
                <c:pt idx="260">
                  <c:v>3.4379573784488625E-9</c:v>
                </c:pt>
                <c:pt idx="261">
                  <c:v>3.4553183085738494E-9</c:v>
                </c:pt>
                <c:pt idx="262">
                  <c:v>3.4732323526472095E-9</c:v>
                </c:pt>
                <c:pt idx="263">
                  <c:v>3.4911332925853965E-9</c:v>
                </c:pt>
                <c:pt idx="264">
                  <c:v>3.5089934007980408E-9</c:v>
                </c:pt>
                <c:pt idx="265">
                  <c:v>3.5269960109410186E-9</c:v>
                </c:pt>
                <c:pt idx="266">
                  <c:v>3.5446900370432246E-9</c:v>
                </c:pt>
                <c:pt idx="267">
                  <c:v>3.561629912111156E-9</c:v>
                </c:pt>
                <c:pt idx="268">
                  <c:v>3.5774826187471576E-9</c:v>
                </c:pt>
                <c:pt idx="269">
                  <c:v>3.5927688016793407E-9</c:v>
                </c:pt>
                <c:pt idx="270">
                  <c:v>3.6075677649238568E-9</c:v>
                </c:pt>
                <c:pt idx="271">
                  <c:v>3.6222311288565738E-9</c:v>
                </c:pt>
                <c:pt idx="272">
                  <c:v>3.6368933532992749E-9</c:v>
                </c:pt>
                <c:pt idx="273">
                  <c:v>3.6513033070060339E-9</c:v>
                </c:pt>
                <c:pt idx="274">
                  <c:v>3.665855380747273E-9</c:v>
                </c:pt>
                <c:pt idx="275">
                  <c:v>3.6804256863287548E-9</c:v>
                </c:pt>
                <c:pt idx="276">
                  <c:v>3.6949317056818828E-9</c:v>
                </c:pt>
                <c:pt idx="277">
                  <c:v>3.7095195227780296E-9</c:v>
                </c:pt>
                <c:pt idx="278">
                  <c:v>3.7241036921546947E-9</c:v>
                </c:pt>
                <c:pt idx="279">
                  <c:v>3.7385488437495153E-9</c:v>
                </c:pt>
                <c:pt idx="280">
                  <c:v>3.7530379404673691E-9</c:v>
                </c:pt>
                <c:pt idx="281">
                  <c:v>3.7676039729612944E-9</c:v>
                </c:pt>
                <c:pt idx="282">
                  <c:v>3.7822040951981711E-9</c:v>
                </c:pt>
                <c:pt idx="283">
                  <c:v>3.7968214047427767E-9</c:v>
                </c:pt>
                <c:pt idx="284">
                  <c:v>3.8112929067881982E-9</c:v>
                </c:pt>
                <c:pt idx="285">
                  <c:v>3.8257352096579811E-9</c:v>
                </c:pt>
                <c:pt idx="286">
                  <c:v>3.8402832951841678E-9</c:v>
                </c:pt>
                <c:pt idx="287">
                  <c:v>3.8548517965731259E-9</c:v>
                </c:pt>
                <c:pt idx="288">
                  <c:v>3.8696264976223993E-9</c:v>
                </c:pt>
                <c:pt idx="289">
                  <c:v>3.8844058046641552E-9</c:v>
                </c:pt>
                <c:pt idx="290">
                  <c:v>3.8989500815193844E-9</c:v>
                </c:pt>
                <c:pt idx="291">
                  <c:v>3.913578413915293E-9</c:v>
                </c:pt>
                <c:pt idx="292">
                  <c:v>3.92802006641847E-9</c:v>
                </c:pt>
                <c:pt idx="293">
                  <c:v>3.9426886530137566E-9</c:v>
                </c:pt>
                <c:pt idx="294">
                  <c:v>3.9573808840268563E-9</c:v>
                </c:pt>
                <c:pt idx="295">
                  <c:v>3.9719391300056777E-9</c:v>
                </c:pt>
                <c:pt idx="296">
                  <c:v>3.9865884809021664E-9</c:v>
                </c:pt>
                <c:pt idx="297">
                  <c:v>4.0013572476612819E-9</c:v>
                </c:pt>
                <c:pt idx="298">
                  <c:v>4.016206253508962E-9</c:v>
                </c:pt>
                <c:pt idx="299">
                  <c:v>4.0309468178902038E-9</c:v>
                </c:pt>
                <c:pt idx="300">
                  <c:v>4.0456208964344349E-9</c:v>
                </c:pt>
                <c:pt idx="301">
                  <c:v>4.0602783730020737E-9</c:v>
                </c:pt>
                <c:pt idx="302">
                  <c:v>4.0749244546695603E-9</c:v>
                </c:pt>
                <c:pt idx="303">
                  <c:v>4.0895140366237983E-9</c:v>
                </c:pt>
                <c:pt idx="304">
                  <c:v>4.1035703043998293E-9</c:v>
                </c:pt>
                <c:pt idx="305">
                  <c:v>4.1166470234439874E-9</c:v>
                </c:pt>
                <c:pt idx="306">
                  <c:v>4.1288192722886417E-9</c:v>
                </c:pt>
                <c:pt idx="307">
                  <c:v>4.1404493138010994E-9</c:v>
                </c:pt>
                <c:pt idx="308">
                  <c:v>4.1519227787704806E-9</c:v>
                </c:pt>
                <c:pt idx="309">
                  <c:v>4.1631070722569769E-9</c:v>
                </c:pt>
                <c:pt idx="310">
                  <c:v>4.1742439994653897E-9</c:v>
                </c:pt>
                <c:pt idx="311">
                  <c:v>4.1853551931909609E-9</c:v>
                </c:pt>
                <c:pt idx="312">
                  <c:v>4.196500351083398E-9</c:v>
                </c:pt>
                <c:pt idx="313">
                  <c:v>4.2075820130260774E-9</c:v>
                </c:pt>
                <c:pt idx="314">
                  <c:v>4.2185587469298641E-9</c:v>
                </c:pt>
                <c:pt idx="315">
                  <c:v>4.2295267217155964E-9</c:v>
                </c:pt>
                <c:pt idx="316">
                  <c:v>4.2404328072384459E-9</c:v>
                </c:pt>
                <c:pt idx="317">
                  <c:v>4.2513863715119248E-9</c:v>
                </c:pt>
                <c:pt idx="318">
                  <c:v>4.2624636654095461E-9</c:v>
                </c:pt>
                <c:pt idx="319">
                  <c:v>4.2735775179451524E-9</c:v>
                </c:pt>
                <c:pt idx="320">
                  <c:v>4.2848556344973717E-9</c:v>
                </c:pt>
                <c:pt idx="321">
                  <c:v>4.2961206593749843E-9</c:v>
                </c:pt>
                <c:pt idx="322">
                  <c:v>4.3072521740058255E-9</c:v>
                </c:pt>
                <c:pt idx="323">
                  <c:v>4.31838245418915E-9</c:v>
                </c:pt>
                <c:pt idx="324">
                  <c:v>4.3294306036173686E-9</c:v>
                </c:pt>
                <c:pt idx="325">
                  <c:v>4.3403542562779509E-9</c:v>
                </c:pt>
                <c:pt idx="326">
                  <c:v>4.3513329842892633E-9</c:v>
                </c:pt>
                <c:pt idx="327">
                  <c:v>4.3623688767163354E-9</c:v>
                </c:pt>
                <c:pt idx="328">
                  <c:v>4.3733989559404351E-9</c:v>
                </c:pt>
                <c:pt idx="329">
                  <c:v>4.3842805424279587E-9</c:v>
                </c:pt>
                <c:pt idx="330">
                  <c:v>4.3952830098145872E-9</c:v>
                </c:pt>
                <c:pt idx="331">
                  <c:v>4.4059856428482356E-9</c:v>
                </c:pt>
                <c:pt idx="332">
                  <c:v>4.4169505742311699E-9</c:v>
                </c:pt>
                <c:pt idx="333">
                  <c:v>4.4279253140274291E-9</c:v>
                </c:pt>
                <c:pt idx="334">
                  <c:v>4.4390115339301691E-9</c:v>
                </c:pt>
                <c:pt idx="335">
                  <c:v>4.450169541703862E-9</c:v>
                </c:pt>
                <c:pt idx="336">
                  <c:v>4.4611967677378378E-9</c:v>
                </c:pt>
                <c:pt idx="337">
                  <c:v>4.4721016188131704E-9</c:v>
                </c:pt>
                <c:pt idx="338">
                  <c:v>4.4829006872320993E-9</c:v>
                </c:pt>
                <c:pt idx="339">
                  <c:v>4.4939393260265713E-9</c:v>
                </c:pt>
                <c:pt idx="340">
                  <c:v>4.5051946652390554E-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05B-4540-93F7-38A4DE7E7E7C}"/>
            </c:ext>
          </c:extLst>
        </c:ser>
        <c:ser>
          <c:idx val="0"/>
          <c:order val="3"/>
          <c:tx>
            <c:strRef>
              <c:f>'Data_evaluation '!$CA$28</c:f>
              <c:strCache>
                <c:ptCount val="1"/>
                <c:pt idx="0">
                  <c:v>CH4</c:v>
                </c:pt>
              </c:strCache>
            </c:strRef>
          </c:tx>
          <c:spPr>
            <a:ln w="19050">
              <a:noFill/>
            </a:ln>
          </c:spPr>
          <c:marker>
            <c:symbol val="triangle"/>
            <c:size val="5"/>
            <c:spPr>
              <a:noFill/>
              <a:ln w="9525">
                <a:solidFill>
                  <a:schemeClr val="bg1">
                    <a:lumMod val="65000"/>
                  </a:schemeClr>
                </a:solidFill>
              </a:ln>
              <a:effectLst/>
            </c:spPr>
          </c:marker>
          <c:xVal>
            <c:numRef>
              <c:f>'Data_evaluation '!$BX$30:$BX$1763</c:f>
              <c:numCache>
                <c:formatCode>0.00</c:formatCode>
                <c:ptCount val="1734"/>
                <c:pt idx="0">
                  <c:v>0</c:v>
                </c:pt>
                <c:pt idx="1">
                  <c:v>6.383</c:v>
                </c:pt>
                <c:pt idx="2">
                  <c:v>12.765000000000001</c:v>
                </c:pt>
                <c:pt idx="3">
                  <c:v>19.088000000000001</c:v>
                </c:pt>
                <c:pt idx="4">
                  <c:v>25.47</c:v>
                </c:pt>
                <c:pt idx="5">
                  <c:v>31.853000000000002</c:v>
                </c:pt>
                <c:pt idx="6">
                  <c:v>38.234999999999999</c:v>
                </c:pt>
                <c:pt idx="7">
                  <c:v>44.618000000000002</c:v>
                </c:pt>
                <c:pt idx="8">
                  <c:v>51</c:v>
                </c:pt>
                <c:pt idx="9">
                  <c:v>57.383000000000003</c:v>
                </c:pt>
                <c:pt idx="10">
                  <c:v>63.765000000000001</c:v>
                </c:pt>
                <c:pt idx="11">
                  <c:v>70.147999999999996</c:v>
                </c:pt>
                <c:pt idx="12">
                  <c:v>76.53</c:v>
                </c:pt>
                <c:pt idx="13">
                  <c:v>82.912999999999997</c:v>
                </c:pt>
                <c:pt idx="14">
                  <c:v>89.295000000000002</c:v>
                </c:pt>
                <c:pt idx="15">
                  <c:v>95.677999999999997</c:v>
                </c:pt>
                <c:pt idx="16">
                  <c:v>102.056</c:v>
                </c:pt>
                <c:pt idx="17">
                  <c:v>108.446</c:v>
                </c:pt>
                <c:pt idx="18">
                  <c:v>114.82599999999999</c:v>
                </c:pt>
                <c:pt idx="19">
                  <c:v>121.206</c:v>
                </c:pt>
                <c:pt idx="20">
                  <c:v>127.586</c:v>
                </c:pt>
                <c:pt idx="21">
                  <c:v>133.976</c:v>
                </c:pt>
                <c:pt idx="22">
                  <c:v>140.35599999999999</c:v>
                </c:pt>
                <c:pt idx="23">
                  <c:v>146.73599999999999</c:v>
                </c:pt>
                <c:pt idx="24">
                  <c:v>153.11600000000001</c:v>
                </c:pt>
                <c:pt idx="25">
                  <c:v>159.506</c:v>
                </c:pt>
                <c:pt idx="26">
                  <c:v>165.886</c:v>
                </c:pt>
                <c:pt idx="27">
                  <c:v>172.26599999999999</c:v>
                </c:pt>
                <c:pt idx="28">
                  <c:v>178.64599999999999</c:v>
                </c:pt>
                <c:pt idx="29">
                  <c:v>185.036</c:v>
                </c:pt>
                <c:pt idx="30">
                  <c:v>191.416</c:v>
                </c:pt>
                <c:pt idx="31">
                  <c:v>197.79599999999999</c:v>
                </c:pt>
                <c:pt idx="32">
                  <c:v>204.17599999999999</c:v>
                </c:pt>
                <c:pt idx="33">
                  <c:v>210.566</c:v>
                </c:pt>
                <c:pt idx="34">
                  <c:v>216.946</c:v>
                </c:pt>
                <c:pt idx="35">
                  <c:v>223.32599999999999</c:v>
                </c:pt>
                <c:pt idx="36">
                  <c:v>229.70599999999999</c:v>
                </c:pt>
                <c:pt idx="37">
                  <c:v>236.096</c:v>
                </c:pt>
                <c:pt idx="38">
                  <c:v>242.476</c:v>
                </c:pt>
                <c:pt idx="39">
                  <c:v>248.85599999999999</c:v>
                </c:pt>
                <c:pt idx="40">
                  <c:v>255.23599999999999</c:v>
                </c:pt>
                <c:pt idx="41">
                  <c:v>261.62599999999998</c:v>
                </c:pt>
                <c:pt idx="42">
                  <c:v>268.00599999999997</c:v>
                </c:pt>
                <c:pt idx="43">
                  <c:v>274.38600000000002</c:v>
                </c:pt>
                <c:pt idx="44">
                  <c:v>280.76600000000002</c:v>
                </c:pt>
                <c:pt idx="45">
                  <c:v>287.15600000000001</c:v>
                </c:pt>
                <c:pt idx="46">
                  <c:v>293.536</c:v>
                </c:pt>
                <c:pt idx="47">
                  <c:v>299.916</c:v>
                </c:pt>
                <c:pt idx="48">
                  <c:v>306.29599999999999</c:v>
                </c:pt>
                <c:pt idx="49">
                  <c:v>312.68599999999998</c:v>
                </c:pt>
                <c:pt idx="50">
                  <c:v>319.06599999999997</c:v>
                </c:pt>
                <c:pt idx="51">
                  <c:v>325.44600000000003</c:v>
                </c:pt>
                <c:pt idx="52">
                  <c:v>331.82600000000002</c:v>
                </c:pt>
                <c:pt idx="53">
                  <c:v>338.21600000000001</c:v>
                </c:pt>
                <c:pt idx="54">
                  <c:v>344.596</c:v>
                </c:pt>
                <c:pt idx="55">
                  <c:v>350.976</c:v>
                </c:pt>
                <c:pt idx="56">
                  <c:v>357.35599999999999</c:v>
                </c:pt>
                <c:pt idx="57">
                  <c:v>363.74599999999998</c:v>
                </c:pt>
                <c:pt idx="58">
                  <c:v>370.12599999999998</c:v>
                </c:pt>
                <c:pt idx="59">
                  <c:v>376.50599999999997</c:v>
                </c:pt>
                <c:pt idx="60">
                  <c:v>382.88600000000002</c:v>
                </c:pt>
                <c:pt idx="61">
                  <c:v>389.27600000000001</c:v>
                </c:pt>
                <c:pt idx="62">
                  <c:v>395.65600000000001</c:v>
                </c:pt>
                <c:pt idx="63">
                  <c:v>402.036</c:v>
                </c:pt>
                <c:pt idx="64">
                  <c:v>408.416</c:v>
                </c:pt>
                <c:pt idx="65">
                  <c:v>414.80599999999998</c:v>
                </c:pt>
                <c:pt idx="66">
                  <c:v>421.12599999999998</c:v>
                </c:pt>
                <c:pt idx="67">
                  <c:v>427.44600000000003</c:v>
                </c:pt>
                <c:pt idx="68">
                  <c:v>433.82600000000002</c:v>
                </c:pt>
                <c:pt idx="69">
                  <c:v>440.21600000000001</c:v>
                </c:pt>
                <c:pt idx="70">
                  <c:v>446.596</c:v>
                </c:pt>
                <c:pt idx="71">
                  <c:v>452.976</c:v>
                </c:pt>
                <c:pt idx="72">
                  <c:v>459.35599999999999</c:v>
                </c:pt>
                <c:pt idx="73">
                  <c:v>465.74599999999998</c:v>
                </c:pt>
                <c:pt idx="74">
                  <c:v>472.12599999999998</c:v>
                </c:pt>
                <c:pt idx="75">
                  <c:v>478.50599999999997</c:v>
                </c:pt>
                <c:pt idx="76">
                  <c:v>484.88600000000002</c:v>
                </c:pt>
                <c:pt idx="77">
                  <c:v>491.27600000000001</c:v>
                </c:pt>
                <c:pt idx="78">
                  <c:v>497.65600000000001</c:v>
                </c:pt>
                <c:pt idx="79">
                  <c:v>504.036</c:v>
                </c:pt>
                <c:pt idx="80">
                  <c:v>510.416</c:v>
                </c:pt>
                <c:pt idx="81">
                  <c:v>516.80600000000004</c:v>
                </c:pt>
                <c:pt idx="82">
                  <c:v>523.18600000000004</c:v>
                </c:pt>
                <c:pt idx="83">
                  <c:v>529.56600000000003</c:v>
                </c:pt>
                <c:pt idx="84">
                  <c:v>535.94600000000003</c:v>
                </c:pt>
                <c:pt idx="85">
                  <c:v>542.33600000000001</c:v>
                </c:pt>
                <c:pt idx="86">
                  <c:v>548.71600000000001</c:v>
                </c:pt>
                <c:pt idx="87">
                  <c:v>555.096</c:v>
                </c:pt>
                <c:pt idx="88">
                  <c:v>561.476</c:v>
                </c:pt>
                <c:pt idx="89">
                  <c:v>567.86599999999999</c:v>
                </c:pt>
                <c:pt idx="90">
                  <c:v>574.24599999999998</c:v>
                </c:pt>
                <c:pt idx="91">
                  <c:v>580.62599999999998</c:v>
                </c:pt>
                <c:pt idx="92">
                  <c:v>587.00599999999997</c:v>
                </c:pt>
                <c:pt idx="93">
                  <c:v>593.39599999999996</c:v>
                </c:pt>
                <c:pt idx="94">
                  <c:v>599.77599999999995</c:v>
                </c:pt>
                <c:pt idx="95">
                  <c:v>606.15599999999995</c:v>
                </c:pt>
                <c:pt idx="96">
                  <c:v>612.53599999999994</c:v>
                </c:pt>
                <c:pt idx="97">
                  <c:v>618.92600000000004</c:v>
                </c:pt>
                <c:pt idx="98">
                  <c:v>625.30600000000004</c:v>
                </c:pt>
                <c:pt idx="99">
                  <c:v>631.68600000000004</c:v>
                </c:pt>
                <c:pt idx="100">
                  <c:v>638.06600000000003</c:v>
                </c:pt>
                <c:pt idx="101">
                  <c:v>644.45600000000002</c:v>
                </c:pt>
                <c:pt idx="102">
                  <c:v>650.83600000000001</c:v>
                </c:pt>
                <c:pt idx="103">
                  <c:v>657.21600000000001</c:v>
                </c:pt>
                <c:pt idx="104">
                  <c:v>663.596</c:v>
                </c:pt>
                <c:pt idx="105">
                  <c:v>669.92600000000004</c:v>
                </c:pt>
                <c:pt idx="106">
                  <c:v>676.30600000000004</c:v>
                </c:pt>
                <c:pt idx="107">
                  <c:v>682.68600000000004</c:v>
                </c:pt>
                <c:pt idx="108">
                  <c:v>689.06600000000003</c:v>
                </c:pt>
                <c:pt idx="109">
                  <c:v>695.39599999999996</c:v>
                </c:pt>
                <c:pt idx="110">
                  <c:v>701.77599999999995</c:v>
                </c:pt>
                <c:pt idx="111">
                  <c:v>708.15599999999995</c:v>
                </c:pt>
                <c:pt idx="112">
                  <c:v>714.53599999999994</c:v>
                </c:pt>
                <c:pt idx="113">
                  <c:v>720.92600000000004</c:v>
                </c:pt>
                <c:pt idx="114">
                  <c:v>727.30600000000004</c:v>
                </c:pt>
                <c:pt idx="115">
                  <c:v>733.68600000000004</c:v>
                </c:pt>
                <c:pt idx="116">
                  <c:v>740.06600000000003</c:v>
                </c:pt>
                <c:pt idx="117">
                  <c:v>746.45600000000002</c:v>
                </c:pt>
                <c:pt idx="118">
                  <c:v>752.83600000000001</c:v>
                </c:pt>
                <c:pt idx="119">
                  <c:v>759.21600000000001</c:v>
                </c:pt>
                <c:pt idx="120">
                  <c:v>765.596</c:v>
                </c:pt>
                <c:pt idx="121">
                  <c:v>771.98599999999999</c:v>
                </c:pt>
                <c:pt idx="122">
                  <c:v>778.36599999999999</c:v>
                </c:pt>
                <c:pt idx="123">
                  <c:v>784.74599999999998</c:v>
                </c:pt>
                <c:pt idx="124">
                  <c:v>791.12599999999998</c:v>
                </c:pt>
                <c:pt idx="125">
                  <c:v>797.51599999999996</c:v>
                </c:pt>
                <c:pt idx="126">
                  <c:v>803.89599999999996</c:v>
                </c:pt>
                <c:pt idx="127">
                  <c:v>810.27599999999995</c:v>
                </c:pt>
                <c:pt idx="128">
                  <c:v>816.65599999999995</c:v>
                </c:pt>
                <c:pt idx="129">
                  <c:v>823.04600000000005</c:v>
                </c:pt>
                <c:pt idx="130">
                  <c:v>829.42600000000004</c:v>
                </c:pt>
                <c:pt idx="131">
                  <c:v>835.80600000000004</c:v>
                </c:pt>
                <c:pt idx="132">
                  <c:v>842.18600000000004</c:v>
                </c:pt>
                <c:pt idx="133">
                  <c:v>848.57600000000002</c:v>
                </c:pt>
                <c:pt idx="134">
                  <c:v>854.95600000000002</c:v>
                </c:pt>
                <c:pt idx="135">
                  <c:v>861.33600000000001</c:v>
                </c:pt>
                <c:pt idx="136">
                  <c:v>867.71600000000001</c:v>
                </c:pt>
                <c:pt idx="137">
                  <c:v>874.10599999999999</c:v>
                </c:pt>
                <c:pt idx="138">
                  <c:v>880.48599999999999</c:v>
                </c:pt>
                <c:pt idx="139">
                  <c:v>886.86599999999999</c:v>
                </c:pt>
                <c:pt idx="140">
                  <c:v>893.24599999999998</c:v>
                </c:pt>
                <c:pt idx="141">
                  <c:v>899.63599999999997</c:v>
                </c:pt>
                <c:pt idx="142">
                  <c:v>906.01599999999996</c:v>
                </c:pt>
                <c:pt idx="143">
                  <c:v>912.39599999999996</c:v>
                </c:pt>
                <c:pt idx="144">
                  <c:v>918.77599999999995</c:v>
                </c:pt>
                <c:pt idx="145">
                  <c:v>925.16600000000005</c:v>
                </c:pt>
                <c:pt idx="146">
                  <c:v>931.54600000000005</c:v>
                </c:pt>
                <c:pt idx="147">
                  <c:v>937.92600000000004</c:v>
                </c:pt>
                <c:pt idx="148">
                  <c:v>944.30600000000004</c:v>
                </c:pt>
                <c:pt idx="149">
                  <c:v>950.69600000000003</c:v>
                </c:pt>
                <c:pt idx="150">
                  <c:v>957.07600000000002</c:v>
                </c:pt>
                <c:pt idx="151">
                  <c:v>963.45600000000002</c:v>
                </c:pt>
                <c:pt idx="152">
                  <c:v>969.83600000000001</c:v>
                </c:pt>
                <c:pt idx="153">
                  <c:v>976.16600000000005</c:v>
                </c:pt>
                <c:pt idx="154">
                  <c:v>982.54600000000005</c:v>
                </c:pt>
                <c:pt idx="155">
                  <c:v>988.92600000000004</c:v>
                </c:pt>
                <c:pt idx="156">
                  <c:v>995.30600000000004</c:v>
                </c:pt>
                <c:pt idx="157">
                  <c:v>1001.696</c:v>
                </c:pt>
                <c:pt idx="158">
                  <c:v>1008.076</c:v>
                </c:pt>
                <c:pt idx="159">
                  <c:v>1014.456</c:v>
                </c:pt>
                <c:pt idx="160">
                  <c:v>1020.836</c:v>
                </c:pt>
                <c:pt idx="161">
                  <c:v>1027.2260000000001</c:v>
                </c:pt>
                <c:pt idx="162">
                  <c:v>1033.606</c:v>
                </c:pt>
                <c:pt idx="163">
                  <c:v>1039.9860000000001</c:v>
                </c:pt>
                <c:pt idx="164">
                  <c:v>1046.366</c:v>
                </c:pt>
                <c:pt idx="165">
                  <c:v>1052.6959999999999</c:v>
                </c:pt>
                <c:pt idx="166">
                  <c:v>1059.076</c:v>
                </c:pt>
                <c:pt idx="167">
                  <c:v>1065.4559999999999</c:v>
                </c:pt>
                <c:pt idx="168">
                  <c:v>1071.7760000000001</c:v>
                </c:pt>
                <c:pt idx="169">
                  <c:v>1078.1659999999999</c:v>
                </c:pt>
                <c:pt idx="170">
                  <c:v>1084.546</c:v>
                </c:pt>
                <c:pt idx="171">
                  <c:v>1090.9259999999999</c:v>
                </c:pt>
                <c:pt idx="172">
                  <c:v>1097.306</c:v>
                </c:pt>
                <c:pt idx="173">
                  <c:v>1103.6959999999999</c:v>
                </c:pt>
                <c:pt idx="174">
                  <c:v>1110.076</c:v>
                </c:pt>
                <c:pt idx="175">
                  <c:v>1116.4559999999999</c:v>
                </c:pt>
                <c:pt idx="176">
                  <c:v>1122.836</c:v>
                </c:pt>
                <c:pt idx="177">
                  <c:v>1129.2260000000001</c:v>
                </c:pt>
                <c:pt idx="178">
                  <c:v>1135.606</c:v>
                </c:pt>
                <c:pt idx="179">
                  <c:v>1141.9860000000001</c:v>
                </c:pt>
                <c:pt idx="180">
                  <c:v>1148.366</c:v>
                </c:pt>
                <c:pt idx="181">
                  <c:v>1154.7560000000001</c:v>
                </c:pt>
                <c:pt idx="182">
                  <c:v>1161.076</c:v>
                </c:pt>
                <c:pt idx="183">
                  <c:v>1167.4559999999999</c:v>
                </c:pt>
                <c:pt idx="184">
                  <c:v>1173.7760000000001</c:v>
                </c:pt>
                <c:pt idx="185">
                  <c:v>1180.1659999999999</c:v>
                </c:pt>
                <c:pt idx="186">
                  <c:v>1186.546</c:v>
                </c:pt>
                <c:pt idx="187">
                  <c:v>1192.9259999999999</c:v>
                </c:pt>
                <c:pt idx="188">
                  <c:v>1199.306</c:v>
                </c:pt>
                <c:pt idx="189">
                  <c:v>1205.6959999999999</c:v>
                </c:pt>
                <c:pt idx="190">
                  <c:v>1212.076</c:v>
                </c:pt>
                <c:pt idx="191">
                  <c:v>1218.4559999999999</c:v>
                </c:pt>
                <c:pt idx="192">
                  <c:v>1224.836</c:v>
                </c:pt>
                <c:pt idx="193">
                  <c:v>1231.1659999999999</c:v>
                </c:pt>
                <c:pt idx="194">
                  <c:v>1237.546</c:v>
                </c:pt>
                <c:pt idx="195">
                  <c:v>1243.9259999999999</c:v>
                </c:pt>
                <c:pt idx="196">
                  <c:v>1250.306</c:v>
                </c:pt>
                <c:pt idx="197">
                  <c:v>1256.636</c:v>
                </c:pt>
                <c:pt idx="198">
                  <c:v>1263.0160000000001</c:v>
                </c:pt>
                <c:pt idx="199">
                  <c:v>1269.396</c:v>
                </c:pt>
                <c:pt idx="200">
                  <c:v>1275.7760000000001</c:v>
                </c:pt>
                <c:pt idx="201">
                  <c:v>1282.1659999999999</c:v>
                </c:pt>
                <c:pt idx="202">
                  <c:v>1288.546</c:v>
                </c:pt>
                <c:pt idx="203">
                  <c:v>1294.9259999999999</c:v>
                </c:pt>
                <c:pt idx="204">
                  <c:v>1301.816</c:v>
                </c:pt>
                <c:pt idx="205">
                  <c:v>1308.1959999999999</c:v>
                </c:pt>
                <c:pt idx="206">
                  <c:v>1314.576</c:v>
                </c:pt>
                <c:pt idx="207">
                  <c:v>1320.9559999999999</c:v>
                </c:pt>
                <c:pt idx="208">
                  <c:v>1327.336</c:v>
                </c:pt>
                <c:pt idx="209">
                  <c:v>1333.5260000000001</c:v>
                </c:pt>
                <c:pt idx="210">
                  <c:v>1339.9059999999999</c:v>
                </c:pt>
                <c:pt idx="211">
                  <c:v>1346.2860000000001</c:v>
                </c:pt>
                <c:pt idx="212">
                  <c:v>1352.6659999999999</c:v>
                </c:pt>
                <c:pt idx="213">
                  <c:v>1359.056</c:v>
                </c:pt>
                <c:pt idx="214">
                  <c:v>1365.4359999999999</c:v>
                </c:pt>
                <c:pt idx="215">
                  <c:v>1371.816</c:v>
                </c:pt>
                <c:pt idx="216">
                  <c:v>1378.1959999999999</c:v>
                </c:pt>
                <c:pt idx="217">
                  <c:v>1384.586</c:v>
                </c:pt>
                <c:pt idx="218">
                  <c:v>1390.9059999999999</c:v>
                </c:pt>
                <c:pt idx="219">
                  <c:v>1397.086</c:v>
                </c:pt>
                <c:pt idx="220">
                  <c:v>1403.4760000000001</c:v>
                </c:pt>
                <c:pt idx="221">
                  <c:v>1409.856</c:v>
                </c:pt>
                <c:pt idx="222">
                  <c:v>1416.2360000000001</c:v>
                </c:pt>
                <c:pt idx="223">
                  <c:v>1422.616</c:v>
                </c:pt>
                <c:pt idx="224">
                  <c:v>1428.9960000000001</c:v>
                </c:pt>
                <c:pt idx="225">
                  <c:v>1435.386</c:v>
                </c:pt>
                <c:pt idx="226">
                  <c:v>1441.7660000000001</c:v>
                </c:pt>
                <c:pt idx="227">
                  <c:v>1448.146</c:v>
                </c:pt>
                <c:pt idx="228">
                  <c:v>1454.5260000000001</c:v>
                </c:pt>
                <c:pt idx="229">
                  <c:v>1460.9159999999999</c:v>
                </c:pt>
                <c:pt idx="230">
                  <c:v>1467.096</c:v>
                </c:pt>
                <c:pt idx="231">
                  <c:v>1473.4760000000001</c:v>
                </c:pt>
                <c:pt idx="232">
                  <c:v>1479.856</c:v>
                </c:pt>
                <c:pt idx="233">
                  <c:v>1486.2460000000001</c:v>
                </c:pt>
                <c:pt idx="234">
                  <c:v>1492.626</c:v>
                </c:pt>
                <c:pt idx="235">
                  <c:v>1499.0060000000001</c:v>
                </c:pt>
                <c:pt idx="236">
                  <c:v>1505.396</c:v>
                </c:pt>
                <c:pt idx="237">
                  <c:v>1511.7760000000001</c:v>
                </c:pt>
                <c:pt idx="238">
                  <c:v>1518.1559999999999</c:v>
                </c:pt>
                <c:pt idx="239">
                  <c:v>1524.5360000000001</c:v>
                </c:pt>
                <c:pt idx="240">
                  <c:v>1530.9159999999999</c:v>
                </c:pt>
                <c:pt idx="241">
                  <c:v>1537.306</c:v>
                </c:pt>
                <c:pt idx="242">
                  <c:v>1543.6859999999999</c:v>
                </c:pt>
                <c:pt idx="243">
                  <c:v>1550.066</c:v>
                </c:pt>
                <c:pt idx="244">
                  <c:v>1556.4559999999999</c:v>
                </c:pt>
                <c:pt idx="245">
                  <c:v>1562.836</c:v>
                </c:pt>
                <c:pt idx="246">
                  <c:v>1569.2159999999999</c:v>
                </c:pt>
                <c:pt idx="247">
                  <c:v>1575.596</c:v>
                </c:pt>
                <c:pt idx="248">
                  <c:v>1581.9760000000001</c:v>
                </c:pt>
                <c:pt idx="249">
                  <c:v>1588.366</c:v>
                </c:pt>
                <c:pt idx="250">
                  <c:v>1594.7460000000001</c:v>
                </c:pt>
                <c:pt idx="251">
                  <c:v>1601.126</c:v>
                </c:pt>
                <c:pt idx="252">
                  <c:v>1607.5060000000001</c:v>
                </c:pt>
                <c:pt idx="253">
                  <c:v>1613.896</c:v>
                </c:pt>
                <c:pt idx="254">
                  <c:v>1620.2760000000001</c:v>
                </c:pt>
                <c:pt idx="255">
                  <c:v>1626.6559999999999</c:v>
                </c:pt>
                <c:pt idx="256">
                  <c:v>1633.0360000000001</c:v>
                </c:pt>
                <c:pt idx="257">
                  <c:v>1639.4259999999999</c:v>
                </c:pt>
                <c:pt idx="258">
                  <c:v>1645.806</c:v>
                </c:pt>
                <c:pt idx="259">
                  <c:v>1652.1859999999999</c:v>
                </c:pt>
                <c:pt idx="260">
                  <c:v>1658.566</c:v>
                </c:pt>
                <c:pt idx="261">
                  <c:v>1664.7560000000001</c:v>
                </c:pt>
                <c:pt idx="262">
                  <c:v>1671.136</c:v>
                </c:pt>
                <c:pt idx="263">
                  <c:v>1677.5160000000001</c:v>
                </c:pt>
                <c:pt idx="264">
                  <c:v>1683.896</c:v>
                </c:pt>
                <c:pt idx="265">
                  <c:v>1690.2860000000001</c:v>
                </c:pt>
                <c:pt idx="266">
                  <c:v>1696.606</c:v>
                </c:pt>
                <c:pt idx="267">
                  <c:v>1702.9860000000001</c:v>
                </c:pt>
                <c:pt idx="268">
                  <c:v>1709.366</c:v>
                </c:pt>
                <c:pt idx="269">
                  <c:v>1715.7560000000001</c:v>
                </c:pt>
                <c:pt idx="270">
                  <c:v>1722.136</c:v>
                </c:pt>
                <c:pt idx="271">
                  <c:v>1728.5160000000001</c:v>
                </c:pt>
                <c:pt idx="272">
                  <c:v>1734.896</c:v>
                </c:pt>
                <c:pt idx="273">
                  <c:v>1741.2260000000001</c:v>
                </c:pt>
                <c:pt idx="274">
                  <c:v>1747.606</c:v>
                </c:pt>
                <c:pt idx="275">
                  <c:v>1753.9860000000001</c:v>
                </c:pt>
                <c:pt idx="276">
                  <c:v>1760.366</c:v>
                </c:pt>
                <c:pt idx="277">
                  <c:v>1766.7560000000001</c:v>
                </c:pt>
                <c:pt idx="278">
                  <c:v>1773.136</c:v>
                </c:pt>
                <c:pt idx="279">
                  <c:v>1779.5160000000001</c:v>
                </c:pt>
                <c:pt idx="280">
                  <c:v>1785.9059999999999</c:v>
                </c:pt>
                <c:pt idx="281">
                  <c:v>1792.2860000000001</c:v>
                </c:pt>
                <c:pt idx="282">
                  <c:v>1798.6659999999999</c:v>
                </c:pt>
                <c:pt idx="283">
                  <c:v>1805.046</c:v>
                </c:pt>
                <c:pt idx="284">
                  <c:v>1811.4359999999999</c:v>
                </c:pt>
                <c:pt idx="285">
                  <c:v>1817.816</c:v>
                </c:pt>
                <c:pt idx="286">
                  <c:v>1824.1959999999999</c:v>
                </c:pt>
                <c:pt idx="287">
                  <c:v>1830.576</c:v>
                </c:pt>
                <c:pt idx="288">
                  <c:v>1836.9659999999999</c:v>
                </c:pt>
                <c:pt idx="289">
                  <c:v>1843.346</c:v>
                </c:pt>
                <c:pt idx="290">
                  <c:v>1849.6659999999999</c:v>
                </c:pt>
                <c:pt idx="291">
                  <c:v>1856.056</c:v>
                </c:pt>
                <c:pt idx="292">
                  <c:v>1862.376</c:v>
                </c:pt>
                <c:pt idx="293">
                  <c:v>1868.7560000000001</c:v>
                </c:pt>
                <c:pt idx="294">
                  <c:v>1875.136</c:v>
                </c:pt>
                <c:pt idx="295">
                  <c:v>1881.5160000000001</c:v>
                </c:pt>
                <c:pt idx="296">
                  <c:v>1887.9059999999999</c:v>
                </c:pt>
                <c:pt idx="297">
                  <c:v>1894.2860000000001</c:v>
                </c:pt>
                <c:pt idx="298">
                  <c:v>1900.6659999999999</c:v>
                </c:pt>
                <c:pt idx="299">
                  <c:v>1907.046</c:v>
                </c:pt>
                <c:pt idx="300">
                  <c:v>1913.4359999999999</c:v>
                </c:pt>
                <c:pt idx="301">
                  <c:v>1919.816</c:v>
                </c:pt>
                <c:pt idx="302">
                  <c:v>1926.1959999999999</c:v>
                </c:pt>
                <c:pt idx="303">
                  <c:v>1932.576</c:v>
                </c:pt>
                <c:pt idx="304">
                  <c:v>1938.9659999999999</c:v>
                </c:pt>
                <c:pt idx="305">
                  <c:v>1945.346</c:v>
                </c:pt>
                <c:pt idx="306">
                  <c:v>1951.7260000000001</c:v>
                </c:pt>
                <c:pt idx="307">
                  <c:v>1958.106</c:v>
                </c:pt>
                <c:pt idx="308">
                  <c:v>1964.4960000000001</c:v>
                </c:pt>
                <c:pt idx="309">
                  <c:v>1970.816</c:v>
                </c:pt>
                <c:pt idx="310">
                  <c:v>1977.1959999999999</c:v>
                </c:pt>
                <c:pt idx="311">
                  <c:v>1983.576</c:v>
                </c:pt>
                <c:pt idx="312">
                  <c:v>1989.9659999999999</c:v>
                </c:pt>
                <c:pt idx="313">
                  <c:v>1996.346</c:v>
                </c:pt>
                <c:pt idx="314">
                  <c:v>2002.7260000000001</c:v>
                </c:pt>
                <c:pt idx="315">
                  <c:v>2009.116</c:v>
                </c:pt>
                <c:pt idx="316">
                  <c:v>2015.4960000000001</c:v>
                </c:pt>
                <c:pt idx="317">
                  <c:v>2021.876</c:v>
                </c:pt>
                <c:pt idx="318">
                  <c:v>2028.2560000000001</c:v>
                </c:pt>
                <c:pt idx="319">
                  <c:v>2034.636</c:v>
                </c:pt>
                <c:pt idx="320">
                  <c:v>2041.0260000000001</c:v>
                </c:pt>
                <c:pt idx="321">
                  <c:v>2047.4059999999999</c:v>
                </c:pt>
                <c:pt idx="322">
                  <c:v>2053.7860000000001</c:v>
                </c:pt>
                <c:pt idx="323">
                  <c:v>2060.1660000000002</c:v>
                </c:pt>
                <c:pt idx="324">
                  <c:v>2066.556</c:v>
                </c:pt>
                <c:pt idx="325">
                  <c:v>2072.9360000000001</c:v>
                </c:pt>
                <c:pt idx="326">
                  <c:v>2079.3159999999998</c:v>
                </c:pt>
                <c:pt idx="327">
                  <c:v>2085.6959999999999</c:v>
                </c:pt>
                <c:pt idx="328">
                  <c:v>2092.0859999999998</c:v>
                </c:pt>
                <c:pt idx="329">
                  <c:v>2098.4659999999999</c:v>
                </c:pt>
                <c:pt idx="330">
                  <c:v>2104.846</c:v>
                </c:pt>
                <c:pt idx="331">
                  <c:v>2111.0259999999998</c:v>
                </c:pt>
                <c:pt idx="332">
                  <c:v>2117.4160000000002</c:v>
                </c:pt>
                <c:pt idx="333">
                  <c:v>2123.7959999999998</c:v>
                </c:pt>
                <c:pt idx="334">
                  <c:v>2130.1759999999999</c:v>
                </c:pt>
                <c:pt idx="335">
                  <c:v>2136.556</c:v>
                </c:pt>
                <c:pt idx="336">
                  <c:v>2142.9459999999999</c:v>
                </c:pt>
                <c:pt idx="337">
                  <c:v>2149.326</c:v>
                </c:pt>
                <c:pt idx="338">
                  <c:v>2155.7060000000001</c:v>
                </c:pt>
                <c:pt idx="339">
                  <c:v>2162.096</c:v>
                </c:pt>
                <c:pt idx="340">
                  <c:v>2168.4760000000001</c:v>
                </c:pt>
              </c:numCache>
            </c:numRef>
          </c:xVal>
          <c:yVal>
            <c:numRef>
              <c:f>'Data_evaluation '!$CA$30:$CA$1763</c:f>
              <c:numCache>
                <c:formatCode>0.00</c:formatCode>
                <c:ptCount val="173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2C1-4CB8-AB08-0BEB236AC6F6}"/>
            </c:ext>
          </c:extLst>
        </c:ser>
        <c:ser>
          <c:idx val="8"/>
          <c:order val="4"/>
          <c:spPr>
            <a:ln w="19050">
              <a:noFill/>
            </a:ln>
          </c:spPr>
          <c:marker>
            <c:symbol val="x"/>
            <c:size val="10"/>
            <c:spPr>
              <a:ln>
                <a:solidFill>
                  <a:srgbClr val="FF0000"/>
                </a:solidFill>
              </a:ln>
            </c:spPr>
          </c:marker>
          <c:trendline>
            <c:trendlineType val="linear"/>
            <c:backward val="150"/>
            <c:dispRSqr val="0"/>
            <c:dispEq val="0"/>
          </c:trendline>
          <c:xVal>
            <c:numRef>
              <c:f>'Data_evaluation '!$AX$6:$AX$7</c:f>
              <c:numCache>
                <c:formatCode>General</c:formatCode>
                <c:ptCount val="2"/>
                <c:pt idx="0">
                  <c:v>165.886</c:v>
                </c:pt>
                <c:pt idx="1">
                  <c:v>216.946</c:v>
                </c:pt>
              </c:numCache>
            </c:numRef>
          </c:xVal>
          <c:yVal>
            <c:numRef>
              <c:f>'Data_evaluation '!$AX$8:$AX$9</c:f>
              <c:numCache>
                <c:formatCode>General</c:formatCode>
                <c:ptCount val="2"/>
                <c:pt idx="0">
                  <c:v>8.8377227938334912E-11</c:v>
                </c:pt>
                <c:pt idx="1">
                  <c:v>1.2379291183946006E-1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D05B-4540-93F7-38A4DE7E7E7C}"/>
            </c:ext>
          </c:extLst>
        </c:ser>
        <c:ser>
          <c:idx val="6"/>
          <c:order val="5"/>
          <c:spPr>
            <a:ln w="19050">
              <a:noFill/>
            </a:ln>
          </c:spPr>
          <c:marker>
            <c:symbol val="x"/>
            <c:size val="10"/>
            <c:spPr>
              <a:ln>
                <a:solidFill>
                  <a:srgbClr val="FF0000"/>
                </a:solidFill>
              </a:ln>
            </c:spPr>
          </c:marker>
          <c:trendline>
            <c:trendlineType val="linear"/>
            <c:backward val="150"/>
            <c:dispRSqr val="0"/>
            <c:dispEq val="0"/>
          </c:trendline>
          <c:xVal>
            <c:numRef>
              <c:f>'Data_evaluation '!$AW$6:$AW$7</c:f>
              <c:numCache>
                <c:formatCode>General</c:formatCode>
                <c:ptCount val="2"/>
                <c:pt idx="0">
                  <c:v>146.73599999999999</c:v>
                </c:pt>
                <c:pt idx="1">
                  <c:v>197.79599999999999</c:v>
                </c:pt>
              </c:numCache>
            </c:numRef>
          </c:xVal>
          <c:yVal>
            <c:numRef>
              <c:f>'Data_evaluation '!$AW$8:$AW$9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D05B-4540-93F7-38A4DE7E7E7C}"/>
            </c:ext>
          </c:extLst>
        </c:ser>
        <c:ser>
          <c:idx val="5"/>
          <c:order val="6"/>
          <c:spPr>
            <a:ln w="19050">
              <a:noFill/>
            </a:ln>
          </c:spPr>
          <c:marker>
            <c:symbol val="x"/>
            <c:size val="10"/>
            <c:spPr>
              <a:ln>
                <a:solidFill>
                  <a:srgbClr val="FF0000"/>
                </a:solidFill>
              </a:ln>
            </c:spPr>
          </c:marker>
          <c:trendline>
            <c:trendlineType val="linear"/>
            <c:backward val="150"/>
            <c:dispRSqr val="0"/>
            <c:dispEq val="0"/>
          </c:trendline>
          <c:xVal>
            <c:numRef>
              <c:f>'Data_evaluation '!$AV$6:$AV$7</c:f>
              <c:numCache>
                <c:formatCode>General</c:formatCode>
                <c:ptCount val="2"/>
                <c:pt idx="0">
                  <c:v>114.82599999999999</c:v>
                </c:pt>
                <c:pt idx="1">
                  <c:v>197.79599999999999</c:v>
                </c:pt>
              </c:numCache>
            </c:numRef>
          </c:xVal>
          <c:yVal>
            <c:numRef>
              <c:f>'Data_evaluation '!$AV$8:$AV$9</c:f>
              <c:numCache>
                <c:formatCode>General</c:formatCode>
                <c:ptCount val="2"/>
                <c:pt idx="0">
                  <c:v>4.6810092005931343E-11</c:v>
                </c:pt>
                <c:pt idx="1">
                  <c:v>9.8101414078568126E-1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D05B-4540-93F7-38A4DE7E7E7C}"/>
            </c:ext>
          </c:extLst>
        </c:ser>
        <c:ser>
          <c:idx val="1"/>
          <c:order val="7"/>
          <c:spPr>
            <a:ln w="19050">
              <a:noFill/>
            </a:ln>
          </c:spPr>
          <c:marker>
            <c:symbol val="x"/>
            <c:size val="11"/>
            <c:spPr>
              <a:noFill/>
              <a:ln>
                <a:solidFill>
                  <a:srgbClr val="FF0000"/>
                </a:solidFill>
              </a:ln>
            </c:spPr>
          </c:marker>
          <c:trendline>
            <c:spPr>
              <a:ln>
                <a:prstDash val="sysDash"/>
              </a:ln>
            </c:spPr>
            <c:trendlineType val="linear"/>
            <c:backward val="400"/>
            <c:dispRSqr val="0"/>
            <c:dispEq val="0"/>
          </c:trendline>
          <c:xVal>
            <c:numRef>
              <c:f>'Data_evaluation '!$AU$6:$AU$7</c:f>
              <c:numCache>
                <c:formatCode>General</c:formatCode>
                <c:ptCount val="2"/>
                <c:pt idx="0">
                  <c:v>114.82599999999999</c:v>
                </c:pt>
                <c:pt idx="1">
                  <c:v>197.79599999999999</c:v>
                </c:pt>
              </c:numCache>
            </c:numRef>
          </c:xVal>
          <c:yVal>
            <c:numRef>
              <c:f>'Data_evaluation '!$AU$8:$AU$9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72C1-4CB8-AB08-0BEB236AC6F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4130568"/>
        <c:axId val="454127824"/>
      </c:scatterChart>
      <c:valAx>
        <c:axId val="454130568"/>
        <c:scaling>
          <c:orientation val="minMax"/>
          <c:max val="25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Time (s)</a:t>
                </a:r>
                <a:endParaRPr lang="cs-CZ"/>
              </a:p>
            </c:rich>
          </c:tx>
          <c:layout>
            <c:manualLayout>
              <c:xMode val="edge"/>
              <c:yMode val="edge"/>
              <c:x val="0.43867461551093978"/>
              <c:y val="0.94223147692481357"/>
            </c:manualLayout>
          </c:layout>
          <c:overlay val="0"/>
        </c:title>
        <c:numFmt formatCode="0" sourceLinked="0"/>
        <c:majorTickMark val="cross"/>
        <c:minorTickMark val="out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0" vert="horz"/>
          <a:lstStyle/>
          <a:p>
            <a:pPr>
              <a:defRPr/>
            </a:pPr>
            <a:endParaRPr lang="it-IT"/>
          </a:p>
        </c:txPr>
        <c:crossAx val="454127824"/>
        <c:crosses val="autoZero"/>
        <c:crossBetween val="midCat"/>
        <c:majorUnit val="50"/>
      </c:valAx>
      <c:valAx>
        <c:axId val="454127824"/>
        <c:scaling>
          <c:orientation val="minMax"/>
          <c:max val="1.5000000000000008E-1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sz="1600"/>
                </a:pPr>
                <a:r>
                  <a:rPr lang="en-GB" sz="1600"/>
                  <a:t>Cumulative pressure (mbar)</a:t>
                </a:r>
                <a:endParaRPr lang="cs-CZ" sz="1600"/>
              </a:p>
            </c:rich>
          </c:tx>
          <c:layout/>
          <c:overlay val="0"/>
        </c:title>
        <c:numFmt formatCode="0.E+00" sourceLinked="0"/>
        <c:majorTickMark val="cross"/>
        <c:minorTickMark val="out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it-IT"/>
          </a:p>
        </c:txPr>
        <c:crossAx val="454130568"/>
        <c:crosses val="autoZero"/>
        <c:crossBetween val="midCat"/>
      </c:valAx>
      <c:spPr>
        <a:noFill/>
        <a:ln w="12700">
          <a:solidFill>
            <a:schemeClr val="tx1"/>
          </a:solidFill>
        </a:ln>
      </c:spPr>
    </c:plotArea>
    <c:legend>
      <c:legendPos val="r"/>
      <c:legendEntry>
        <c:idx val="1"/>
        <c:delete val="1"/>
      </c:legendEntry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egendEntry>
        <c:idx val="8"/>
        <c:delete val="1"/>
      </c:legendEntry>
      <c:legendEntry>
        <c:idx val="9"/>
        <c:delete val="1"/>
      </c:legendEntry>
      <c:legendEntry>
        <c:idx val="10"/>
        <c:delete val="1"/>
      </c:legendEntry>
      <c:legendEntry>
        <c:idx val="11"/>
        <c:delete val="1"/>
      </c:legendEntry>
      <c:layout>
        <c:manualLayout>
          <c:xMode val="edge"/>
          <c:yMode val="edge"/>
          <c:x val="0.85147135517780304"/>
          <c:y val="4.4505967590902598E-2"/>
          <c:w val="0.13404317887572989"/>
          <c:h val="0.14249607186503088"/>
        </c:manualLayout>
      </c:layout>
      <c:overlay val="0"/>
      <c:spPr>
        <a:solidFill>
          <a:schemeClr val="bg1"/>
        </a:solidFill>
        <a:ln w="25400">
          <a:noFill/>
        </a:ln>
      </c:spPr>
      <c:txPr>
        <a:bodyPr rot="0" vert="horz"/>
        <a:lstStyle/>
        <a:p>
          <a:pPr>
            <a:defRPr/>
          </a:pPr>
          <a:endParaRPr lang="it-IT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latin typeface="Arial" panose="020B0604020202020204" pitchFamily="34" charset="0"/>
          <a:cs typeface="Arial" panose="020B0604020202020204" pitchFamily="34" charset="0"/>
        </a:defRPr>
      </a:pPr>
      <a:endParaRPr lang="it-IT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456716701648556"/>
          <c:y val="3.2742155525238743E-2"/>
          <c:w val="0.64194734188328129"/>
          <c:h val="0.83947248749431558"/>
        </c:manualLayout>
      </c:layout>
      <c:scatterChart>
        <c:scatterStyle val="smoothMarker"/>
        <c:varyColors val="0"/>
        <c:ser>
          <c:idx val="5"/>
          <c:order val="1"/>
          <c:tx>
            <c:strRef>
              <c:f>'Data_evaluation '!$M$2</c:f>
              <c:strCache>
                <c:ptCount val="1"/>
                <c:pt idx="0">
                  <c:v>CO2</c:v>
                </c:pt>
              </c:strCache>
            </c:strRef>
          </c:tx>
          <c:spPr>
            <a:ln w="12700">
              <a:noFill/>
              <a:prstDash val="solid"/>
            </a:ln>
          </c:spPr>
          <c:marker>
            <c:symbol val="circle"/>
            <c:size val="7"/>
            <c:spPr>
              <a:solidFill>
                <a:srgbClr val="D701C8"/>
              </a:solidFill>
              <a:ln>
                <a:solidFill>
                  <a:srgbClr val="D701C8"/>
                </a:solidFill>
              </a:ln>
            </c:spPr>
          </c:marker>
          <c:dPt>
            <c:idx val="677"/>
            <c:marker>
              <c:spPr>
                <a:solidFill>
                  <a:srgbClr val="D701C8"/>
                </a:solidFill>
              </c:spPr>
            </c:marker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D768-41C1-BBA7-A5B3A36AB9D2}"/>
              </c:ext>
            </c:extLst>
          </c:dPt>
          <c:trendline>
            <c:spPr>
              <a:ln w="19050">
                <a:solidFill>
                  <a:srgbClr val="E503CF"/>
                </a:solidFill>
                <a:prstDash val="dash"/>
                <a:headEnd type="arrow"/>
              </a:ln>
            </c:spPr>
            <c:trendlineType val="linear"/>
            <c:forward val="0.2"/>
            <c:backward val="0.8"/>
            <c:dispRSqr val="0"/>
            <c:dispEq val="0"/>
          </c:trendline>
          <c:xVal>
            <c:numRef>
              <c:f>'Data_evaluation '!$H$15:$H$26</c:f>
              <c:numCache>
                <c:formatCode>0.00</c:formatCode>
                <c:ptCount val="12"/>
                <c:pt idx="0">
                  <c:v>1.0343499999999999</c:v>
                </c:pt>
                <c:pt idx="1">
                  <c:v>1.9870000000000005</c:v>
                </c:pt>
                <c:pt idx="2">
                  <c:v>2.9870000000000005</c:v>
                </c:pt>
                <c:pt idx="3">
                  <c:v>3.9870187500000003</c:v>
                </c:pt>
                <c:pt idx="4">
                  <c:v>4.987000000000001</c:v>
                </c:pt>
                <c:pt idx="5">
                  <c:v>5.9869250000000003</c:v>
                </c:pt>
                <c:pt idx="6">
                  <c:v>4.9870450000000002</c:v>
                </c:pt>
                <c:pt idx="7">
                  <c:v>3.9869454545454546</c:v>
                </c:pt>
                <c:pt idx="8">
                  <c:v>2.9869550000000005</c:v>
                </c:pt>
                <c:pt idx="9">
                  <c:v>1.9870000000000005</c:v>
                </c:pt>
                <c:pt idx="10">
                  <c:v>0</c:v>
                </c:pt>
              </c:numCache>
            </c:numRef>
          </c:xVal>
          <c:yVal>
            <c:numRef>
              <c:f>'Data_evaluation '!$M$15:$M$24</c:f>
              <c:numCache>
                <c:formatCode>0.0</c:formatCode>
                <c:ptCount val="10"/>
                <c:pt idx="0">
                  <c:v>3904.1544823123786</c:v>
                </c:pt>
                <c:pt idx="1">
                  <c:v>3911.7604205698813</c:v>
                </c:pt>
                <c:pt idx="2">
                  <c:v>3836.7886925545549</c:v>
                </c:pt>
                <c:pt idx="3">
                  <c:v>3751.1199090874238</c:v>
                </c:pt>
                <c:pt idx="4">
                  <c:v>3647.8731215974844</c:v>
                </c:pt>
                <c:pt idx="5">
                  <c:v>3788.6117368711693</c:v>
                </c:pt>
                <c:pt idx="6">
                  <c:v>3946.985504494467</c:v>
                </c:pt>
                <c:pt idx="7">
                  <c:v>3842.4504635207459</c:v>
                </c:pt>
                <c:pt idx="8">
                  <c:v>3945.9150308682765</c:v>
                </c:pt>
                <c:pt idx="9">
                  <c:v>3980.440799880348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D768-41C1-BBA7-A5B3A36AB9D2}"/>
            </c:ext>
          </c:extLst>
        </c:ser>
        <c:ser>
          <c:idx val="3"/>
          <c:order val="2"/>
          <c:tx>
            <c:strRef>
              <c:f>'Data_evaluation '!$L$2</c:f>
              <c:strCache>
                <c:ptCount val="1"/>
                <c:pt idx="0">
                  <c:v>O2</c:v>
                </c:pt>
              </c:strCache>
            </c:strRef>
          </c:tx>
          <c:spPr>
            <a:ln w="12700">
              <a:noFill/>
              <a:prstDash val="solid"/>
            </a:ln>
          </c:spPr>
          <c:marker>
            <c:symbol val="square"/>
            <c:size val="5"/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xVal>
            <c:numRef>
              <c:f>'Data_evaluation '!$H$15:$H$26</c:f>
              <c:numCache>
                <c:formatCode>0.00</c:formatCode>
                <c:ptCount val="12"/>
                <c:pt idx="0">
                  <c:v>1.0343499999999999</c:v>
                </c:pt>
                <c:pt idx="1">
                  <c:v>1.9870000000000005</c:v>
                </c:pt>
                <c:pt idx="2">
                  <c:v>2.9870000000000005</c:v>
                </c:pt>
                <c:pt idx="3">
                  <c:v>3.9870187500000003</c:v>
                </c:pt>
                <c:pt idx="4">
                  <c:v>4.987000000000001</c:v>
                </c:pt>
                <c:pt idx="5">
                  <c:v>5.9869250000000003</c:v>
                </c:pt>
                <c:pt idx="6">
                  <c:v>4.9870450000000002</c:v>
                </c:pt>
                <c:pt idx="7">
                  <c:v>3.9869454545454546</c:v>
                </c:pt>
                <c:pt idx="8">
                  <c:v>2.9869550000000005</c:v>
                </c:pt>
                <c:pt idx="9">
                  <c:v>1.9870000000000005</c:v>
                </c:pt>
                <c:pt idx="10">
                  <c:v>0</c:v>
                </c:pt>
              </c:numCache>
            </c:numRef>
          </c:xVal>
          <c:yVal>
            <c:numRef>
              <c:f>'Data_evaluation '!$L$15:$L$26</c:f>
              <c:numCache>
                <c:formatCode>0.0</c:formatCode>
                <c:ptCount val="12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D768-41C1-BBA7-A5B3A36AB9D2}"/>
            </c:ext>
          </c:extLst>
        </c:ser>
        <c:ser>
          <c:idx val="1"/>
          <c:order val="3"/>
          <c:tx>
            <c:strRef>
              <c:f>'Data_evaluation '!$K$2</c:f>
              <c:strCache>
                <c:ptCount val="1"/>
                <c:pt idx="0">
                  <c:v>N2</c:v>
                </c:pt>
              </c:strCache>
            </c:strRef>
          </c:tx>
          <c:spPr>
            <a:ln w="12700">
              <a:noFill/>
              <a:prstDash val="solid"/>
            </a:ln>
          </c:spPr>
          <c:marker>
            <c:symbol val="diamond"/>
            <c:size val="8"/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trendline>
            <c:spPr>
              <a:ln w="19050">
                <a:solidFill>
                  <a:srgbClr val="00B050"/>
                </a:solidFill>
                <a:prstDash val="dash"/>
                <a:headEnd type="arrow"/>
              </a:ln>
            </c:spPr>
            <c:trendlineType val="linear"/>
            <c:forward val="0.2"/>
            <c:backward val="0.8"/>
            <c:dispRSqr val="0"/>
            <c:dispEq val="0"/>
          </c:trendline>
          <c:xVal>
            <c:numRef>
              <c:f>'Data_evaluation '!$H$15:$H$26</c:f>
              <c:numCache>
                <c:formatCode>0.00</c:formatCode>
                <c:ptCount val="12"/>
                <c:pt idx="0">
                  <c:v>1.0343499999999999</c:v>
                </c:pt>
                <c:pt idx="1">
                  <c:v>1.9870000000000005</c:v>
                </c:pt>
                <c:pt idx="2">
                  <c:v>2.9870000000000005</c:v>
                </c:pt>
                <c:pt idx="3">
                  <c:v>3.9870187500000003</c:v>
                </c:pt>
                <c:pt idx="4">
                  <c:v>4.987000000000001</c:v>
                </c:pt>
                <c:pt idx="5">
                  <c:v>5.9869250000000003</c:v>
                </c:pt>
                <c:pt idx="6">
                  <c:v>4.9870450000000002</c:v>
                </c:pt>
                <c:pt idx="7">
                  <c:v>3.9869454545454546</c:v>
                </c:pt>
                <c:pt idx="8">
                  <c:v>2.9869550000000005</c:v>
                </c:pt>
                <c:pt idx="9">
                  <c:v>1.9870000000000005</c:v>
                </c:pt>
                <c:pt idx="10">
                  <c:v>0</c:v>
                </c:pt>
              </c:numCache>
            </c:numRef>
          </c:xVal>
          <c:yVal>
            <c:numRef>
              <c:f>'Data_evaluation '!$K$15:$K$24</c:f>
              <c:numCache>
                <c:formatCode>0.0</c:formatCode>
                <c:ptCount val="10"/>
                <c:pt idx="0">
                  <c:v>178.96078330380405</c:v>
                </c:pt>
                <c:pt idx="1">
                  <c:v>181.40464019346271</c:v>
                </c:pt>
                <c:pt idx="2">
                  <c:v>180.82405176210224</c:v>
                </c:pt>
                <c:pt idx="3">
                  <c:v>178.64170990885495</c:v>
                </c:pt>
                <c:pt idx="4">
                  <c:v>174.10116298083469</c:v>
                </c:pt>
                <c:pt idx="5">
                  <c:v>175.51183965828636</c:v>
                </c:pt>
                <c:pt idx="6">
                  <c:v>179.47914491642948</c:v>
                </c:pt>
                <c:pt idx="7">
                  <c:v>184.22194143375262</c:v>
                </c:pt>
                <c:pt idx="8">
                  <c:v>186.00032589655419</c:v>
                </c:pt>
                <c:pt idx="9">
                  <c:v>187.7361624050221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D768-41C1-BBA7-A5B3A36AB9D2}"/>
            </c:ext>
          </c:extLst>
        </c:ser>
        <c:ser>
          <c:idx val="2"/>
          <c:order val="4"/>
          <c:tx>
            <c:strRef>
              <c:f>'Data_evaluation '!$J$2</c:f>
              <c:strCache>
                <c:ptCount val="1"/>
                <c:pt idx="0">
                  <c:v>CH4</c:v>
                </c:pt>
              </c:strCache>
            </c:strRef>
          </c:tx>
          <c:spPr>
            <a:ln w="12700">
              <a:noFill/>
              <a:prstDash val="solid"/>
            </a:ln>
          </c:spPr>
          <c:xVal>
            <c:numRef>
              <c:f>'Data_evaluation '!$H$15:$H$26</c:f>
              <c:numCache>
                <c:formatCode>0.00</c:formatCode>
                <c:ptCount val="12"/>
                <c:pt idx="0">
                  <c:v>1.0343499999999999</c:v>
                </c:pt>
                <c:pt idx="1">
                  <c:v>1.9870000000000005</c:v>
                </c:pt>
                <c:pt idx="2">
                  <c:v>2.9870000000000005</c:v>
                </c:pt>
                <c:pt idx="3">
                  <c:v>3.9870187500000003</c:v>
                </c:pt>
                <c:pt idx="4">
                  <c:v>4.987000000000001</c:v>
                </c:pt>
                <c:pt idx="5">
                  <c:v>5.9869250000000003</c:v>
                </c:pt>
                <c:pt idx="6">
                  <c:v>4.9870450000000002</c:v>
                </c:pt>
                <c:pt idx="7">
                  <c:v>3.9869454545454546</c:v>
                </c:pt>
                <c:pt idx="8">
                  <c:v>2.9869550000000005</c:v>
                </c:pt>
                <c:pt idx="9">
                  <c:v>1.9870000000000005</c:v>
                </c:pt>
                <c:pt idx="10">
                  <c:v>0</c:v>
                </c:pt>
              </c:numCache>
            </c:numRef>
          </c:xVal>
          <c:yVal>
            <c:numRef>
              <c:f>'Data_evaluation '!$J$15:$J$26</c:f>
              <c:numCache>
                <c:formatCode>0.0</c:formatCode>
                <c:ptCount val="12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D768-41C1-BBA7-A5B3A36AB9D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2375368"/>
        <c:axId val="497131584"/>
      </c:scatterChart>
      <c:scatterChart>
        <c:scatterStyle val="smoothMarker"/>
        <c:varyColors val="0"/>
        <c:ser>
          <c:idx val="0"/>
          <c:order val="0"/>
          <c:tx>
            <c:strRef>
              <c:f>'Data_evaluation '!$N$14</c:f>
              <c:strCache>
                <c:ptCount val="1"/>
                <c:pt idx="0">
                  <c:v>CO2/N2</c:v>
                </c:pt>
              </c:strCache>
            </c:strRef>
          </c:tx>
          <c:spPr>
            <a:ln w="19050">
              <a:noFill/>
            </a:ln>
          </c:spPr>
          <c:marker>
            <c:symbol val="diamond"/>
            <c:size val="8"/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trendline>
            <c:spPr>
              <a:ln w="19050">
                <a:solidFill>
                  <a:srgbClr val="0070C0"/>
                </a:solidFill>
                <a:prstDash val="dash"/>
                <a:tailEnd type="arrow"/>
              </a:ln>
            </c:spPr>
            <c:trendlineType val="linear"/>
            <c:forward val="0.8"/>
            <c:backward val="0.2"/>
            <c:dispRSqr val="0"/>
            <c:dispEq val="0"/>
          </c:trendline>
          <c:xVal>
            <c:numRef>
              <c:f>'Data_evaluation '!$H$15:$H$26</c:f>
              <c:numCache>
                <c:formatCode>0.00</c:formatCode>
                <c:ptCount val="12"/>
                <c:pt idx="0">
                  <c:v>1.0343499999999999</c:v>
                </c:pt>
                <c:pt idx="1">
                  <c:v>1.9870000000000005</c:v>
                </c:pt>
                <c:pt idx="2">
                  <c:v>2.9870000000000005</c:v>
                </c:pt>
                <c:pt idx="3">
                  <c:v>3.9870187500000003</c:v>
                </c:pt>
                <c:pt idx="4">
                  <c:v>4.987000000000001</c:v>
                </c:pt>
                <c:pt idx="5">
                  <c:v>5.9869250000000003</c:v>
                </c:pt>
                <c:pt idx="6">
                  <c:v>4.9870450000000002</c:v>
                </c:pt>
                <c:pt idx="7">
                  <c:v>3.9869454545454546</c:v>
                </c:pt>
                <c:pt idx="8">
                  <c:v>2.9869550000000005</c:v>
                </c:pt>
                <c:pt idx="9">
                  <c:v>1.9870000000000005</c:v>
                </c:pt>
                <c:pt idx="10">
                  <c:v>0</c:v>
                </c:pt>
              </c:numCache>
            </c:numRef>
          </c:xVal>
          <c:yVal>
            <c:numRef>
              <c:f>'Data_evaluation '!$N$15:$N$24</c:f>
              <c:numCache>
                <c:formatCode>0.0</c:formatCode>
                <c:ptCount val="10"/>
                <c:pt idx="0">
                  <c:v>21.815698446539994</c:v>
                </c:pt>
                <c:pt idx="1">
                  <c:v>21.563728559523636</c:v>
                </c:pt>
                <c:pt idx="2">
                  <c:v>21.218353726540503</c:v>
                </c:pt>
                <c:pt idx="3">
                  <c:v>20.998007189929432</c:v>
                </c:pt>
                <c:pt idx="4">
                  <c:v>20.952606284422394</c:v>
                </c:pt>
                <c:pt idx="5">
                  <c:v>21.586075014924496</c:v>
                </c:pt>
                <c:pt idx="6">
                  <c:v>21.991332231565366</c:v>
                </c:pt>
                <c:pt idx="7">
                  <c:v>20.857724295032011</c:v>
                </c:pt>
                <c:pt idx="8">
                  <c:v>21.214559769442737</c:v>
                </c:pt>
                <c:pt idx="9">
                  <c:v>21.2023125906501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8159144"/>
        <c:axId val="558159928"/>
      </c:scatterChart>
      <c:valAx>
        <c:axId val="452375368"/>
        <c:scaling>
          <c:orientation val="minMax"/>
          <c:max val="7"/>
          <c:min val="0"/>
        </c:scaling>
        <c:delete val="0"/>
        <c:axPos val="b"/>
        <c:majorGridlines>
          <c:spPr>
            <a:ln w="12700">
              <a:solidFill>
                <a:srgbClr val="C0C0C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cs-CZ"/>
                  <a:t>Total feed pressure (bar)</a:t>
                </a:r>
              </a:p>
            </c:rich>
          </c:tx>
          <c:layout>
            <c:manualLayout>
              <c:xMode val="edge"/>
              <c:yMode val="edge"/>
              <c:x val="0.24180121738243682"/>
              <c:y val="0.94318249388813979"/>
            </c:manualLayout>
          </c:layout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cross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497131584"/>
        <c:crossesAt val="9.9999999999999998E-13"/>
        <c:crossBetween val="midCat"/>
        <c:majorUnit val="1"/>
      </c:valAx>
      <c:valAx>
        <c:axId val="497131584"/>
        <c:scaling>
          <c:logBase val="10"/>
          <c:orientation val="minMax"/>
          <c:min val="100"/>
        </c:scaling>
        <c:delete val="0"/>
        <c:axPos val="l"/>
        <c:majorGridlines>
          <c:spPr>
            <a:ln w="12700">
              <a:solidFill>
                <a:srgbClr val="C0C0C0"/>
              </a:solidFill>
              <a:prstDash val="solid"/>
            </a:ln>
          </c:spPr>
        </c:majorGridlines>
        <c:minorGridlines>
          <c:spPr>
            <a:ln w="12700">
              <a:solidFill>
                <a:srgbClr val="C0C0C0"/>
              </a:solidFill>
              <a:prstDash val="sysDash"/>
            </a:ln>
          </c:spPr>
        </c:minorGridlines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cs-CZ"/>
                  <a:t>Permeability (Barrer)</a:t>
                </a:r>
              </a:p>
            </c:rich>
          </c:tx>
          <c:layout>
            <c:manualLayout>
              <c:xMode val="edge"/>
              <c:yMode val="edge"/>
              <c:x val="0"/>
              <c:y val="0.2795976658366504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out"/>
        <c:tickLblPos val="nextTo"/>
        <c:spPr>
          <a:ln w="127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452375368"/>
        <c:crossesAt val="0"/>
        <c:crossBetween val="midCat"/>
      </c:valAx>
      <c:valAx>
        <c:axId val="558159928"/>
        <c:scaling>
          <c:logBase val="10"/>
          <c:orientation val="minMax"/>
          <c:min val="1"/>
        </c:scaling>
        <c:delete val="0"/>
        <c:axPos val="r"/>
        <c:title>
          <c:tx>
            <c:rich>
              <a:bodyPr/>
              <a:lstStyle/>
              <a:p>
                <a:pPr>
                  <a:defRPr sz="1800" b="1"/>
                </a:pPr>
                <a:r>
                  <a:rPr lang="it-IT" sz="1800" b="1"/>
                  <a:t>Selectivity (-)</a:t>
                </a:r>
              </a:p>
            </c:rich>
          </c:tx>
          <c:layout/>
          <c:overlay val="0"/>
        </c:title>
        <c:numFmt formatCode="0" sourceLinked="0"/>
        <c:majorTickMark val="cross"/>
        <c:minorTickMark val="out"/>
        <c:tickLblPos val="nextTo"/>
        <c:spPr>
          <a:ln/>
        </c:spPr>
        <c:txPr>
          <a:bodyPr/>
          <a:lstStyle/>
          <a:p>
            <a:pPr>
              <a:defRPr sz="1600"/>
            </a:pPr>
            <a:endParaRPr lang="it-IT"/>
          </a:p>
        </c:txPr>
        <c:crossAx val="558159144"/>
        <c:crosses val="max"/>
        <c:crossBetween val="midCat"/>
      </c:valAx>
      <c:valAx>
        <c:axId val="558159144"/>
        <c:scaling>
          <c:orientation val="minMax"/>
        </c:scaling>
        <c:delete val="1"/>
        <c:axPos val="b"/>
        <c:numFmt formatCode="0.00" sourceLinked="1"/>
        <c:majorTickMark val="out"/>
        <c:minorTickMark val="none"/>
        <c:tickLblPos val="nextTo"/>
        <c:crossAx val="558159928"/>
        <c:crosses val="autoZero"/>
        <c:crossBetween val="midCat"/>
      </c:valAx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</c:plotArea>
    <c:legend>
      <c:legendPos val="r"/>
      <c:legendEntry>
        <c:idx val="1"/>
        <c:delete val="1"/>
      </c:legendEntry>
      <c:legendEntry>
        <c:idx val="3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ayout>
        <c:manualLayout>
          <c:xMode val="edge"/>
          <c:yMode val="edge"/>
          <c:x val="0.63277364404163916"/>
          <c:y val="0.33917742506966037"/>
          <c:w val="0.19637504645076304"/>
          <c:h val="0.19267421348754171"/>
        </c:manualLayout>
      </c:layout>
      <c:overlay val="0"/>
      <c:spPr>
        <a:solidFill>
          <a:schemeClr val="bg1"/>
        </a:solidFill>
        <a:ln>
          <a:noFill/>
        </a:ln>
      </c:spPr>
      <c:txPr>
        <a:bodyPr/>
        <a:lstStyle/>
        <a:p>
          <a:pPr>
            <a:defRPr sz="1400"/>
          </a:pPr>
          <a:endParaRPr lang="it-IT"/>
        </a:p>
      </c:txPr>
    </c:legend>
    <c:plotVisOnly val="1"/>
    <c:dispBlanksAs val="gap"/>
    <c:showDLblsOverMax val="0"/>
  </c:chart>
  <c:spPr>
    <a:noFill/>
    <a:ln w="6350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it-IT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9083</cdr:x>
      <cdr:y>0.09634</cdr:y>
    </cdr:from>
    <cdr:to>
      <cdr:x>0.88121</cdr:x>
      <cdr:y>0.166</cdr:y>
    </cdr:to>
    <cdr:sp macro="" textlink="">
      <cdr:nvSpPr>
        <cdr:cNvPr id="2" name="CasellaDiTesto 1"/>
        <cdr:cNvSpPr txBox="1"/>
      </cdr:nvSpPr>
      <cdr:spPr>
        <a:xfrm xmlns:a="http://schemas.openxmlformats.org/drawingml/2006/main">
          <a:off x="3595588" y="441078"/>
          <a:ext cx="410937" cy="31892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lIns="36000" tIns="36000" rIns="36000" bIns="36000" rtlCol="0">
          <a:spAutoFit/>
        </a:bodyPr>
        <a:lstStyle xmlns:a="http://schemas.openxmlformats.org/drawingml/2006/main"/>
        <a:p xmlns:a="http://schemas.openxmlformats.org/drawingml/2006/main">
          <a:r>
            <a:rPr lang="it-IT" sz="1600" b="1" dirty="0" smtClean="0"/>
            <a:t>CH</a:t>
          </a:r>
          <a:r>
            <a:rPr lang="it-IT" sz="1600" b="1" baseline="-25000" dirty="0" smtClean="0"/>
            <a:t>4 </a:t>
          </a:r>
          <a:endParaRPr lang="it-IT" sz="1600" b="1" baseline="-25000" dirty="0"/>
        </a:p>
      </cdr:txBody>
    </cdr:sp>
  </cdr:relSizeAnchor>
  <cdr:relSizeAnchor xmlns:cdr="http://schemas.openxmlformats.org/drawingml/2006/chartDrawing">
    <cdr:from>
      <cdr:x>0.79805</cdr:x>
      <cdr:y>0.35393</cdr:y>
    </cdr:from>
    <cdr:to>
      <cdr:x>0.85882</cdr:x>
      <cdr:y>0.42359</cdr:y>
    </cdr:to>
    <cdr:sp macro="" textlink="">
      <cdr:nvSpPr>
        <cdr:cNvPr id="3" name="CasellaDiTesto 1"/>
        <cdr:cNvSpPr txBox="1"/>
      </cdr:nvSpPr>
      <cdr:spPr>
        <a:xfrm xmlns:a="http://schemas.openxmlformats.org/drawingml/2006/main">
          <a:off x="3628414" y="1620415"/>
          <a:ext cx="276285" cy="31892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lIns="36000" tIns="36000" rIns="36000" bIns="36000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it-IT" sz="1600" b="1"/>
            <a:t>N</a:t>
          </a:r>
          <a:r>
            <a:rPr lang="it-IT" sz="1600" b="1" baseline="-25000"/>
            <a:t>2</a:t>
          </a:r>
        </a:p>
      </cdr:txBody>
    </cdr:sp>
  </cdr:relSizeAnchor>
  <cdr:relSizeAnchor xmlns:cdr="http://schemas.openxmlformats.org/drawingml/2006/chartDrawing">
    <cdr:from>
      <cdr:x>0.79575</cdr:x>
      <cdr:y>0.24702</cdr:y>
    </cdr:from>
    <cdr:to>
      <cdr:x>0.88825</cdr:x>
      <cdr:y>0.31668</cdr:y>
    </cdr:to>
    <cdr:sp macro="" textlink="">
      <cdr:nvSpPr>
        <cdr:cNvPr id="4" name="CasellaDiTesto 1"/>
        <cdr:cNvSpPr txBox="1"/>
      </cdr:nvSpPr>
      <cdr:spPr>
        <a:xfrm xmlns:a="http://schemas.openxmlformats.org/drawingml/2006/main">
          <a:off x="3617957" y="1130944"/>
          <a:ext cx="420555" cy="31892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lIns="36000" tIns="36000" rIns="36000" bIns="36000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it-IT" sz="1600" b="1" dirty="0" smtClean="0"/>
            <a:t>CO</a:t>
          </a:r>
          <a:r>
            <a:rPr lang="it-IT" sz="1600" b="1" baseline="-25000" dirty="0" smtClean="0"/>
            <a:t>2 </a:t>
          </a:r>
          <a:endParaRPr lang="it-IT" sz="1600" b="1" baseline="-25000" dirty="0"/>
        </a:p>
      </cdr:txBody>
    </cdr:sp>
  </cdr:relSizeAnchor>
  <cdr:relSizeAnchor xmlns:cdr="http://schemas.openxmlformats.org/drawingml/2006/chartDrawing">
    <cdr:from>
      <cdr:x>0.79238</cdr:x>
      <cdr:y>0.47009</cdr:y>
    </cdr:from>
    <cdr:to>
      <cdr:x>0.85421</cdr:x>
      <cdr:y>0.53975</cdr:y>
    </cdr:to>
    <cdr:sp macro="" textlink="">
      <cdr:nvSpPr>
        <cdr:cNvPr id="5" name="CasellaDiTesto 1"/>
        <cdr:cNvSpPr txBox="1"/>
      </cdr:nvSpPr>
      <cdr:spPr>
        <a:xfrm xmlns:a="http://schemas.openxmlformats.org/drawingml/2006/main">
          <a:off x="3602635" y="2152237"/>
          <a:ext cx="281094" cy="31892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lIns="36000" tIns="36000" rIns="36000" bIns="36000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it-IT" sz="1600" b="1" dirty="0" smtClean="0"/>
            <a:t>O</a:t>
          </a:r>
          <a:r>
            <a:rPr lang="it-IT" sz="1600" b="1" baseline="-25000" dirty="0" smtClean="0"/>
            <a:t>2</a:t>
          </a:r>
          <a:endParaRPr lang="it-IT" sz="1600" b="1" baseline="-25000" dirty="0"/>
        </a:p>
      </cdr:txBody>
    </cdr:sp>
  </cdr:relSizeAnchor>
  <cdr:relSizeAnchor xmlns:cdr="http://schemas.openxmlformats.org/drawingml/2006/chartDrawing">
    <cdr:from>
      <cdr:x>0.80541</cdr:x>
      <cdr:y>0.7569</cdr:y>
    </cdr:from>
    <cdr:to>
      <cdr:x>0.87252</cdr:x>
      <cdr:y>0.88034</cdr:y>
    </cdr:to>
    <cdr:sp macro="" textlink="">
      <cdr:nvSpPr>
        <cdr:cNvPr id="6" name="CasellaDiTesto 1"/>
        <cdr:cNvSpPr txBox="1"/>
      </cdr:nvSpPr>
      <cdr:spPr>
        <a:xfrm xmlns:a="http://schemas.openxmlformats.org/drawingml/2006/main">
          <a:off x="3661877" y="3465353"/>
          <a:ext cx="305139" cy="56514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lIns="36000" tIns="36000" rIns="36000" bIns="36000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it-IT" sz="1600" b="1" dirty="0" smtClean="0"/>
            <a:t>He</a:t>
          </a:r>
          <a:endParaRPr lang="it-IT" sz="1600" b="1" baseline="-25000" dirty="0"/>
        </a:p>
        <a:p xmlns:a="http://schemas.openxmlformats.org/drawingml/2006/main">
          <a:endParaRPr lang="it-IT" sz="1600" b="1" dirty="0"/>
        </a:p>
      </cdr:txBody>
    </cdr:sp>
  </cdr:relSizeAnchor>
  <cdr:relSizeAnchor xmlns:cdr="http://schemas.openxmlformats.org/drawingml/2006/chartDrawing">
    <cdr:from>
      <cdr:x>0.80541</cdr:x>
      <cdr:y>0.80409</cdr:y>
    </cdr:from>
    <cdr:to>
      <cdr:x>0.86512</cdr:x>
      <cdr:y>0.92753</cdr:y>
    </cdr:to>
    <cdr:sp macro="" textlink="">
      <cdr:nvSpPr>
        <cdr:cNvPr id="7" name="CasellaDiTesto 1"/>
        <cdr:cNvSpPr txBox="1"/>
      </cdr:nvSpPr>
      <cdr:spPr>
        <a:xfrm xmlns:a="http://schemas.openxmlformats.org/drawingml/2006/main">
          <a:off x="3661877" y="3681405"/>
          <a:ext cx="271475" cy="56514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lIns="36000" tIns="36000" rIns="36000" bIns="36000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it-IT" sz="1600" b="1" dirty="0" smtClean="0"/>
            <a:t>H</a:t>
          </a:r>
          <a:r>
            <a:rPr lang="it-IT" sz="1600" b="1" baseline="-25000" dirty="0" smtClean="0"/>
            <a:t>2</a:t>
          </a:r>
          <a:endParaRPr lang="it-IT" sz="1600" b="1" baseline="-25000" dirty="0"/>
        </a:p>
        <a:p xmlns:a="http://schemas.openxmlformats.org/drawingml/2006/main">
          <a:endParaRPr lang="it-IT" sz="1600" b="1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7202</cdr:x>
      <cdr:y>0.2211</cdr:y>
    </cdr:from>
    <cdr:to>
      <cdr:x>0.86587</cdr:x>
      <cdr:y>0.29386</cdr:y>
    </cdr:to>
    <cdr:sp macro="" textlink="">
      <cdr:nvSpPr>
        <cdr:cNvPr id="3" name="CasellaDiTesto 2"/>
        <cdr:cNvSpPr txBox="1"/>
      </cdr:nvSpPr>
      <cdr:spPr>
        <a:xfrm xmlns:a="http://schemas.openxmlformats.org/drawingml/2006/main">
          <a:off x="4608512" y="1127376"/>
          <a:ext cx="932133" cy="370995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800" b="1" dirty="0">
              <a:solidFill>
                <a:srgbClr val="E503CF"/>
              </a:solidFill>
            </a:rPr>
            <a:t>CO</a:t>
          </a:r>
          <a:r>
            <a:rPr lang="en-GB" sz="1800" b="1" baseline="-25000" dirty="0">
              <a:solidFill>
                <a:srgbClr val="E503CF"/>
              </a:solidFill>
            </a:rPr>
            <a:t>2</a:t>
          </a:r>
          <a:r>
            <a:rPr lang="en-GB" sz="1800" b="1" baseline="0" dirty="0">
              <a:solidFill>
                <a:srgbClr val="E503CF"/>
              </a:solidFill>
            </a:rPr>
            <a:t> Mix</a:t>
          </a:r>
          <a:endParaRPr lang="en-GB" sz="1800" b="1" baseline="-25000" dirty="0">
            <a:solidFill>
              <a:srgbClr val="E503CF"/>
            </a:solidFill>
          </a:endParaRPr>
        </a:p>
      </cdr:txBody>
    </cdr:sp>
  </cdr:relSizeAnchor>
  <cdr:relSizeAnchor xmlns:cdr="http://schemas.openxmlformats.org/drawingml/2006/chartDrawing">
    <cdr:from>
      <cdr:x>0.1688</cdr:x>
      <cdr:y>0.34283</cdr:y>
    </cdr:from>
    <cdr:to>
      <cdr:x>0.31448</cdr:x>
      <cdr:y>0.41559</cdr:y>
    </cdr:to>
    <cdr:sp macro="" textlink="">
      <cdr:nvSpPr>
        <cdr:cNvPr id="4" name="CasellaDiTesto 1"/>
        <cdr:cNvSpPr txBox="1"/>
      </cdr:nvSpPr>
      <cdr:spPr>
        <a:xfrm xmlns:a="http://schemas.openxmlformats.org/drawingml/2006/main">
          <a:off x="1080120" y="1748059"/>
          <a:ext cx="932196" cy="370996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800" b="1" dirty="0"/>
            <a:t>CO</a:t>
          </a:r>
          <a:r>
            <a:rPr lang="en-GB" sz="1800" b="1" baseline="-25000" dirty="0"/>
            <a:t>2</a:t>
          </a:r>
          <a:r>
            <a:rPr lang="en-GB" sz="1800" b="1" baseline="0" dirty="0"/>
            <a:t> Pure</a:t>
          </a:r>
          <a:endParaRPr lang="en-GB" sz="1800" b="1" baseline="-25000" dirty="0"/>
        </a:p>
      </cdr:txBody>
    </cdr:sp>
  </cdr:relSizeAnchor>
  <cdr:relSizeAnchor xmlns:cdr="http://schemas.openxmlformats.org/drawingml/2006/chartDrawing">
    <cdr:from>
      <cdr:x>0.73145</cdr:x>
      <cdr:y>0.66973</cdr:y>
    </cdr:from>
    <cdr:to>
      <cdr:x>0.87713</cdr:x>
      <cdr:y>0.74249</cdr:y>
    </cdr:to>
    <cdr:sp macro="" textlink="">
      <cdr:nvSpPr>
        <cdr:cNvPr id="5" name="CasellaDiTesto 1"/>
        <cdr:cNvSpPr txBox="1"/>
      </cdr:nvSpPr>
      <cdr:spPr>
        <a:xfrm xmlns:a="http://schemas.openxmlformats.org/drawingml/2006/main">
          <a:off x="4680520" y="3414902"/>
          <a:ext cx="932197" cy="370995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800" b="1" dirty="0">
              <a:solidFill>
                <a:srgbClr val="0070C0"/>
              </a:solidFill>
            </a:rPr>
            <a:t>CH</a:t>
          </a:r>
          <a:r>
            <a:rPr lang="en-GB" sz="1800" b="1" baseline="-25000" dirty="0">
              <a:solidFill>
                <a:srgbClr val="0070C0"/>
              </a:solidFill>
            </a:rPr>
            <a:t>4</a:t>
          </a:r>
          <a:r>
            <a:rPr lang="en-GB" sz="1800" b="1" baseline="0" dirty="0">
              <a:solidFill>
                <a:srgbClr val="0070C0"/>
              </a:solidFill>
            </a:rPr>
            <a:t> Mix</a:t>
          </a:r>
          <a:endParaRPr lang="en-GB" sz="1800" b="1" baseline="-25000" dirty="0">
            <a:solidFill>
              <a:srgbClr val="0070C0"/>
            </a:solidFill>
          </a:endParaRPr>
        </a:p>
      </cdr:txBody>
    </cdr:sp>
  </cdr:relSizeAnchor>
  <cdr:relSizeAnchor xmlns:cdr="http://schemas.openxmlformats.org/drawingml/2006/chartDrawing">
    <cdr:from>
      <cdr:x>0.18005</cdr:x>
      <cdr:y>0.56489</cdr:y>
    </cdr:from>
    <cdr:to>
      <cdr:x>0.32572</cdr:x>
      <cdr:y>0.63765</cdr:y>
    </cdr:to>
    <cdr:sp macro="" textlink="">
      <cdr:nvSpPr>
        <cdr:cNvPr id="6" name="CasellaDiTesto 1"/>
        <cdr:cNvSpPr txBox="1"/>
      </cdr:nvSpPr>
      <cdr:spPr>
        <a:xfrm xmlns:a="http://schemas.openxmlformats.org/drawingml/2006/main">
          <a:off x="1152128" y="2880320"/>
          <a:ext cx="932132" cy="370996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800" b="1" dirty="0"/>
            <a:t>CH</a:t>
          </a:r>
          <a:r>
            <a:rPr lang="en-GB" sz="1800" b="1" baseline="-25000" dirty="0"/>
            <a:t>4</a:t>
          </a:r>
          <a:r>
            <a:rPr lang="en-GB" sz="1800" b="1" baseline="0" dirty="0"/>
            <a:t> Pure</a:t>
          </a:r>
          <a:endParaRPr lang="en-GB" sz="1800" b="1" baseline="-250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67852" cy="30656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7" tIns="45723" rIns="91447" bIns="45723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42559" y="0"/>
            <a:ext cx="4267852" cy="30656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7" tIns="45723" rIns="91447" bIns="45723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83501"/>
            <a:ext cx="4267852" cy="30439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7" tIns="45723" rIns="91447" bIns="45723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42559" y="6483501"/>
            <a:ext cx="4267852" cy="30439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7" tIns="45723" rIns="91447" bIns="45723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BF86C354-E2A3-457D-81EE-A87D147CC067}" type="slidenum">
              <a:rPr lang="en-GB"/>
              <a:pPr>
                <a:defRPr/>
              </a:pPr>
              <a:t>‹N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30710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88814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052763" y="509588"/>
            <a:ext cx="3825875" cy="2549525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89883" y="3228705"/>
            <a:ext cx="7946874" cy="305911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70" tIns="45734" rIns="91470" bIns="45734"/>
          <a:lstStyle/>
          <a:p>
            <a:pPr eaLnBrk="1" hangingPunct="1"/>
            <a:endParaRPr lang="it-IT" altLang="it-IT" smtClean="0">
              <a:latin typeface="Calibri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51888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243263" y="849313"/>
            <a:ext cx="3440112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>
          <a:xfrm>
            <a:off x="992188" y="3271838"/>
            <a:ext cx="7942262" cy="2676525"/>
          </a:xfrm>
          <a:prstGeom prst="rect">
            <a:avLst/>
          </a:prstGeom>
        </p:spPr>
        <p:txBody>
          <a:bodyPr/>
          <a:lstStyle/>
          <a:p>
            <a:r>
              <a:rPr lang="en-GB" dirty="0" smtClean="0"/>
              <a:t>In chemical engineering we tend to see membranes as a black</a:t>
            </a:r>
            <a:r>
              <a:rPr lang="en-GB" baseline="0" dirty="0" smtClean="0"/>
              <a:t> box and we do not want to see what is inside the box. </a:t>
            </a:r>
          </a:p>
          <a:p>
            <a:r>
              <a:rPr lang="en-GB" baseline="0" dirty="0" smtClean="0"/>
              <a:t>What matters is only the correlation between what goes in and what comes out.</a:t>
            </a:r>
          </a:p>
          <a:p>
            <a:r>
              <a:rPr lang="en-GB" baseline="0" dirty="0" smtClean="0"/>
              <a:t>However, if you do not know what happens inside the box, you do not know:</a:t>
            </a:r>
          </a:p>
          <a:p>
            <a:pPr marL="171450" indent="-171450">
              <a:buFontTx/>
              <a:buChar char="-"/>
            </a:pPr>
            <a:r>
              <a:rPr lang="en-GB" baseline="0" dirty="0" smtClean="0"/>
              <a:t>How to improve the membrane performance</a:t>
            </a:r>
          </a:p>
          <a:p>
            <a:pPr marL="171450" indent="-171450">
              <a:buFontTx/>
              <a:buChar char="-"/>
            </a:pPr>
            <a:r>
              <a:rPr lang="en-GB" baseline="0" dirty="0" smtClean="0"/>
              <a:t>Why things go wrong when they go wrong</a:t>
            </a:r>
          </a:p>
          <a:p>
            <a:pPr marL="171450" indent="-171450">
              <a:buFontTx/>
              <a:buChar char="-"/>
            </a:pPr>
            <a:r>
              <a:rPr lang="en-GB" baseline="0" dirty="0" smtClean="0"/>
              <a:t>What to expect when used under different condi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087935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243263" y="849313"/>
            <a:ext cx="3440112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>
          <a:xfrm>
            <a:off x="992188" y="3271838"/>
            <a:ext cx="7942262" cy="2676525"/>
          </a:xfrm>
          <a:prstGeom prst="rect">
            <a:avLst/>
          </a:prstGeom>
        </p:spPr>
        <p:txBody>
          <a:bodyPr/>
          <a:lstStyle/>
          <a:p>
            <a:r>
              <a:rPr lang="en-GB" dirty="0" smtClean="0"/>
              <a:t>Normally we express the performance of a membrane simply in terms of permeability and selectivity, but with</a:t>
            </a:r>
            <a:r>
              <a:rPr lang="en-GB" baseline="0" dirty="0" smtClean="0"/>
              <a:t> the proper measurements we can obtain a lot more information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290333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051175" y="509588"/>
            <a:ext cx="3824288" cy="2549525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2201" y="3228705"/>
            <a:ext cx="7942238" cy="305911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GB" altLang="it-IT" dirty="0" smtClean="0">
              <a:latin typeface="Calibri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6986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243263" y="849313"/>
            <a:ext cx="3440112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>
          <a:xfrm>
            <a:off x="992188" y="3271838"/>
            <a:ext cx="7942262" cy="2676525"/>
          </a:xfrm>
          <a:prstGeom prst="rect">
            <a:avLst/>
          </a:prstGeo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00804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051175" y="509588"/>
            <a:ext cx="3824288" cy="2549525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2201" y="3228705"/>
            <a:ext cx="7942238" cy="305911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GB" altLang="it-IT" dirty="0" smtClean="0">
              <a:latin typeface="Calibri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17166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051175" y="509588"/>
            <a:ext cx="3825875" cy="2549525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2201" y="3228705"/>
            <a:ext cx="7942238" cy="305911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2" tIns="45716" rIns="91432" bIns="45716"/>
          <a:lstStyle/>
          <a:p>
            <a:endParaRPr lang="it-IT" altLang="it-IT" smtClean="0">
              <a:latin typeface="Calibri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0060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it-IT" dirty="0" smtClean="0"/>
              <a:t>Fare clic per modificare lo stile del titolo</a:t>
            </a:r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dirty="0" smtClean="0"/>
              <a:t>Fare clic per modificare lo stile del sottotitolo dello schema</a:t>
            </a:r>
            <a:endParaRPr lang="it-IT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it-IT" dirty="0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7729538" y="101600"/>
            <a:ext cx="2319337" cy="62071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it-IT" dirty="0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771525" y="101600"/>
            <a:ext cx="6805613" cy="62071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olo e testo sopra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514600" y="101600"/>
            <a:ext cx="7534275" cy="6032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it-IT" dirty="0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771525" y="1011238"/>
            <a:ext cx="8780463" cy="25717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771525" y="3735388"/>
            <a:ext cx="8780463" cy="2573337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79375" y="6684963"/>
            <a:ext cx="9417050" cy="1587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rgbClr val="0087B4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it-IT" dirty="0">
              <a:latin typeface="Calibri" pitchFamily="34" charset="0"/>
            </a:endParaRPr>
          </a:p>
        </p:txBody>
      </p:sp>
      <p:pic>
        <p:nvPicPr>
          <p:cNvPr id="5" name="Picture 7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21475" y="6561138"/>
            <a:ext cx="2959100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691688" y="6399213"/>
            <a:ext cx="4953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0" descr="ITM_-_CNR1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7163" y="282575"/>
            <a:ext cx="238760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76213" y="619125"/>
            <a:ext cx="719137" cy="1587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rgbClr val="0087B4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it-IT" dirty="0">
              <a:latin typeface="Calibri" pitchFamily="34" charset="0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2357438" y="619125"/>
            <a:ext cx="7700962" cy="1587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rgbClr val="0087B4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it-IT" dirty="0">
              <a:latin typeface="Calibri" pitchFamily="34" charset="0"/>
            </a:endParaRPr>
          </a:p>
        </p:txBody>
      </p:sp>
      <p:sp>
        <p:nvSpPr>
          <p:cNvPr id="11" name="Segnaposto numero diapositiva 1"/>
          <p:cNvSpPr txBox="1">
            <a:spLocks noGrp="1"/>
          </p:cNvSpPr>
          <p:nvPr userDrawn="1"/>
        </p:nvSpPr>
        <p:spPr bwMode="auto">
          <a:xfrm>
            <a:off x="9896475" y="6580188"/>
            <a:ext cx="200025" cy="193675"/>
          </a:xfrm>
          <a:prstGeom prst="rect">
            <a:avLst/>
          </a:prstGeom>
          <a:noFill/>
          <a:extLst/>
        </p:spPr>
        <p:txBody>
          <a:bodyPr wrap="none" lIns="104775" tIns="52388" rIns="104775" bIns="52388" anchor="ctr"/>
          <a:lstStyle/>
          <a:p>
            <a:pPr algn="ctr" eaLnBrk="0" hangingPunct="0">
              <a:defRPr/>
            </a:pPr>
            <a:fld id="{5C44E5F4-8128-4FD1-A1C1-0D95153B934F}" type="slidenum">
              <a:rPr lang="en-GB" altLang="it-IT" sz="1050">
                <a:latin typeface="Calibri" panose="020F0502020204030204" pitchFamily="34" charset="0"/>
              </a:rPr>
              <a:pPr algn="ctr" eaLnBrk="0" hangingPunct="0">
                <a:defRPr/>
              </a:pPr>
              <a:t>‹N›</a:t>
            </a:fld>
            <a:endParaRPr lang="en-GB" altLang="it-IT" sz="1050" dirty="0">
              <a:latin typeface="Calibri" panose="020F0502020204030204" pitchFamily="34" charset="0"/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514600" y="32512"/>
            <a:ext cx="7669460" cy="6032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it-IT" dirty="0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1039044" y="6596856"/>
            <a:ext cx="1233487" cy="1762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 dirty="0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4" name="Rectangle 13"/>
          <p:cNvSpPr>
            <a:spLocks noChangeArrowheads="1"/>
          </p:cNvSpPr>
          <p:nvPr userDrawn="1"/>
        </p:nvSpPr>
        <p:spPr bwMode="auto">
          <a:xfrm>
            <a:off x="30163" y="6652937"/>
            <a:ext cx="930310" cy="19581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lIns="36000" tIns="36000" rIns="36000" bIns="36000" anchor="ctr">
            <a:spAutoFit/>
          </a:bodyPr>
          <a:lstStyle/>
          <a:p>
            <a:pPr eaLnBrk="0" hangingPunct="0">
              <a:defRPr/>
            </a:pPr>
            <a:r>
              <a:rPr lang="en-GB" altLang="it-IT" sz="800" b="1" dirty="0" smtClean="0">
                <a:solidFill>
                  <a:srgbClr val="6699FF"/>
                </a:solidFill>
                <a:latin typeface="Calibri" pitchFamily="34" charset="0"/>
              </a:rPr>
              <a:t>CHISA 2016 - Prague</a:t>
            </a:r>
            <a:endParaRPr lang="en-GB" altLang="it-IT" sz="800" b="1" dirty="0">
              <a:solidFill>
                <a:srgbClr val="6699FF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it-IT" dirty="0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514600" y="31750"/>
            <a:ext cx="7672388" cy="60325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771525" y="908050"/>
            <a:ext cx="8780463" cy="540067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it-IT" dirty="0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771525" y="1011238"/>
            <a:ext cx="4313238" cy="5297487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5237163" y="1011238"/>
            <a:ext cx="4314825" cy="5297487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93950" y="0"/>
            <a:ext cx="7646094" cy="620688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it-IT" dirty="0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514350" y="908720"/>
            <a:ext cx="4545013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70C0"/>
                </a:solidFill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514350" y="1548482"/>
            <a:ext cx="4545013" cy="4577681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5226050" y="908720"/>
            <a:ext cx="4546600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70C0"/>
                </a:solidFill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5226050" y="1548482"/>
            <a:ext cx="4546600" cy="4577681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it-IT" dirty="0" smtClean="0"/>
              <a:t>Fare clic per modificare lo stile del titolo</a:t>
            </a:r>
            <a:endParaRPr lang="it-IT" dirty="0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it-IT" dirty="0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it-IT" dirty="0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dirty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908050"/>
            <a:ext cx="8780463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4775" tIns="52388" rIns="104775" bIns="5238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it-IT" smtClean="0"/>
              <a:t>Fare clic per modificare gli stili del testo dello schema</a:t>
            </a:r>
          </a:p>
          <a:p>
            <a:pPr lvl="1"/>
            <a:r>
              <a:rPr lang="en-GB" altLang="it-IT" smtClean="0"/>
              <a:t>Secondo livello</a:t>
            </a:r>
          </a:p>
          <a:p>
            <a:pPr lvl="2"/>
            <a:r>
              <a:rPr lang="en-GB" altLang="it-IT" smtClean="0"/>
              <a:t>Terzo livello</a:t>
            </a:r>
          </a:p>
          <a:p>
            <a:pPr lvl="3"/>
            <a:r>
              <a:rPr lang="en-GB" altLang="it-IT" smtClean="0"/>
              <a:t>Quarto livello</a:t>
            </a:r>
          </a:p>
          <a:p>
            <a:pPr lvl="4"/>
            <a:r>
              <a:rPr lang="en-GB" altLang="it-IT" smtClean="0"/>
              <a:t>Quinto livello</a:t>
            </a:r>
          </a:p>
        </p:txBody>
      </p:sp>
      <p:sp>
        <p:nvSpPr>
          <p:cNvPr id="67891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39813" y="6597650"/>
            <a:ext cx="1233487" cy="1762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104775" tIns="52388" rIns="104775" bIns="5238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Calibri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93950" y="6600825"/>
            <a:ext cx="2962275" cy="1714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104775" tIns="52388" rIns="104775" bIns="5238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Calibri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78918" name="Rectangle 6"/>
          <p:cNvSpPr>
            <a:spLocks noChangeArrowheads="1"/>
          </p:cNvSpPr>
          <p:nvPr/>
        </p:nvSpPr>
        <p:spPr bwMode="auto">
          <a:xfrm>
            <a:off x="79375" y="6684963"/>
            <a:ext cx="9417050" cy="1587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rgbClr val="0087B4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it-IT" dirty="0">
              <a:latin typeface="Calibri" pitchFamily="34" charset="0"/>
            </a:endParaRPr>
          </a:p>
        </p:txBody>
      </p:sp>
      <p:pic>
        <p:nvPicPr>
          <p:cNvPr id="1031" name="Picture 7"/>
          <p:cNvPicPr>
            <a:picLocks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721475" y="6561138"/>
            <a:ext cx="2959100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/>
          <p:cNvPicPr>
            <a:picLocks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9691688" y="6399213"/>
            <a:ext cx="4953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514600" y="31750"/>
            <a:ext cx="7672388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6000" tIns="36000" rIns="36000" bIns="3600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GB" altLang="it-IT" smtClean="0"/>
              <a:t>Fare clic per modificare lo stile del titolo</a:t>
            </a:r>
          </a:p>
        </p:txBody>
      </p:sp>
      <p:pic>
        <p:nvPicPr>
          <p:cNvPr id="1034" name="Picture 10" descr="ITM_-_CNR1"/>
          <p:cNvPicPr>
            <a:picLocks noChangeAspect="1" noChangeArrowheads="1"/>
          </p:cNvPicPr>
          <p:nvPr/>
        </p:nvPicPr>
        <p:blipFill>
          <a:blip r:embed="rId1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7163" y="282575"/>
            <a:ext cx="238760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8923" name="Rectangle 11"/>
          <p:cNvSpPr>
            <a:spLocks noChangeArrowheads="1"/>
          </p:cNvSpPr>
          <p:nvPr/>
        </p:nvSpPr>
        <p:spPr bwMode="auto">
          <a:xfrm>
            <a:off x="176213" y="619125"/>
            <a:ext cx="719137" cy="1587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rgbClr val="0087B4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it-IT" dirty="0">
              <a:latin typeface="Calibri" pitchFamily="34" charset="0"/>
            </a:endParaRPr>
          </a:p>
        </p:txBody>
      </p:sp>
      <p:sp>
        <p:nvSpPr>
          <p:cNvPr id="678924" name="Rectangle 12"/>
          <p:cNvSpPr>
            <a:spLocks noChangeArrowheads="1"/>
          </p:cNvSpPr>
          <p:nvPr/>
        </p:nvSpPr>
        <p:spPr bwMode="auto">
          <a:xfrm>
            <a:off x="2357438" y="619125"/>
            <a:ext cx="7700962" cy="1587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rgbClr val="0087B4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it-IT" dirty="0">
              <a:latin typeface="Calibri" pitchFamily="34" charset="0"/>
            </a:endParaRP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30163" y="6652937"/>
            <a:ext cx="1709370" cy="19581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lIns="36000" tIns="36000" rIns="36000" bIns="36000" anchor="ctr">
            <a:spAutoFit/>
          </a:bodyPr>
          <a:lstStyle/>
          <a:p>
            <a:pPr eaLnBrk="0" hangingPunct="0">
              <a:defRPr/>
            </a:pPr>
            <a:r>
              <a:rPr lang="en-GB" altLang="it-IT" sz="800" b="1" dirty="0" smtClean="0">
                <a:solidFill>
                  <a:srgbClr val="6699FF"/>
                </a:solidFill>
                <a:latin typeface="Calibri" pitchFamily="34" charset="0"/>
              </a:rPr>
              <a:t>Separation Techniques 2016 - Valencia</a:t>
            </a:r>
            <a:endParaRPr lang="en-GB" altLang="it-IT" sz="800" b="1" dirty="0">
              <a:solidFill>
                <a:srgbClr val="6699FF"/>
              </a:solidFill>
              <a:latin typeface="Calibri" pitchFamily="34" charset="0"/>
            </a:endParaRPr>
          </a:p>
        </p:txBody>
      </p:sp>
      <p:sp>
        <p:nvSpPr>
          <p:cNvPr id="2" name="Segnaposto numero diapositiva 1"/>
          <p:cNvSpPr txBox="1">
            <a:spLocks noGrp="1"/>
          </p:cNvSpPr>
          <p:nvPr userDrawn="1"/>
        </p:nvSpPr>
        <p:spPr bwMode="auto">
          <a:xfrm>
            <a:off x="9896475" y="6580188"/>
            <a:ext cx="200025" cy="193675"/>
          </a:xfrm>
          <a:prstGeom prst="rect">
            <a:avLst/>
          </a:prstGeom>
          <a:noFill/>
          <a:extLst/>
        </p:spPr>
        <p:txBody>
          <a:bodyPr wrap="none" lIns="104775" tIns="52388" rIns="104775" bIns="52388" anchor="ctr"/>
          <a:lstStyle/>
          <a:p>
            <a:pPr algn="ctr" eaLnBrk="0" hangingPunct="0">
              <a:defRPr/>
            </a:pPr>
            <a:fld id="{15222270-B66E-4FA7-A6F8-4D89CAC5934F}" type="slidenum">
              <a:rPr lang="en-GB" altLang="it-IT" sz="1050">
                <a:latin typeface="Calibri" panose="020F0502020204030204" pitchFamily="34" charset="0"/>
              </a:rPr>
              <a:pPr algn="ctr" eaLnBrk="0" hangingPunct="0">
                <a:defRPr/>
              </a:pPr>
              <a:t>‹N›</a:t>
            </a:fld>
            <a:endParaRPr lang="en-GB" altLang="it-IT" sz="105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6" r:id="rId2"/>
    <p:sldLayoutId id="2147483656" r:id="rId3"/>
    <p:sldLayoutId id="2147483665" r:id="rId4"/>
    <p:sldLayoutId id="2147483664" r:id="rId5"/>
    <p:sldLayoutId id="2147483663" r:id="rId6"/>
    <p:sldLayoutId id="2147483662" r:id="rId7"/>
    <p:sldLayoutId id="2147483661" r:id="rId8"/>
    <p:sldLayoutId id="2147483660" r:id="rId9"/>
    <p:sldLayoutId id="2147483659" r:id="rId10"/>
    <p:sldLayoutId id="2147483658" r:id="rId11"/>
    <p:sldLayoutId id="2147483657" r:id="rId12"/>
    <p:sldLayoutId id="2147483668" r:id="rId13"/>
  </p:sldLayoutIdLst>
  <p:timing>
    <p:tnLst>
      <p:par>
        <p:cTn id="1" dur="indefinite" restart="never" nodeType="tmRoot"/>
      </p:par>
    </p:tnLst>
  </p:timing>
  <p:txStyles>
    <p:titleStyle>
      <a:lvl1pPr algn="ctr" defTabSz="993775" rtl="0" eaLnBrk="0" fontAlgn="base" hangingPunct="0">
        <a:spcBef>
          <a:spcPct val="0"/>
        </a:spcBef>
        <a:spcAft>
          <a:spcPct val="0"/>
        </a:spcAft>
        <a:defRPr sz="3600">
          <a:solidFill>
            <a:srgbClr val="105BBC"/>
          </a:solidFill>
          <a:latin typeface="Calibri" pitchFamily="34" charset="0"/>
          <a:ea typeface="+mj-ea"/>
          <a:cs typeface="+mj-cs"/>
        </a:defRPr>
      </a:lvl1pPr>
      <a:lvl2pPr algn="ctr" defTabSz="993775" rtl="0" eaLnBrk="0" fontAlgn="base" hangingPunct="0">
        <a:spcBef>
          <a:spcPct val="0"/>
        </a:spcBef>
        <a:spcAft>
          <a:spcPct val="0"/>
        </a:spcAft>
        <a:defRPr sz="3600">
          <a:solidFill>
            <a:srgbClr val="105BBC"/>
          </a:solidFill>
          <a:latin typeface="Calibri" pitchFamily="34" charset="0"/>
        </a:defRPr>
      </a:lvl2pPr>
      <a:lvl3pPr algn="ctr" defTabSz="993775" rtl="0" eaLnBrk="0" fontAlgn="base" hangingPunct="0">
        <a:spcBef>
          <a:spcPct val="0"/>
        </a:spcBef>
        <a:spcAft>
          <a:spcPct val="0"/>
        </a:spcAft>
        <a:defRPr sz="3600">
          <a:solidFill>
            <a:srgbClr val="105BBC"/>
          </a:solidFill>
          <a:latin typeface="Calibri" pitchFamily="34" charset="0"/>
        </a:defRPr>
      </a:lvl3pPr>
      <a:lvl4pPr algn="ctr" defTabSz="993775" rtl="0" eaLnBrk="0" fontAlgn="base" hangingPunct="0">
        <a:spcBef>
          <a:spcPct val="0"/>
        </a:spcBef>
        <a:spcAft>
          <a:spcPct val="0"/>
        </a:spcAft>
        <a:defRPr sz="3600">
          <a:solidFill>
            <a:srgbClr val="105BBC"/>
          </a:solidFill>
          <a:latin typeface="Calibri" pitchFamily="34" charset="0"/>
        </a:defRPr>
      </a:lvl4pPr>
      <a:lvl5pPr algn="ctr" defTabSz="993775" rtl="0" eaLnBrk="0" fontAlgn="base" hangingPunct="0">
        <a:spcBef>
          <a:spcPct val="0"/>
        </a:spcBef>
        <a:spcAft>
          <a:spcPct val="0"/>
        </a:spcAft>
        <a:defRPr sz="3600">
          <a:solidFill>
            <a:srgbClr val="105BBC"/>
          </a:solidFill>
          <a:latin typeface="Calibri" pitchFamily="34" charset="0"/>
        </a:defRPr>
      </a:lvl5pPr>
      <a:lvl6pPr marL="457200" algn="ctr" defTabSz="993775" rtl="0" eaLnBrk="0" fontAlgn="base" hangingPunct="0">
        <a:spcBef>
          <a:spcPct val="0"/>
        </a:spcBef>
        <a:spcAft>
          <a:spcPct val="0"/>
        </a:spcAft>
        <a:defRPr sz="3600">
          <a:solidFill>
            <a:srgbClr val="105BBC"/>
          </a:solidFill>
          <a:latin typeface="Times New Roman" pitchFamily="18" charset="0"/>
        </a:defRPr>
      </a:lvl6pPr>
      <a:lvl7pPr marL="914400" algn="ctr" defTabSz="993775" rtl="0" eaLnBrk="0" fontAlgn="base" hangingPunct="0">
        <a:spcBef>
          <a:spcPct val="0"/>
        </a:spcBef>
        <a:spcAft>
          <a:spcPct val="0"/>
        </a:spcAft>
        <a:defRPr sz="3600">
          <a:solidFill>
            <a:srgbClr val="105BBC"/>
          </a:solidFill>
          <a:latin typeface="Times New Roman" pitchFamily="18" charset="0"/>
        </a:defRPr>
      </a:lvl7pPr>
      <a:lvl8pPr marL="1371600" algn="ctr" defTabSz="993775" rtl="0" eaLnBrk="0" fontAlgn="base" hangingPunct="0">
        <a:spcBef>
          <a:spcPct val="0"/>
        </a:spcBef>
        <a:spcAft>
          <a:spcPct val="0"/>
        </a:spcAft>
        <a:defRPr sz="3600">
          <a:solidFill>
            <a:srgbClr val="105BBC"/>
          </a:solidFill>
          <a:latin typeface="Times New Roman" pitchFamily="18" charset="0"/>
        </a:defRPr>
      </a:lvl8pPr>
      <a:lvl9pPr marL="1828800" algn="ctr" defTabSz="993775" rtl="0" eaLnBrk="0" fontAlgn="base" hangingPunct="0">
        <a:spcBef>
          <a:spcPct val="0"/>
        </a:spcBef>
        <a:spcAft>
          <a:spcPct val="0"/>
        </a:spcAft>
        <a:defRPr sz="3600">
          <a:solidFill>
            <a:srgbClr val="105BBC"/>
          </a:solidFill>
          <a:latin typeface="Times New Roman" pitchFamily="18" charset="0"/>
        </a:defRPr>
      </a:lvl9pPr>
    </p:titleStyle>
    <p:bodyStyle>
      <a:lvl1pPr marL="392113" indent="-392113" algn="l" defTabSz="993775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849313" indent="-327025" algn="l" defTabSz="993775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Calibri" pitchFamily="34" charset="0"/>
        </a:defRPr>
      </a:lvl2pPr>
      <a:lvl3pPr marL="1300163" indent="-260350" algn="l" defTabSz="99377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alibri" pitchFamily="34" charset="0"/>
        </a:defRPr>
      </a:lvl3pPr>
      <a:lvl4pPr marL="1751013" indent="-260350" algn="l" defTabSz="993775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Calibri" pitchFamily="34" charset="0"/>
        </a:defRPr>
      </a:lvl4pPr>
      <a:lvl5pPr marL="2201863" indent="-260350" algn="l" defTabSz="993775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Calibri" pitchFamily="34" charset="0"/>
        </a:defRPr>
      </a:lvl5pPr>
      <a:lvl6pPr marL="2659063" indent="-260350" algn="l" defTabSz="993775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3116263" indent="-260350" algn="l" defTabSz="993775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573463" indent="-260350" algn="l" defTabSz="993775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4030663" indent="-260350" algn="l" defTabSz="993775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28.wmf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0.wmf"/><Relationship Id="rId5" Type="http://schemas.openxmlformats.org/officeDocument/2006/relationships/chart" Target="../charts/chart3.xml"/><Relationship Id="rId10" Type="http://schemas.openxmlformats.org/officeDocument/2006/relationships/oleObject" Target="../embeddings/oleObject11.bin"/><Relationship Id="rId4" Type="http://schemas.openxmlformats.org/officeDocument/2006/relationships/chart" Target="../charts/chart2.xml"/><Relationship Id="rId9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4" Type="http://schemas.openxmlformats.org/officeDocument/2006/relationships/chart" Target="../charts/char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4" Type="http://schemas.openxmlformats.org/officeDocument/2006/relationships/chart" Target="../charts/char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chart" Target="../charts/chart10.xml"/><Relationship Id="rId2" Type="http://schemas.openxmlformats.org/officeDocument/2006/relationships/tags" Target="../tags/tag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4" Type="http://schemas.openxmlformats.org/officeDocument/2006/relationships/chart" Target="../charts/char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chart" Target="../charts/chart11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chart" Target="../charts/chart1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chart" Target="../charts/chart13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2.bin"/><Relationship Id="rId4" Type="http://schemas.openxmlformats.org/officeDocument/2006/relationships/chart" Target="../charts/char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wmf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8.wmf"/><Relationship Id="rId2" Type="http://schemas.openxmlformats.org/officeDocument/2006/relationships/tags" Target="../tags/tag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chart" Target="../charts/chart1.xml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69480" y="2259334"/>
            <a:ext cx="8938516" cy="1457698"/>
          </a:xfrm>
        </p:spPr>
        <p:txBody>
          <a:bodyPr wrap="square" lIns="32400" rIns="32400">
            <a:spAutoFit/>
          </a:bodyPr>
          <a:lstStyle/>
          <a:p>
            <a:r>
              <a:rPr lang="en-US" altLang="it-IT" sz="3000" b="1" dirty="0"/>
              <a:t>Analysis of the transport of the individual gas mixture components in Polymers of Intrinsic Microporosity and PIM-based Mixed Matrix Membranes</a:t>
            </a:r>
            <a:endParaRPr lang="en-GB" altLang="it-IT" sz="3000" dirty="0" smtClean="0"/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95030" y="4041956"/>
            <a:ext cx="8496942" cy="2411380"/>
          </a:xfrm>
        </p:spPr>
        <p:txBody>
          <a:bodyPr/>
          <a:lstStyle/>
          <a:p>
            <a:r>
              <a:rPr lang="en-US" altLang="it-IT" sz="2400" b="1" baseline="30000" dirty="0" smtClean="0"/>
              <a:t> </a:t>
            </a:r>
            <a:r>
              <a:rPr lang="en-GB" altLang="it-IT" sz="2400" b="1" dirty="0" smtClean="0"/>
              <a:t>John Jansen</a:t>
            </a:r>
            <a:endParaRPr lang="en-GB" altLang="it-IT" sz="2400" dirty="0" smtClean="0"/>
          </a:p>
          <a:p>
            <a:endParaRPr lang="en-US" altLang="it-IT" sz="1600" b="1" baseline="30000" dirty="0" smtClean="0"/>
          </a:p>
          <a:p>
            <a:endParaRPr lang="en-GB" altLang="it-IT" sz="1400" b="1" dirty="0" smtClean="0">
              <a:solidFill>
                <a:schemeClr val="accent2"/>
              </a:solidFill>
            </a:endParaRPr>
          </a:p>
          <a:p>
            <a:r>
              <a:rPr lang="en-GB" altLang="it-IT" sz="1400" b="1" baseline="30000" dirty="0" smtClean="0">
                <a:solidFill>
                  <a:schemeClr val="accent2"/>
                </a:solidFill>
              </a:rPr>
              <a:t> </a:t>
            </a:r>
            <a:r>
              <a:rPr lang="en-GB" altLang="it-IT" sz="1400" b="1" dirty="0" smtClean="0">
                <a:solidFill>
                  <a:schemeClr val="accent2"/>
                </a:solidFill>
              </a:rPr>
              <a:t>Institute </a:t>
            </a:r>
            <a:r>
              <a:rPr lang="en-GB" altLang="it-IT" sz="1400" b="1" dirty="0">
                <a:solidFill>
                  <a:schemeClr val="accent2"/>
                </a:solidFill>
              </a:rPr>
              <a:t>on Membrane Technology, ITM-CNR, </a:t>
            </a:r>
            <a:r>
              <a:rPr lang="en-GB" altLang="it-IT" sz="1400" b="1" dirty="0" err="1">
                <a:solidFill>
                  <a:schemeClr val="accent2"/>
                </a:solidFill>
              </a:rPr>
              <a:t>Rende</a:t>
            </a:r>
            <a:r>
              <a:rPr lang="en-GB" altLang="it-IT" sz="1400" b="1" dirty="0">
                <a:solidFill>
                  <a:schemeClr val="accent2"/>
                </a:solidFill>
              </a:rPr>
              <a:t> (CS), </a:t>
            </a:r>
            <a:r>
              <a:rPr lang="en-GB" altLang="it-IT" sz="1400" b="1" dirty="0" smtClean="0">
                <a:solidFill>
                  <a:schemeClr val="accent2"/>
                </a:solidFill>
              </a:rPr>
              <a:t>Italy.</a:t>
            </a:r>
          </a:p>
          <a:p>
            <a:endParaRPr lang="en-GB" altLang="it-IT" sz="1400" b="1" dirty="0">
              <a:solidFill>
                <a:schemeClr val="accent2"/>
              </a:solidFill>
            </a:endParaRPr>
          </a:p>
          <a:p>
            <a:r>
              <a:rPr lang="en-GB" altLang="it-IT" sz="1800" b="1" dirty="0" smtClean="0">
                <a:solidFill>
                  <a:schemeClr val="accent2"/>
                </a:solidFill>
              </a:rPr>
              <a:t>September 26-28, 2016  - Valencia, Spain</a:t>
            </a:r>
            <a:endParaRPr lang="en-GB" altLang="it-IT" sz="1800" b="1" dirty="0">
              <a:solidFill>
                <a:schemeClr val="accent2"/>
              </a:solidFill>
            </a:endParaRPr>
          </a:p>
        </p:txBody>
      </p:sp>
      <p:sp>
        <p:nvSpPr>
          <p:cNvPr id="2" name="Segnaposto numero diapositiva 1"/>
          <p:cNvSpPr txBox="1">
            <a:spLocks noGrp="1"/>
          </p:cNvSpPr>
          <p:nvPr/>
        </p:nvSpPr>
        <p:spPr bwMode="auto">
          <a:xfrm>
            <a:off x="9896475" y="6580188"/>
            <a:ext cx="200025" cy="193675"/>
          </a:xfrm>
          <a:prstGeom prst="rect">
            <a:avLst/>
          </a:prstGeom>
          <a:noFill/>
          <a:extLst/>
        </p:spPr>
        <p:txBody>
          <a:bodyPr wrap="none" lIns="104775" tIns="52388" rIns="104775" bIns="52388" anchor="ctr"/>
          <a:lstStyle/>
          <a:p>
            <a:pPr algn="ctr" eaLnBrk="0" hangingPunct="0">
              <a:defRPr/>
            </a:pPr>
            <a:fld id="{C3DE9FE1-38A0-440C-A89B-3FD2CF14A990}" type="slidenum">
              <a:rPr lang="en-GB" altLang="it-IT" sz="1050">
                <a:latin typeface="Calibri" panose="020F0502020204030204" pitchFamily="34" charset="0"/>
              </a:rPr>
              <a:pPr algn="ctr" eaLnBrk="0" hangingPunct="0">
                <a:defRPr/>
              </a:pPr>
              <a:t>1</a:t>
            </a:fld>
            <a:endParaRPr lang="en-GB" altLang="it-IT" sz="1050" dirty="0">
              <a:latin typeface="Calibri" panose="020F0502020204030204" pitchFamily="34" charset="0"/>
            </a:endParaRP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6600"/>
          <a:stretch/>
        </p:blipFill>
        <p:spPr>
          <a:xfrm>
            <a:off x="0" y="-5876"/>
            <a:ext cx="10287000" cy="1634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36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3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2450703"/>
          </a:xfrm>
        </p:spPr>
        <p:txBody>
          <a:bodyPr/>
          <a:lstStyle/>
          <a:p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>
                <a:solidFill>
                  <a:srgbClr val="0070C0"/>
                </a:solidFill>
              </a:rPr>
              <a:t>Experimental</a:t>
            </a:r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/>
            </a:r>
            <a:br>
              <a:rPr lang="en-GB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  <a:t>Results and discussion</a:t>
            </a:r>
            <a:b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GB" sz="28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0155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64"/>
    </mc:Choice>
    <mc:Fallback xmlns="">
      <p:transition spd="slow" advTm="5364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Free Volume glassy </a:t>
            </a:r>
            <a:r>
              <a:rPr lang="en-US" dirty="0" smtClean="0"/>
              <a:t>polymers</a:t>
            </a:r>
            <a:endParaRPr lang="it-IT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438900" y="1268413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it-IT" altLang="it-IT" sz="200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538341" y="1348243"/>
            <a:ext cx="43576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it-IT" sz="2000" u="sng" dirty="0">
                <a:latin typeface="Arial" pitchFamily="34" charset="0"/>
              </a:rPr>
              <a:t>The start:</a:t>
            </a:r>
          </a:p>
          <a:p>
            <a:endParaRPr lang="en-GB" altLang="it-IT" sz="2000" u="sng" dirty="0">
              <a:latin typeface="Arial" pitchFamily="34" charset="0"/>
            </a:endParaRPr>
          </a:p>
          <a:p>
            <a:r>
              <a:rPr lang="en-GB" altLang="it-IT" sz="2000" dirty="0">
                <a:latin typeface="Arial" pitchFamily="34" charset="0"/>
              </a:rPr>
              <a:t>P. Budd, N. </a:t>
            </a:r>
            <a:r>
              <a:rPr lang="en-GB" altLang="it-IT" sz="2000" dirty="0" err="1">
                <a:latin typeface="Arial" pitchFamily="34" charset="0"/>
              </a:rPr>
              <a:t>McKeown</a:t>
            </a:r>
            <a:r>
              <a:rPr lang="en-GB" altLang="it-IT" sz="2000" dirty="0">
                <a:latin typeface="Arial" pitchFamily="34" charset="0"/>
              </a:rPr>
              <a:t> et al.</a:t>
            </a:r>
          </a:p>
          <a:p>
            <a:r>
              <a:rPr lang="en-GB" altLang="it-IT" sz="2000" i="1" dirty="0">
                <a:latin typeface="Arial" pitchFamily="34" charset="0"/>
              </a:rPr>
              <a:t>Chem. </a:t>
            </a:r>
            <a:r>
              <a:rPr lang="en-GB" altLang="it-IT" sz="2000" i="1" dirty="0" err="1">
                <a:latin typeface="Arial" pitchFamily="34" charset="0"/>
              </a:rPr>
              <a:t>Commun</a:t>
            </a:r>
            <a:r>
              <a:rPr lang="en-GB" altLang="it-IT" sz="2000" i="1" dirty="0">
                <a:latin typeface="Arial" pitchFamily="34" charset="0"/>
              </a:rPr>
              <a:t>.</a:t>
            </a:r>
            <a:r>
              <a:rPr lang="en-GB" altLang="it-IT" sz="2000" dirty="0">
                <a:latin typeface="Arial" pitchFamily="34" charset="0"/>
              </a:rPr>
              <a:t> 10, </a:t>
            </a:r>
            <a:r>
              <a:rPr lang="en-GB" altLang="it-IT" sz="2000" b="1" dirty="0">
                <a:latin typeface="Arial" pitchFamily="34" charset="0"/>
              </a:rPr>
              <a:t>2004</a:t>
            </a:r>
            <a:r>
              <a:rPr lang="en-GB" altLang="it-IT" sz="2000" dirty="0">
                <a:latin typeface="Arial" pitchFamily="34" charset="0"/>
              </a:rPr>
              <a:t>, 230–231.</a:t>
            </a:r>
          </a:p>
        </p:txBody>
      </p:sp>
      <p:pic>
        <p:nvPicPr>
          <p:cNvPr id="6" name="Picture 8" descr="DSC022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8" y="1556792"/>
            <a:ext cx="3600450" cy="339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470025" y="4438105"/>
            <a:ext cx="21605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4775" tIns="52388" rIns="104775" bIns="52388" numCol="1" anchor="t" anchorCtr="0" compatLnSpc="1">
            <a:prstTxWarp prst="textNoShape">
              <a:avLst/>
            </a:prstTxWarp>
          </a:bodyPr>
          <a:lstStyle>
            <a:lvl1pPr marL="392113" indent="-392113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849313" indent="-327025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3001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75101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Calibri" pitchFamily="34" charset="0"/>
              </a:defRPr>
            </a:lvl4pPr>
            <a:lvl5pPr marL="22018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itchFamily="34" charset="0"/>
              </a:defRPr>
            </a:lvl5pPr>
            <a:lvl6pPr marL="26590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31162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5734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40306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63538" indent="-363538" algn="ctr">
              <a:buFontTx/>
              <a:buNone/>
              <a:tabLst>
                <a:tab pos="812800" algn="l"/>
                <a:tab pos="2511425" algn="l"/>
              </a:tabLst>
            </a:pPr>
            <a:r>
              <a:rPr lang="en-GB" altLang="it-IT" kern="0" dirty="0" smtClean="0">
                <a:latin typeface="Arial" pitchFamily="34" charset="0"/>
              </a:rPr>
              <a:t>PIM-1</a:t>
            </a:r>
          </a:p>
        </p:txBody>
      </p:sp>
      <p:pic>
        <p:nvPicPr>
          <p:cNvPr id="8" name="Picture 9" descr="PIM-1.model"/>
          <p:cNvPicPr>
            <a:picLocks noChangeAspect="1" noChangeArrowheads="1"/>
          </p:cNvPicPr>
          <p:nvPr/>
        </p:nvPicPr>
        <p:blipFill>
          <a:blip r:embed="rId3" cstate="screen">
            <a:clrChange>
              <a:clrFrom>
                <a:srgbClr val="FFEBC0"/>
              </a:clrFrom>
              <a:clrTo>
                <a:srgbClr val="FFEB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98683">
            <a:off x="5249416" y="2370514"/>
            <a:ext cx="3744912" cy="342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90972" y="5653697"/>
            <a:ext cx="898194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altLang="it-IT" sz="2000" dirty="0" smtClean="0">
                <a:latin typeface="Arial" pitchFamily="34" charset="0"/>
              </a:rPr>
              <a:t>Highly contorted rigid struc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altLang="it-IT" sz="2000" dirty="0" smtClean="0">
                <a:latin typeface="Arial" pitchFamily="34" charset="0"/>
              </a:rPr>
              <a:t>Poor chain packing, high free volume and high permeability (and solubility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altLang="it-IT" sz="2000" dirty="0" smtClean="0">
                <a:latin typeface="Arial" pitchFamily="34" charset="0"/>
              </a:rPr>
              <a:t>May strongly interact with the penetrants</a:t>
            </a:r>
            <a:endParaRPr lang="en-GB" altLang="it-IT" sz="2000" dirty="0">
              <a:latin typeface="Arial" pitchFamily="34" charset="0"/>
            </a:endParaRPr>
          </a:p>
        </p:txBody>
      </p:sp>
      <p:sp>
        <p:nvSpPr>
          <p:cNvPr id="10" name="Titolo 1"/>
          <p:cNvSpPr txBox="1">
            <a:spLocks/>
          </p:cNvSpPr>
          <p:nvPr/>
        </p:nvSpPr>
        <p:spPr bwMode="auto">
          <a:xfrm>
            <a:off x="1327076" y="665163"/>
            <a:ext cx="766946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6000" tIns="36000" rIns="36000" bIns="36000" numCol="1" anchor="ctr" anchorCtr="1" compatLnSpc="1">
            <a:prstTxWarp prst="textNoShape">
              <a:avLst/>
            </a:prstTxWarp>
          </a:bodyPr>
          <a:lstStyle>
            <a:lvl1pPr algn="ctr" defTabSz="993775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105BBC"/>
                </a:solidFill>
                <a:latin typeface="Calibri" pitchFamily="34" charset="0"/>
                <a:ea typeface="+mj-ea"/>
                <a:cs typeface="+mj-cs"/>
              </a:defRPr>
            </a:lvl1pPr>
            <a:lvl2pPr algn="ctr" defTabSz="993775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105BBC"/>
                </a:solidFill>
                <a:latin typeface="Calibri" pitchFamily="34" charset="0"/>
              </a:defRPr>
            </a:lvl2pPr>
            <a:lvl3pPr algn="ctr" defTabSz="993775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105BBC"/>
                </a:solidFill>
                <a:latin typeface="Calibri" pitchFamily="34" charset="0"/>
              </a:defRPr>
            </a:lvl3pPr>
            <a:lvl4pPr algn="ctr" defTabSz="993775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105BBC"/>
                </a:solidFill>
                <a:latin typeface="Calibri" pitchFamily="34" charset="0"/>
              </a:defRPr>
            </a:lvl4pPr>
            <a:lvl5pPr algn="ctr" defTabSz="993775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105BBC"/>
                </a:solidFill>
                <a:latin typeface="Calibri" pitchFamily="34" charset="0"/>
              </a:defRPr>
            </a:lvl5pPr>
            <a:lvl6pPr marL="457200" algn="ctr" defTabSz="993775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105BBC"/>
                </a:solidFill>
                <a:latin typeface="Times New Roman" pitchFamily="18" charset="0"/>
              </a:defRPr>
            </a:lvl6pPr>
            <a:lvl7pPr marL="914400" algn="ctr" defTabSz="993775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105BBC"/>
                </a:solidFill>
                <a:latin typeface="Times New Roman" pitchFamily="18" charset="0"/>
              </a:defRPr>
            </a:lvl7pPr>
            <a:lvl8pPr marL="1371600" algn="ctr" defTabSz="993775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105BBC"/>
                </a:solidFill>
                <a:latin typeface="Times New Roman" pitchFamily="18" charset="0"/>
              </a:defRPr>
            </a:lvl8pPr>
            <a:lvl9pPr marL="1828800" algn="ctr" defTabSz="993775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105BBC"/>
                </a:solidFill>
                <a:latin typeface="Times New Roman" pitchFamily="18" charset="0"/>
              </a:defRPr>
            </a:lvl9pPr>
          </a:lstStyle>
          <a:p>
            <a:r>
              <a:rPr lang="it-IT" sz="2800" b="1" dirty="0" err="1">
                <a:solidFill>
                  <a:schemeClr val="tx1"/>
                </a:solidFill>
                <a:ea typeface="+mn-ea"/>
                <a:cs typeface="+mn-cs"/>
              </a:rPr>
              <a:t>Polymers</a:t>
            </a:r>
            <a:r>
              <a:rPr lang="it-IT" sz="2800" b="1" dirty="0">
                <a:solidFill>
                  <a:schemeClr val="tx1"/>
                </a:solidFill>
                <a:ea typeface="+mn-ea"/>
                <a:cs typeface="+mn-cs"/>
              </a:rPr>
              <a:t> of </a:t>
            </a:r>
            <a:r>
              <a:rPr lang="it-IT" sz="2800" b="1" dirty="0" err="1">
                <a:solidFill>
                  <a:schemeClr val="tx1"/>
                </a:solidFill>
                <a:ea typeface="+mn-ea"/>
                <a:cs typeface="+mn-cs"/>
              </a:rPr>
              <a:t>Intrinsic</a:t>
            </a:r>
            <a:r>
              <a:rPr lang="it-IT" sz="2800" b="1" dirty="0">
                <a:solidFill>
                  <a:schemeClr val="tx1"/>
                </a:solidFill>
                <a:ea typeface="+mn-ea"/>
                <a:cs typeface="+mn-cs"/>
              </a:rPr>
              <a:t> Microporosity</a:t>
            </a:r>
          </a:p>
        </p:txBody>
      </p:sp>
    </p:spTree>
    <p:extLst>
      <p:ext uri="{BB962C8B-B14F-4D97-AF65-F5344CB8AC3E}">
        <p14:creationId xmlns:p14="http://schemas.microsoft.com/office/powerpoint/2010/main" val="1357877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8" t="49010" r="3143"/>
          <a:stretch>
            <a:fillRect/>
          </a:stretch>
        </p:blipFill>
        <p:spPr bwMode="auto">
          <a:xfrm>
            <a:off x="76200" y="4282501"/>
            <a:ext cx="6853238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it-IT" smtClean="0"/>
              <a:t>Chain Rigidity and Chain Packing</a:t>
            </a:r>
            <a:endParaRPr lang="en-GB" altLang="it-IT" smtClean="0">
              <a:cs typeface="Times New Roman" panose="02020603050405020304" pitchFamily="18" charset="0"/>
            </a:endParaRPr>
          </a:p>
        </p:txBody>
      </p:sp>
      <p:pic>
        <p:nvPicPr>
          <p:cNvPr id="8196" name="Picture 4" descr="Nei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01" t="22911" r="38385" b="10088"/>
          <a:stretch>
            <a:fillRect/>
          </a:stretch>
        </p:blipFill>
        <p:spPr bwMode="auto">
          <a:xfrm>
            <a:off x="30163" y="908050"/>
            <a:ext cx="3457575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6" descr="TB_Fig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75" b="26869"/>
          <a:stretch>
            <a:fillRect/>
          </a:stretch>
        </p:blipFill>
        <p:spPr bwMode="auto">
          <a:xfrm>
            <a:off x="3487738" y="850900"/>
            <a:ext cx="6551612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CC33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4422775" y="4797425"/>
            <a:ext cx="2957513" cy="6746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it-IT"/>
          </a:p>
        </p:txBody>
      </p:sp>
      <p:sp>
        <p:nvSpPr>
          <p:cNvPr id="8199" name="Rectangle 10"/>
          <p:cNvSpPr>
            <a:spLocks noChangeArrowheads="1"/>
          </p:cNvSpPr>
          <p:nvPr/>
        </p:nvSpPr>
        <p:spPr bwMode="auto">
          <a:xfrm>
            <a:off x="0" y="5157193"/>
            <a:ext cx="1501775" cy="141664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it-IT"/>
          </a:p>
        </p:txBody>
      </p:sp>
      <p:sp>
        <p:nvSpPr>
          <p:cNvPr id="8200" name="Rectangle 12"/>
          <p:cNvSpPr>
            <a:spLocks noChangeArrowheads="1"/>
          </p:cNvSpPr>
          <p:nvPr/>
        </p:nvSpPr>
        <p:spPr bwMode="auto">
          <a:xfrm>
            <a:off x="2263775" y="4292600"/>
            <a:ext cx="1511300" cy="288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it-IT"/>
          </a:p>
        </p:txBody>
      </p:sp>
      <p:sp>
        <p:nvSpPr>
          <p:cNvPr id="8201" name="Rectangle 16"/>
          <p:cNvSpPr>
            <a:spLocks noChangeArrowheads="1"/>
          </p:cNvSpPr>
          <p:nvPr/>
        </p:nvSpPr>
        <p:spPr bwMode="auto">
          <a:xfrm>
            <a:off x="5653088" y="4984750"/>
            <a:ext cx="4591050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0" rIns="18000" bIns="0">
            <a:spAutoFit/>
          </a:bodyPr>
          <a:lstStyle>
            <a:lvl1pPr defTabSz="900113"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0113"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0113"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0113"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0113"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0113"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0113"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0113"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0113"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GB" altLang="it-IT" b="1" u="sng" dirty="0">
                <a:solidFill>
                  <a:srgbClr val="FF0000"/>
                </a:solidFill>
                <a:latin typeface="Arial" panose="020B0604020202020204" pitchFamily="34" charset="0"/>
              </a:rPr>
              <a:t>Highly contorted stiff polymer chains</a:t>
            </a:r>
          </a:p>
          <a:p>
            <a:pPr>
              <a:spcBef>
                <a:spcPct val="20000"/>
              </a:spcBef>
            </a:pPr>
            <a:r>
              <a:rPr lang="en-GB" altLang="it-IT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	 </a:t>
            </a:r>
            <a:r>
              <a:rPr lang="en-GB" altLang="it-IT" dirty="0">
                <a:solidFill>
                  <a:srgbClr val="FF0000"/>
                </a:solidFill>
                <a:latin typeface="Arial" panose="020B0604020202020204" pitchFamily="34" charset="0"/>
              </a:rPr>
              <a:t>Inefficient chain packing</a:t>
            </a:r>
          </a:p>
          <a:p>
            <a:pPr>
              <a:spcBef>
                <a:spcPct val="20000"/>
              </a:spcBef>
            </a:pPr>
            <a:r>
              <a:rPr lang="en-GB" altLang="it-IT" dirty="0">
                <a:solidFill>
                  <a:srgbClr val="FF0000"/>
                </a:solidFill>
                <a:latin typeface="Arial" panose="020B0604020202020204" pitchFamily="34" charset="0"/>
              </a:rPr>
              <a:t>		</a:t>
            </a:r>
            <a:r>
              <a:rPr lang="en-GB" altLang="it-IT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GB" altLang="it-IT" dirty="0">
                <a:solidFill>
                  <a:srgbClr val="FF0000"/>
                </a:solidFill>
                <a:latin typeface="Arial" panose="020B0604020202020204" pitchFamily="34" charset="0"/>
              </a:rPr>
              <a:t>High free volume</a:t>
            </a:r>
          </a:p>
          <a:p>
            <a:pPr>
              <a:spcBef>
                <a:spcPct val="20000"/>
              </a:spcBef>
            </a:pPr>
            <a:r>
              <a:rPr lang="en-GB" altLang="it-IT" dirty="0">
                <a:solidFill>
                  <a:srgbClr val="FF0000"/>
                </a:solidFill>
                <a:latin typeface="Arial" panose="020B0604020202020204" pitchFamily="34" charset="0"/>
              </a:rPr>
              <a:t>			</a:t>
            </a:r>
            <a:r>
              <a:rPr lang="en-GB" altLang="it-IT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 High permeability</a:t>
            </a:r>
            <a:endParaRPr lang="en-GB" altLang="it-IT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202" name="Rectangle 18"/>
          <p:cNvSpPr>
            <a:spLocks noChangeArrowheads="1"/>
          </p:cNvSpPr>
          <p:nvPr/>
        </p:nvSpPr>
        <p:spPr bwMode="auto">
          <a:xfrm>
            <a:off x="462980" y="5584032"/>
            <a:ext cx="158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0" rIns="18000" bIns="0">
            <a:spAutoFit/>
          </a:bodyPr>
          <a:lstStyle>
            <a:lvl1pPr defTabSz="900113"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0113"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0113"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0113"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0113"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0113"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0113"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0113"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0113"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  <a:tab pos="1260475" algn="l"/>
                <a:tab pos="196691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GB" altLang="it-IT" b="1" u="sng" dirty="0">
                <a:solidFill>
                  <a:schemeClr val="accent2"/>
                </a:solidFill>
                <a:latin typeface="Arial" panose="020B0604020202020204" pitchFamily="34" charset="0"/>
              </a:rPr>
              <a:t>PIM-EA-TB</a:t>
            </a:r>
            <a:endParaRPr lang="en-GB" altLang="it-IT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8203" name="Rectangle 19"/>
          <p:cNvSpPr>
            <a:spLocks noChangeArrowheads="1"/>
          </p:cNvSpPr>
          <p:nvPr/>
        </p:nvSpPr>
        <p:spPr bwMode="auto">
          <a:xfrm>
            <a:off x="3487738" y="4076700"/>
            <a:ext cx="2884487" cy="890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it-IT"/>
          </a:p>
        </p:txBody>
      </p:sp>
      <p:pic>
        <p:nvPicPr>
          <p:cNvPr id="198658" name="Picture 2" descr="http://www.itm.cnr.it/images/Fig4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14" b="68398"/>
          <a:stretch/>
        </p:blipFill>
        <p:spPr bwMode="auto">
          <a:xfrm>
            <a:off x="0" y="6130210"/>
            <a:ext cx="1327076" cy="739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4" name="Text Box 20"/>
          <p:cNvSpPr txBox="1">
            <a:spLocks noChangeArrowheads="1"/>
          </p:cNvSpPr>
          <p:nvPr/>
        </p:nvSpPr>
        <p:spPr bwMode="auto">
          <a:xfrm>
            <a:off x="1307644" y="6433303"/>
            <a:ext cx="5264204" cy="400110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F08F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it-IT" dirty="0">
                <a:solidFill>
                  <a:srgbClr val="0000CC"/>
                </a:solidFill>
                <a:latin typeface="Arial" panose="020B0604020202020204" pitchFamily="34" charset="0"/>
              </a:rPr>
              <a:t>M. Carta </a:t>
            </a:r>
            <a:r>
              <a:rPr lang="en-GB" altLang="it-IT" i="1" dirty="0">
                <a:solidFill>
                  <a:srgbClr val="0000CC"/>
                </a:solidFill>
                <a:latin typeface="Arial" panose="020B0604020202020204" pitchFamily="34" charset="0"/>
              </a:rPr>
              <a:t>et al</a:t>
            </a:r>
            <a:r>
              <a:rPr lang="en-GB" altLang="it-IT" dirty="0">
                <a:solidFill>
                  <a:srgbClr val="0000CC"/>
                </a:solidFill>
                <a:latin typeface="Arial" panose="020B0604020202020204" pitchFamily="34" charset="0"/>
              </a:rPr>
              <a:t>., </a:t>
            </a:r>
            <a:r>
              <a:rPr lang="en-GB" altLang="it-IT" i="1" dirty="0">
                <a:solidFill>
                  <a:srgbClr val="0000CC"/>
                </a:solidFill>
                <a:latin typeface="Arial" panose="020B0604020202020204" pitchFamily="34" charset="0"/>
              </a:rPr>
              <a:t>Science </a:t>
            </a:r>
            <a:r>
              <a:rPr lang="en-GB" altLang="it-IT" b="1" dirty="0">
                <a:solidFill>
                  <a:srgbClr val="0000CC"/>
                </a:solidFill>
                <a:latin typeface="Arial" panose="020B0604020202020204" pitchFamily="34" charset="0"/>
              </a:rPr>
              <a:t>2013</a:t>
            </a:r>
            <a:r>
              <a:rPr lang="en-GB" altLang="it-IT" dirty="0">
                <a:solidFill>
                  <a:srgbClr val="0000CC"/>
                </a:solidFill>
                <a:latin typeface="Arial" panose="020B0604020202020204" pitchFamily="34" charset="0"/>
              </a:rPr>
              <a:t>, </a:t>
            </a:r>
            <a:r>
              <a:rPr lang="en-GB" altLang="it-IT" i="1" dirty="0">
                <a:solidFill>
                  <a:srgbClr val="0000CC"/>
                </a:solidFill>
                <a:latin typeface="Arial" panose="020B0604020202020204" pitchFamily="34" charset="0"/>
              </a:rPr>
              <a:t>339</a:t>
            </a:r>
            <a:r>
              <a:rPr lang="en-GB" altLang="it-IT" dirty="0">
                <a:solidFill>
                  <a:srgbClr val="0000CC"/>
                </a:solidFill>
                <a:latin typeface="Arial" panose="020B0604020202020204" pitchFamily="34" charset="0"/>
              </a:rPr>
              <a:t>, </a:t>
            </a:r>
            <a:r>
              <a:rPr lang="en-GB" altLang="it-IT" dirty="0" smtClean="0">
                <a:solidFill>
                  <a:srgbClr val="0000CC"/>
                </a:solidFill>
                <a:latin typeface="Arial" panose="020B0604020202020204" pitchFamily="34" charset="0"/>
              </a:rPr>
              <a:t>303-307.</a:t>
            </a:r>
            <a:endParaRPr lang="en-GB" altLang="it-IT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7307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58"/>
          <p:cNvSpPr txBox="1">
            <a:spLocks noChangeArrowheads="1"/>
          </p:cNvSpPr>
          <p:nvPr/>
        </p:nvSpPr>
        <p:spPr bwMode="auto">
          <a:xfrm>
            <a:off x="3599606" y="3142154"/>
            <a:ext cx="2840038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GB" altLang="it-IT" sz="1200" dirty="0">
                <a:solidFill>
                  <a:srgbClr val="0000CC"/>
                </a:solidFill>
                <a:latin typeface="Arial" panose="020B0604020202020204" pitchFamily="34" charset="0"/>
              </a:rPr>
              <a:t>M. </a:t>
            </a:r>
            <a:r>
              <a:rPr lang="en-GB" altLang="it-IT" sz="1200" dirty="0" err="1">
                <a:solidFill>
                  <a:srgbClr val="0000CC"/>
                </a:solidFill>
                <a:latin typeface="Arial" panose="020B0604020202020204" pitchFamily="34" charset="0"/>
              </a:rPr>
              <a:t>Guiver</a:t>
            </a:r>
            <a:r>
              <a:rPr lang="en-GB" altLang="it-IT" sz="1200" dirty="0">
                <a:solidFill>
                  <a:srgbClr val="0000CC"/>
                </a:solidFill>
                <a:latin typeface="Arial" panose="020B0604020202020204" pitchFamily="34" charset="0"/>
              </a:rPr>
              <a:t>, </a:t>
            </a:r>
            <a:r>
              <a:rPr lang="en-GB" altLang="it-IT" sz="1200" i="1" dirty="0">
                <a:solidFill>
                  <a:srgbClr val="0000CC"/>
                </a:solidFill>
                <a:latin typeface="Arial" panose="020B0604020202020204" pitchFamily="34" charset="0"/>
              </a:rPr>
              <a:t>Macromolecules </a:t>
            </a:r>
            <a:r>
              <a:rPr lang="en-GB" altLang="it-IT" sz="1200" b="1" i="1" dirty="0">
                <a:solidFill>
                  <a:srgbClr val="0000CC"/>
                </a:solidFill>
                <a:latin typeface="Arial" panose="020B0604020202020204" pitchFamily="34" charset="0"/>
              </a:rPr>
              <a:t>2009</a:t>
            </a:r>
          </a:p>
        </p:txBody>
      </p:sp>
      <p:sp>
        <p:nvSpPr>
          <p:cNvPr id="4099" name="Oval 25"/>
          <p:cNvSpPr>
            <a:spLocks noChangeArrowheads="1"/>
          </p:cNvSpPr>
          <p:nvPr/>
        </p:nvSpPr>
        <p:spPr bwMode="auto">
          <a:xfrm>
            <a:off x="5580788" y="3882504"/>
            <a:ext cx="869950" cy="720725"/>
          </a:xfrm>
          <a:prstGeom prst="ellipse">
            <a:avLst/>
          </a:prstGeom>
          <a:noFill/>
          <a:ln w="19050" algn="ctr">
            <a:solidFill>
              <a:srgbClr val="008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B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it-IT"/>
          </a:p>
        </p:txBody>
      </p:sp>
      <p:sp>
        <p:nvSpPr>
          <p:cNvPr id="4100" name="Oval 26"/>
          <p:cNvSpPr>
            <a:spLocks noChangeArrowheads="1"/>
          </p:cNvSpPr>
          <p:nvPr/>
        </p:nvSpPr>
        <p:spPr bwMode="auto">
          <a:xfrm>
            <a:off x="5640429" y="1054591"/>
            <a:ext cx="869950" cy="720725"/>
          </a:xfrm>
          <a:prstGeom prst="ellipse">
            <a:avLst/>
          </a:prstGeom>
          <a:noFill/>
          <a:ln w="19050" algn="ctr">
            <a:solidFill>
              <a:srgbClr val="008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B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it-IT"/>
          </a:p>
        </p:txBody>
      </p:sp>
      <p:sp>
        <p:nvSpPr>
          <p:cNvPr id="4101" name="Oval 27"/>
          <p:cNvSpPr>
            <a:spLocks noChangeArrowheads="1"/>
          </p:cNvSpPr>
          <p:nvPr/>
        </p:nvSpPr>
        <p:spPr bwMode="auto">
          <a:xfrm>
            <a:off x="8823436" y="3823765"/>
            <a:ext cx="869950" cy="720725"/>
          </a:xfrm>
          <a:prstGeom prst="ellipse">
            <a:avLst/>
          </a:prstGeom>
          <a:solidFill>
            <a:srgbClr val="008000">
              <a:alpha val="20000"/>
            </a:srgbClr>
          </a:solidFill>
          <a:ln w="19050" algn="ctr">
            <a:solidFill>
              <a:srgbClr val="008000"/>
            </a:solidFill>
            <a:round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it-IT"/>
          </a:p>
        </p:txBody>
      </p:sp>
      <p:sp>
        <p:nvSpPr>
          <p:cNvPr id="4102" name="Oval 28"/>
          <p:cNvSpPr>
            <a:spLocks noChangeArrowheads="1"/>
          </p:cNvSpPr>
          <p:nvPr/>
        </p:nvSpPr>
        <p:spPr bwMode="auto">
          <a:xfrm>
            <a:off x="5730013" y="5171554"/>
            <a:ext cx="869950" cy="720725"/>
          </a:xfrm>
          <a:prstGeom prst="ellipse">
            <a:avLst/>
          </a:prstGeom>
          <a:noFill/>
          <a:ln w="19050" algn="ctr">
            <a:solidFill>
              <a:srgbClr val="008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B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it-IT"/>
          </a:p>
        </p:txBody>
      </p:sp>
      <p:sp>
        <p:nvSpPr>
          <p:cNvPr id="4103" name="Oval 29"/>
          <p:cNvSpPr>
            <a:spLocks noChangeArrowheads="1"/>
          </p:cNvSpPr>
          <p:nvPr/>
        </p:nvSpPr>
        <p:spPr bwMode="auto">
          <a:xfrm>
            <a:off x="5588041" y="2349991"/>
            <a:ext cx="869950" cy="720725"/>
          </a:xfrm>
          <a:prstGeom prst="ellipse">
            <a:avLst/>
          </a:prstGeom>
          <a:noFill/>
          <a:ln w="19050" algn="ctr">
            <a:solidFill>
              <a:srgbClr val="008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B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it-IT"/>
          </a:p>
        </p:txBody>
      </p:sp>
      <p:sp>
        <p:nvSpPr>
          <p:cNvPr id="4104" name="Oval 30"/>
          <p:cNvSpPr>
            <a:spLocks noChangeArrowheads="1"/>
          </p:cNvSpPr>
          <p:nvPr/>
        </p:nvSpPr>
        <p:spPr bwMode="auto">
          <a:xfrm>
            <a:off x="9242102" y="5098672"/>
            <a:ext cx="869950" cy="720725"/>
          </a:xfrm>
          <a:prstGeom prst="ellipse">
            <a:avLst/>
          </a:prstGeom>
          <a:solidFill>
            <a:srgbClr val="008000">
              <a:alpha val="20000"/>
            </a:srgbClr>
          </a:solidFill>
          <a:ln w="19050" algn="ctr">
            <a:solidFill>
              <a:srgbClr val="008000"/>
            </a:solidFill>
            <a:round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it-IT"/>
          </a:p>
        </p:txBody>
      </p:sp>
      <p:sp>
        <p:nvSpPr>
          <p:cNvPr id="4105" name="Oval 31"/>
          <p:cNvSpPr>
            <a:spLocks noChangeArrowheads="1"/>
          </p:cNvSpPr>
          <p:nvPr/>
        </p:nvSpPr>
        <p:spPr bwMode="auto">
          <a:xfrm>
            <a:off x="2207394" y="3489697"/>
            <a:ext cx="712788" cy="587375"/>
          </a:xfrm>
          <a:prstGeom prst="ellipse">
            <a:avLst/>
          </a:prstGeom>
          <a:solidFill>
            <a:srgbClr val="FFCCCB"/>
          </a:solidFill>
          <a:ln w="19050" algn="ctr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it-IT"/>
          </a:p>
        </p:txBody>
      </p:sp>
      <p:sp>
        <p:nvSpPr>
          <p:cNvPr id="4106" name="Oval 32"/>
          <p:cNvSpPr>
            <a:spLocks noChangeArrowheads="1"/>
          </p:cNvSpPr>
          <p:nvPr/>
        </p:nvSpPr>
        <p:spPr bwMode="auto">
          <a:xfrm>
            <a:off x="2207394" y="2229578"/>
            <a:ext cx="712788" cy="587375"/>
          </a:xfrm>
          <a:prstGeom prst="ellipse">
            <a:avLst/>
          </a:prstGeom>
          <a:solidFill>
            <a:srgbClr val="FFCCCB"/>
          </a:solidFill>
          <a:ln w="19050" algn="ctr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it-IT"/>
          </a:p>
        </p:txBody>
      </p:sp>
      <p:sp>
        <p:nvSpPr>
          <p:cNvPr id="4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it-IT" dirty="0" smtClean="0"/>
              <a:t>PIM structural variations (1)</a:t>
            </a:r>
            <a:endParaRPr lang="en-GB" altLang="it-IT" b="1" dirty="0" smtClean="0"/>
          </a:p>
        </p:txBody>
      </p:sp>
      <p:pic>
        <p:nvPicPr>
          <p:cNvPr id="4108" name="Picture 5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45613" y="3913336"/>
            <a:ext cx="3086100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9" name="Picture 6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36991" y="1164129"/>
            <a:ext cx="3076575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0" name="Picture 7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21411" y="3886646"/>
            <a:ext cx="3086100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1" name="Picture 8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2199179"/>
            <a:ext cx="3076575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12" name="Text Box 13"/>
          <p:cNvSpPr txBox="1">
            <a:spLocks noChangeArrowheads="1"/>
          </p:cNvSpPr>
          <p:nvPr/>
        </p:nvSpPr>
        <p:spPr bwMode="auto">
          <a:xfrm>
            <a:off x="1255068" y="3789040"/>
            <a:ext cx="5778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it-IT" sz="1600" b="1" dirty="0">
                <a:latin typeface="Arial" panose="020B0604020202020204" pitchFamily="34" charset="0"/>
              </a:rPr>
              <a:t>PIM-1</a:t>
            </a:r>
          </a:p>
        </p:txBody>
      </p:sp>
      <p:sp>
        <p:nvSpPr>
          <p:cNvPr id="4113" name="Rectangle 22"/>
          <p:cNvSpPr>
            <a:spLocks noChangeArrowheads="1"/>
          </p:cNvSpPr>
          <p:nvPr/>
        </p:nvSpPr>
        <p:spPr bwMode="auto">
          <a:xfrm>
            <a:off x="3966650" y="5579542"/>
            <a:ext cx="160889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it-IT" sz="1600" dirty="0" smtClean="0">
                <a:latin typeface="Arial" panose="020B0604020202020204" pitchFamily="34" charset="0"/>
              </a:rPr>
              <a:t>Thioamide-PIM-1</a:t>
            </a:r>
            <a:endParaRPr lang="en-GB" altLang="it-IT" sz="1600" dirty="0">
              <a:latin typeface="Arial" panose="020B0604020202020204" pitchFamily="34" charset="0"/>
            </a:endParaRPr>
          </a:p>
        </p:txBody>
      </p:sp>
      <p:sp>
        <p:nvSpPr>
          <p:cNvPr id="4114" name="Rectangle 23"/>
          <p:cNvSpPr>
            <a:spLocks noChangeArrowheads="1"/>
          </p:cNvSpPr>
          <p:nvPr/>
        </p:nvSpPr>
        <p:spPr bwMode="auto">
          <a:xfrm>
            <a:off x="3968791" y="2710354"/>
            <a:ext cx="14017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it-IT" sz="1600">
                <a:latin typeface="Arial" panose="020B0604020202020204" pitchFamily="34" charset="0"/>
              </a:rPr>
              <a:t>Carboxy-PIM-1</a:t>
            </a:r>
            <a:endParaRPr lang="en-GB" altLang="it-IT" sz="1600">
              <a:latin typeface="Arial" panose="020B0604020202020204" pitchFamily="34" charset="0"/>
            </a:endParaRPr>
          </a:p>
        </p:txBody>
      </p:sp>
      <p:sp>
        <p:nvSpPr>
          <p:cNvPr id="4115" name="Rectangle 24"/>
          <p:cNvSpPr>
            <a:spLocks noChangeArrowheads="1"/>
          </p:cNvSpPr>
          <p:nvPr/>
        </p:nvSpPr>
        <p:spPr bwMode="auto">
          <a:xfrm>
            <a:off x="7654121" y="5560789"/>
            <a:ext cx="123379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it-IT" sz="1600" dirty="0" smtClean="0">
                <a:latin typeface="Arial" panose="020B0604020202020204" pitchFamily="34" charset="0"/>
              </a:rPr>
              <a:t>Amine-PIM-1</a:t>
            </a:r>
            <a:endParaRPr lang="en-GB" altLang="it-IT" sz="1600" dirty="0">
              <a:latin typeface="Arial" panose="020B0604020202020204" pitchFamily="34" charset="0"/>
            </a:endParaRPr>
          </a:p>
        </p:txBody>
      </p:sp>
      <p:pic>
        <p:nvPicPr>
          <p:cNvPr id="4116" name="Picture 51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63469" y="1048903"/>
            <a:ext cx="307657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17" name="Oval 52"/>
          <p:cNvSpPr>
            <a:spLocks noChangeArrowheads="1"/>
          </p:cNvSpPr>
          <p:nvPr/>
        </p:nvSpPr>
        <p:spPr bwMode="auto">
          <a:xfrm>
            <a:off x="9060049" y="1019866"/>
            <a:ext cx="869950" cy="720725"/>
          </a:xfrm>
          <a:prstGeom prst="ellipse">
            <a:avLst/>
          </a:prstGeom>
          <a:noFill/>
          <a:ln w="19050" algn="ctr">
            <a:solidFill>
              <a:srgbClr val="008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B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it-IT"/>
          </a:p>
        </p:txBody>
      </p:sp>
      <p:sp>
        <p:nvSpPr>
          <p:cNvPr id="4118" name="Oval 53"/>
          <p:cNvSpPr>
            <a:spLocks noChangeArrowheads="1"/>
          </p:cNvSpPr>
          <p:nvPr/>
        </p:nvSpPr>
        <p:spPr bwMode="auto">
          <a:xfrm>
            <a:off x="9071161" y="2491478"/>
            <a:ext cx="869950" cy="720725"/>
          </a:xfrm>
          <a:prstGeom prst="ellipse">
            <a:avLst/>
          </a:prstGeom>
          <a:noFill/>
          <a:ln w="19050" algn="ctr">
            <a:solidFill>
              <a:srgbClr val="008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B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it-IT"/>
          </a:p>
        </p:txBody>
      </p:sp>
      <p:sp>
        <p:nvSpPr>
          <p:cNvPr id="4119" name="Rectangle 54"/>
          <p:cNvSpPr>
            <a:spLocks noChangeArrowheads="1"/>
          </p:cNvSpPr>
          <p:nvPr/>
        </p:nvSpPr>
        <p:spPr bwMode="auto">
          <a:xfrm>
            <a:off x="7504633" y="2710775"/>
            <a:ext cx="13112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it-IT" sz="1600" dirty="0">
                <a:latin typeface="Arial" panose="020B0604020202020204" pitchFamily="34" charset="0"/>
              </a:rPr>
              <a:t>PIM-</a:t>
            </a:r>
            <a:r>
              <a:rPr lang="en-US" altLang="it-IT" sz="1600" dirty="0" err="1">
                <a:latin typeface="Arial" panose="020B0604020202020204" pitchFamily="34" charset="0"/>
              </a:rPr>
              <a:t>Tetrazole</a:t>
            </a:r>
            <a:endParaRPr lang="en-GB" altLang="it-IT" sz="1600" dirty="0">
              <a:latin typeface="Arial" panose="020B0604020202020204" pitchFamily="34" charset="0"/>
            </a:endParaRPr>
          </a:p>
        </p:txBody>
      </p:sp>
      <p:sp>
        <p:nvSpPr>
          <p:cNvPr id="4120" name="Text Box 55"/>
          <p:cNvSpPr txBox="1">
            <a:spLocks noChangeArrowheads="1"/>
          </p:cNvSpPr>
          <p:nvPr/>
        </p:nvSpPr>
        <p:spPr bwMode="auto">
          <a:xfrm>
            <a:off x="3617050" y="5991671"/>
            <a:ext cx="3024188" cy="461665"/>
          </a:xfrm>
          <a:prstGeom prst="rect">
            <a:avLst/>
          </a:prstGeom>
          <a:noFill/>
          <a:ln w="28575" algn="ctr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it-IT" sz="1200" dirty="0">
                <a:solidFill>
                  <a:srgbClr val="0000CC"/>
                </a:solidFill>
                <a:latin typeface="Arial" panose="020B0604020202020204" pitchFamily="34" charset="0"/>
              </a:rPr>
              <a:t>C. </a:t>
            </a:r>
            <a:r>
              <a:rPr lang="en-GB" altLang="it-IT" sz="1200" dirty="0" smtClean="0">
                <a:solidFill>
                  <a:srgbClr val="0000CC"/>
                </a:solidFill>
                <a:latin typeface="Arial" panose="020B0604020202020204" pitchFamily="34" charset="0"/>
              </a:rPr>
              <a:t>Mason, P. Budd </a:t>
            </a:r>
            <a:r>
              <a:rPr lang="en-GB" altLang="it-IT" sz="1200" i="1" dirty="0">
                <a:solidFill>
                  <a:srgbClr val="0000CC"/>
                </a:solidFill>
                <a:latin typeface="Arial" panose="020B0604020202020204" pitchFamily="34" charset="0"/>
              </a:rPr>
              <a:t>et al</a:t>
            </a:r>
            <a:r>
              <a:rPr lang="en-GB" altLang="it-IT" sz="1200" dirty="0">
                <a:solidFill>
                  <a:srgbClr val="0000CC"/>
                </a:solidFill>
                <a:latin typeface="Arial" panose="020B0604020202020204" pitchFamily="34" charset="0"/>
              </a:rPr>
              <a:t>.,  </a:t>
            </a:r>
            <a:r>
              <a:rPr lang="en-GB" altLang="it-IT" sz="1200" i="1" dirty="0">
                <a:solidFill>
                  <a:srgbClr val="0000CC"/>
                </a:solidFill>
                <a:latin typeface="Arial" panose="020B0604020202020204" pitchFamily="34" charset="0"/>
              </a:rPr>
              <a:t>Macromolecules, </a:t>
            </a:r>
            <a:r>
              <a:rPr lang="en-GB" altLang="it-IT" sz="1200" b="1" i="1" dirty="0">
                <a:solidFill>
                  <a:srgbClr val="0000CC"/>
                </a:solidFill>
                <a:latin typeface="Arial" panose="020B0604020202020204" pitchFamily="34" charset="0"/>
              </a:rPr>
              <a:t>2011,</a:t>
            </a:r>
            <a:r>
              <a:rPr lang="en-GB" altLang="it-IT" sz="1200" i="1" dirty="0">
                <a:solidFill>
                  <a:srgbClr val="0000CC"/>
                </a:solidFill>
                <a:latin typeface="Arial" panose="020B0604020202020204" pitchFamily="34" charset="0"/>
              </a:rPr>
              <a:t> 44, 6471-6479</a:t>
            </a:r>
          </a:p>
        </p:txBody>
      </p:sp>
      <p:sp>
        <p:nvSpPr>
          <p:cNvPr id="4122" name="Text Box 57"/>
          <p:cNvSpPr txBox="1">
            <a:spLocks noChangeArrowheads="1"/>
          </p:cNvSpPr>
          <p:nvPr/>
        </p:nvSpPr>
        <p:spPr bwMode="auto">
          <a:xfrm>
            <a:off x="6943725" y="3152001"/>
            <a:ext cx="23042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GB" altLang="it-IT" sz="1200" dirty="0">
                <a:solidFill>
                  <a:srgbClr val="0000CC"/>
                </a:solidFill>
                <a:latin typeface="Arial" panose="020B0604020202020204" pitchFamily="34" charset="0"/>
              </a:rPr>
              <a:t>M. </a:t>
            </a:r>
            <a:r>
              <a:rPr lang="en-GB" altLang="it-IT" sz="1200" dirty="0" err="1">
                <a:solidFill>
                  <a:srgbClr val="0000CC"/>
                </a:solidFill>
                <a:latin typeface="Arial" panose="020B0604020202020204" pitchFamily="34" charset="0"/>
              </a:rPr>
              <a:t>Guiver</a:t>
            </a:r>
            <a:r>
              <a:rPr lang="en-GB" altLang="it-IT" sz="1200" dirty="0">
                <a:solidFill>
                  <a:srgbClr val="0000CC"/>
                </a:solidFill>
                <a:latin typeface="Arial" panose="020B0604020202020204" pitchFamily="34" charset="0"/>
              </a:rPr>
              <a:t>, </a:t>
            </a:r>
            <a:r>
              <a:rPr lang="en-GB" altLang="it-IT" sz="1200" i="1" dirty="0">
                <a:solidFill>
                  <a:srgbClr val="0000CC"/>
                </a:solidFill>
                <a:latin typeface="Arial" panose="020B0604020202020204" pitchFamily="34" charset="0"/>
              </a:rPr>
              <a:t>Nature Mater. </a:t>
            </a:r>
            <a:r>
              <a:rPr lang="en-GB" altLang="it-IT" sz="1200" b="1" i="1" dirty="0">
                <a:solidFill>
                  <a:srgbClr val="0000CC"/>
                </a:solidFill>
                <a:latin typeface="Arial" panose="020B0604020202020204" pitchFamily="34" charset="0"/>
              </a:rPr>
              <a:t>2011</a:t>
            </a: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318641" y="4305870"/>
            <a:ext cx="273662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it-IT" sz="1800" dirty="0" smtClean="0">
                <a:latin typeface="Calibri" panose="020F0502020204030204" pitchFamily="34" charset="0"/>
              </a:rPr>
              <a:t>P</a:t>
            </a:r>
            <a:r>
              <a:rPr lang="en-GB" altLang="it-IT" sz="1800" dirty="0">
                <a:latin typeface="Calibri" panose="020F0502020204030204" pitchFamily="34" charset="0"/>
              </a:rPr>
              <a:t>. Budd, N. McKeown et al.</a:t>
            </a:r>
          </a:p>
          <a:p>
            <a:r>
              <a:rPr lang="en-GB" altLang="it-IT" sz="1800" i="1" dirty="0">
                <a:latin typeface="Calibri" panose="020F0502020204030204" pitchFamily="34" charset="0"/>
              </a:rPr>
              <a:t>Chem. </a:t>
            </a:r>
            <a:r>
              <a:rPr lang="en-GB" altLang="it-IT" sz="1800" i="1" dirty="0" err="1">
                <a:latin typeface="Calibri" panose="020F0502020204030204" pitchFamily="34" charset="0"/>
              </a:rPr>
              <a:t>Commun</a:t>
            </a:r>
            <a:r>
              <a:rPr lang="en-GB" altLang="it-IT" sz="1800" i="1" dirty="0">
                <a:latin typeface="Calibri" panose="020F0502020204030204" pitchFamily="34" charset="0"/>
              </a:rPr>
              <a:t>.</a:t>
            </a:r>
            <a:r>
              <a:rPr lang="en-GB" altLang="it-IT" sz="1800" dirty="0">
                <a:latin typeface="Calibri" panose="020F0502020204030204" pitchFamily="34" charset="0"/>
              </a:rPr>
              <a:t> 10, </a:t>
            </a:r>
            <a:r>
              <a:rPr lang="en-GB" altLang="it-IT" sz="1800" b="1" dirty="0">
                <a:latin typeface="Calibri" panose="020F0502020204030204" pitchFamily="34" charset="0"/>
              </a:rPr>
              <a:t>2004</a:t>
            </a:r>
            <a:r>
              <a:rPr lang="en-GB" altLang="it-IT" sz="1800" dirty="0">
                <a:latin typeface="Calibri" panose="020F0502020204030204" pitchFamily="34" charset="0"/>
              </a:rPr>
              <a:t>, 230–231.</a:t>
            </a:r>
          </a:p>
        </p:txBody>
      </p:sp>
      <p:sp>
        <p:nvSpPr>
          <p:cNvPr id="29" name="Text Box 55"/>
          <p:cNvSpPr txBox="1">
            <a:spLocks noChangeArrowheads="1"/>
          </p:cNvSpPr>
          <p:nvPr/>
        </p:nvSpPr>
        <p:spPr bwMode="auto">
          <a:xfrm>
            <a:off x="7137410" y="5991671"/>
            <a:ext cx="3024188" cy="461665"/>
          </a:xfrm>
          <a:prstGeom prst="rect">
            <a:avLst/>
          </a:prstGeom>
          <a:noFill/>
          <a:ln w="28575" algn="ctr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it-IT" sz="1200" dirty="0">
                <a:solidFill>
                  <a:srgbClr val="0000CC"/>
                </a:solidFill>
                <a:latin typeface="Arial" panose="020B0604020202020204" pitchFamily="34" charset="0"/>
              </a:rPr>
              <a:t>C. </a:t>
            </a:r>
            <a:r>
              <a:rPr lang="en-GB" altLang="it-IT" sz="1200" dirty="0" smtClean="0">
                <a:solidFill>
                  <a:srgbClr val="0000CC"/>
                </a:solidFill>
                <a:latin typeface="Arial" panose="020B0604020202020204" pitchFamily="34" charset="0"/>
              </a:rPr>
              <a:t>Mason, P. Budd </a:t>
            </a:r>
            <a:r>
              <a:rPr lang="en-GB" altLang="it-IT" sz="1200" i="1" dirty="0">
                <a:solidFill>
                  <a:srgbClr val="0000CC"/>
                </a:solidFill>
                <a:latin typeface="Arial" panose="020B0604020202020204" pitchFamily="34" charset="0"/>
              </a:rPr>
              <a:t>et al</a:t>
            </a:r>
            <a:r>
              <a:rPr lang="en-GB" altLang="it-IT" sz="1200" dirty="0">
                <a:solidFill>
                  <a:srgbClr val="0000CC"/>
                </a:solidFill>
                <a:latin typeface="Arial" panose="020B0604020202020204" pitchFamily="34" charset="0"/>
              </a:rPr>
              <a:t>.,  </a:t>
            </a:r>
            <a:r>
              <a:rPr lang="en-GB" altLang="it-IT" sz="1200" i="1" dirty="0">
                <a:solidFill>
                  <a:srgbClr val="0000CC"/>
                </a:solidFill>
                <a:latin typeface="Arial" panose="020B0604020202020204" pitchFamily="34" charset="0"/>
              </a:rPr>
              <a:t>Macromolecules, </a:t>
            </a:r>
            <a:r>
              <a:rPr lang="en-GB" altLang="it-IT" sz="1200" b="1" i="1" dirty="0" smtClean="0">
                <a:solidFill>
                  <a:srgbClr val="0000CC"/>
                </a:solidFill>
                <a:latin typeface="Arial" panose="020B0604020202020204" pitchFamily="34" charset="0"/>
              </a:rPr>
              <a:t>2014,</a:t>
            </a:r>
            <a:r>
              <a:rPr lang="en-GB" altLang="it-IT" sz="1200" i="1" dirty="0" smtClean="0">
                <a:solidFill>
                  <a:srgbClr val="0000CC"/>
                </a:solidFill>
                <a:latin typeface="Arial" panose="020B0604020202020204" pitchFamily="34" charset="0"/>
              </a:rPr>
              <a:t> 47, 1021-1029</a:t>
            </a:r>
            <a:endParaRPr lang="en-GB" altLang="it-IT" sz="1200" i="1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103188" y="1033463"/>
            <a:ext cx="980521" cy="54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GB" altLang="it-IT" sz="1600" dirty="0">
                <a:solidFill>
                  <a:srgbClr val="00B050"/>
                </a:solidFill>
                <a:latin typeface="Arial" pitchFamily="34" charset="0"/>
              </a:rPr>
              <a:t>Functional</a:t>
            </a:r>
          </a:p>
          <a:p>
            <a:pPr>
              <a:spcBef>
                <a:spcPct val="20000"/>
              </a:spcBef>
            </a:pPr>
            <a:r>
              <a:rPr lang="en-GB" altLang="it-IT" sz="1600" dirty="0">
                <a:solidFill>
                  <a:srgbClr val="00B050"/>
                </a:solidFill>
                <a:latin typeface="Arial" pitchFamily="34" charset="0"/>
              </a:rPr>
              <a:t>groups</a:t>
            </a:r>
          </a:p>
        </p:txBody>
      </p:sp>
    </p:spTree>
    <p:extLst>
      <p:ext uri="{BB962C8B-B14F-4D97-AF65-F5344CB8AC3E}">
        <p14:creationId xmlns:p14="http://schemas.microsoft.com/office/powerpoint/2010/main" val="2858766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40"/>
          <p:cNvSpPr>
            <a:spLocks noChangeArrowheads="1"/>
          </p:cNvSpPr>
          <p:nvPr/>
        </p:nvSpPr>
        <p:spPr bwMode="auto">
          <a:xfrm>
            <a:off x="1724388" y="2714462"/>
            <a:ext cx="1441450" cy="863600"/>
          </a:xfrm>
          <a:prstGeom prst="ellipse">
            <a:avLst/>
          </a:prstGeom>
          <a:solidFill>
            <a:srgbClr val="FFDEAD"/>
          </a:solidFill>
          <a:ln w="19050" algn="ctr">
            <a:solidFill>
              <a:srgbClr val="F08F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it-IT"/>
          </a:p>
        </p:txBody>
      </p:sp>
      <p:sp>
        <p:nvSpPr>
          <p:cNvPr id="8" name="Oval 34"/>
          <p:cNvSpPr>
            <a:spLocks noChangeArrowheads="1"/>
          </p:cNvSpPr>
          <p:nvPr/>
        </p:nvSpPr>
        <p:spPr bwMode="auto">
          <a:xfrm>
            <a:off x="831285" y="2132856"/>
            <a:ext cx="720725" cy="1584325"/>
          </a:xfrm>
          <a:prstGeom prst="ellipse">
            <a:avLst/>
          </a:prstGeom>
          <a:solidFill>
            <a:srgbClr val="CBFFFE"/>
          </a:solidFill>
          <a:ln w="19050" algn="ctr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it-IT"/>
          </a:p>
        </p:txBody>
      </p:sp>
      <p:pic>
        <p:nvPicPr>
          <p:cNvPr id="22" name="Picture 8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4692" y="2191122"/>
            <a:ext cx="3076575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PIM </a:t>
            </a:r>
            <a:r>
              <a:rPr lang="it-IT" dirty="0" err="1" smtClean="0"/>
              <a:t>Structural</a:t>
            </a:r>
            <a:r>
              <a:rPr lang="it-IT" dirty="0" smtClean="0"/>
              <a:t> </a:t>
            </a:r>
            <a:r>
              <a:rPr lang="it-IT" dirty="0" err="1" smtClean="0"/>
              <a:t>variations</a:t>
            </a:r>
            <a:r>
              <a:rPr lang="it-IT" dirty="0" smtClean="0"/>
              <a:t> (2)</a:t>
            </a:r>
            <a:endParaRPr lang="it-IT" dirty="0"/>
          </a:p>
        </p:txBody>
      </p:sp>
      <p:sp>
        <p:nvSpPr>
          <p:cNvPr id="5" name="Oval 38"/>
          <p:cNvSpPr>
            <a:spLocks noChangeArrowheads="1"/>
          </p:cNvSpPr>
          <p:nvPr/>
        </p:nvSpPr>
        <p:spPr bwMode="auto">
          <a:xfrm>
            <a:off x="5503589" y="4554910"/>
            <a:ext cx="1008063" cy="863600"/>
          </a:xfrm>
          <a:prstGeom prst="ellipse">
            <a:avLst/>
          </a:prstGeom>
          <a:noFill/>
          <a:ln w="19050" algn="ctr">
            <a:solidFill>
              <a:srgbClr val="F08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DEAD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it-IT"/>
          </a:p>
        </p:txBody>
      </p:sp>
      <p:sp>
        <p:nvSpPr>
          <p:cNvPr id="9" name="Oval 35"/>
          <p:cNvSpPr>
            <a:spLocks noChangeArrowheads="1"/>
          </p:cNvSpPr>
          <p:nvPr/>
        </p:nvSpPr>
        <p:spPr bwMode="auto">
          <a:xfrm rot="1747959">
            <a:off x="4526384" y="1359328"/>
            <a:ext cx="858838" cy="1873250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BFFFE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it-IT"/>
          </a:p>
        </p:txBody>
      </p:sp>
      <p:pic>
        <p:nvPicPr>
          <p:cNvPr id="23" name="Picture 9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23109" y="1484784"/>
            <a:ext cx="3076575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10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19277" y="4077072"/>
            <a:ext cx="2419350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12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07119" y="4300910"/>
            <a:ext cx="23907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7886429" y="5662672"/>
            <a:ext cx="107349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it-IT" sz="1600" dirty="0" smtClean="0">
                <a:latin typeface="Arial" pitchFamily="34" charset="0"/>
              </a:rPr>
              <a:t>PIM-EA-TB</a:t>
            </a:r>
            <a:endParaRPr lang="en-GB" altLang="it-IT" sz="1600" dirty="0">
              <a:latin typeface="Arial" pitchFamily="34" charset="0"/>
            </a:endParaRP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688274" y="5662672"/>
            <a:ext cx="113120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it-IT" sz="1600" dirty="0" smtClean="0">
                <a:latin typeface="Arial" pitchFamily="34" charset="0"/>
              </a:rPr>
              <a:t>PIM-SBI-TB</a:t>
            </a:r>
            <a:endParaRPr lang="en-GB" altLang="it-IT" sz="1600" dirty="0">
              <a:latin typeface="Arial" pitchFamily="34" charset="0"/>
            </a:endParaRPr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2767236" y="908720"/>
            <a:ext cx="971550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GB" altLang="it-IT" sz="1600" dirty="0">
                <a:solidFill>
                  <a:schemeClr val="accent2"/>
                </a:solidFill>
                <a:latin typeface="Arial" pitchFamily="34" charset="0"/>
              </a:rPr>
              <a:t>Contortion</a:t>
            </a:r>
          </a:p>
          <a:p>
            <a:pPr>
              <a:spcBef>
                <a:spcPct val="20000"/>
              </a:spcBef>
            </a:pPr>
            <a:r>
              <a:rPr lang="en-GB" altLang="it-IT" sz="1600" dirty="0">
                <a:solidFill>
                  <a:schemeClr val="accent2"/>
                </a:solidFill>
                <a:latin typeface="Arial" pitchFamily="34" charset="0"/>
              </a:rPr>
              <a:t>site</a:t>
            </a:r>
          </a:p>
        </p:txBody>
      </p:sp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2838723" y="5886691"/>
            <a:ext cx="936625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GB" altLang="it-IT" sz="1600" dirty="0">
                <a:solidFill>
                  <a:srgbClr val="F08F00"/>
                </a:solidFill>
                <a:latin typeface="Arial" pitchFamily="34" charset="0"/>
              </a:rPr>
              <a:t>Backbone</a:t>
            </a:r>
          </a:p>
          <a:p>
            <a:pPr>
              <a:spcBef>
                <a:spcPct val="20000"/>
              </a:spcBef>
            </a:pPr>
            <a:r>
              <a:rPr lang="en-GB" altLang="it-IT" sz="1600" dirty="0">
                <a:solidFill>
                  <a:srgbClr val="F08F00"/>
                </a:solidFill>
                <a:latin typeface="Arial" pitchFamily="34" charset="0"/>
              </a:rPr>
              <a:t>groups</a:t>
            </a:r>
          </a:p>
        </p:txBody>
      </p:sp>
      <p:sp>
        <p:nvSpPr>
          <p:cNvPr id="34" name="Rectangle 21"/>
          <p:cNvSpPr>
            <a:spLocks noChangeArrowheads="1"/>
          </p:cNvSpPr>
          <p:nvPr/>
        </p:nvSpPr>
        <p:spPr bwMode="auto">
          <a:xfrm>
            <a:off x="4731221" y="3292130"/>
            <a:ext cx="10398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it-IT" sz="1600" dirty="0">
                <a:latin typeface="Arial" pitchFamily="34" charset="0"/>
              </a:rPr>
              <a:t>SBF-PIM-1</a:t>
            </a:r>
            <a:endParaRPr lang="en-GB" altLang="it-IT" sz="1600" dirty="0">
              <a:latin typeface="Arial" pitchFamily="34" charset="0"/>
            </a:endParaRPr>
          </a:p>
        </p:txBody>
      </p:sp>
      <p:sp>
        <p:nvSpPr>
          <p:cNvPr id="39" name="Oval 37"/>
          <p:cNvSpPr>
            <a:spLocks noChangeArrowheads="1"/>
          </p:cNvSpPr>
          <p:nvPr/>
        </p:nvSpPr>
        <p:spPr bwMode="auto">
          <a:xfrm>
            <a:off x="8548569" y="4412035"/>
            <a:ext cx="1008062" cy="863600"/>
          </a:xfrm>
          <a:prstGeom prst="ellipse">
            <a:avLst/>
          </a:prstGeom>
          <a:noFill/>
          <a:ln w="19050" algn="ctr">
            <a:solidFill>
              <a:srgbClr val="F08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DEAD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it-IT"/>
          </a:p>
        </p:txBody>
      </p:sp>
      <p:sp>
        <p:nvSpPr>
          <p:cNvPr id="43" name="Oval 47"/>
          <p:cNvSpPr>
            <a:spLocks noChangeArrowheads="1"/>
          </p:cNvSpPr>
          <p:nvPr/>
        </p:nvSpPr>
        <p:spPr bwMode="auto">
          <a:xfrm>
            <a:off x="7777044" y="4243760"/>
            <a:ext cx="606425" cy="1295400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BFFFE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it-IT"/>
          </a:p>
        </p:txBody>
      </p:sp>
      <p:graphicFrame>
        <p:nvGraphicFramePr>
          <p:cNvPr id="46" name="Oggetto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12887"/>
              </p:ext>
            </p:extLst>
          </p:nvPr>
        </p:nvGraphicFramePr>
        <p:xfrm>
          <a:off x="7122259" y="1178306"/>
          <a:ext cx="2917785" cy="247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6" r:id="rId7" imgW="2258168" imgH="1915334" progId="ChemDraw.Document.6.0">
                  <p:embed/>
                </p:oleObj>
              </mc:Choice>
              <mc:Fallback>
                <p:oleObj r:id="rId7" imgW="2258168" imgH="191533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259" y="1178306"/>
                        <a:ext cx="2917785" cy="2474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5"/>
          <p:cNvSpPr>
            <a:spLocks noChangeArrowheads="1"/>
          </p:cNvSpPr>
          <p:nvPr/>
        </p:nvSpPr>
        <p:spPr bwMode="auto">
          <a:xfrm>
            <a:off x="8198292" y="3542819"/>
            <a:ext cx="76571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it-IT" sz="1600" dirty="0" smtClean="0">
                <a:latin typeface="Arial" pitchFamily="34" charset="0"/>
              </a:rPr>
              <a:t>IR-579a</a:t>
            </a:r>
            <a:endParaRPr lang="en-GB" altLang="it-IT" sz="1600" dirty="0">
              <a:latin typeface="Arial" pitchFamily="34" charset="0"/>
            </a:endParaRPr>
          </a:p>
        </p:txBody>
      </p:sp>
      <p:sp>
        <p:nvSpPr>
          <p:cNvPr id="50" name="Oval 35"/>
          <p:cNvSpPr>
            <a:spLocks noChangeArrowheads="1"/>
          </p:cNvSpPr>
          <p:nvPr/>
        </p:nvSpPr>
        <p:spPr bwMode="auto">
          <a:xfrm>
            <a:off x="7512726" y="839749"/>
            <a:ext cx="1119246" cy="2563845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BFFFE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it-IT"/>
          </a:p>
        </p:txBody>
      </p:sp>
      <p:sp>
        <p:nvSpPr>
          <p:cNvPr id="55" name="Text Box 13"/>
          <p:cNvSpPr txBox="1">
            <a:spLocks noChangeArrowheads="1"/>
          </p:cNvSpPr>
          <p:nvPr/>
        </p:nvSpPr>
        <p:spPr bwMode="auto">
          <a:xfrm>
            <a:off x="1255068" y="3789040"/>
            <a:ext cx="5778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it-IT" sz="1600" b="1" dirty="0">
                <a:latin typeface="Arial" panose="020B0604020202020204" pitchFamily="34" charset="0"/>
              </a:rPr>
              <a:t>PIM-1</a:t>
            </a:r>
          </a:p>
        </p:txBody>
      </p:sp>
      <p:sp>
        <p:nvSpPr>
          <p:cNvPr id="56" name="Rectangle 11"/>
          <p:cNvSpPr>
            <a:spLocks noChangeArrowheads="1"/>
          </p:cNvSpPr>
          <p:nvPr/>
        </p:nvSpPr>
        <p:spPr bwMode="auto">
          <a:xfrm>
            <a:off x="6995065" y="5971736"/>
            <a:ext cx="2756947" cy="5634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10800" rIns="0" bIns="10800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GB" sz="1600" b="0" i="0" dirty="0" err="1" smtClean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Carta</a:t>
            </a:r>
            <a:r>
              <a:rPr lang="en-GB" sz="1600" b="0" i="0" dirty="0" smtClean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, </a:t>
            </a:r>
            <a:r>
              <a:rPr lang="en-GB" sz="1600" b="0" i="0" dirty="0" err="1" smtClean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McKeown</a:t>
            </a:r>
            <a:r>
              <a:rPr lang="en-GB" sz="1600" b="0" i="0" dirty="0" smtClean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, Jansen </a:t>
            </a:r>
            <a:r>
              <a:rPr lang="en-GB" sz="1600" b="0" i="1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et al., </a:t>
            </a:r>
          </a:p>
          <a:p>
            <a:pPr algn="ctr">
              <a:spcBef>
                <a:spcPct val="20000"/>
              </a:spcBef>
            </a:pPr>
            <a:r>
              <a:rPr lang="en-GB" sz="1600" b="1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Science</a:t>
            </a:r>
            <a:r>
              <a:rPr lang="en-GB" sz="1600" b="0" i="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, </a:t>
            </a:r>
            <a:r>
              <a:rPr lang="en-GB" sz="1600" b="0" i="1" dirty="0" smtClean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339</a:t>
            </a:r>
            <a:r>
              <a:rPr lang="en-GB" sz="1600" b="0" i="0" dirty="0" smtClean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, </a:t>
            </a:r>
            <a:r>
              <a:rPr lang="en-GB" sz="1600" b="1" i="0" dirty="0" smtClean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2013</a:t>
            </a:r>
            <a:r>
              <a:rPr lang="en-GB" sz="1600" i="0" dirty="0" smtClean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, </a:t>
            </a:r>
            <a:r>
              <a:rPr lang="en-GB" sz="1600" b="0" i="0" dirty="0" smtClean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303-307</a:t>
            </a:r>
            <a:r>
              <a:rPr lang="en-GB" sz="1600" b="0" i="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.</a:t>
            </a:r>
            <a:r>
              <a:rPr lang="en-GB" sz="160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05639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ree volume </a:t>
            </a:r>
            <a:r>
              <a:rPr lang="it-IT" dirty="0" err="1" smtClean="0"/>
              <a:t>modelling</a:t>
            </a:r>
            <a:endParaRPr lang="it-IT" dirty="0"/>
          </a:p>
        </p:txBody>
      </p:sp>
      <p:pic>
        <p:nvPicPr>
          <p:cNvPr id="5" name="Immagine 5" descr="FreevolumeTBPIM_POsi.bmp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1217" t="7570" r="21631" b="8160"/>
          <a:stretch>
            <a:fillRect/>
          </a:stretch>
        </p:blipFill>
        <p:spPr bwMode="auto">
          <a:xfrm>
            <a:off x="4467225" y="1919288"/>
            <a:ext cx="2257425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Gruppo 19"/>
          <p:cNvPicPr>
            <a:picLocks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8275" y="941388"/>
            <a:ext cx="1733550" cy="558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e 6"/>
          <p:cNvSpPr>
            <a:spLocks noChangeArrowheads="1"/>
          </p:cNvSpPr>
          <p:nvPr/>
        </p:nvSpPr>
        <p:spPr bwMode="auto">
          <a:xfrm>
            <a:off x="1001713" y="2093913"/>
            <a:ext cx="322262" cy="2921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800" b="0" i="0">
              <a:solidFill>
                <a:schemeClr val="lt1"/>
              </a:solidFill>
              <a:latin typeface="+mn-lt"/>
            </a:endParaRPr>
          </a:p>
        </p:txBody>
      </p:sp>
      <p:pic>
        <p:nvPicPr>
          <p:cNvPr id="8" name="Immagine 69" descr="N2freevolume.bmp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089" t="2899" r="20021" b="2521"/>
          <a:stretch>
            <a:fillRect/>
          </a:stretch>
        </p:blipFill>
        <p:spPr bwMode="auto">
          <a:xfrm>
            <a:off x="7242175" y="4114800"/>
            <a:ext cx="2309813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magine 70" descr="O2freevolume.bmp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408" t="2332" r="19299" b="1891"/>
          <a:stretch>
            <a:fillRect/>
          </a:stretch>
        </p:blipFill>
        <p:spPr bwMode="auto">
          <a:xfrm>
            <a:off x="7242175" y="981075"/>
            <a:ext cx="2325688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asellaDiTesto 9"/>
          <p:cNvSpPr txBox="1">
            <a:spLocks noChangeArrowheads="1"/>
          </p:cNvSpPr>
          <p:nvPr/>
        </p:nvSpPr>
        <p:spPr bwMode="auto">
          <a:xfrm>
            <a:off x="8521700" y="5848350"/>
            <a:ext cx="925513" cy="309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18000" rIns="18000" bIns="18000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sz="1800" i="0">
                <a:solidFill>
                  <a:schemeClr val="accent2"/>
                </a:solidFill>
                <a:latin typeface="Arial" charset="0"/>
              </a:rPr>
              <a:t>N</a:t>
            </a:r>
            <a:r>
              <a:rPr lang="it-IT" altLang="it-IT" sz="1800" i="0" baseline="-25000">
                <a:solidFill>
                  <a:schemeClr val="accent2"/>
                </a:solidFill>
                <a:latin typeface="Arial" charset="0"/>
              </a:rPr>
              <a:t>2 </a:t>
            </a:r>
            <a:r>
              <a:rPr lang="it-IT" altLang="it-IT" sz="1800" i="0">
                <a:solidFill>
                  <a:schemeClr val="accent2"/>
                </a:solidFill>
                <a:latin typeface="Arial" charset="0"/>
              </a:rPr>
              <a:t>probe</a:t>
            </a:r>
          </a:p>
        </p:txBody>
      </p:sp>
      <p:sp>
        <p:nvSpPr>
          <p:cNvPr id="11" name="CasellaDiTesto 81"/>
          <p:cNvSpPr txBox="1">
            <a:spLocks noChangeArrowheads="1"/>
          </p:cNvSpPr>
          <p:nvPr/>
        </p:nvSpPr>
        <p:spPr bwMode="auto">
          <a:xfrm>
            <a:off x="8521700" y="1052513"/>
            <a:ext cx="938213" cy="309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18000" rIns="18000" bIns="18000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sz="1800" i="0">
                <a:solidFill>
                  <a:srgbClr val="FF0000"/>
                </a:solidFill>
                <a:latin typeface="Arial" charset="0"/>
              </a:rPr>
              <a:t>O</a:t>
            </a:r>
            <a:r>
              <a:rPr lang="it-IT" altLang="it-IT" sz="1800" i="0" baseline="-25000">
                <a:solidFill>
                  <a:srgbClr val="FF0000"/>
                </a:solidFill>
                <a:latin typeface="Arial" charset="0"/>
              </a:rPr>
              <a:t>2 </a:t>
            </a:r>
            <a:r>
              <a:rPr lang="it-IT" altLang="it-IT" sz="1800" i="0">
                <a:solidFill>
                  <a:srgbClr val="FF0000"/>
                </a:solidFill>
                <a:latin typeface="Arial" charset="0"/>
              </a:rPr>
              <a:t>probe</a:t>
            </a:r>
          </a:p>
        </p:txBody>
      </p:sp>
      <p:sp>
        <p:nvSpPr>
          <p:cNvPr id="12" name="CasellaDiTesto 81"/>
          <p:cNvSpPr txBox="1">
            <a:spLocks noChangeArrowheads="1"/>
          </p:cNvSpPr>
          <p:nvPr/>
        </p:nvSpPr>
        <p:spPr bwMode="auto">
          <a:xfrm>
            <a:off x="4537075" y="1557338"/>
            <a:ext cx="2081213" cy="309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8000" rIns="18000" bIns="18000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sz="1800" i="0">
                <a:solidFill>
                  <a:srgbClr val="009900"/>
                </a:solidFill>
                <a:latin typeface="Arial" charset="0"/>
              </a:rPr>
              <a:t>Positronium probe</a:t>
            </a:r>
          </a:p>
        </p:txBody>
      </p:sp>
      <p:sp>
        <p:nvSpPr>
          <p:cNvPr id="13" name="CasellaDiTesto 81"/>
          <p:cNvSpPr txBox="1">
            <a:spLocks noChangeArrowheads="1"/>
          </p:cNvSpPr>
          <p:nvPr/>
        </p:nvSpPr>
        <p:spPr bwMode="auto">
          <a:xfrm>
            <a:off x="1693863" y="941388"/>
            <a:ext cx="19780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18000" rIns="18000" bIns="18000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sz="2000" b="0" i="0" u="sng">
                <a:latin typeface="Arial" charset="0"/>
              </a:rPr>
              <a:t>Bulk / Slice model</a:t>
            </a:r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1201738" y="3470275"/>
            <a:ext cx="477837" cy="388938"/>
          </a:xfrm>
          <a:custGeom>
            <a:avLst/>
            <a:gdLst>
              <a:gd name="T0" fmla="*/ 50 w 303"/>
              <a:gd name="T1" fmla="*/ 49 h 237"/>
              <a:gd name="T2" fmla="*/ 72 w 303"/>
              <a:gd name="T3" fmla="*/ 39 h 237"/>
              <a:gd name="T4" fmla="*/ 69 w 303"/>
              <a:gd name="T5" fmla="*/ 3 h 237"/>
              <a:gd name="T6" fmla="*/ 30 w 303"/>
              <a:gd name="T7" fmla="*/ 0 h 237"/>
              <a:gd name="T8" fmla="*/ 0 w 303"/>
              <a:gd name="T9" fmla="*/ 30 h 237"/>
              <a:gd name="T10" fmla="*/ 3 w 303"/>
              <a:gd name="T11" fmla="*/ 87 h 237"/>
              <a:gd name="T12" fmla="*/ 9 w 303"/>
              <a:gd name="T13" fmla="*/ 150 h 237"/>
              <a:gd name="T14" fmla="*/ 36 w 303"/>
              <a:gd name="T15" fmla="*/ 180 h 237"/>
              <a:gd name="T16" fmla="*/ 90 w 303"/>
              <a:gd name="T17" fmla="*/ 180 h 237"/>
              <a:gd name="T18" fmla="*/ 120 w 303"/>
              <a:gd name="T19" fmla="*/ 210 h 237"/>
              <a:gd name="T20" fmla="*/ 162 w 303"/>
              <a:gd name="T21" fmla="*/ 198 h 237"/>
              <a:gd name="T22" fmla="*/ 222 w 303"/>
              <a:gd name="T23" fmla="*/ 219 h 237"/>
              <a:gd name="T24" fmla="*/ 276 w 303"/>
              <a:gd name="T25" fmla="*/ 222 h 237"/>
              <a:gd name="T26" fmla="*/ 303 w 303"/>
              <a:gd name="T27" fmla="*/ 237 h 237"/>
              <a:gd name="T28" fmla="*/ 300 w 303"/>
              <a:gd name="T29" fmla="*/ 201 h 237"/>
              <a:gd name="T30" fmla="*/ 276 w 303"/>
              <a:gd name="T31" fmla="*/ 168 h 237"/>
              <a:gd name="T32" fmla="*/ 231 w 303"/>
              <a:gd name="T33" fmla="*/ 135 h 237"/>
              <a:gd name="T34" fmla="*/ 234 w 303"/>
              <a:gd name="T35" fmla="*/ 96 h 237"/>
              <a:gd name="T36" fmla="*/ 216 w 303"/>
              <a:gd name="T37" fmla="*/ 93 h 237"/>
              <a:gd name="T38" fmla="*/ 186 w 303"/>
              <a:gd name="T39" fmla="*/ 123 h 237"/>
              <a:gd name="T40" fmla="*/ 156 w 303"/>
              <a:gd name="T41" fmla="*/ 114 h 237"/>
              <a:gd name="T42" fmla="*/ 132 w 303"/>
              <a:gd name="T43" fmla="*/ 111 h 237"/>
              <a:gd name="T44" fmla="*/ 111 w 303"/>
              <a:gd name="T45" fmla="*/ 147 h 237"/>
              <a:gd name="T46" fmla="*/ 72 w 303"/>
              <a:gd name="T47" fmla="*/ 147 h 237"/>
              <a:gd name="T48" fmla="*/ 54 w 303"/>
              <a:gd name="T49" fmla="*/ 111 h 237"/>
              <a:gd name="T50" fmla="*/ 50 w 303"/>
              <a:gd name="T51" fmla="*/ 49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303" h="237">
                <a:moveTo>
                  <a:pt x="50" y="49"/>
                </a:moveTo>
                <a:lnTo>
                  <a:pt x="72" y="39"/>
                </a:lnTo>
                <a:lnTo>
                  <a:pt x="69" y="3"/>
                </a:lnTo>
                <a:lnTo>
                  <a:pt x="30" y="0"/>
                </a:lnTo>
                <a:lnTo>
                  <a:pt x="0" y="30"/>
                </a:lnTo>
                <a:lnTo>
                  <a:pt x="3" y="87"/>
                </a:lnTo>
                <a:lnTo>
                  <a:pt x="9" y="150"/>
                </a:lnTo>
                <a:lnTo>
                  <a:pt x="36" y="180"/>
                </a:lnTo>
                <a:lnTo>
                  <a:pt x="90" y="180"/>
                </a:lnTo>
                <a:lnTo>
                  <a:pt x="120" y="210"/>
                </a:lnTo>
                <a:lnTo>
                  <a:pt x="162" y="198"/>
                </a:lnTo>
                <a:lnTo>
                  <a:pt x="222" y="219"/>
                </a:lnTo>
                <a:lnTo>
                  <a:pt x="276" y="222"/>
                </a:lnTo>
                <a:lnTo>
                  <a:pt x="303" y="237"/>
                </a:lnTo>
                <a:lnTo>
                  <a:pt x="300" y="201"/>
                </a:lnTo>
                <a:lnTo>
                  <a:pt x="276" y="168"/>
                </a:lnTo>
                <a:lnTo>
                  <a:pt x="231" y="135"/>
                </a:lnTo>
                <a:lnTo>
                  <a:pt x="234" y="96"/>
                </a:lnTo>
                <a:lnTo>
                  <a:pt x="216" y="93"/>
                </a:lnTo>
                <a:lnTo>
                  <a:pt x="186" y="123"/>
                </a:lnTo>
                <a:lnTo>
                  <a:pt x="156" y="114"/>
                </a:lnTo>
                <a:lnTo>
                  <a:pt x="132" y="111"/>
                </a:lnTo>
                <a:lnTo>
                  <a:pt x="111" y="147"/>
                </a:lnTo>
                <a:lnTo>
                  <a:pt x="72" y="147"/>
                </a:lnTo>
                <a:lnTo>
                  <a:pt x="54" y="111"/>
                </a:lnTo>
                <a:lnTo>
                  <a:pt x="50" y="49"/>
                </a:lnTo>
                <a:close/>
              </a:path>
            </a:pathLst>
          </a:custGeom>
          <a:solidFill>
            <a:srgbClr val="009900"/>
          </a:solidFill>
          <a:ln w="12700" cap="flat" cmpd="sng">
            <a:solidFill>
              <a:srgbClr val="0099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225425" y="3513138"/>
            <a:ext cx="906463" cy="1066800"/>
          </a:xfrm>
          <a:custGeom>
            <a:avLst/>
            <a:gdLst>
              <a:gd name="T0" fmla="*/ 525 w 574"/>
              <a:gd name="T1" fmla="*/ 252 h 650"/>
              <a:gd name="T2" fmla="*/ 474 w 574"/>
              <a:gd name="T3" fmla="*/ 240 h 650"/>
              <a:gd name="T4" fmla="*/ 408 w 574"/>
              <a:gd name="T5" fmla="*/ 261 h 650"/>
              <a:gd name="T6" fmla="*/ 369 w 574"/>
              <a:gd name="T7" fmla="*/ 174 h 650"/>
              <a:gd name="T8" fmla="*/ 297 w 574"/>
              <a:gd name="T9" fmla="*/ 150 h 650"/>
              <a:gd name="T10" fmla="*/ 258 w 574"/>
              <a:gd name="T11" fmla="*/ 108 h 650"/>
              <a:gd name="T12" fmla="*/ 285 w 574"/>
              <a:gd name="T13" fmla="*/ 42 h 650"/>
              <a:gd name="T14" fmla="*/ 243 w 574"/>
              <a:gd name="T15" fmla="*/ 21 h 650"/>
              <a:gd name="T16" fmla="*/ 198 w 574"/>
              <a:gd name="T17" fmla="*/ 72 h 650"/>
              <a:gd name="T18" fmla="*/ 246 w 574"/>
              <a:gd name="T19" fmla="*/ 129 h 650"/>
              <a:gd name="T20" fmla="*/ 258 w 574"/>
              <a:gd name="T21" fmla="*/ 237 h 650"/>
              <a:gd name="T22" fmla="*/ 285 w 574"/>
              <a:gd name="T23" fmla="*/ 246 h 650"/>
              <a:gd name="T24" fmla="*/ 303 w 574"/>
              <a:gd name="T25" fmla="*/ 204 h 650"/>
              <a:gd name="T26" fmla="*/ 360 w 574"/>
              <a:gd name="T27" fmla="*/ 252 h 650"/>
              <a:gd name="T28" fmla="*/ 339 w 574"/>
              <a:gd name="T29" fmla="*/ 312 h 650"/>
              <a:gd name="T30" fmla="*/ 300 w 574"/>
              <a:gd name="T31" fmla="*/ 351 h 650"/>
              <a:gd name="T32" fmla="*/ 267 w 574"/>
              <a:gd name="T33" fmla="*/ 375 h 650"/>
              <a:gd name="T34" fmla="*/ 201 w 574"/>
              <a:gd name="T35" fmla="*/ 303 h 650"/>
              <a:gd name="T36" fmla="*/ 174 w 574"/>
              <a:gd name="T37" fmla="*/ 321 h 650"/>
              <a:gd name="T38" fmla="*/ 180 w 574"/>
              <a:gd name="T39" fmla="*/ 396 h 650"/>
              <a:gd name="T40" fmla="*/ 147 w 574"/>
              <a:gd name="T41" fmla="*/ 444 h 650"/>
              <a:gd name="T42" fmla="*/ 138 w 574"/>
              <a:gd name="T43" fmla="*/ 522 h 650"/>
              <a:gd name="T44" fmla="*/ 84 w 574"/>
              <a:gd name="T45" fmla="*/ 540 h 650"/>
              <a:gd name="T46" fmla="*/ 27 w 574"/>
              <a:gd name="T47" fmla="*/ 489 h 650"/>
              <a:gd name="T48" fmla="*/ 9 w 574"/>
              <a:gd name="T49" fmla="*/ 579 h 650"/>
              <a:gd name="T50" fmla="*/ 81 w 574"/>
              <a:gd name="T51" fmla="*/ 588 h 650"/>
              <a:gd name="T52" fmla="*/ 132 w 574"/>
              <a:gd name="T53" fmla="*/ 573 h 650"/>
              <a:gd name="T54" fmla="*/ 189 w 574"/>
              <a:gd name="T55" fmla="*/ 537 h 650"/>
              <a:gd name="T56" fmla="*/ 189 w 574"/>
              <a:gd name="T57" fmla="*/ 441 h 650"/>
              <a:gd name="T58" fmla="*/ 264 w 574"/>
              <a:gd name="T59" fmla="*/ 423 h 650"/>
              <a:gd name="T60" fmla="*/ 339 w 574"/>
              <a:gd name="T61" fmla="*/ 459 h 650"/>
              <a:gd name="T62" fmla="*/ 276 w 574"/>
              <a:gd name="T63" fmla="*/ 570 h 650"/>
              <a:gd name="T64" fmla="*/ 192 w 574"/>
              <a:gd name="T65" fmla="*/ 627 h 650"/>
              <a:gd name="T66" fmla="*/ 384 w 574"/>
              <a:gd name="T67" fmla="*/ 648 h 650"/>
              <a:gd name="T68" fmla="*/ 405 w 574"/>
              <a:gd name="T69" fmla="*/ 594 h 650"/>
              <a:gd name="T70" fmla="*/ 390 w 574"/>
              <a:gd name="T71" fmla="*/ 498 h 650"/>
              <a:gd name="T72" fmla="*/ 450 w 574"/>
              <a:gd name="T73" fmla="*/ 426 h 650"/>
              <a:gd name="T74" fmla="*/ 408 w 574"/>
              <a:gd name="T75" fmla="*/ 444 h 650"/>
              <a:gd name="T76" fmla="*/ 354 w 574"/>
              <a:gd name="T77" fmla="*/ 417 h 650"/>
              <a:gd name="T78" fmla="*/ 351 w 574"/>
              <a:gd name="T79" fmla="*/ 360 h 650"/>
              <a:gd name="T80" fmla="*/ 408 w 574"/>
              <a:gd name="T81" fmla="*/ 378 h 650"/>
              <a:gd name="T82" fmla="*/ 447 w 574"/>
              <a:gd name="T83" fmla="*/ 435 h 650"/>
              <a:gd name="T84" fmla="*/ 462 w 574"/>
              <a:gd name="T85" fmla="*/ 378 h 650"/>
              <a:gd name="T86" fmla="*/ 519 w 574"/>
              <a:gd name="T87" fmla="*/ 339 h 650"/>
              <a:gd name="T88" fmla="*/ 564 w 574"/>
              <a:gd name="T89" fmla="*/ 279 h 650"/>
              <a:gd name="T90" fmla="*/ 573 w 574"/>
              <a:gd name="T91" fmla="*/ 207 h 6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574" h="650">
                <a:moveTo>
                  <a:pt x="553" y="194"/>
                </a:moveTo>
                <a:cubicBezTo>
                  <a:pt x="545" y="201"/>
                  <a:pt x="536" y="242"/>
                  <a:pt x="525" y="252"/>
                </a:cubicBezTo>
                <a:cubicBezTo>
                  <a:pt x="514" y="262"/>
                  <a:pt x="497" y="257"/>
                  <a:pt x="489" y="255"/>
                </a:cubicBezTo>
                <a:cubicBezTo>
                  <a:pt x="481" y="253"/>
                  <a:pt x="479" y="240"/>
                  <a:pt x="474" y="240"/>
                </a:cubicBezTo>
                <a:cubicBezTo>
                  <a:pt x="469" y="240"/>
                  <a:pt x="470" y="255"/>
                  <a:pt x="459" y="258"/>
                </a:cubicBezTo>
                <a:cubicBezTo>
                  <a:pt x="448" y="261"/>
                  <a:pt x="420" y="270"/>
                  <a:pt x="408" y="261"/>
                </a:cubicBezTo>
                <a:cubicBezTo>
                  <a:pt x="396" y="252"/>
                  <a:pt x="393" y="222"/>
                  <a:pt x="387" y="207"/>
                </a:cubicBezTo>
                <a:cubicBezTo>
                  <a:pt x="381" y="192"/>
                  <a:pt x="380" y="186"/>
                  <a:pt x="369" y="174"/>
                </a:cubicBezTo>
                <a:cubicBezTo>
                  <a:pt x="358" y="162"/>
                  <a:pt x="333" y="142"/>
                  <a:pt x="321" y="138"/>
                </a:cubicBezTo>
                <a:cubicBezTo>
                  <a:pt x="309" y="134"/>
                  <a:pt x="307" y="148"/>
                  <a:pt x="297" y="150"/>
                </a:cubicBezTo>
                <a:cubicBezTo>
                  <a:pt x="287" y="152"/>
                  <a:pt x="267" y="154"/>
                  <a:pt x="261" y="147"/>
                </a:cubicBezTo>
                <a:cubicBezTo>
                  <a:pt x="255" y="140"/>
                  <a:pt x="262" y="122"/>
                  <a:pt x="258" y="108"/>
                </a:cubicBezTo>
                <a:cubicBezTo>
                  <a:pt x="254" y="94"/>
                  <a:pt x="233" y="74"/>
                  <a:pt x="237" y="63"/>
                </a:cubicBezTo>
                <a:cubicBezTo>
                  <a:pt x="241" y="52"/>
                  <a:pt x="278" y="52"/>
                  <a:pt x="285" y="42"/>
                </a:cubicBezTo>
                <a:cubicBezTo>
                  <a:pt x="292" y="32"/>
                  <a:pt x="286" y="6"/>
                  <a:pt x="279" y="3"/>
                </a:cubicBezTo>
                <a:cubicBezTo>
                  <a:pt x="272" y="0"/>
                  <a:pt x="253" y="17"/>
                  <a:pt x="243" y="21"/>
                </a:cubicBezTo>
                <a:cubicBezTo>
                  <a:pt x="233" y="25"/>
                  <a:pt x="223" y="19"/>
                  <a:pt x="216" y="27"/>
                </a:cubicBezTo>
                <a:cubicBezTo>
                  <a:pt x="209" y="35"/>
                  <a:pt x="199" y="61"/>
                  <a:pt x="198" y="72"/>
                </a:cubicBezTo>
                <a:cubicBezTo>
                  <a:pt x="197" y="83"/>
                  <a:pt x="202" y="84"/>
                  <a:pt x="210" y="93"/>
                </a:cubicBezTo>
                <a:cubicBezTo>
                  <a:pt x="218" y="102"/>
                  <a:pt x="241" y="117"/>
                  <a:pt x="246" y="129"/>
                </a:cubicBezTo>
                <a:cubicBezTo>
                  <a:pt x="251" y="141"/>
                  <a:pt x="238" y="150"/>
                  <a:pt x="240" y="168"/>
                </a:cubicBezTo>
                <a:cubicBezTo>
                  <a:pt x="242" y="186"/>
                  <a:pt x="257" y="220"/>
                  <a:pt x="258" y="237"/>
                </a:cubicBezTo>
                <a:cubicBezTo>
                  <a:pt x="259" y="254"/>
                  <a:pt x="245" y="272"/>
                  <a:pt x="249" y="273"/>
                </a:cubicBezTo>
                <a:cubicBezTo>
                  <a:pt x="253" y="274"/>
                  <a:pt x="276" y="249"/>
                  <a:pt x="285" y="246"/>
                </a:cubicBezTo>
                <a:cubicBezTo>
                  <a:pt x="294" y="243"/>
                  <a:pt x="303" y="262"/>
                  <a:pt x="306" y="255"/>
                </a:cubicBezTo>
                <a:cubicBezTo>
                  <a:pt x="309" y="248"/>
                  <a:pt x="295" y="211"/>
                  <a:pt x="303" y="204"/>
                </a:cubicBezTo>
                <a:cubicBezTo>
                  <a:pt x="311" y="197"/>
                  <a:pt x="345" y="202"/>
                  <a:pt x="354" y="210"/>
                </a:cubicBezTo>
                <a:cubicBezTo>
                  <a:pt x="363" y="218"/>
                  <a:pt x="363" y="241"/>
                  <a:pt x="360" y="252"/>
                </a:cubicBezTo>
                <a:cubicBezTo>
                  <a:pt x="357" y="263"/>
                  <a:pt x="339" y="266"/>
                  <a:pt x="336" y="276"/>
                </a:cubicBezTo>
                <a:cubicBezTo>
                  <a:pt x="333" y="286"/>
                  <a:pt x="338" y="302"/>
                  <a:pt x="339" y="312"/>
                </a:cubicBezTo>
                <a:cubicBezTo>
                  <a:pt x="340" y="322"/>
                  <a:pt x="348" y="333"/>
                  <a:pt x="342" y="339"/>
                </a:cubicBezTo>
                <a:cubicBezTo>
                  <a:pt x="336" y="345"/>
                  <a:pt x="310" y="353"/>
                  <a:pt x="300" y="351"/>
                </a:cubicBezTo>
                <a:cubicBezTo>
                  <a:pt x="290" y="349"/>
                  <a:pt x="284" y="323"/>
                  <a:pt x="279" y="327"/>
                </a:cubicBezTo>
                <a:cubicBezTo>
                  <a:pt x="274" y="331"/>
                  <a:pt x="277" y="367"/>
                  <a:pt x="267" y="375"/>
                </a:cubicBezTo>
                <a:cubicBezTo>
                  <a:pt x="257" y="383"/>
                  <a:pt x="230" y="387"/>
                  <a:pt x="219" y="375"/>
                </a:cubicBezTo>
                <a:cubicBezTo>
                  <a:pt x="208" y="363"/>
                  <a:pt x="208" y="316"/>
                  <a:pt x="201" y="303"/>
                </a:cubicBezTo>
                <a:cubicBezTo>
                  <a:pt x="194" y="290"/>
                  <a:pt x="181" y="294"/>
                  <a:pt x="177" y="297"/>
                </a:cubicBezTo>
                <a:cubicBezTo>
                  <a:pt x="173" y="300"/>
                  <a:pt x="172" y="310"/>
                  <a:pt x="174" y="321"/>
                </a:cubicBezTo>
                <a:cubicBezTo>
                  <a:pt x="176" y="332"/>
                  <a:pt x="188" y="351"/>
                  <a:pt x="189" y="363"/>
                </a:cubicBezTo>
                <a:cubicBezTo>
                  <a:pt x="190" y="375"/>
                  <a:pt x="187" y="388"/>
                  <a:pt x="180" y="396"/>
                </a:cubicBezTo>
                <a:cubicBezTo>
                  <a:pt x="173" y="404"/>
                  <a:pt x="152" y="400"/>
                  <a:pt x="147" y="408"/>
                </a:cubicBezTo>
                <a:cubicBezTo>
                  <a:pt x="142" y="416"/>
                  <a:pt x="149" y="434"/>
                  <a:pt x="147" y="444"/>
                </a:cubicBezTo>
                <a:cubicBezTo>
                  <a:pt x="145" y="454"/>
                  <a:pt x="133" y="458"/>
                  <a:pt x="132" y="471"/>
                </a:cubicBezTo>
                <a:cubicBezTo>
                  <a:pt x="131" y="484"/>
                  <a:pt x="140" y="510"/>
                  <a:pt x="138" y="522"/>
                </a:cubicBezTo>
                <a:cubicBezTo>
                  <a:pt x="136" y="534"/>
                  <a:pt x="129" y="540"/>
                  <a:pt x="120" y="543"/>
                </a:cubicBezTo>
                <a:cubicBezTo>
                  <a:pt x="111" y="546"/>
                  <a:pt x="94" y="542"/>
                  <a:pt x="84" y="540"/>
                </a:cubicBezTo>
                <a:cubicBezTo>
                  <a:pt x="74" y="538"/>
                  <a:pt x="69" y="539"/>
                  <a:pt x="60" y="531"/>
                </a:cubicBezTo>
                <a:cubicBezTo>
                  <a:pt x="51" y="523"/>
                  <a:pt x="36" y="495"/>
                  <a:pt x="27" y="489"/>
                </a:cubicBezTo>
                <a:cubicBezTo>
                  <a:pt x="18" y="483"/>
                  <a:pt x="6" y="477"/>
                  <a:pt x="3" y="492"/>
                </a:cubicBezTo>
                <a:cubicBezTo>
                  <a:pt x="0" y="507"/>
                  <a:pt x="4" y="563"/>
                  <a:pt x="9" y="579"/>
                </a:cubicBezTo>
                <a:cubicBezTo>
                  <a:pt x="14" y="595"/>
                  <a:pt x="24" y="586"/>
                  <a:pt x="36" y="588"/>
                </a:cubicBezTo>
                <a:cubicBezTo>
                  <a:pt x="48" y="590"/>
                  <a:pt x="70" y="591"/>
                  <a:pt x="81" y="588"/>
                </a:cubicBezTo>
                <a:cubicBezTo>
                  <a:pt x="92" y="585"/>
                  <a:pt x="97" y="569"/>
                  <a:pt x="105" y="567"/>
                </a:cubicBezTo>
                <a:cubicBezTo>
                  <a:pt x="113" y="565"/>
                  <a:pt x="122" y="569"/>
                  <a:pt x="132" y="573"/>
                </a:cubicBezTo>
                <a:cubicBezTo>
                  <a:pt x="142" y="577"/>
                  <a:pt x="156" y="597"/>
                  <a:pt x="165" y="591"/>
                </a:cubicBezTo>
                <a:cubicBezTo>
                  <a:pt x="174" y="585"/>
                  <a:pt x="190" y="555"/>
                  <a:pt x="189" y="537"/>
                </a:cubicBezTo>
                <a:cubicBezTo>
                  <a:pt x="188" y="519"/>
                  <a:pt x="159" y="496"/>
                  <a:pt x="159" y="480"/>
                </a:cubicBezTo>
                <a:cubicBezTo>
                  <a:pt x="159" y="464"/>
                  <a:pt x="178" y="452"/>
                  <a:pt x="189" y="441"/>
                </a:cubicBezTo>
                <a:cubicBezTo>
                  <a:pt x="200" y="430"/>
                  <a:pt x="213" y="417"/>
                  <a:pt x="225" y="414"/>
                </a:cubicBezTo>
                <a:cubicBezTo>
                  <a:pt x="237" y="411"/>
                  <a:pt x="247" y="427"/>
                  <a:pt x="264" y="423"/>
                </a:cubicBezTo>
                <a:cubicBezTo>
                  <a:pt x="281" y="419"/>
                  <a:pt x="314" y="384"/>
                  <a:pt x="327" y="390"/>
                </a:cubicBezTo>
                <a:cubicBezTo>
                  <a:pt x="340" y="396"/>
                  <a:pt x="344" y="440"/>
                  <a:pt x="339" y="459"/>
                </a:cubicBezTo>
                <a:cubicBezTo>
                  <a:pt x="334" y="478"/>
                  <a:pt x="304" y="489"/>
                  <a:pt x="294" y="507"/>
                </a:cubicBezTo>
                <a:cubicBezTo>
                  <a:pt x="284" y="525"/>
                  <a:pt x="284" y="551"/>
                  <a:pt x="276" y="570"/>
                </a:cubicBezTo>
                <a:cubicBezTo>
                  <a:pt x="268" y="589"/>
                  <a:pt x="257" y="614"/>
                  <a:pt x="243" y="624"/>
                </a:cubicBezTo>
                <a:cubicBezTo>
                  <a:pt x="229" y="634"/>
                  <a:pt x="204" y="625"/>
                  <a:pt x="192" y="627"/>
                </a:cubicBezTo>
                <a:cubicBezTo>
                  <a:pt x="180" y="629"/>
                  <a:pt x="139" y="636"/>
                  <a:pt x="171" y="639"/>
                </a:cubicBezTo>
                <a:cubicBezTo>
                  <a:pt x="203" y="642"/>
                  <a:pt x="348" y="650"/>
                  <a:pt x="384" y="648"/>
                </a:cubicBezTo>
                <a:cubicBezTo>
                  <a:pt x="420" y="646"/>
                  <a:pt x="386" y="636"/>
                  <a:pt x="390" y="627"/>
                </a:cubicBezTo>
                <a:cubicBezTo>
                  <a:pt x="394" y="618"/>
                  <a:pt x="403" y="610"/>
                  <a:pt x="405" y="594"/>
                </a:cubicBezTo>
                <a:cubicBezTo>
                  <a:pt x="407" y="578"/>
                  <a:pt x="404" y="547"/>
                  <a:pt x="402" y="531"/>
                </a:cubicBezTo>
                <a:cubicBezTo>
                  <a:pt x="400" y="515"/>
                  <a:pt x="389" y="509"/>
                  <a:pt x="390" y="498"/>
                </a:cubicBezTo>
                <a:cubicBezTo>
                  <a:pt x="391" y="487"/>
                  <a:pt x="401" y="474"/>
                  <a:pt x="411" y="462"/>
                </a:cubicBezTo>
                <a:cubicBezTo>
                  <a:pt x="421" y="450"/>
                  <a:pt x="446" y="434"/>
                  <a:pt x="450" y="426"/>
                </a:cubicBezTo>
                <a:cubicBezTo>
                  <a:pt x="454" y="418"/>
                  <a:pt x="442" y="411"/>
                  <a:pt x="435" y="414"/>
                </a:cubicBezTo>
                <a:cubicBezTo>
                  <a:pt x="428" y="417"/>
                  <a:pt x="421" y="437"/>
                  <a:pt x="408" y="444"/>
                </a:cubicBezTo>
                <a:cubicBezTo>
                  <a:pt x="395" y="451"/>
                  <a:pt x="366" y="460"/>
                  <a:pt x="357" y="456"/>
                </a:cubicBezTo>
                <a:cubicBezTo>
                  <a:pt x="348" y="452"/>
                  <a:pt x="356" y="429"/>
                  <a:pt x="354" y="417"/>
                </a:cubicBezTo>
                <a:cubicBezTo>
                  <a:pt x="352" y="405"/>
                  <a:pt x="345" y="393"/>
                  <a:pt x="345" y="384"/>
                </a:cubicBezTo>
                <a:cubicBezTo>
                  <a:pt x="345" y="375"/>
                  <a:pt x="344" y="364"/>
                  <a:pt x="351" y="360"/>
                </a:cubicBezTo>
                <a:cubicBezTo>
                  <a:pt x="358" y="356"/>
                  <a:pt x="381" y="357"/>
                  <a:pt x="390" y="360"/>
                </a:cubicBezTo>
                <a:cubicBezTo>
                  <a:pt x="399" y="363"/>
                  <a:pt x="399" y="370"/>
                  <a:pt x="408" y="378"/>
                </a:cubicBezTo>
                <a:cubicBezTo>
                  <a:pt x="417" y="386"/>
                  <a:pt x="438" y="396"/>
                  <a:pt x="444" y="405"/>
                </a:cubicBezTo>
                <a:cubicBezTo>
                  <a:pt x="450" y="414"/>
                  <a:pt x="443" y="432"/>
                  <a:pt x="447" y="435"/>
                </a:cubicBezTo>
                <a:cubicBezTo>
                  <a:pt x="451" y="438"/>
                  <a:pt x="466" y="432"/>
                  <a:pt x="468" y="423"/>
                </a:cubicBezTo>
                <a:cubicBezTo>
                  <a:pt x="470" y="414"/>
                  <a:pt x="460" y="388"/>
                  <a:pt x="462" y="378"/>
                </a:cubicBezTo>
                <a:cubicBezTo>
                  <a:pt x="464" y="368"/>
                  <a:pt x="471" y="366"/>
                  <a:pt x="480" y="360"/>
                </a:cubicBezTo>
                <a:cubicBezTo>
                  <a:pt x="489" y="354"/>
                  <a:pt x="508" y="346"/>
                  <a:pt x="519" y="339"/>
                </a:cubicBezTo>
                <a:cubicBezTo>
                  <a:pt x="530" y="332"/>
                  <a:pt x="539" y="331"/>
                  <a:pt x="546" y="321"/>
                </a:cubicBezTo>
                <a:cubicBezTo>
                  <a:pt x="553" y="311"/>
                  <a:pt x="561" y="294"/>
                  <a:pt x="564" y="279"/>
                </a:cubicBezTo>
                <a:cubicBezTo>
                  <a:pt x="567" y="264"/>
                  <a:pt x="563" y="246"/>
                  <a:pt x="564" y="234"/>
                </a:cubicBezTo>
                <a:cubicBezTo>
                  <a:pt x="565" y="222"/>
                  <a:pt x="574" y="214"/>
                  <a:pt x="573" y="207"/>
                </a:cubicBezTo>
                <a:cubicBezTo>
                  <a:pt x="572" y="200"/>
                  <a:pt x="561" y="187"/>
                  <a:pt x="553" y="194"/>
                </a:cubicBezTo>
                <a:close/>
              </a:path>
            </a:pathLst>
          </a:custGeom>
          <a:solidFill>
            <a:srgbClr val="009900"/>
          </a:solidFill>
          <a:ln w="12700" cap="flat" cmpd="sng">
            <a:solidFill>
              <a:srgbClr val="0099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1250950" y="3624263"/>
            <a:ext cx="644525" cy="47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1341438" y="1635125"/>
            <a:ext cx="5715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18" name="CasellaDiTesto 81"/>
          <p:cNvSpPr txBox="1">
            <a:spLocks noChangeArrowheads="1"/>
          </p:cNvSpPr>
          <p:nvPr/>
        </p:nvSpPr>
        <p:spPr bwMode="auto">
          <a:xfrm>
            <a:off x="1833563" y="3397250"/>
            <a:ext cx="1011237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18000" rIns="18000" bIns="18000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sz="1400" b="0" i="0">
                <a:latin typeface="Arial" charset="0"/>
              </a:rPr>
              <a:t>Isolated FVE</a:t>
            </a:r>
          </a:p>
        </p:txBody>
      </p:sp>
      <p:sp>
        <p:nvSpPr>
          <p:cNvPr id="19" name="CasellaDiTesto 81"/>
          <p:cNvSpPr txBox="1">
            <a:spLocks noChangeArrowheads="1"/>
          </p:cNvSpPr>
          <p:nvPr/>
        </p:nvSpPr>
        <p:spPr bwMode="auto">
          <a:xfrm>
            <a:off x="1833563" y="3757613"/>
            <a:ext cx="15414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18000" rIns="18000" bIns="18000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sz="1400" b="0" i="0">
                <a:latin typeface="Arial" charset="0"/>
              </a:rPr>
              <a:t>Interconnected FVE</a:t>
            </a:r>
          </a:p>
        </p:txBody>
      </p:sp>
      <p:sp>
        <p:nvSpPr>
          <p:cNvPr id="20" name="CasellaDiTesto 81"/>
          <p:cNvSpPr txBox="1">
            <a:spLocks noChangeArrowheads="1"/>
          </p:cNvSpPr>
          <p:nvPr/>
        </p:nvSpPr>
        <p:spPr bwMode="auto">
          <a:xfrm>
            <a:off x="1901825" y="1603375"/>
            <a:ext cx="6985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18000" rIns="18000" bIns="18000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sz="1400" b="0" i="0">
                <a:latin typeface="Arial" charset="0"/>
              </a:rPr>
              <a:t>Sorption</a:t>
            </a:r>
          </a:p>
          <a:p>
            <a:pPr eaLnBrk="1" hangingPunct="1"/>
            <a:r>
              <a:rPr lang="it-IT" altLang="it-IT" sz="1400" b="0" i="0">
                <a:latin typeface="Arial" charset="0"/>
              </a:rPr>
              <a:t>    &amp; </a:t>
            </a:r>
          </a:p>
          <a:p>
            <a:pPr eaLnBrk="1" hangingPunct="1"/>
            <a:r>
              <a:rPr lang="it-IT" altLang="it-IT" sz="1400" b="0" i="0">
                <a:latin typeface="Arial" charset="0"/>
              </a:rPr>
              <a:t>Diffusion</a:t>
            </a:r>
          </a:p>
        </p:txBody>
      </p:sp>
      <p:sp>
        <p:nvSpPr>
          <p:cNvPr id="21" name="CasellaDiTesto 81"/>
          <p:cNvSpPr txBox="1">
            <a:spLocks noChangeArrowheads="1"/>
          </p:cNvSpPr>
          <p:nvPr/>
        </p:nvSpPr>
        <p:spPr bwMode="auto">
          <a:xfrm>
            <a:off x="2317750" y="4221163"/>
            <a:ext cx="4437063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8000" rIns="18000" bIns="18000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altLang="it-IT" sz="1800" b="0" i="0" dirty="0">
                <a:latin typeface="Arial" charset="0"/>
              </a:rPr>
              <a:t>Smaller molecules ‘see’ a larger and more interconnected free volume</a:t>
            </a:r>
            <a:endParaRPr lang="en-GB" altLang="it-IT" sz="1800" b="0" i="0" dirty="0">
              <a:solidFill>
                <a:srgbClr val="008000"/>
              </a:solidFill>
              <a:latin typeface="Arial" charset="0"/>
            </a:endParaRPr>
          </a:p>
          <a:p>
            <a:pPr eaLnBrk="1" hangingPunct="1"/>
            <a:r>
              <a:rPr lang="en-GB" altLang="it-IT" sz="1800" i="0" dirty="0">
                <a:solidFill>
                  <a:srgbClr val="008000"/>
                </a:solidFill>
                <a:latin typeface="Arial" charset="0"/>
                <a:sym typeface="Wingdings" pitchFamily="2" charset="2"/>
              </a:rPr>
              <a:t> Diffusion selectivity (O</a:t>
            </a:r>
            <a:r>
              <a:rPr lang="en-GB" altLang="it-IT" sz="1800" i="0" baseline="-25000" dirty="0">
                <a:solidFill>
                  <a:srgbClr val="008000"/>
                </a:solidFill>
                <a:latin typeface="Arial" charset="0"/>
                <a:sym typeface="Wingdings" pitchFamily="2" charset="2"/>
              </a:rPr>
              <a:t>2</a:t>
            </a:r>
            <a:r>
              <a:rPr lang="en-GB" altLang="it-IT" sz="1800" i="0" dirty="0">
                <a:solidFill>
                  <a:srgbClr val="008000"/>
                </a:solidFill>
                <a:latin typeface="Arial" charset="0"/>
                <a:sym typeface="Wingdings" pitchFamily="2" charset="2"/>
              </a:rPr>
              <a:t> vs. N</a:t>
            </a:r>
            <a:r>
              <a:rPr lang="en-GB" altLang="it-IT" sz="1800" i="0" baseline="-25000" dirty="0">
                <a:solidFill>
                  <a:srgbClr val="008000"/>
                </a:solidFill>
                <a:latin typeface="Arial" charset="0"/>
                <a:sym typeface="Wingdings" pitchFamily="2" charset="2"/>
              </a:rPr>
              <a:t>2</a:t>
            </a:r>
            <a:r>
              <a:rPr lang="en-GB" altLang="it-IT" sz="1800" i="0" dirty="0">
                <a:solidFill>
                  <a:srgbClr val="008000"/>
                </a:solidFill>
                <a:latin typeface="Arial" charset="0"/>
                <a:sym typeface="Wingdings" pitchFamily="2" charset="2"/>
              </a:rPr>
              <a:t>)</a:t>
            </a:r>
          </a:p>
          <a:p>
            <a:pPr eaLnBrk="1" hangingPunct="1"/>
            <a:endParaRPr lang="en-GB" altLang="it-IT" sz="1800" i="0" dirty="0">
              <a:solidFill>
                <a:schemeClr val="accent2"/>
              </a:solidFill>
              <a:latin typeface="Arial" charset="0"/>
            </a:endParaRPr>
          </a:p>
          <a:p>
            <a:pPr eaLnBrk="1" hangingPunct="1"/>
            <a:r>
              <a:rPr lang="en-GB" altLang="it-IT" sz="1800" b="0" i="0" dirty="0">
                <a:latin typeface="Arial" charset="0"/>
              </a:rPr>
              <a:t>Affinity with the polymer allows a higher concentration</a:t>
            </a:r>
            <a:endParaRPr lang="en-GB" altLang="it-IT" sz="1800" b="0" i="0" dirty="0">
              <a:solidFill>
                <a:srgbClr val="008000"/>
              </a:solidFill>
              <a:latin typeface="Arial" charset="0"/>
            </a:endParaRPr>
          </a:p>
          <a:p>
            <a:pPr eaLnBrk="1" hangingPunct="1"/>
            <a:r>
              <a:rPr lang="en-GB" altLang="it-IT" sz="1800" i="0" dirty="0">
                <a:solidFill>
                  <a:srgbClr val="008000"/>
                </a:solidFill>
                <a:latin typeface="Arial" charset="0"/>
                <a:sym typeface="Wingdings" pitchFamily="2" charset="2"/>
              </a:rPr>
              <a:t> Solubility selectivity (e.g. CO</a:t>
            </a:r>
            <a:r>
              <a:rPr lang="en-GB" altLang="it-IT" sz="1800" i="0" baseline="-25000" dirty="0">
                <a:solidFill>
                  <a:srgbClr val="008000"/>
                </a:solidFill>
                <a:latin typeface="Arial" charset="0"/>
                <a:sym typeface="Wingdings" pitchFamily="2" charset="2"/>
              </a:rPr>
              <a:t>2</a:t>
            </a:r>
            <a:r>
              <a:rPr lang="en-GB" altLang="it-IT" sz="1800" i="0" dirty="0">
                <a:solidFill>
                  <a:srgbClr val="008000"/>
                </a:solidFill>
                <a:latin typeface="Arial" charset="0"/>
                <a:sym typeface="Wingdings" pitchFamily="2" charset="2"/>
              </a:rPr>
              <a:t> vs. N</a:t>
            </a:r>
            <a:r>
              <a:rPr lang="en-GB" altLang="it-IT" sz="1800" i="0" baseline="-25000" dirty="0">
                <a:solidFill>
                  <a:srgbClr val="008000"/>
                </a:solidFill>
                <a:latin typeface="Arial" charset="0"/>
                <a:sym typeface="Wingdings" pitchFamily="2" charset="2"/>
              </a:rPr>
              <a:t>2</a:t>
            </a:r>
            <a:r>
              <a:rPr lang="en-GB" altLang="it-IT" sz="1800" i="0" dirty="0">
                <a:solidFill>
                  <a:srgbClr val="008000"/>
                </a:solidFill>
                <a:latin typeface="Arial" charset="0"/>
                <a:sym typeface="Wingdings" pitchFamily="2" charset="2"/>
              </a:rPr>
              <a:t>)</a:t>
            </a:r>
            <a:endParaRPr lang="en-GB" altLang="it-IT" sz="1800" i="0" dirty="0">
              <a:solidFill>
                <a:srgbClr val="008000"/>
              </a:solidFill>
              <a:latin typeface="Arial" charset="0"/>
            </a:endParaRPr>
          </a:p>
        </p:txBody>
      </p:sp>
      <p:sp>
        <p:nvSpPr>
          <p:cNvPr id="22" name="Ovale 59"/>
          <p:cNvSpPr>
            <a:spLocks noChangeArrowheads="1"/>
          </p:cNvSpPr>
          <p:nvPr/>
        </p:nvSpPr>
        <p:spPr bwMode="auto">
          <a:xfrm>
            <a:off x="1069975" y="1484313"/>
            <a:ext cx="322263" cy="292100"/>
          </a:xfrm>
          <a:prstGeom prst="ellips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800" b="0" i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1295400" y="2228850"/>
            <a:ext cx="5715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4" name="AutoShape 23"/>
          <p:cNvSpPr>
            <a:spLocks noChangeArrowheads="1"/>
          </p:cNvSpPr>
          <p:nvPr/>
        </p:nvSpPr>
        <p:spPr bwMode="auto">
          <a:xfrm rot="5400000" flipV="1">
            <a:off x="6877050" y="3035300"/>
            <a:ext cx="936625" cy="1177925"/>
          </a:xfrm>
          <a:custGeom>
            <a:avLst/>
            <a:gdLst>
              <a:gd name="G0" fmla="+- 6480 0 0"/>
              <a:gd name="G1" fmla="+- 8640 0 0"/>
              <a:gd name="G2" fmla="+- 6171 0 0"/>
              <a:gd name="G3" fmla="+- 21600 0 6480"/>
              <a:gd name="G4" fmla="+- 21600 0 8640"/>
              <a:gd name="G5" fmla="*/ G0 21600 G3"/>
              <a:gd name="G6" fmla="*/ G1 21600 G3"/>
              <a:gd name="G7" fmla="*/ G2 G3 21600"/>
              <a:gd name="G8" fmla="*/ 10800 21600 G3"/>
              <a:gd name="G9" fmla="*/ G4 21600 G3"/>
              <a:gd name="G10" fmla="+- 21600 0 G7"/>
              <a:gd name="G11" fmla="+- G5 0 G8"/>
              <a:gd name="G12" fmla="+- G6 0 G8"/>
              <a:gd name="G13" fmla="*/ G12 G7 G11"/>
              <a:gd name="G14" fmla="+- 21600 0 G13"/>
              <a:gd name="G15" fmla="+- G0 0 10800"/>
              <a:gd name="G16" fmla="+- G1 0 10800"/>
              <a:gd name="G17" fmla="*/ G2 G16 G15"/>
              <a:gd name="T0" fmla="*/ 10800 w 21600"/>
              <a:gd name="T1" fmla="*/ 0 h 21600"/>
              <a:gd name="T2" fmla="*/ 0 w 21600"/>
              <a:gd name="T3" fmla="*/ 15429 h 21600"/>
              <a:gd name="T4" fmla="*/ 10800 w 21600"/>
              <a:gd name="T5" fmla="*/ 18514 h 21600"/>
              <a:gd name="T6" fmla="*/ 21600 w 21600"/>
              <a:gd name="T7" fmla="*/ 1542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G13 w 21600"/>
              <a:gd name="T13" fmla="*/ G6 h 21600"/>
              <a:gd name="T14" fmla="*/ G14 w 21600"/>
              <a:gd name="T15" fmla="*/ G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00" y="0"/>
                </a:moveTo>
                <a:lnTo>
                  <a:pt x="6480" y="6171"/>
                </a:lnTo>
                <a:lnTo>
                  <a:pt x="8640" y="6171"/>
                </a:lnTo>
                <a:lnTo>
                  <a:pt x="8640" y="12343"/>
                </a:lnTo>
                <a:lnTo>
                  <a:pt x="4320" y="12343"/>
                </a:lnTo>
                <a:lnTo>
                  <a:pt x="4320" y="9257"/>
                </a:lnTo>
                <a:lnTo>
                  <a:pt x="0" y="15429"/>
                </a:lnTo>
                <a:lnTo>
                  <a:pt x="4320" y="21600"/>
                </a:lnTo>
                <a:lnTo>
                  <a:pt x="4320" y="18514"/>
                </a:lnTo>
                <a:lnTo>
                  <a:pt x="17280" y="18514"/>
                </a:lnTo>
                <a:lnTo>
                  <a:pt x="17280" y="21600"/>
                </a:lnTo>
                <a:lnTo>
                  <a:pt x="21600" y="15429"/>
                </a:lnTo>
                <a:lnTo>
                  <a:pt x="17280" y="9257"/>
                </a:lnTo>
                <a:lnTo>
                  <a:pt x="17280" y="12343"/>
                </a:lnTo>
                <a:lnTo>
                  <a:pt x="12960" y="12343"/>
                </a:lnTo>
                <a:lnTo>
                  <a:pt x="12960" y="6171"/>
                </a:lnTo>
                <a:lnTo>
                  <a:pt x="15120" y="6171"/>
                </a:lnTo>
                <a:close/>
              </a:path>
            </a:pathLst>
          </a:custGeom>
          <a:gradFill rotWithShape="1">
            <a:gsLst>
              <a:gs pos="0">
                <a:srgbClr val="FF8200"/>
              </a:gs>
              <a:gs pos="10001">
                <a:srgbClr val="FF0000"/>
              </a:gs>
              <a:gs pos="35001">
                <a:srgbClr val="BA0066"/>
              </a:gs>
              <a:gs pos="70000">
                <a:srgbClr val="66008F"/>
              </a:gs>
              <a:gs pos="100000">
                <a:srgbClr val="000082"/>
              </a:gs>
            </a:gsLst>
            <a:lin ang="0" scaled="1"/>
          </a:gradFill>
          <a:ln w="12700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it-IT"/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944563" y="3989388"/>
            <a:ext cx="923925" cy="47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6" name="CasellaDiTesto 81"/>
          <p:cNvSpPr txBox="1">
            <a:spLocks noChangeArrowheads="1"/>
          </p:cNvSpPr>
          <p:nvPr/>
        </p:nvSpPr>
        <p:spPr bwMode="auto">
          <a:xfrm>
            <a:off x="4467225" y="1196975"/>
            <a:ext cx="21256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18000" rIns="18000" bIns="18000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sz="2000" b="0" i="0" u="sng">
                <a:latin typeface="Arial" charset="0"/>
              </a:rPr>
              <a:t>Free volume model</a:t>
            </a:r>
          </a:p>
        </p:txBody>
      </p:sp>
      <p:sp>
        <p:nvSpPr>
          <p:cNvPr id="27" name="Rettangolo 26"/>
          <p:cNvSpPr/>
          <p:nvPr/>
        </p:nvSpPr>
        <p:spPr>
          <a:xfrm>
            <a:off x="2551212" y="6355348"/>
            <a:ext cx="46339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600" b="1" kern="0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E. Tocci </a:t>
            </a:r>
            <a:r>
              <a:rPr lang="it-IT" sz="1600" b="1" i="1" kern="0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et al.</a:t>
            </a:r>
            <a:r>
              <a:rPr lang="it-IT" sz="1600" b="1" kern="0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, </a:t>
            </a:r>
            <a:r>
              <a:rPr lang="it-IT" sz="1600" b="1" i="1" kern="0" dirty="0" err="1">
                <a:solidFill>
                  <a:schemeClr val="accent2"/>
                </a:solidFill>
                <a:latin typeface="Calibri" panose="020F0502020204030204" pitchFamily="34" charset="0"/>
              </a:rPr>
              <a:t>Macromolecules</a:t>
            </a:r>
            <a:r>
              <a:rPr lang="it-IT" sz="1600" b="1" i="1" kern="0" dirty="0">
                <a:solidFill>
                  <a:schemeClr val="accent2"/>
                </a:solidFill>
                <a:latin typeface="Calibri" panose="020F0502020204030204" pitchFamily="34" charset="0"/>
              </a:rPr>
              <a:t> 2014, 47, 7900-7916.</a:t>
            </a:r>
            <a:endParaRPr lang="it-IT" sz="16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340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/>
          <p:cNvSpPr>
            <a:spLocks noGrp="1"/>
          </p:cNvSpPr>
          <p:nvPr>
            <p:ph type="ctrTitle"/>
          </p:nvPr>
        </p:nvSpPr>
        <p:spPr>
          <a:xfrm>
            <a:off x="102940" y="1916832"/>
            <a:ext cx="5473402" cy="1470025"/>
          </a:xfrm>
        </p:spPr>
        <p:txBody>
          <a:bodyPr/>
          <a:lstStyle/>
          <a:p>
            <a:r>
              <a:rPr lang="en-GB" dirty="0" smtClean="0"/>
              <a:t>Permeation: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1) Fixed volume - variable pressure setup</a:t>
            </a:r>
            <a:endParaRPr lang="en-GB" dirty="0"/>
          </a:p>
        </p:txBody>
      </p:sp>
      <p:sp>
        <p:nvSpPr>
          <p:cNvPr id="2" name="Sottotitolo 1"/>
          <p:cNvSpPr>
            <a:spLocks noGrp="1"/>
          </p:cNvSpPr>
          <p:nvPr>
            <p:ph type="subTitle" idx="1"/>
          </p:nvPr>
        </p:nvSpPr>
        <p:spPr>
          <a:xfrm>
            <a:off x="109011" y="3908648"/>
            <a:ext cx="5466537" cy="1752600"/>
          </a:xfrm>
        </p:spPr>
        <p:txBody>
          <a:bodyPr/>
          <a:lstStyle/>
          <a:p>
            <a:r>
              <a:rPr lang="en-GB" dirty="0" smtClean="0"/>
              <a:t>Traditional time lag instrument based on dead end cell and gas pressure analysis</a:t>
            </a:r>
            <a:endParaRPr lang="en-GB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5511244" y="1614612"/>
            <a:ext cx="4536500" cy="4708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597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it-IT" dirty="0"/>
              <a:t>Permeation setup – fixed V, variable p</a:t>
            </a:r>
            <a:endParaRPr lang="en-GB" altLang="it-IT" dirty="0" smtClean="0"/>
          </a:p>
        </p:txBody>
      </p:sp>
      <p:pic>
        <p:nvPicPr>
          <p:cNvPr id="22530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188" y="1035050"/>
            <a:ext cx="7489825" cy="541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7664450" y="1052736"/>
            <a:ext cx="2447925" cy="5201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marL="179388" indent="-179388">
              <a:buFontTx/>
              <a:buChar char="•"/>
              <a:tabLst>
                <a:tab pos="719138" algn="l"/>
              </a:tabLst>
            </a:pPr>
            <a:r>
              <a:rPr lang="en-US" altLang="it-IT" sz="1600" b="1" dirty="0">
                <a:solidFill>
                  <a:schemeClr val="accent2"/>
                </a:solidFill>
                <a:latin typeface="Arial" charset="0"/>
                <a:cs typeface="Arial" charset="0"/>
              </a:rPr>
              <a:t>Pressure increase measurement in fixed volume setup:</a:t>
            </a:r>
          </a:p>
          <a:p>
            <a:pPr marL="179388" indent="-179388">
              <a:buFontTx/>
              <a:buChar char="•"/>
              <a:tabLst>
                <a:tab pos="719138" algn="l"/>
              </a:tabLst>
            </a:pPr>
            <a:endParaRPr lang="en-US" altLang="it-IT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  <a:p>
            <a:pPr marL="179388" indent="-179388">
              <a:buFontTx/>
              <a:buChar char="•"/>
              <a:tabLst>
                <a:tab pos="719138" algn="l"/>
              </a:tabLst>
            </a:pPr>
            <a:r>
              <a:rPr lang="en-US" altLang="it-IT" sz="1600" b="1" dirty="0">
                <a:solidFill>
                  <a:schemeClr val="accent2"/>
                </a:solidFill>
                <a:latin typeface="Arial" charset="0"/>
                <a:cs typeface="Arial" charset="0"/>
              </a:rPr>
              <a:t>Pure gas</a:t>
            </a:r>
            <a:r>
              <a:rPr lang="en-US" altLang="it-IT" sz="1600" dirty="0">
                <a:solidFill>
                  <a:schemeClr val="accent2"/>
                </a:solidFill>
                <a:latin typeface="Arial" charset="0"/>
                <a:cs typeface="Arial" charset="0"/>
              </a:rPr>
              <a:t> permeation</a:t>
            </a:r>
          </a:p>
          <a:p>
            <a:pPr marL="179388" indent="-179388">
              <a:tabLst>
                <a:tab pos="719138" algn="l"/>
              </a:tabLst>
            </a:pPr>
            <a:r>
              <a:rPr lang="en-US" altLang="it-IT" sz="1600" dirty="0">
                <a:solidFill>
                  <a:schemeClr val="accent2"/>
                </a:solidFill>
                <a:latin typeface="Arial" charset="0"/>
                <a:cs typeface="Arial" charset="0"/>
              </a:rPr>
              <a:t>	Max. 	8 gases</a:t>
            </a:r>
          </a:p>
          <a:p>
            <a:pPr marL="179388" indent="-179388">
              <a:tabLst>
                <a:tab pos="719138" algn="l"/>
              </a:tabLst>
            </a:pPr>
            <a:r>
              <a:rPr lang="en-US" altLang="it-IT" sz="1600" dirty="0">
                <a:solidFill>
                  <a:schemeClr val="accent2"/>
                </a:solidFill>
                <a:latin typeface="Arial" charset="0"/>
                <a:cs typeface="Arial" charset="0"/>
              </a:rPr>
              <a:t> 		1 liquid (</a:t>
            </a:r>
            <a:r>
              <a:rPr lang="en-US" altLang="it-IT" sz="1600" dirty="0" err="1">
                <a:solidFill>
                  <a:schemeClr val="accent2"/>
                </a:solidFill>
                <a:latin typeface="Arial" charset="0"/>
                <a:cs typeface="Arial" charset="0"/>
              </a:rPr>
              <a:t>vapour</a:t>
            </a:r>
            <a:r>
              <a:rPr lang="en-US" altLang="it-IT" sz="1600" dirty="0">
                <a:solidFill>
                  <a:schemeClr val="accent2"/>
                </a:solidFill>
                <a:latin typeface="Arial" charset="0"/>
                <a:cs typeface="Arial" charset="0"/>
              </a:rPr>
              <a:t>)</a:t>
            </a:r>
          </a:p>
          <a:p>
            <a:pPr marL="179388" indent="-179388">
              <a:buFontTx/>
              <a:buChar char="•"/>
              <a:tabLst>
                <a:tab pos="719138" algn="l"/>
              </a:tabLst>
            </a:pPr>
            <a:endParaRPr lang="en-US" altLang="it-IT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  <a:p>
            <a:pPr marL="179388" indent="-179388">
              <a:buFontTx/>
              <a:buChar char="•"/>
              <a:tabLst>
                <a:tab pos="719138" algn="l"/>
              </a:tabLst>
            </a:pPr>
            <a:r>
              <a:rPr lang="en-US" altLang="it-IT" sz="1600" dirty="0">
                <a:solidFill>
                  <a:schemeClr val="accent2"/>
                </a:solidFill>
                <a:latin typeface="Arial" charset="0"/>
                <a:cs typeface="Arial" charset="0"/>
              </a:rPr>
              <a:t>Controlled temperature</a:t>
            </a:r>
          </a:p>
          <a:p>
            <a:pPr marL="179388" indent="-179388">
              <a:buFontTx/>
              <a:buChar char="•"/>
              <a:tabLst>
                <a:tab pos="719138" algn="l"/>
              </a:tabLst>
            </a:pPr>
            <a:endParaRPr lang="en-US" altLang="it-IT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  <a:p>
            <a:pPr marL="179388" indent="-179388">
              <a:buFontTx/>
              <a:buChar char="•"/>
              <a:tabLst>
                <a:tab pos="719138" algn="l"/>
              </a:tabLst>
            </a:pPr>
            <a:r>
              <a:rPr lang="en-US" altLang="it-IT" sz="1600" dirty="0">
                <a:solidFill>
                  <a:schemeClr val="accent2"/>
                </a:solidFill>
                <a:latin typeface="Arial" charset="0"/>
                <a:cs typeface="Arial" charset="0"/>
              </a:rPr>
              <a:t>Variable Pressure</a:t>
            </a:r>
          </a:p>
          <a:p>
            <a:pPr marL="179388" indent="-179388">
              <a:tabLst>
                <a:tab pos="538163" algn="l"/>
              </a:tabLst>
            </a:pPr>
            <a:r>
              <a:rPr lang="en-US" altLang="it-IT" sz="1600" dirty="0">
                <a:solidFill>
                  <a:schemeClr val="accent2"/>
                </a:solidFill>
                <a:latin typeface="Arial" charset="0"/>
                <a:cs typeface="Arial" charset="0"/>
              </a:rPr>
              <a:t>		&lt; 1.3 bar</a:t>
            </a:r>
          </a:p>
          <a:p>
            <a:pPr marL="179388" indent="-179388">
              <a:buFontTx/>
              <a:buChar char="•"/>
              <a:tabLst>
                <a:tab pos="719138" algn="l"/>
              </a:tabLst>
            </a:pPr>
            <a:endParaRPr lang="en-US" altLang="it-IT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  <a:p>
            <a:pPr marL="179388" indent="-179388">
              <a:buFontTx/>
              <a:buChar char="•"/>
              <a:tabLst>
                <a:tab pos="719138" algn="l"/>
              </a:tabLst>
            </a:pPr>
            <a:r>
              <a:rPr lang="en-US" altLang="it-IT" sz="1600" dirty="0">
                <a:solidFill>
                  <a:schemeClr val="accent2"/>
                </a:solidFill>
                <a:latin typeface="Arial" charset="0"/>
                <a:cs typeface="Arial" charset="0"/>
              </a:rPr>
              <a:t>Sampling:</a:t>
            </a:r>
          </a:p>
          <a:p>
            <a:pPr marL="179388" indent="-179388">
              <a:tabLst>
                <a:tab pos="538163" algn="l"/>
              </a:tabLst>
            </a:pPr>
            <a:r>
              <a:rPr lang="en-US" altLang="it-IT" sz="1600" b="1" dirty="0">
                <a:solidFill>
                  <a:schemeClr val="accent2"/>
                </a:solidFill>
                <a:latin typeface="Arial" charset="0"/>
                <a:cs typeface="Arial" charset="0"/>
              </a:rPr>
              <a:t>		&gt; 25</a:t>
            </a:r>
            <a:r>
              <a:rPr lang="en-US" altLang="it-IT" sz="1600" dirty="0">
                <a:solidFill>
                  <a:schemeClr val="accent2"/>
                </a:solidFill>
                <a:latin typeface="Arial" charset="0"/>
                <a:cs typeface="Arial" charset="0"/>
              </a:rPr>
              <a:t> pts./second</a:t>
            </a:r>
          </a:p>
          <a:p>
            <a:pPr marL="179388" indent="-179388">
              <a:buFontTx/>
              <a:buChar char="•"/>
              <a:tabLst>
                <a:tab pos="719138" algn="l"/>
              </a:tabLst>
            </a:pPr>
            <a:endParaRPr lang="en-US" altLang="it-IT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  <a:p>
            <a:pPr marL="179388" indent="-179388">
              <a:buFontTx/>
              <a:buChar char="•"/>
              <a:tabLst>
                <a:tab pos="719138" algn="l"/>
              </a:tabLst>
            </a:pPr>
            <a:r>
              <a:rPr lang="en-US" altLang="it-IT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Pneumatic valves:</a:t>
            </a:r>
            <a:endParaRPr lang="en-US" altLang="it-IT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  <a:p>
            <a:pPr marL="179388" indent="-179388">
              <a:tabLst>
                <a:tab pos="538163" algn="l"/>
              </a:tabLst>
            </a:pPr>
            <a:r>
              <a:rPr lang="en-US" altLang="it-IT" sz="1600" b="1" dirty="0">
                <a:solidFill>
                  <a:schemeClr val="accent2"/>
                </a:solidFill>
                <a:latin typeface="Arial" charset="0"/>
                <a:cs typeface="Arial" charset="0"/>
              </a:rPr>
              <a:t>		</a:t>
            </a:r>
            <a:r>
              <a:rPr lang="en-US" altLang="it-IT" sz="16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short reaction times</a:t>
            </a:r>
            <a:endParaRPr lang="en-US" altLang="it-IT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  <a:p>
            <a:pPr marL="179388" indent="-179388">
              <a:buFontTx/>
              <a:buChar char="•"/>
              <a:tabLst>
                <a:tab pos="719138" algn="l"/>
              </a:tabLst>
            </a:pPr>
            <a:endParaRPr lang="en-US" altLang="it-IT" sz="1600" dirty="0">
              <a:solidFill>
                <a:schemeClr val="accent2"/>
              </a:solidFill>
              <a:latin typeface="Arial" charset="0"/>
              <a:cs typeface="Arial" charset="0"/>
            </a:endParaRPr>
          </a:p>
          <a:p>
            <a:pPr marL="179388" indent="-179388">
              <a:tabLst>
                <a:tab pos="719138" algn="l"/>
              </a:tabLst>
            </a:pPr>
            <a:r>
              <a:rPr lang="en-US" altLang="it-IT" sz="1400" b="1" dirty="0">
                <a:solidFill>
                  <a:schemeClr val="accent2"/>
                </a:solidFill>
                <a:latin typeface="Arial" charset="0"/>
                <a:cs typeface="Arial" charset="0"/>
              </a:rPr>
              <a:t>	Jansen et al., </a:t>
            </a:r>
            <a:r>
              <a:rPr lang="en-US" altLang="it-IT" sz="1400" b="1" i="1" dirty="0">
                <a:solidFill>
                  <a:schemeClr val="accent2"/>
                </a:solidFill>
                <a:latin typeface="Arial" charset="0"/>
                <a:cs typeface="Arial" charset="0"/>
              </a:rPr>
              <a:t>Polymer</a:t>
            </a:r>
            <a:r>
              <a:rPr lang="en-US" altLang="it-IT" sz="1400" b="1" dirty="0">
                <a:solidFill>
                  <a:schemeClr val="accent2"/>
                </a:solidFill>
                <a:latin typeface="Arial" charset="0"/>
                <a:cs typeface="Arial" charset="0"/>
              </a:rPr>
              <a:t> 48 (2007) 2619</a:t>
            </a:r>
          </a:p>
        </p:txBody>
      </p:sp>
      <p:sp>
        <p:nvSpPr>
          <p:cNvPr id="5" name="Rettangolo arrotondato 4"/>
          <p:cNvSpPr/>
          <p:nvPr/>
        </p:nvSpPr>
        <p:spPr bwMode="auto">
          <a:xfrm>
            <a:off x="5215508" y="2492896"/>
            <a:ext cx="1872208" cy="2016224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Ovale 5"/>
          <p:cNvSpPr/>
          <p:nvPr/>
        </p:nvSpPr>
        <p:spPr bwMode="auto">
          <a:xfrm>
            <a:off x="5431531" y="3985260"/>
            <a:ext cx="1474093" cy="92193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Ovale 1"/>
          <p:cNvSpPr/>
          <p:nvPr/>
        </p:nvSpPr>
        <p:spPr bwMode="auto">
          <a:xfrm>
            <a:off x="5952553" y="2623577"/>
            <a:ext cx="432048" cy="432048"/>
          </a:xfrm>
          <a:prstGeom prst="ellipse">
            <a:avLst/>
          </a:prstGeom>
          <a:solidFill>
            <a:srgbClr val="FFABAB">
              <a:alpha val="36863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olo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ure gas </a:t>
            </a:r>
            <a:r>
              <a:rPr lang="en-GB" dirty="0" smtClean="0"/>
              <a:t>setup - Instrumental time lag </a:t>
            </a:r>
            <a:endParaRPr lang="en-GB" dirty="0"/>
          </a:p>
        </p:txBody>
      </p:sp>
      <p:sp>
        <p:nvSpPr>
          <p:cNvPr id="2" name="Segnaposto testo 1"/>
          <p:cNvSpPr>
            <a:spLocks noGrp="1"/>
          </p:cNvSpPr>
          <p:nvPr>
            <p:ph type="body" idx="1"/>
          </p:nvPr>
        </p:nvSpPr>
        <p:spPr>
          <a:xfrm>
            <a:off x="514350" y="764704"/>
            <a:ext cx="4545013" cy="639762"/>
          </a:xfrm>
        </p:spPr>
        <p:txBody>
          <a:bodyPr/>
          <a:lstStyle/>
          <a:p>
            <a:pPr algn="ctr"/>
            <a:r>
              <a:rPr lang="en-GB" dirty="0" smtClean="0"/>
              <a:t>PIM membrane IR-579a</a:t>
            </a:r>
            <a:endParaRPr lang="en-GB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sz="quarter" idx="3"/>
          </p:nvPr>
        </p:nvSpPr>
        <p:spPr>
          <a:xfrm>
            <a:off x="5226050" y="764704"/>
            <a:ext cx="4546600" cy="639762"/>
          </a:xfrm>
        </p:spPr>
        <p:txBody>
          <a:bodyPr/>
          <a:lstStyle/>
          <a:p>
            <a:pPr algn="ctr"/>
            <a:r>
              <a:rPr lang="en-GB" dirty="0" smtClean="0"/>
              <a:t>Perforated aluminium foil</a:t>
            </a:r>
            <a:endParaRPr lang="en-GB" dirty="0"/>
          </a:p>
        </p:txBody>
      </p:sp>
      <p:sp>
        <p:nvSpPr>
          <p:cNvPr id="7" name="Segnaposto contenuto 8"/>
          <p:cNvSpPr txBox="1">
            <a:spLocks/>
          </p:cNvSpPr>
          <p:nvPr/>
        </p:nvSpPr>
        <p:spPr bwMode="auto">
          <a:xfrm>
            <a:off x="318964" y="6003815"/>
            <a:ext cx="8496944" cy="625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4775" tIns="52388" rIns="104775" bIns="52388" numCol="1" anchor="t" anchorCtr="0" compatLnSpc="1">
            <a:prstTxWarp prst="textNoShape">
              <a:avLst/>
            </a:prstTxWarp>
          </a:bodyPr>
          <a:lstStyle>
            <a:lvl1pPr marL="392113" indent="-392113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849313" indent="-327025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3001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Calibri" pitchFamily="34" charset="0"/>
              </a:defRPr>
            </a:lvl3pPr>
            <a:lvl4pPr marL="175101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Calibri" pitchFamily="34" charset="0"/>
              </a:defRPr>
            </a:lvl4pPr>
            <a:lvl5pPr marL="22018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itchFamily="34" charset="0"/>
              </a:defRPr>
            </a:lvl5pPr>
            <a:lvl6pPr marL="26590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31162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5734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40306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179388" indent="-179388"/>
            <a:r>
              <a:rPr lang="en-GB" sz="1600" kern="0" dirty="0" smtClean="0"/>
              <a:t>Small instrumental time lag </a:t>
            </a:r>
            <a:r>
              <a:rPr lang="en-GB" sz="1600" kern="0" dirty="0" smtClean="0">
                <a:solidFill>
                  <a:srgbClr val="FF0000"/>
                </a:solidFill>
              </a:rPr>
              <a:t>(&lt;0.1s) </a:t>
            </a:r>
            <a:r>
              <a:rPr lang="en-GB" sz="1600" kern="0" dirty="0" smtClean="0"/>
              <a:t>due to delay in reaction time of valves and pressure sensor. </a:t>
            </a:r>
          </a:p>
          <a:p>
            <a:pPr marL="0" indent="0">
              <a:buNone/>
            </a:pPr>
            <a:r>
              <a:rPr lang="en-GB" sz="1600" kern="0" dirty="0" smtClean="0">
                <a:sym typeface="Wingdings" panose="05000000000000000000" pitchFamily="2" charset="2"/>
              </a:rPr>
              <a:t>     </a:t>
            </a:r>
            <a:r>
              <a:rPr lang="en-GB" sz="1600" kern="0" dirty="0" smtClean="0">
                <a:solidFill>
                  <a:srgbClr val="FF0000"/>
                </a:solidFill>
              </a:rPr>
              <a:t>Constant for all gases and usually negligible, except perhaps for He and H</a:t>
            </a:r>
            <a:r>
              <a:rPr lang="en-GB" sz="1600" kern="0" baseline="-25000" dirty="0" smtClean="0">
                <a:solidFill>
                  <a:srgbClr val="FF0000"/>
                </a:solidFill>
              </a:rPr>
              <a:t>2</a:t>
            </a:r>
            <a:r>
              <a:rPr lang="en-GB" sz="1600" kern="0" dirty="0" smtClean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9" name="Segnaposto contenuto 8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131846977"/>
              </p:ext>
            </p:extLst>
          </p:nvPr>
        </p:nvGraphicFramePr>
        <p:xfrm>
          <a:off x="5226050" y="1403797"/>
          <a:ext cx="4546600" cy="4578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18" name="Gruppo 17"/>
          <p:cNvGrpSpPr/>
          <p:nvPr/>
        </p:nvGrpSpPr>
        <p:grpSpPr>
          <a:xfrm>
            <a:off x="6151612" y="2132856"/>
            <a:ext cx="2592288" cy="3168351"/>
            <a:chOff x="1642160" y="1907221"/>
            <a:chExt cx="6211520" cy="2592938"/>
          </a:xfrm>
        </p:grpSpPr>
        <p:cxnSp>
          <p:nvCxnSpPr>
            <p:cNvPr id="19" name="Connettore 1 18"/>
            <p:cNvCxnSpPr/>
            <p:nvPr/>
          </p:nvCxnSpPr>
          <p:spPr bwMode="auto">
            <a:xfrm flipH="1">
              <a:off x="1948815" y="1977657"/>
              <a:ext cx="2454021" cy="2401938"/>
            </a:xfrm>
            <a:prstGeom prst="line">
              <a:avLst/>
            </a:prstGeom>
            <a:solidFill>
              <a:srgbClr val="EBFFFF"/>
            </a:solidFill>
            <a:ln w="63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Connettore 1 19"/>
            <p:cNvCxnSpPr/>
            <p:nvPr/>
          </p:nvCxnSpPr>
          <p:spPr bwMode="auto">
            <a:xfrm flipH="1">
              <a:off x="1904999" y="1907221"/>
              <a:ext cx="3705632" cy="2554289"/>
            </a:xfrm>
            <a:prstGeom prst="line">
              <a:avLst/>
            </a:prstGeom>
            <a:solidFill>
              <a:srgbClr val="EBFFFF"/>
            </a:solidFill>
            <a:ln w="63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Connettore 1 20"/>
            <p:cNvCxnSpPr/>
            <p:nvPr/>
          </p:nvCxnSpPr>
          <p:spPr bwMode="auto">
            <a:xfrm flipH="1">
              <a:off x="1914525" y="2369574"/>
              <a:ext cx="5921786" cy="2114796"/>
            </a:xfrm>
            <a:prstGeom prst="line">
              <a:avLst/>
            </a:prstGeom>
            <a:solidFill>
              <a:srgbClr val="EBFFFF"/>
            </a:solidFill>
            <a:ln w="63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Connettore 1 21"/>
            <p:cNvCxnSpPr/>
            <p:nvPr/>
          </p:nvCxnSpPr>
          <p:spPr bwMode="auto">
            <a:xfrm flipH="1">
              <a:off x="2026920" y="2921000"/>
              <a:ext cx="5826760" cy="1561465"/>
            </a:xfrm>
            <a:prstGeom prst="line">
              <a:avLst/>
            </a:prstGeom>
            <a:solidFill>
              <a:srgbClr val="EBFFFF"/>
            </a:solidFill>
            <a:ln w="63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Connettore 1 22"/>
            <p:cNvCxnSpPr/>
            <p:nvPr/>
          </p:nvCxnSpPr>
          <p:spPr bwMode="auto">
            <a:xfrm flipH="1">
              <a:off x="1968937" y="2992120"/>
              <a:ext cx="5869503" cy="1508039"/>
            </a:xfrm>
            <a:prstGeom prst="line">
              <a:avLst/>
            </a:prstGeom>
            <a:solidFill>
              <a:srgbClr val="EBFFFF"/>
            </a:solidFill>
            <a:ln w="63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Connettore 1 23"/>
            <p:cNvCxnSpPr/>
            <p:nvPr/>
          </p:nvCxnSpPr>
          <p:spPr bwMode="auto">
            <a:xfrm>
              <a:off x="1642160" y="4304908"/>
              <a:ext cx="404996" cy="6842"/>
            </a:xfrm>
            <a:prstGeom prst="line">
              <a:avLst/>
            </a:prstGeom>
            <a:solidFill>
              <a:srgbClr val="EBFFFF"/>
            </a:solidFill>
            <a:ln w="63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Connettore 1 24"/>
            <p:cNvCxnSpPr/>
            <p:nvPr/>
          </p:nvCxnSpPr>
          <p:spPr bwMode="auto">
            <a:xfrm>
              <a:off x="1647769" y="4370285"/>
              <a:ext cx="404996" cy="6842"/>
            </a:xfrm>
            <a:prstGeom prst="line">
              <a:avLst/>
            </a:prstGeom>
            <a:solidFill>
              <a:srgbClr val="EBFFFF"/>
            </a:solidFill>
            <a:ln w="63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Connettore 1 25"/>
            <p:cNvCxnSpPr/>
            <p:nvPr/>
          </p:nvCxnSpPr>
          <p:spPr bwMode="auto">
            <a:xfrm>
              <a:off x="1662307" y="4432241"/>
              <a:ext cx="404996" cy="6842"/>
            </a:xfrm>
            <a:prstGeom prst="line">
              <a:avLst/>
            </a:prstGeom>
            <a:solidFill>
              <a:srgbClr val="EBFFFF"/>
            </a:solidFill>
            <a:ln w="63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Connettore 1 26"/>
            <p:cNvCxnSpPr/>
            <p:nvPr/>
          </p:nvCxnSpPr>
          <p:spPr bwMode="auto">
            <a:xfrm>
              <a:off x="1665867" y="4459141"/>
              <a:ext cx="404996" cy="6842"/>
            </a:xfrm>
            <a:prstGeom prst="line">
              <a:avLst/>
            </a:prstGeom>
            <a:solidFill>
              <a:srgbClr val="EBFFFF"/>
            </a:solidFill>
            <a:ln w="63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30" name="Segnaposto contenuto 2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85853440"/>
              </p:ext>
            </p:extLst>
          </p:nvPr>
        </p:nvGraphicFramePr>
        <p:xfrm>
          <a:off x="514350" y="1426134"/>
          <a:ext cx="4545013" cy="45560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31" name="Ogget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2293"/>
              </p:ext>
            </p:extLst>
          </p:nvPr>
        </p:nvGraphicFramePr>
        <p:xfrm>
          <a:off x="1471092" y="1597128"/>
          <a:ext cx="2160240" cy="1831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8" r:id="rId6" imgW="2258168" imgH="1915334" progId="ChemDraw.Document.6.0">
                  <p:embed/>
                </p:oleObj>
              </mc:Choice>
              <mc:Fallback>
                <p:oleObj r:id="rId6" imgW="2258168" imgH="191533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092" y="1597128"/>
                        <a:ext cx="2160240" cy="1831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472"/>
              </p:ext>
            </p:extLst>
          </p:nvPr>
        </p:nvGraphicFramePr>
        <p:xfrm>
          <a:off x="2825795" y="4618642"/>
          <a:ext cx="820670" cy="60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9" name="Equation" r:id="rId8" imgW="533160" imgH="419040" progId="Equation.DSMT4">
                  <p:embed/>
                </p:oleObj>
              </mc:Choice>
              <mc:Fallback>
                <p:oleObj name="Equation" r:id="rId8" imgW="53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95" y="4618642"/>
                        <a:ext cx="820670" cy="60823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0000CC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16"/>
          <p:cNvSpPr>
            <a:spLocks noChangeShapeType="1"/>
          </p:cNvSpPr>
          <p:nvPr/>
        </p:nvSpPr>
        <p:spPr bwMode="auto">
          <a:xfrm>
            <a:off x="2841200" y="4137047"/>
            <a:ext cx="96598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35" name="Arc 17"/>
          <p:cNvSpPr>
            <a:spLocks/>
          </p:cNvSpPr>
          <p:nvPr/>
        </p:nvSpPr>
        <p:spPr bwMode="auto">
          <a:xfrm>
            <a:off x="3184044" y="3782898"/>
            <a:ext cx="315286" cy="352446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36" name="Objec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659383"/>
              </p:ext>
            </p:extLst>
          </p:nvPr>
        </p:nvGraphicFramePr>
        <p:xfrm>
          <a:off x="3783746" y="3608900"/>
          <a:ext cx="2222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0" name="Equation" r:id="rId10" imgW="152280" imgH="152280" progId="Equation.DSMT4">
                  <p:embed/>
                </p:oleObj>
              </mc:Choice>
              <mc:Fallback>
                <p:oleObj name="Equation" r:id="rId10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746" y="3608900"/>
                        <a:ext cx="222250" cy="227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9"/>
          <p:cNvSpPr>
            <a:spLocks noChangeShapeType="1"/>
          </p:cNvSpPr>
          <p:nvPr/>
        </p:nvSpPr>
        <p:spPr bwMode="auto">
          <a:xfrm flipV="1">
            <a:off x="3428893" y="3761229"/>
            <a:ext cx="346455" cy="149366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13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Permeation: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2) Fixed pressure - variable volume setup</a:t>
            </a:r>
            <a:endParaRPr lang="en-GB" dirty="0"/>
          </a:p>
        </p:txBody>
      </p:sp>
      <p:sp>
        <p:nvSpPr>
          <p:cNvPr id="2" name="Sottotitolo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smtClean="0"/>
              <a:t>Mixed gas permeation instrument based on a cross-flow cell and gas composition analysi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207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34988" y="5789637"/>
            <a:ext cx="3358245" cy="375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3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/>
          <a:p>
            <a:pPr algn="ctr"/>
            <a:r>
              <a:rPr lang="it-IT" altLang="ja-JP" b="0" i="0" dirty="0" err="1" smtClean="0">
                <a:latin typeface="Arial Rounded MT Bold" pitchFamily="34" charset="0"/>
                <a:ea typeface="MS Mincho" pitchFamily="49" charset="-128"/>
              </a:rPr>
              <a:t>Sunny</a:t>
            </a:r>
            <a:r>
              <a:rPr lang="it-IT" altLang="ja-JP" b="0" i="0" dirty="0" smtClean="0">
                <a:latin typeface="Arial Rounded MT Bold" pitchFamily="34" charset="0"/>
                <a:ea typeface="MS Mincho" pitchFamily="49" charset="-128"/>
              </a:rPr>
              <a:t> Southern </a:t>
            </a:r>
            <a:r>
              <a:rPr lang="it-IT" altLang="ja-JP" b="0" i="0" dirty="0" err="1" smtClean="0">
                <a:latin typeface="Arial Rounded MT Bold" pitchFamily="34" charset="0"/>
                <a:ea typeface="MS Mincho" pitchFamily="49" charset="-128"/>
              </a:rPr>
              <a:t>Italy</a:t>
            </a:r>
            <a:endParaRPr lang="it-IT" altLang="ja-JP" b="0" i="0" dirty="0" smtClean="0">
              <a:latin typeface="Arial Rounded MT Bold" pitchFamily="34" charset="0"/>
              <a:ea typeface="MS Mincho" pitchFamily="49" charset="-128"/>
            </a:endParaRPr>
          </a:p>
        </p:txBody>
      </p:sp>
      <p:sp>
        <p:nvSpPr>
          <p:cNvPr id="121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51212" y="82550"/>
            <a:ext cx="7632848" cy="394122"/>
          </a:xfrm>
        </p:spPr>
        <p:txBody>
          <a:bodyPr/>
          <a:lstStyle/>
          <a:p>
            <a:r>
              <a:rPr lang="en-GB" altLang="it-IT" dirty="0"/>
              <a:t>CNR Institute on Membrane Technology</a:t>
            </a:r>
          </a:p>
        </p:txBody>
      </p:sp>
      <p:sp>
        <p:nvSpPr>
          <p:cNvPr id="1217545" name="Rectangle 9"/>
          <p:cNvSpPr>
            <a:spLocks noGrp="1" noChangeArrowheads="1"/>
          </p:cNvSpPr>
          <p:nvPr>
            <p:ph type="body" sz="half" idx="2"/>
          </p:nvPr>
        </p:nvSpPr>
        <p:spPr>
          <a:xfrm>
            <a:off x="4320871" y="1011239"/>
            <a:ext cx="5758412" cy="5297487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it-IT" sz="1600" b="1" dirty="0" smtClean="0">
                <a:solidFill>
                  <a:srgbClr val="000066"/>
                </a:solidFill>
                <a:cs typeface="Times New Roman" pitchFamily="18" charset="0"/>
              </a:rPr>
              <a:t>Preparative</a:t>
            </a:r>
          </a:p>
          <a:p>
            <a:pPr algn="just">
              <a:buFont typeface="Wingdings" pitchFamily="2" charset="2"/>
              <a:buChar char="ü"/>
            </a:pPr>
            <a:r>
              <a:rPr lang="en-US" altLang="it-IT" sz="1600" b="1" dirty="0" smtClean="0">
                <a:solidFill>
                  <a:srgbClr val="000066"/>
                </a:solidFill>
                <a:cs typeface="Times New Roman" pitchFamily="18" charset="0"/>
              </a:rPr>
              <a:t>Preparation</a:t>
            </a:r>
            <a:r>
              <a:rPr lang="en-US" altLang="it-IT" sz="1600" dirty="0" smtClean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it-IT" sz="1600" dirty="0">
                <a:solidFill>
                  <a:srgbClr val="000066"/>
                </a:solidFill>
                <a:cs typeface="Times New Roman" pitchFamily="18" charset="0"/>
              </a:rPr>
              <a:t>and characterization inorganic, metal, polymeric and mixed matrix membranes </a:t>
            </a:r>
          </a:p>
          <a:p>
            <a:pPr algn="just">
              <a:buFont typeface="Wingdings" pitchFamily="2" charset="2"/>
              <a:buChar char="ü"/>
            </a:pPr>
            <a:r>
              <a:rPr lang="en-US" altLang="it-IT" sz="1600" dirty="0">
                <a:solidFill>
                  <a:srgbClr val="000066"/>
                </a:solidFill>
                <a:cs typeface="Times New Roman" pitchFamily="18" charset="0"/>
              </a:rPr>
              <a:t>Membranes for </a:t>
            </a:r>
            <a:r>
              <a:rPr lang="en-US" altLang="it-IT" sz="1600" b="1" dirty="0">
                <a:solidFill>
                  <a:srgbClr val="000066"/>
                </a:solidFill>
                <a:cs typeface="Times New Roman" pitchFamily="18" charset="0"/>
              </a:rPr>
              <a:t>fuel cells </a:t>
            </a:r>
            <a:r>
              <a:rPr lang="en-US" altLang="it-IT" sz="1600" dirty="0">
                <a:solidFill>
                  <a:srgbClr val="000066"/>
                </a:solidFill>
                <a:cs typeface="Times New Roman" pitchFamily="18" charset="0"/>
              </a:rPr>
              <a:t>and hydrogen production</a:t>
            </a:r>
          </a:p>
          <a:p>
            <a:pPr>
              <a:buFont typeface="Wingdings" pitchFamily="2" charset="2"/>
              <a:buChar char="ü"/>
            </a:pPr>
            <a:r>
              <a:rPr lang="it-IT" altLang="it-IT" sz="1600" b="1" dirty="0" err="1">
                <a:solidFill>
                  <a:srgbClr val="000066"/>
                </a:solidFill>
              </a:rPr>
              <a:t>Catalytic</a:t>
            </a:r>
            <a:r>
              <a:rPr lang="it-IT" altLang="it-IT" sz="1600" b="1" dirty="0">
                <a:solidFill>
                  <a:srgbClr val="000066"/>
                </a:solidFill>
              </a:rPr>
              <a:t> </a:t>
            </a:r>
            <a:r>
              <a:rPr lang="it-IT" altLang="it-IT" sz="1600" b="1" dirty="0" err="1">
                <a:solidFill>
                  <a:srgbClr val="000066"/>
                </a:solidFill>
              </a:rPr>
              <a:t>membranes</a:t>
            </a:r>
            <a:r>
              <a:rPr lang="it-IT" altLang="it-IT" sz="1600" dirty="0">
                <a:solidFill>
                  <a:srgbClr val="000066"/>
                </a:solidFill>
              </a:rPr>
              <a:t> and membrane </a:t>
            </a:r>
            <a:r>
              <a:rPr lang="it-IT" altLang="it-IT" sz="1600" dirty="0" err="1">
                <a:solidFill>
                  <a:srgbClr val="000066"/>
                </a:solidFill>
              </a:rPr>
              <a:t>reactors</a:t>
            </a:r>
            <a:endParaRPr lang="it-IT" altLang="it-IT" sz="1600" dirty="0">
              <a:solidFill>
                <a:srgbClr val="000066"/>
              </a:solidFill>
            </a:endParaRPr>
          </a:p>
          <a:p>
            <a:pPr algn="just">
              <a:buFont typeface="Wingdings" pitchFamily="2" charset="2"/>
              <a:buChar char="ü"/>
            </a:pPr>
            <a:endParaRPr lang="en-US" altLang="it-IT" sz="1600" dirty="0" smtClean="0">
              <a:solidFill>
                <a:srgbClr val="000066"/>
              </a:solidFill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US" altLang="it-IT" sz="1600" b="1" dirty="0" smtClean="0">
                <a:solidFill>
                  <a:srgbClr val="000066"/>
                </a:solidFill>
                <a:cs typeface="Times New Roman" pitchFamily="18" charset="0"/>
              </a:rPr>
              <a:t>Processes</a:t>
            </a:r>
            <a:endParaRPr lang="en-US" altLang="it-IT" sz="1600" dirty="0">
              <a:solidFill>
                <a:srgbClr val="000066"/>
              </a:solidFill>
              <a:cs typeface="Times New Roman" pitchFamily="18" charset="0"/>
            </a:endParaRPr>
          </a:p>
          <a:p>
            <a:pPr algn="just">
              <a:buFont typeface="Wingdings" pitchFamily="2" charset="2"/>
              <a:buChar char="ü"/>
            </a:pPr>
            <a:r>
              <a:rPr lang="it-IT" altLang="it-IT" sz="1600" dirty="0">
                <a:solidFill>
                  <a:srgbClr val="000066"/>
                </a:solidFill>
              </a:rPr>
              <a:t>New membrane-</a:t>
            </a:r>
            <a:r>
              <a:rPr lang="it-IT" altLang="it-IT" sz="1600" dirty="0" err="1">
                <a:solidFill>
                  <a:srgbClr val="000066"/>
                </a:solidFill>
              </a:rPr>
              <a:t>based</a:t>
            </a:r>
            <a:r>
              <a:rPr lang="it-IT" altLang="it-IT" sz="1600" dirty="0">
                <a:solidFill>
                  <a:srgbClr val="000066"/>
                </a:solidFill>
              </a:rPr>
              <a:t> </a:t>
            </a:r>
            <a:r>
              <a:rPr lang="it-IT" altLang="it-IT" sz="1600" b="1" dirty="0" err="1">
                <a:solidFill>
                  <a:srgbClr val="000066"/>
                </a:solidFill>
              </a:rPr>
              <a:t>unit</a:t>
            </a:r>
            <a:r>
              <a:rPr lang="it-IT" altLang="it-IT" sz="1600" b="1" dirty="0">
                <a:solidFill>
                  <a:srgbClr val="000066"/>
                </a:solidFill>
              </a:rPr>
              <a:t> </a:t>
            </a:r>
            <a:r>
              <a:rPr lang="it-IT" altLang="it-IT" sz="1600" b="1" dirty="0" err="1">
                <a:solidFill>
                  <a:srgbClr val="000066"/>
                </a:solidFill>
              </a:rPr>
              <a:t>operations</a:t>
            </a:r>
            <a:r>
              <a:rPr lang="it-IT" altLang="it-IT" sz="1600" b="1" dirty="0">
                <a:solidFill>
                  <a:srgbClr val="000066"/>
                </a:solidFill>
              </a:rPr>
              <a:t> </a:t>
            </a:r>
            <a:r>
              <a:rPr lang="it-IT" altLang="it-IT" sz="1600" dirty="0">
                <a:solidFill>
                  <a:srgbClr val="000066"/>
                </a:solidFill>
              </a:rPr>
              <a:t>(</a:t>
            </a:r>
            <a:r>
              <a:rPr lang="it-IT" altLang="it-IT" sz="1600" dirty="0" err="1">
                <a:solidFill>
                  <a:srgbClr val="000066"/>
                </a:solidFill>
              </a:rPr>
              <a:t>crystallizers</a:t>
            </a:r>
            <a:r>
              <a:rPr lang="it-IT" altLang="it-IT" sz="1600" dirty="0">
                <a:solidFill>
                  <a:srgbClr val="000066"/>
                </a:solidFill>
              </a:rPr>
              <a:t>, </a:t>
            </a:r>
            <a:r>
              <a:rPr lang="it-IT" altLang="it-IT" sz="1600" dirty="0" err="1">
                <a:solidFill>
                  <a:srgbClr val="000066"/>
                </a:solidFill>
              </a:rPr>
              <a:t>emulsifiers</a:t>
            </a:r>
            <a:r>
              <a:rPr lang="it-IT" altLang="it-IT" sz="1600" dirty="0">
                <a:solidFill>
                  <a:srgbClr val="000066"/>
                </a:solidFill>
              </a:rPr>
              <a:t>, strippers, </a:t>
            </a:r>
            <a:r>
              <a:rPr lang="it-IT" altLang="it-IT" sz="1600" dirty="0" err="1">
                <a:solidFill>
                  <a:srgbClr val="000066"/>
                </a:solidFill>
              </a:rPr>
              <a:t>scrubbers</a:t>
            </a:r>
            <a:r>
              <a:rPr lang="it-IT" altLang="it-IT" sz="1600" dirty="0">
                <a:solidFill>
                  <a:srgbClr val="000066"/>
                </a:solidFill>
              </a:rPr>
              <a:t>, </a:t>
            </a:r>
            <a:r>
              <a:rPr lang="it-IT" altLang="it-IT" sz="1600" dirty="0" err="1">
                <a:solidFill>
                  <a:srgbClr val="000066"/>
                </a:solidFill>
              </a:rPr>
              <a:t>adsorbers</a:t>
            </a:r>
            <a:r>
              <a:rPr lang="it-IT" altLang="it-IT" sz="1600" dirty="0">
                <a:solidFill>
                  <a:srgbClr val="000066"/>
                </a:solidFill>
              </a:rPr>
              <a:t>, etc.)</a:t>
            </a:r>
            <a:r>
              <a:rPr lang="en-US" altLang="it-IT" sz="1600" dirty="0">
                <a:solidFill>
                  <a:srgbClr val="000066"/>
                </a:solidFill>
                <a:cs typeface="Times New Roman" pitchFamily="18" charset="0"/>
              </a:rPr>
              <a:t> </a:t>
            </a:r>
          </a:p>
          <a:p>
            <a:pPr algn="just">
              <a:buFont typeface="Wingdings" pitchFamily="2" charset="2"/>
              <a:buChar char="ü"/>
            </a:pPr>
            <a:r>
              <a:rPr lang="en-US" altLang="it-IT" sz="1600" dirty="0">
                <a:solidFill>
                  <a:srgbClr val="000066"/>
                </a:solidFill>
                <a:cs typeface="Times New Roman" pitchFamily="18" charset="0"/>
              </a:rPr>
              <a:t>Study and development of </a:t>
            </a:r>
            <a:r>
              <a:rPr lang="en-US" altLang="it-IT" sz="1600" b="1" dirty="0">
                <a:solidFill>
                  <a:srgbClr val="000066"/>
                </a:solidFill>
                <a:cs typeface="Times New Roman" pitchFamily="18" charset="0"/>
              </a:rPr>
              <a:t>integrated membrane systems</a:t>
            </a:r>
            <a:r>
              <a:rPr lang="en-US" altLang="it-IT" sz="1600" dirty="0">
                <a:solidFill>
                  <a:srgbClr val="000066"/>
                </a:solidFill>
                <a:cs typeface="Times New Roman" pitchFamily="18" charset="0"/>
              </a:rPr>
              <a:t> in industrial cycles in agro-food, tanning, textile fields, etc.</a:t>
            </a:r>
          </a:p>
          <a:p>
            <a:pPr algn="just">
              <a:buFont typeface="Wingdings" pitchFamily="2" charset="2"/>
              <a:buChar char="ü"/>
            </a:pPr>
            <a:r>
              <a:rPr lang="en-US" altLang="it-IT" sz="1600" dirty="0">
                <a:solidFill>
                  <a:srgbClr val="000066"/>
                </a:solidFill>
                <a:cs typeface="Times New Roman" pitchFamily="18" charset="0"/>
              </a:rPr>
              <a:t>Membranes for </a:t>
            </a:r>
            <a:r>
              <a:rPr lang="en-US" altLang="it-IT" sz="1600" b="1" dirty="0">
                <a:solidFill>
                  <a:srgbClr val="000066"/>
                </a:solidFill>
                <a:cs typeface="Times New Roman" pitchFamily="18" charset="0"/>
              </a:rPr>
              <a:t>agro-food</a:t>
            </a:r>
            <a:r>
              <a:rPr lang="en-US" altLang="it-IT" sz="1600" dirty="0">
                <a:solidFill>
                  <a:srgbClr val="000066"/>
                </a:solidFill>
                <a:cs typeface="Times New Roman" pitchFamily="18" charset="0"/>
              </a:rPr>
              <a:t> and </a:t>
            </a:r>
            <a:r>
              <a:rPr lang="en-US" altLang="it-IT" sz="1600" b="1" dirty="0">
                <a:solidFill>
                  <a:srgbClr val="000066"/>
                </a:solidFill>
                <a:cs typeface="Times New Roman" pitchFamily="18" charset="0"/>
              </a:rPr>
              <a:t>bio-medical </a:t>
            </a:r>
            <a:r>
              <a:rPr lang="en-US" altLang="it-IT" sz="1600" dirty="0">
                <a:solidFill>
                  <a:srgbClr val="000066"/>
                </a:solidFill>
                <a:cs typeface="Times New Roman" pitchFamily="18" charset="0"/>
              </a:rPr>
              <a:t>applications</a:t>
            </a:r>
          </a:p>
          <a:p>
            <a:pPr algn="just">
              <a:buFont typeface="Wingdings" pitchFamily="2" charset="2"/>
              <a:buChar char="ü"/>
            </a:pPr>
            <a:r>
              <a:rPr lang="en-US" altLang="it-IT" sz="1600" dirty="0">
                <a:solidFill>
                  <a:srgbClr val="000066"/>
                </a:solidFill>
                <a:cs typeface="Times New Roman" pitchFamily="18" charset="0"/>
              </a:rPr>
              <a:t>Membranes for </a:t>
            </a:r>
            <a:r>
              <a:rPr lang="en-US" altLang="it-IT" sz="1600" b="1" dirty="0">
                <a:solidFill>
                  <a:srgbClr val="000066"/>
                </a:solidFill>
                <a:cs typeface="Times New Roman" pitchFamily="18" charset="0"/>
              </a:rPr>
              <a:t>gas and </a:t>
            </a:r>
            <a:r>
              <a:rPr lang="en-US" altLang="it-IT" sz="1600" b="1" dirty="0" err="1">
                <a:solidFill>
                  <a:srgbClr val="000066"/>
                </a:solidFill>
                <a:cs typeface="Times New Roman" pitchFamily="18" charset="0"/>
              </a:rPr>
              <a:t>vapour</a:t>
            </a:r>
            <a:r>
              <a:rPr lang="en-US" altLang="it-IT" sz="1600" b="1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it-IT" sz="1600" dirty="0">
                <a:solidFill>
                  <a:srgbClr val="000066"/>
                </a:solidFill>
                <a:cs typeface="Times New Roman" pitchFamily="18" charset="0"/>
              </a:rPr>
              <a:t>separation</a:t>
            </a:r>
          </a:p>
          <a:p>
            <a:pPr algn="just">
              <a:buFont typeface="Wingdings" pitchFamily="2" charset="2"/>
              <a:buChar char="ü"/>
            </a:pPr>
            <a:r>
              <a:rPr lang="en-US" altLang="it-IT" sz="1600" dirty="0">
                <a:solidFill>
                  <a:srgbClr val="000066"/>
                </a:solidFill>
                <a:cs typeface="Times New Roman" pitchFamily="18" charset="0"/>
              </a:rPr>
              <a:t>Membranes for </a:t>
            </a:r>
            <a:r>
              <a:rPr lang="en-US" altLang="it-IT" sz="1600" b="1" dirty="0" err="1">
                <a:solidFill>
                  <a:srgbClr val="000066"/>
                </a:solidFill>
                <a:cs typeface="Times New Roman" pitchFamily="18" charset="0"/>
              </a:rPr>
              <a:t>nano</a:t>
            </a:r>
            <a:r>
              <a:rPr lang="en-US" altLang="it-IT" sz="1600" b="1" dirty="0">
                <a:solidFill>
                  <a:srgbClr val="000066"/>
                </a:solidFill>
                <a:cs typeface="Times New Roman" pitchFamily="18" charset="0"/>
              </a:rPr>
              <a:t>-, ultra- and </a:t>
            </a:r>
            <a:r>
              <a:rPr lang="en-US" altLang="it-IT" sz="1600" b="1" dirty="0" smtClean="0">
                <a:solidFill>
                  <a:srgbClr val="000066"/>
                </a:solidFill>
                <a:cs typeface="Times New Roman" pitchFamily="18" charset="0"/>
              </a:rPr>
              <a:t>microfiltration</a:t>
            </a:r>
          </a:p>
          <a:p>
            <a:pPr marL="0" indent="0" algn="just">
              <a:buNone/>
            </a:pPr>
            <a:endParaRPr lang="en-US" altLang="it-IT" sz="1600" b="1" dirty="0" smtClean="0">
              <a:solidFill>
                <a:srgbClr val="000066"/>
              </a:solidFill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US" altLang="it-IT" sz="1600" b="1" dirty="0" smtClean="0">
                <a:solidFill>
                  <a:srgbClr val="000066"/>
                </a:solidFill>
                <a:cs typeface="Times New Roman" pitchFamily="18" charset="0"/>
              </a:rPr>
              <a:t>Fundamentals</a:t>
            </a:r>
            <a:endParaRPr lang="en-US" altLang="it-IT" sz="1600" b="1" dirty="0">
              <a:solidFill>
                <a:srgbClr val="000066"/>
              </a:solidFill>
              <a:cs typeface="Times New Roman" pitchFamily="18" charset="0"/>
            </a:endParaRPr>
          </a:p>
          <a:p>
            <a:pPr algn="just">
              <a:buFont typeface="Wingdings" pitchFamily="2" charset="2"/>
              <a:buChar char="ü"/>
            </a:pPr>
            <a:r>
              <a:rPr lang="en-US" altLang="it-IT" sz="1600" b="1" dirty="0" smtClean="0">
                <a:solidFill>
                  <a:srgbClr val="000066"/>
                </a:solidFill>
                <a:cs typeface="Times New Roman" pitchFamily="18" charset="0"/>
              </a:rPr>
              <a:t>Modeling</a:t>
            </a:r>
            <a:r>
              <a:rPr lang="en-US" altLang="it-IT" sz="1600" dirty="0" smtClean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US" altLang="it-IT" sz="1600" dirty="0">
                <a:solidFill>
                  <a:srgbClr val="000066"/>
                </a:solidFill>
                <a:cs typeface="Times New Roman" pitchFamily="18" charset="0"/>
              </a:rPr>
              <a:t>and simulation of membrane structures</a:t>
            </a:r>
          </a:p>
          <a:p>
            <a:pPr algn="just">
              <a:buFont typeface="Wingdings" pitchFamily="2" charset="2"/>
              <a:buChar char="ü"/>
            </a:pPr>
            <a:r>
              <a:rPr lang="en-US" altLang="it-IT" sz="1600" dirty="0">
                <a:solidFill>
                  <a:srgbClr val="000066"/>
                </a:solidFill>
                <a:cs typeface="Times New Roman" pitchFamily="18" charset="0"/>
              </a:rPr>
              <a:t>Study of basic </a:t>
            </a:r>
            <a:r>
              <a:rPr lang="en-US" altLang="it-IT" sz="1600" b="1" dirty="0">
                <a:solidFill>
                  <a:srgbClr val="000066"/>
                </a:solidFill>
                <a:cs typeface="Times New Roman" pitchFamily="18" charset="0"/>
              </a:rPr>
              <a:t>transport phenomena</a:t>
            </a:r>
            <a:endParaRPr lang="en-GB" altLang="it-IT" sz="1600" b="1" dirty="0"/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1877" y="1260268"/>
            <a:ext cx="3694221" cy="2078000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0418" y="3583249"/>
            <a:ext cx="3694221" cy="2077999"/>
          </a:xfrm>
          <a:prstGeom prst="rect">
            <a:avLst/>
          </a:prstGeom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108581" y="1340768"/>
            <a:ext cx="1368152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3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/>
          <a:p>
            <a:pPr algn="ctr"/>
            <a:r>
              <a:rPr lang="it-IT" altLang="ja-JP" sz="1400" b="0" i="0" dirty="0" err="1" smtClean="0">
                <a:solidFill>
                  <a:srgbClr val="FFFF00"/>
                </a:solidFill>
                <a:latin typeface="Arial Rounded MT Bold" pitchFamily="34" charset="0"/>
                <a:ea typeface="MS Mincho" pitchFamily="49" charset="-128"/>
              </a:rPr>
              <a:t>Mediterranean</a:t>
            </a:r>
            <a:endParaRPr lang="it-IT" altLang="ja-JP" sz="1400" b="0" i="0" dirty="0" smtClean="0">
              <a:solidFill>
                <a:srgbClr val="FFFF00"/>
              </a:solidFill>
              <a:latin typeface="Arial Rounded MT Bold" pitchFamily="34" charset="0"/>
              <a:ea typeface="MS Mincho" pitchFamily="49" charset="-128"/>
            </a:endParaRPr>
          </a:p>
          <a:p>
            <a:pPr algn="ctr"/>
            <a:r>
              <a:rPr lang="it-IT" altLang="ja-JP" sz="1400" b="0" i="0" dirty="0" smtClean="0">
                <a:solidFill>
                  <a:srgbClr val="FFFF00"/>
                </a:solidFill>
                <a:latin typeface="Arial Rounded MT Bold" pitchFamily="34" charset="0"/>
                <a:ea typeface="MS Mincho" pitchFamily="49" charset="-128"/>
              </a:rPr>
              <a:t>Sea</a:t>
            </a:r>
            <a:endParaRPr lang="en-GB" altLang="it-IT" sz="2800" dirty="0">
              <a:solidFill>
                <a:srgbClr val="FFFF00"/>
              </a:solidFill>
            </a:endParaRPr>
          </a:p>
        </p:txBody>
      </p:sp>
      <p:cxnSp>
        <p:nvCxnSpPr>
          <p:cNvPr id="6" name="Connettore 2 5"/>
          <p:cNvCxnSpPr/>
          <p:nvPr/>
        </p:nvCxnSpPr>
        <p:spPr bwMode="auto">
          <a:xfrm flipH="1">
            <a:off x="895028" y="1700808"/>
            <a:ext cx="504056" cy="504056"/>
          </a:xfrm>
          <a:prstGeom prst="straightConnector1">
            <a:avLst/>
          </a:prstGeom>
          <a:solidFill>
            <a:srgbClr val="EBFFFF"/>
          </a:solidFill>
          <a:ln w="12700" cap="flat" cmpd="sng" algn="ctr">
            <a:solidFill>
              <a:srgbClr val="FFFF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147612" y="2829704"/>
            <a:ext cx="1368152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3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/>
          <a:p>
            <a:pPr algn="ctr"/>
            <a:r>
              <a:rPr lang="it-IT" altLang="ja-JP" sz="1200" b="0" i="0" dirty="0" smtClean="0">
                <a:solidFill>
                  <a:srgbClr val="FF0000"/>
                </a:solidFill>
                <a:latin typeface="Arial Rounded MT Bold" pitchFamily="34" charset="0"/>
                <a:ea typeface="MS Mincho" pitchFamily="49" charset="-128"/>
              </a:rPr>
              <a:t>23 </a:t>
            </a:r>
            <a:r>
              <a:rPr lang="it-IT" altLang="ja-JP" sz="1200" b="0" i="0" dirty="0" err="1" smtClean="0">
                <a:solidFill>
                  <a:srgbClr val="FF0000"/>
                </a:solidFill>
                <a:latin typeface="Arial Rounded MT Bold" pitchFamily="34" charset="0"/>
                <a:ea typeface="MS Mincho" pitchFamily="49" charset="-128"/>
              </a:rPr>
              <a:t>Jan</a:t>
            </a:r>
            <a:r>
              <a:rPr lang="it-IT" altLang="ja-JP" sz="1200" b="0" i="0" dirty="0" smtClean="0">
                <a:solidFill>
                  <a:srgbClr val="FF0000"/>
                </a:solidFill>
                <a:latin typeface="Arial Rounded MT Bold" pitchFamily="34" charset="0"/>
                <a:ea typeface="MS Mincho" pitchFamily="49" charset="-128"/>
              </a:rPr>
              <a:t> 2016</a:t>
            </a:r>
          </a:p>
          <a:p>
            <a:pPr algn="ctr"/>
            <a:r>
              <a:rPr lang="it-IT" altLang="ja-JP" sz="1200" dirty="0" smtClean="0">
                <a:solidFill>
                  <a:srgbClr val="FF0000"/>
                </a:solidFill>
                <a:latin typeface="Arial Rounded MT Bold" pitchFamily="34" charset="0"/>
                <a:ea typeface="MS Mincho" pitchFamily="49" charset="-128"/>
              </a:rPr>
              <a:t>20 km from ITM</a:t>
            </a:r>
            <a:endParaRPr lang="it-IT" altLang="ja-JP" sz="1200" b="0" i="0" dirty="0" smtClean="0">
              <a:solidFill>
                <a:srgbClr val="FF0000"/>
              </a:solidFill>
              <a:latin typeface="Arial Rounded MT Bold" pitchFamily="34" charset="0"/>
              <a:ea typeface="MS Mincho" pitchFamily="49" charset="-128"/>
            </a:endParaRPr>
          </a:p>
          <a:p>
            <a:pPr algn="ctr"/>
            <a:endParaRPr lang="en-GB" altLang="it-IT" sz="2400" dirty="0">
              <a:solidFill>
                <a:srgbClr val="FF0000"/>
              </a:solidFill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660713" y="5180181"/>
            <a:ext cx="1368152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3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/>
          <a:p>
            <a:pPr algn="ctr"/>
            <a:r>
              <a:rPr lang="it-IT" altLang="ja-JP" sz="1200" b="0" i="0" dirty="0" smtClean="0">
                <a:solidFill>
                  <a:srgbClr val="FF0000"/>
                </a:solidFill>
                <a:latin typeface="Arial Rounded MT Bold" pitchFamily="34" charset="0"/>
                <a:ea typeface="MS Mincho" pitchFamily="49" charset="-128"/>
              </a:rPr>
              <a:t>5 Mar 2016</a:t>
            </a:r>
          </a:p>
          <a:p>
            <a:pPr algn="ctr"/>
            <a:r>
              <a:rPr lang="it-IT" altLang="ja-JP" sz="1200" dirty="0" smtClean="0">
                <a:solidFill>
                  <a:srgbClr val="FF0000"/>
                </a:solidFill>
                <a:latin typeface="Arial Rounded MT Bold" pitchFamily="34" charset="0"/>
                <a:ea typeface="MS Mincho" pitchFamily="49" charset="-128"/>
              </a:rPr>
              <a:t>45 km from ITM</a:t>
            </a:r>
            <a:endParaRPr lang="it-IT" altLang="ja-JP" sz="1200" b="0" i="0" dirty="0" smtClean="0">
              <a:solidFill>
                <a:srgbClr val="FF0000"/>
              </a:solidFill>
              <a:latin typeface="Arial Rounded MT Bold" pitchFamily="34" charset="0"/>
              <a:ea typeface="MS Mincho" pitchFamily="49" charset="-128"/>
            </a:endParaRPr>
          </a:p>
          <a:p>
            <a:pPr algn="ctr"/>
            <a:endParaRPr lang="en-GB" altLang="it-IT" sz="2400" dirty="0">
              <a:solidFill>
                <a:srgbClr val="FF0000"/>
              </a:solidFill>
            </a:endParaRPr>
          </a:p>
        </p:txBody>
      </p:sp>
      <p:grpSp>
        <p:nvGrpSpPr>
          <p:cNvPr id="3" name="Gruppo 2"/>
          <p:cNvGrpSpPr/>
          <p:nvPr/>
        </p:nvGrpSpPr>
        <p:grpSpPr>
          <a:xfrm>
            <a:off x="265686" y="1004899"/>
            <a:ext cx="3929898" cy="5265727"/>
            <a:chOff x="-3287665" y="1253891"/>
            <a:chExt cx="3549650" cy="4756226"/>
          </a:xfrm>
        </p:grpSpPr>
        <p:pic>
          <p:nvPicPr>
            <p:cNvPr id="114690" name="Picture 2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287665" y="1253891"/>
              <a:ext cx="3549650" cy="4756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17540" name="Text Box 4"/>
            <p:cNvSpPr txBox="1">
              <a:spLocks noChangeArrowheads="1"/>
            </p:cNvSpPr>
            <p:nvPr/>
          </p:nvSpPr>
          <p:spPr bwMode="auto">
            <a:xfrm>
              <a:off x="-1812092" y="4293096"/>
              <a:ext cx="2059048" cy="447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3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/>
            <a:p>
              <a:r>
                <a:rPr lang="it-IT" altLang="ja-JP" sz="1400" b="0" i="0" u="sng" dirty="0">
                  <a:solidFill>
                    <a:srgbClr val="FF0000"/>
                  </a:solidFill>
                  <a:latin typeface="Arial Rounded MT Bold" pitchFamily="34" charset="0"/>
                  <a:ea typeface="MS Mincho" pitchFamily="49" charset="-128"/>
                </a:rPr>
                <a:t>Rende (CS)  </a:t>
              </a:r>
            </a:p>
            <a:p>
              <a:r>
                <a:rPr lang="it-IT" altLang="ja-JP" sz="1400" b="0" i="0" dirty="0">
                  <a:solidFill>
                    <a:srgbClr val="FF0000"/>
                  </a:solidFill>
                  <a:latin typeface="Arial Rounded MT Bold" pitchFamily="34" charset="0"/>
                  <a:ea typeface="MS Mincho" pitchFamily="49" charset="-128"/>
                </a:rPr>
                <a:t>ITM-CNR Headquarters</a:t>
              </a:r>
              <a:endParaRPr lang="en-GB" altLang="it-IT" sz="2800" dirty="0"/>
            </a:p>
          </p:txBody>
        </p:sp>
        <p:sp>
          <p:nvSpPr>
            <p:cNvPr id="1217541" name="Oval 5"/>
            <p:cNvSpPr>
              <a:spLocks noChangeAspect="1" noChangeArrowheads="1"/>
            </p:cNvSpPr>
            <p:nvPr/>
          </p:nvSpPr>
          <p:spPr bwMode="auto">
            <a:xfrm>
              <a:off x="-572936" y="4338639"/>
              <a:ext cx="107156" cy="10318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267165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217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217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217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217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7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0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2175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2175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2175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2175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75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12175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2175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12175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2175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75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0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12175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2175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12175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2175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75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5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12175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12175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12175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2175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75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0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12175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12175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12175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2175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75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5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12175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12175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12175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2175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75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0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12175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12175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12175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2175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75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5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12175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12175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12175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2175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75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0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12175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12175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12175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2175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75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" name="Immagine 160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6506218" y="2304633"/>
            <a:ext cx="2294168" cy="1860136"/>
          </a:xfrm>
          <a:prstGeom prst="rect">
            <a:avLst/>
          </a:prstGeom>
        </p:spPr>
      </p:pic>
      <p:sp>
        <p:nvSpPr>
          <p:cNvPr id="11" name="Rettangolo 10"/>
          <p:cNvSpPr/>
          <p:nvPr/>
        </p:nvSpPr>
        <p:spPr bwMode="auto">
          <a:xfrm>
            <a:off x="6717138" y="2071718"/>
            <a:ext cx="1869280" cy="2313079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ixed gas setup with cross-flow cell</a:t>
            </a:r>
            <a:endParaRPr lang="en-GB" dirty="0"/>
          </a:p>
        </p:txBody>
      </p:sp>
      <p:sp>
        <p:nvSpPr>
          <p:cNvPr id="397" name="CasellaDiTesto 396"/>
          <p:cNvSpPr txBox="1"/>
          <p:nvPr/>
        </p:nvSpPr>
        <p:spPr>
          <a:xfrm>
            <a:off x="204472" y="946656"/>
            <a:ext cx="3865152" cy="923330"/>
          </a:xfrm>
          <a:prstGeom prst="rect">
            <a:avLst/>
          </a:prstGeom>
          <a:noFill/>
          <a:ln w="12700"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r>
              <a:rPr lang="it-IT" sz="1800" b="1" dirty="0" smtClean="0">
                <a:latin typeface="Calibri" panose="020F0502020204030204" pitchFamily="34" charset="0"/>
              </a:rPr>
              <a:t>Gas </a:t>
            </a:r>
            <a:r>
              <a:rPr lang="it-IT" sz="1800" b="1" dirty="0" err="1" smtClean="0">
                <a:latin typeface="Calibri" panose="020F0502020204030204" pitchFamily="34" charset="0"/>
              </a:rPr>
              <a:t>chromatography</a:t>
            </a:r>
            <a:r>
              <a:rPr lang="it-IT" sz="1800" b="1" dirty="0" smtClean="0">
                <a:latin typeface="Calibri" panose="020F0502020204030204" pitchFamily="34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1800" dirty="0" smtClean="0">
                <a:latin typeface="Calibri" panose="020F0502020204030204" pitchFamily="34" charset="0"/>
              </a:rPr>
              <a:t>Slow, </a:t>
            </a:r>
            <a:r>
              <a:rPr lang="it-IT" sz="1800" dirty="0" err="1" smtClean="0">
                <a:latin typeface="Calibri" panose="020F0502020204030204" pitchFamily="34" charset="0"/>
              </a:rPr>
              <a:t>discontinuous</a:t>
            </a:r>
            <a:r>
              <a:rPr lang="it-IT" sz="1800" dirty="0" smtClean="0">
                <a:latin typeface="Calibri" panose="020F0502020204030204" pitchFamily="34" charset="0"/>
              </a:rPr>
              <a:t> </a:t>
            </a:r>
            <a:r>
              <a:rPr lang="it-IT" sz="1800" dirty="0" err="1" smtClean="0">
                <a:latin typeface="Calibri" panose="020F0502020204030204" pitchFamily="34" charset="0"/>
              </a:rPr>
              <a:t>analysis</a:t>
            </a:r>
            <a:endParaRPr lang="it-IT" sz="18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1800" dirty="0" smtClean="0">
                <a:latin typeface="Calibri" panose="020F0502020204030204" pitchFamily="34" charset="0"/>
              </a:rPr>
              <a:t>Micro-GC faster, but less flexible</a:t>
            </a:r>
            <a:endParaRPr lang="en-GB" sz="1800" dirty="0">
              <a:solidFill>
                <a:srgbClr val="0000CC"/>
              </a:solidFill>
              <a:latin typeface="Calibri" panose="020F0502020204030204" pitchFamily="34" charset="0"/>
            </a:endParaRPr>
          </a:p>
        </p:txBody>
      </p:sp>
      <p:cxnSp>
        <p:nvCxnSpPr>
          <p:cNvPr id="541" name="Connettore 4 540"/>
          <p:cNvCxnSpPr>
            <a:stCxn id="162" idx="3"/>
          </p:cNvCxnSpPr>
          <p:nvPr/>
        </p:nvCxnSpPr>
        <p:spPr bwMode="auto">
          <a:xfrm>
            <a:off x="5719564" y="3372961"/>
            <a:ext cx="2293848" cy="2045885"/>
          </a:xfrm>
          <a:prstGeom prst="bentConnector3">
            <a:avLst>
              <a:gd name="adj1" fmla="val 29803"/>
            </a:avLst>
          </a:prstGeom>
          <a:solidFill>
            <a:srgbClr val="EB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2" name="Connettore 4 541"/>
          <p:cNvCxnSpPr>
            <a:stCxn id="194" idx="3"/>
          </p:cNvCxnSpPr>
          <p:nvPr/>
        </p:nvCxnSpPr>
        <p:spPr bwMode="auto">
          <a:xfrm>
            <a:off x="5903149" y="1854895"/>
            <a:ext cx="2701573" cy="0"/>
          </a:xfrm>
          <a:prstGeom prst="straightConnector1">
            <a:avLst/>
          </a:prstGeom>
          <a:solidFill>
            <a:srgbClr val="EB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4" name="CasellaDiTesto 163"/>
          <p:cNvSpPr txBox="1"/>
          <p:nvPr/>
        </p:nvSpPr>
        <p:spPr>
          <a:xfrm>
            <a:off x="4650595" y="4240886"/>
            <a:ext cx="464302" cy="514738"/>
          </a:xfrm>
          <a:prstGeom prst="rect">
            <a:avLst/>
          </a:prstGeom>
          <a:solidFill>
            <a:srgbClr val="FF0000">
              <a:alpha val="10196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72000" rIns="0" bIns="72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/>
              <a:t>MFC </a:t>
            </a:r>
          </a:p>
          <a:p>
            <a:r>
              <a:rPr lang="it-IT" dirty="0" err="1" smtClean="0"/>
              <a:t>Ar</a:t>
            </a:r>
            <a:endParaRPr lang="it-IT" dirty="0"/>
          </a:p>
        </p:txBody>
      </p:sp>
      <p:sp>
        <p:nvSpPr>
          <p:cNvPr id="194" name="CasellaDiTesto 193"/>
          <p:cNvSpPr txBox="1"/>
          <p:nvPr/>
        </p:nvSpPr>
        <p:spPr>
          <a:xfrm>
            <a:off x="5503540" y="1588498"/>
            <a:ext cx="399609" cy="532793"/>
          </a:xfrm>
          <a:prstGeom prst="rect">
            <a:avLst/>
          </a:prstGeom>
          <a:solidFill>
            <a:srgbClr val="8BFFBF"/>
          </a:solidFill>
          <a:ln w="12700">
            <a:solidFill>
              <a:schemeClr val="tx1"/>
            </a:solidFill>
          </a:ln>
        </p:spPr>
        <p:txBody>
          <a:bodyPr wrap="square" lIns="0" tIns="180000" rIns="0" bIns="180000" rtlCol="0" anchor="ctr" anchorCtr="1">
            <a:spAutoFit/>
          </a:bodyPr>
          <a:lstStyle/>
          <a:p>
            <a:r>
              <a:rPr lang="it-IT" sz="1100" b="1" dirty="0" smtClean="0">
                <a:latin typeface="Calibri" panose="020F0502020204030204" pitchFamily="34" charset="0"/>
              </a:rPr>
              <a:t>BPC</a:t>
            </a:r>
            <a:endParaRPr lang="it-IT" sz="1100" b="1" dirty="0">
              <a:latin typeface="Calibri" panose="020F0502020204030204" pitchFamily="34" charset="0"/>
            </a:endParaRPr>
          </a:p>
        </p:txBody>
      </p:sp>
      <p:cxnSp>
        <p:nvCxnSpPr>
          <p:cNvPr id="199" name="Connettore 4 198"/>
          <p:cNvCxnSpPr>
            <a:stCxn id="163" idx="0"/>
            <a:endCxn id="194" idx="1"/>
          </p:cNvCxnSpPr>
          <p:nvPr/>
        </p:nvCxnSpPr>
        <p:spPr>
          <a:xfrm rot="5400000" flipH="1" flipV="1">
            <a:off x="4734490" y="2011878"/>
            <a:ext cx="926033" cy="612068"/>
          </a:xfrm>
          <a:prstGeom prst="bentConnector2">
            <a:avLst/>
          </a:prstGeom>
          <a:ln w="19050">
            <a:solidFill>
              <a:srgbClr val="00800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CasellaDiTesto 247"/>
          <p:cNvSpPr txBox="1"/>
          <p:nvPr/>
        </p:nvSpPr>
        <p:spPr>
          <a:xfrm>
            <a:off x="6772563" y="2613621"/>
            <a:ext cx="1750642" cy="1523086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36000" rIns="0" bIns="3600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endParaRPr lang="it-IT" sz="1400" dirty="0" smtClean="0">
              <a:solidFill>
                <a:srgbClr val="0000CC"/>
              </a:solidFill>
            </a:endParaRPr>
          </a:p>
          <a:p>
            <a:r>
              <a:rPr lang="it-IT" sz="1400" dirty="0" err="1" smtClean="0">
                <a:solidFill>
                  <a:srgbClr val="0000CC"/>
                </a:solidFill>
              </a:rPr>
              <a:t>Traditional</a:t>
            </a:r>
            <a:r>
              <a:rPr lang="it-IT" sz="1400" dirty="0" smtClean="0">
                <a:solidFill>
                  <a:srgbClr val="0000CC"/>
                </a:solidFill>
              </a:rPr>
              <a:t>  </a:t>
            </a:r>
          </a:p>
          <a:p>
            <a:r>
              <a:rPr lang="it-IT" sz="1400" dirty="0" smtClean="0">
                <a:solidFill>
                  <a:srgbClr val="0000CC"/>
                </a:solidFill>
              </a:rPr>
              <a:t>gas </a:t>
            </a:r>
            <a:r>
              <a:rPr lang="en-GB" sz="1400" dirty="0" smtClean="0">
                <a:solidFill>
                  <a:srgbClr val="0000CC"/>
                </a:solidFill>
              </a:rPr>
              <a:t>analyser</a:t>
            </a:r>
          </a:p>
          <a:p>
            <a:endParaRPr lang="it-IT" sz="1400" dirty="0">
              <a:solidFill>
                <a:srgbClr val="0000CC"/>
              </a:solidFill>
            </a:endParaRPr>
          </a:p>
          <a:p>
            <a:r>
              <a:rPr lang="it-IT" sz="1400" dirty="0" smtClean="0">
                <a:solidFill>
                  <a:srgbClr val="0000CC"/>
                </a:solidFill>
              </a:rPr>
              <a:t>(GC, GC-MS, Micro GC)</a:t>
            </a:r>
          </a:p>
          <a:p>
            <a:endParaRPr lang="it-IT" sz="1400" dirty="0">
              <a:solidFill>
                <a:srgbClr val="0000CC"/>
              </a:solidFill>
            </a:endParaRPr>
          </a:p>
        </p:txBody>
      </p:sp>
      <p:sp>
        <p:nvSpPr>
          <p:cNvPr id="265" name="Rettangolo 264"/>
          <p:cNvSpPr/>
          <p:nvPr/>
        </p:nvSpPr>
        <p:spPr>
          <a:xfrm>
            <a:off x="4549440" y="1556792"/>
            <a:ext cx="810084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>
                <a:latin typeface="Calibri" panose="020F0502020204030204" pitchFamily="34" charset="0"/>
              </a:rPr>
              <a:t>Retentate</a:t>
            </a:r>
          </a:p>
        </p:txBody>
      </p:sp>
      <p:sp>
        <p:nvSpPr>
          <p:cNvPr id="266" name="Rettangolo 265"/>
          <p:cNvSpPr/>
          <p:nvPr/>
        </p:nvSpPr>
        <p:spPr>
          <a:xfrm>
            <a:off x="5737930" y="3101610"/>
            <a:ext cx="800466" cy="307777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>
                <a:latin typeface="Calibri" panose="020F0502020204030204" pitchFamily="34" charset="0"/>
              </a:rPr>
              <a:t>Permeate</a:t>
            </a:r>
          </a:p>
        </p:txBody>
      </p:sp>
      <p:sp>
        <p:nvSpPr>
          <p:cNvPr id="268" name="Rettangolo 267"/>
          <p:cNvSpPr/>
          <p:nvPr/>
        </p:nvSpPr>
        <p:spPr>
          <a:xfrm>
            <a:off x="4994141" y="3535283"/>
            <a:ext cx="563350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 err="1">
                <a:latin typeface="Calibri" panose="020F0502020204030204" pitchFamily="34" charset="0"/>
              </a:rPr>
              <a:t>Sweep</a:t>
            </a:r>
            <a:endParaRPr lang="it-IT" sz="1400" b="1" dirty="0">
              <a:latin typeface="Calibri" panose="020F0502020204030204" pitchFamily="34" charset="0"/>
            </a:endParaRPr>
          </a:p>
        </p:txBody>
      </p:sp>
      <p:sp>
        <p:nvSpPr>
          <p:cNvPr id="295" name="CasellaDiTesto 294"/>
          <p:cNvSpPr txBox="1"/>
          <p:nvPr/>
        </p:nvSpPr>
        <p:spPr>
          <a:xfrm>
            <a:off x="390972" y="3376392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rgbClr val="008000"/>
            </a:solidFill>
          </a:ln>
        </p:spPr>
        <p:txBody>
          <a:bodyPr wrap="square" lIns="0" tIns="108000" rIns="0" bIns="108000" rtlCol="0" anchor="ctr" anchorCtr="1">
            <a:spAutoFit/>
          </a:bodyPr>
          <a:lstStyle/>
          <a:p>
            <a:pPr algn="ctr"/>
            <a:r>
              <a:rPr lang="it-IT" sz="1100" b="1" dirty="0" smtClean="0">
                <a:solidFill>
                  <a:srgbClr val="008000"/>
                </a:solidFill>
                <a:latin typeface="Calibri" panose="020F0502020204030204" pitchFamily="34" charset="0"/>
              </a:rPr>
              <a:t>MFC</a:t>
            </a:r>
          </a:p>
          <a:p>
            <a:pPr algn="ctr"/>
            <a:r>
              <a:rPr lang="it-IT" sz="1100" b="1" dirty="0" smtClean="0">
                <a:solidFill>
                  <a:srgbClr val="008000"/>
                </a:solidFill>
                <a:latin typeface="Calibri" panose="020F0502020204030204" pitchFamily="34" charset="0"/>
              </a:rPr>
              <a:t>N</a:t>
            </a:r>
            <a:r>
              <a:rPr lang="it-IT" sz="1100" b="1" baseline="-25000" dirty="0" smtClean="0">
                <a:solidFill>
                  <a:srgbClr val="008000"/>
                </a:solidFill>
                <a:latin typeface="Calibri" panose="020F0502020204030204" pitchFamily="34" charset="0"/>
              </a:rPr>
              <a:t>2</a:t>
            </a:r>
            <a:endParaRPr lang="it-IT" sz="1100" b="1" baseline="-25000" dirty="0">
              <a:solidFill>
                <a:srgbClr val="008000"/>
              </a:solidFill>
              <a:latin typeface="Calibri" panose="020F0502020204030204" pitchFamily="34" charset="0"/>
            </a:endParaRPr>
          </a:p>
        </p:txBody>
      </p:sp>
      <p:sp>
        <p:nvSpPr>
          <p:cNvPr id="296" name="CasellaDiTesto 295"/>
          <p:cNvSpPr txBox="1"/>
          <p:nvPr/>
        </p:nvSpPr>
        <p:spPr>
          <a:xfrm>
            <a:off x="1183060" y="3370190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rgbClr val="0000CC"/>
            </a:solidFill>
          </a:ln>
        </p:spPr>
        <p:txBody>
          <a:bodyPr wrap="square" lIns="0" tIns="108000" rIns="0" bIns="108000" rtlCol="0" anchor="ctr" anchorCtr="1">
            <a:spAutoFit/>
          </a:bodyPr>
          <a:lstStyle>
            <a:defPPr>
              <a:defRPr lang="en-GB"/>
            </a:defPPr>
            <a:lvl1pPr algn="ctr">
              <a:defRPr sz="1100" b="1"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chemeClr val="accent6"/>
                </a:solidFill>
              </a:rPr>
              <a:t>MFC</a:t>
            </a:r>
          </a:p>
          <a:p>
            <a:r>
              <a:rPr lang="it-IT" dirty="0">
                <a:solidFill>
                  <a:schemeClr val="accent6"/>
                </a:solidFill>
              </a:rPr>
              <a:t>O</a:t>
            </a:r>
            <a:r>
              <a:rPr lang="it-IT" baseline="-25000" dirty="0">
                <a:solidFill>
                  <a:schemeClr val="accent6"/>
                </a:solidFill>
              </a:rPr>
              <a:t>2</a:t>
            </a:r>
          </a:p>
        </p:txBody>
      </p:sp>
      <p:sp>
        <p:nvSpPr>
          <p:cNvPr id="297" name="CasellaDiTesto 296"/>
          <p:cNvSpPr txBox="1"/>
          <p:nvPr/>
        </p:nvSpPr>
        <p:spPr>
          <a:xfrm>
            <a:off x="1977420" y="3363988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chemeClr val="tx1"/>
            </a:solidFill>
          </a:ln>
        </p:spPr>
        <p:txBody>
          <a:bodyPr wrap="square" lIns="0" tIns="108000" rIns="0" bIns="108000" rtlCol="0" anchor="ctr" anchorCtr="1">
            <a:spAutoFit/>
          </a:bodyPr>
          <a:lstStyle>
            <a:defPPr>
              <a:defRPr lang="en-GB"/>
            </a:defPPr>
            <a:lvl1pPr algn="ctr">
              <a:defRPr sz="1100" b="1"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FC</a:t>
            </a:r>
          </a:p>
          <a:p>
            <a:r>
              <a:rPr lang="it-IT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H</a:t>
            </a:r>
            <a:r>
              <a:rPr lang="it-IT" baseline="-25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4</a:t>
            </a:r>
          </a:p>
        </p:txBody>
      </p:sp>
      <p:sp>
        <p:nvSpPr>
          <p:cNvPr id="298" name="CasellaDiTesto 297"/>
          <p:cNvSpPr txBox="1"/>
          <p:nvPr/>
        </p:nvSpPr>
        <p:spPr>
          <a:xfrm>
            <a:off x="2727667" y="3357786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rgbClr val="FF00FF"/>
            </a:solidFill>
          </a:ln>
        </p:spPr>
        <p:txBody>
          <a:bodyPr wrap="square" lIns="0" tIns="108000" rIns="0" bIns="108000" rtlCol="0" anchor="ctr" anchorCtr="1">
            <a:spAutoFit/>
          </a:bodyPr>
          <a:lstStyle>
            <a:defPPr>
              <a:defRPr lang="en-GB"/>
            </a:defPPr>
            <a:lvl1pPr algn="ctr">
              <a:defRPr sz="1100" b="1"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rgbClr val="FF00FF"/>
                </a:solidFill>
              </a:rPr>
              <a:t>MFC</a:t>
            </a:r>
          </a:p>
          <a:p>
            <a:r>
              <a:rPr lang="it-IT" dirty="0">
                <a:solidFill>
                  <a:srgbClr val="FF00FF"/>
                </a:solidFill>
              </a:rPr>
              <a:t>CO</a:t>
            </a:r>
            <a:r>
              <a:rPr lang="it-IT" baseline="-25000" dirty="0">
                <a:solidFill>
                  <a:srgbClr val="FF00FF"/>
                </a:solidFill>
              </a:rPr>
              <a:t>2</a:t>
            </a:r>
          </a:p>
        </p:txBody>
      </p:sp>
      <p:cxnSp>
        <p:nvCxnSpPr>
          <p:cNvPr id="299" name="Connettore 4 298"/>
          <p:cNvCxnSpPr>
            <a:stCxn id="298" idx="0"/>
            <a:endCxn id="163" idx="1"/>
          </p:cNvCxnSpPr>
          <p:nvPr/>
        </p:nvCxnSpPr>
        <p:spPr>
          <a:xfrm rot="5400000" flipH="1" flipV="1">
            <a:off x="3307025" y="2601431"/>
            <a:ext cx="376803" cy="1135908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0" name="Connettore 4 299"/>
          <p:cNvCxnSpPr>
            <a:stCxn id="297" idx="0"/>
            <a:endCxn id="163" idx="1"/>
          </p:cNvCxnSpPr>
          <p:nvPr/>
        </p:nvCxnSpPr>
        <p:spPr>
          <a:xfrm rot="5400000" flipH="1" flipV="1">
            <a:off x="2928800" y="2229409"/>
            <a:ext cx="383005" cy="1886155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1" name="Connettore 4 300"/>
          <p:cNvCxnSpPr>
            <a:stCxn id="296" idx="0"/>
            <a:endCxn id="163" idx="1"/>
          </p:cNvCxnSpPr>
          <p:nvPr/>
        </p:nvCxnSpPr>
        <p:spPr>
          <a:xfrm rot="5400000" flipH="1" flipV="1">
            <a:off x="2528519" y="1835330"/>
            <a:ext cx="389207" cy="2680515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2" name="Connettore 4 301"/>
          <p:cNvCxnSpPr>
            <a:stCxn id="295" idx="0"/>
            <a:endCxn id="163" idx="1"/>
          </p:cNvCxnSpPr>
          <p:nvPr/>
        </p:nvCxnSpPr>
        <p:spPr>
          <a:xfrm rot="5400000" flipH="1" flipV="1">
            <a:off x="2129374" y="1442387"/>
            <a:ext cx="395409" cy="3472603"/>
          </a:xfrm>
          <a:prstGeom prst="bentConnector2">
            <a:avLst/>
          </a:prstGeom>
          <a:ln w="19050">
            <a:solidFill>
              <a:srgbClr val="008000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4" name="Rettangolo 313"/>
          <p:cNvSpPr/>
          <p:nvPr/>
        </p:nvSpPr>
        <p:spPr>
          <a:xfrm>
            <a:off x="3348597" y="2683002"/>
            <a:ext cx="427544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 err="1" smtClean="0">
                <a:latin typeface="Calibri" panose="020F0502020204030204" pitchFamily="34" charset="0"/>
              </a:rPr>
              <a:t>Feed</a:t>
            </a:r>
            <a:endParaRPr lang="it-IT" sz="1400" b="1" dirty="0">
              <a:latin typeface="Calibri" panose="020F0502020204030204" pitchFamily="34" charset="0"/>
            </a:endParaRPr>
          </a:p>
        </p:txBody>
      </p:sp>
      <p:grpSp>
        <p:nvGrpSpPr>
          <p:cNvPr id="438" name="Gruppo 437"/>
          <p:cNvGrpSpPr/>
          <p:nvPr/>
        </p:nvGrpSpPr>
        <p:grpSpPr>
          <a:xfrm>
            <a:off x="8604722" y="1222866"/>
            <a:ext cx="283194" cy="951518"/>
            <a:chOff x="2695228" y="2708920"/>
            <a:chExt cx="504056" cy="3240360"/>
          </a:xfrm>
        </p:grpSpPr>
        <p:cxnSp>
          <p:nvCxnSpPr>
            <p:cNvPr id="439" name="Connettore 1 438"/>
            <p:cNvCxnSpPr/>
            <p:nvPr/>
          </p:nvCxnSpPr>
          <p:spPr bwMode="auto">
            <a:xfrm>
              <a:off x="2911252" y="2708920"/>
              <a:ext cx="0" cy="2088232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" name="Connettore 1 439"/>
            <p:cNvCxnSpPr/>
            <p:nvPr/>
          </p:nvCxnSpPr>
          <p:spPr bwMode="auto">
            <a:xfrm flipH="1">
              <a:off x="2911252" y="47251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1" name="Connettore 1 440"/>
            <p:cNvCxnSpPr/>
            <p:nvPr/>
          </p:nvCxnSpPr>
          <p:spPr bwMode="auto">
            <a:xfrm flipH="1">
              <a:off x="2911252" y="465313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2" name="Connettore 1 441"/>
            <p:cNvCxnSpPr/>
            <p:nvPr/>
          </p:nvCxnSpPr>
          <p:spPr bwMode="auto">
            <a:xfrm flipH="1">
              <a:off x="2911252" y="458112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3" name="Connettore 1 442"/>
            <p:cNvCxnSpPr/>
            <p:nvPr/>
          </p:nvCxnSpPr>
          <p:spPr bwMode="auto">
            <a:xfrm flipH="1">
              <a:off x="2911252" y="450912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4" name="Connettore 1 443"/>
            <p:cNvCxnSpPr/>
            <p:nvPr/>
          </p:nvCxnSpPr>
          <p:spPr bwMode="auto">
            <a:xfrm flipH="1">
              <a:off x="2911252" y="443711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5" name="Connettore 1 444"/>
            <p:cNvCxnSpPr/>
            <p:nvPr/>
          </p:nvCxnSpPr>
          <p:spPr bwMode="auto">
            <a:xfrm flipH="1">
              <a:off x="2911252" y="436510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6" name="Connettore 1 445"/>
            <p:cNvCxnSpPr/>
            <p:nvPr/>
          </p:nvCxnSpPr>
          <p:spPr bwMode="auto">
            <a:xfrm flipH="1">
              <a:off x="2911252" y="429309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7" name="Connettore 1 446"/>
            <p:cNvCxnSpPr/>
            <p:nvPr/>
          </p:nvCxnSpPr>
          <p:spPr bwMode="auto">
            <a:xfrm flipH="1">
              <a:off x="2911252" y="422108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8" name="Connettore 1 447"/>
            <p:cNvCxnSpPr/>
            <p:nvPr/>
          </p:nvCxnSpPr>
          <p:spPr bwMode="auto">
            <a:xfrm flipH="1">
              <a:off x="2911252" y="414908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9" name="Connettore 1 448"/>
            <p:cNvCxnSpPr/>
            <p:nvPr/>
          </p:nvCxnSpPr>
          <p:spPr bwMode="auto">
            <a:xfrm flipH="1">
              <a:off x="2911252" y="407707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" name="Connettore 1 449"/>
            <p:cNvCxnSpPr/>
            <p:nvPr/>
          </p:nvCxnSpPr>
          <p:spPr bwMode="auto">
            <a:xfrm flipH="1">
              <a:off x="2911252" y="400506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1" name="Connettore 1 450"/>
            <p:cNvCxnSpPr/>
            <p:nvPr/>
          </p:nvCxnSpPr>
          <p:spPr bwMode="auto">
            <a:xfrm flipH="1">
              <a:off x="2911252" y="393305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2" name="Connettore 1 451"/>
            <p:cNvCxnSpPr/>
            <p:nvPr/>
          </p:nvCxnSpPr>
          <p:spPr bwMode="auto">
            <a:xfrm flipH="1">
              <a:off x="2911252" y="386104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3" name="Connettore 1 452"/>
            <p:cNvCxnSpPr/>
            <p:nvPr/>
          </p:nvCxnSpPr>
          <p:spPr bwMode="auto">
            <a:xfrm flipH="1">
              <a:off x="2911252" y="378904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4" name="Connettore 1 453"/>
            <p:cNvCxnSpPr/>
            <p:nvPr/>
          </p:nvCxnSpPr>
          <p:spPr bwMode="auto">
            <a:xfrm flipH="1">
              <a:off x="2911252" y="371703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5" name="Connettore 1 454"/>
            <p:cNvCxnSpPr/>
            <p:nvPr/>
          </p:nvCxnSpPr>
          <p:spPr bwMode="auto">
            <a:xfrm flipH="1">
              <a:off x="2911252" y="364502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6" name="Connettore 1 455"/>
            <p:cNvCxnSpPr/>
            <p:nvPr/>
          </p:nvCxnSpPr>
          <p:spPr bwMode="auto">
            <a:xfrm flipH="1">
              <a:off x="2911252" y="357301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7" name="Connettore 1 456"/>
            <p:cNvCxnSpPr/>
            <p:nvPr/>
          </p:nvCxnSpPr>
          <p:spPr bwMode="auto">
            <a:xfrm flipH="1">
              <a:off x="2911252" y="350100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8" name="Connettore 1 457"/>
            <p:cNvCxnSpPr/>
            <p:nvPr/>
          </p:nvCxnSpPr>
          <p:spPr bwMode="auto">
            <a:xfrm flipH="1">
              <a:off x="2911252" y="342900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9" name="Connettore 1 458"/>
            <p:cNvCxnSpPr/>
            <p:nvPr/>
          </p:nvCxnSpPr>
          <p:spPr bwMode="auto">
            <a:xfrm flipH="1">
              <a:off x="2911252" y="335699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0" name="Connettore 1 459"/>
            <p:cNvCxnSpPr/>
            <p:nvPr/>
          </p:nvCxnSpPr>
          <p:spPr bwMode="auto">
            <a:xfrm flipH="1">
              <a:off x="2911252" y="328498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" name="Connettore 1 460"/>
            <p:cNvCxnSpPr/>
            <p:nvPr/>
          </p:nvCxnSpPr>
          <p:spPr bwMode="auto">
            <a:xfrm flipH="1">
              <a:off x="2911252" y="321297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2" name="Connettore 1 461"/>
            <p:cNvCxnSpPr/>
            <p:nvPr/>
          </p:nvCxnSpPr>
          <p:spPr bwMode="auto">
            <a:xfrm flipH="1">
              <a:off x="2911252" y="314096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3" name="Connettore 1 462"/>
            <p:cNvCxnSpPr/>
            <p:nvPr/>
          </p:nvCxnSpPr>
          <p:spPr bwMode="auto">
            <a:xfrm flipH="1">
              <a:off x="2911252" y="306896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4" name="Connettore 1 463"/>
            <p:cNvCxnSpPr/>
            <p:nvPr/>
          </p:nvCxnSpPr>
          <p:spPr bwMode="auto">
            <a:xfrm flipH="1">
              <a:off x="2911252" y="299695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5" name="Connettore 1 464"/>
            <p:cNvCxnSpPr/>
            <p:nvPr/>
          </p:nvCxnSpPr>
          <p:spPr bwMode="auto">
            <a:xfrm flipH="1">
              <a:off x="2911252" y="29249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6" name="Connettore 1 465"/>
            <p:cNvCxnSpPr/>
            <p:nvPr/>
          </p:nvCxnSpPr>
          <p:spPr bwMode="auto">
            <a:xfrm flipH="1">
              <a:off x="2695228" y="4877544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7" name="Connettore 1 466"/>
            <p:cNvCxnSpPr/>
            <p:nvPr/>
          </p:nvCxnSpPr>
          <p:spPr bwMode="auto">
            <a:xfrm flipH="1">
              <a:off x="2695228" y="4803611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8" name="Connettore 1 467"/>
            <p:cNvCxnSpPr/>
            <p:nvPr/>
          </p:nvCxnSpPr>
          <p:spPr bwMode="auto">
            <a:xfrm flipV="1">
              <a:off x="2911252" y="4869160"/>
              <a:ext cx="0" cy="216024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9" name="Figura a mano libera 468"/>
            <p:cNvSpPr/>
            <p:nvPr/>
          </p:nvSpPr>
          <p:spPr bwMode="auto">
            <a:xfrm>
              <a:off x="3122196" y="2708920"/>
              <a:ext cx="77088" cy="266429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76" h="2233246">
                  <a:moveTo>
                    <a:pt x="52754" y="0"/>
                  </a:moveTo>
                  <a:cubicBezTo>
                    <a:pt x="52999" y="309599"/>
                    <a:pt x="53488" y="924540"/>
                    <a:pt x="54222" y="1849080"/>
                  </a:cubicBezTo>
                  <a:cubicBezTo>
                    <a:pt x="54973" y="1892064"/>
                    <a:pt x="55725" y="1935047"/>
                    <a:pt x="56476" y="1978031"/>
                  </a:cubicBezTo>
                  <a:lnTo>
                    <a:pt x="0" y="2097497"/>
                  </a:lnTo>
                  <a:lnTo>
                    <a:pt x="0" y="223324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0" name="Figura a mano libera 469"/>
            <p:cNvSpPr/>
            <p:nvPr/>
          </p:nvSpPr>
          <p:spPr bwMode="auto">
            <a:xfrm flipH="1">
              <a:off x="2911252" y="4912360"/>
              <a:ext cx="72008" cy="45831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  <a:gd name="connsiteX0" fmla="*/ 54222 w 56476"/>
                <a:gd name="connsiteY0" fmla="*/ 0 h 384166"/>
                <a:gd name="connsiteX1" fmla="*/ 56476 w 56476"/>
                <a:gd name="connsiteY1" fmla="*/ 128951 h 384166"/>
                <a:gd name="connsiteX2" fmla="*/ 0 w 56476"/>
                <a:gd name="connsiteY2" fmla="*/ 248417 h 384166"/>
                <a:gd name="connsiteX3" fmla="*/ 0 w 56476"/>
                <a:gd name="connsiteY3" fmla="*/ 384166 h 384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476" h="384166">
                  <a:moveTo>
                    <a:pt x="54222" y="0"/>
                  </a:moveTo>
                  <a:cubicBezTo>
                    <a:pt x="54973" y="42984"/>
                    <a:pt x="55725" y="85967"/>
                    <a:pt x="56476" y="128951"/>
                  </a:cubicBezTo>
                  <a:lnTo>
                    <a:pt x="0" y="248417"/>
                  </a:lnTo>
                  <a:lnTo>
                    <a:pt x="0" y="38416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1" name="Figura a mano libera 470"/>
            <p:cNvSpPr/>
            <p:nvPr/>
          </p:nvSpPr>
          <p:spPr bwMode="auto">
            <a:xfrm>
              <a:off x="2933559" y="5236820"/>
              <a:ext cx="242076" cy="712460"/>
            </a:xfrm>
            <a:custGeom>
              <a:avLst/>
              <a:gdLst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901 w 568539"/>
                <a:gd name="connsiteY0" fmla="*/ 0 h 884413"/>
                <a:gd name="connsiteX1" fmla="*/ 413521 w 568539"/>
                <a:gd name="connsiteY1" fmla="*/ 320040 h 884413"/>
                <a:gd name="connsiteX2" fmla="*/ 565921 w 568539"/>
                <a:gd name="connsiteY2" fmla="*/ 632460 h 884413"/>
                <a:gd name="connsiteX3" fmla="*/ 268741 w 568539"/>
                <a:gd name="connsiteY3" fmla="*/ 883920 h 884413"/>
                <a:gd name="connsiteX4" fmla="*/ 2041 w 568539"/>
                <a:gd name="connsiteY4" fmla="*/ 685800 h 884413"/>
                <a:gd name="connsiteX5" fmla="*/ 146821 w 568539"/>
                <a:gd name="connsiteY5" fmla="*/ 320040 h 884413"/>
                <a:gd name="connsiteX6" fmla="*/ 168041 w 568539"/>
                <a:gd name="connsiteY6" fmla="*/ 169566 h 884413"/>
                <a:gd name="connsiteX7" fmla="*/ 162061 w 568539"/>
                <a:gd name="connsiteY7" fmla="*/ 38100 h 884413"/>
                <a:gd name="connsiteX0" fmla="*/ 405881 w 568519"/>
                <a:gd name="connsiteY0" fmla="*/ 0 h 884413"/>
                <a:gd name="connsiteX1" fmla="*/ 413501 w 568519"/>
                <a:gd name="connsiteY1" fmla="*/ 320040 h 884413"/>
                <a:gd name="connsiteX2" fmla="*/ 565901 w 568519"/>
                <a:gd name="connsiteY2" fmla="*/ 632460 h 884413"/>
                <a:gd name="connsiteX3" fmla="*/ 268721 w 568519"/>
                <a:gd name="connsiteY3" fmla="*/ 883920 h 884413"/>
                <a:gd name="connsiteX4" fmla="*/ 2021 w 568519"/>
                <a:gd name="connsiteY4" fmla="*/ 685800 h 884413"/>
                <a:gd name="connsiteX5" fmla="*/ 146801 w 568519"/>
                <a:gd name="connsiteY5" fmla="*/ 320040 h 884413"/>
                <a:gd name="connsiteX6" fmla="*/ 158496 w 568519"/>
                <a:gd name="connsiteY6" fmla="*/ 169566 h 884413"/>
                <a:gd name="connsiteX7" fmla="*/ 162041 w 568519"/>
                <a:gd name="connsiteY7" fmla="*/ 38100 h 884413"/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89 w 568527"/>
                <a:gd name="connsiteY0" fmla="*/ 0 h 884413"/>
                <a:gd name="connsiteX1" fmla="*/ 413509 w 568527"/>
                <a:gd name="connsiteY1" fmla="*/ 320040 h 884413"/>
                <a:gd name="connsiteX2" fmla="*/ 565909 w 568527"/>
                <a:gd name="connsiteY2" fmla="*/ 632460 h 884413"/>
                <a:gd name="connsiteX3" fmla="*/ 268729 w 568527"/>
                <a:gd name="connsiteY3" fmla="*/ 883920 h 884413"/>
                <a:gd name="connsiteX4" fmla="*/ 2029 w 568527"/>
                <a:gd name="connsiteY4" fmla="*/ 685800 h 884413"/>
                <a:gd name="connsiteX5" fmla="*/ 146809 w 568527"/>
                <a:gd name="connsiteY5" fmla="*/ 320040 h 884413"/>
                <a:gd name="connsiteX6" fmla="*/ 162049 w 568527"/>
                <a:gd name="connsiteY6" fmla="*/ 38100 h 884413"/>
                <a:gd name="connsiteX0" fmla="*/ 312832 w 475470"/>
                <a:gd name="connsiteY0" fmla="*/ 0 h 883972"/>
                <a:gd name="connsiteX1" fmla="*/ 320452 w 475470"/>
                <a:gd name="connsiteY1" fmla="*/ 320040 h 883972"/>
                <a:gd name="connsiteX2" fmla="*/ 472852 w 475470"/>
                <a:gd name="connsiteY2" fmla="*/ 632460 h 883972"/>
                <a:gd name="connsiteX3" fmla="*/ 175672 w 475470"/>
                <a:gd name="connsiteY3" fmla="*/ 883920 h 883972"/>
                <a:gd name="connsiteX4" fmla="*/ 4222 w 475470"/>
                <a:gd name="connsiteY4" fmla="*/ 651510 h 883972"/>
                <a:gd name="connsiteX5" fmla="*/ 53752 w 475470"/>
                <a:gd name="connsiteY5" fmla="*/ 320040 h 883972"/>
                <a:gd name="connsiteX6" fmla="*/ 68992 w 475470"/>
                <a:gd name="connsiteY6" fmla="*/ 38100 h 883972"/>
                <a:gd name="connsiteX0" fmla="*/ 314081 w 476033"/>
                <a:gd name="connsiteY0" fmla="*/ 0 h 929681"/>
                <a:gd name="connsiteX1" fmla="*/ 321701 w 476033"/>
                <a:gd name="connsiteY1" fmla="*/ 320040 h 929681"/>
                <a:gd name="connsiteX2" fmla="*/ 474101 w 476033"/>
                <a:gd name="connsiteY2" fmla="*/ 632460 h 929681"/>
                <a:gd name="connsiteX3" fmla="*/ 199781 w 476033"/>
                <a:gd name="connsiteY3" fmla="*/ 929640 h 929681"/>
                <a:gd name="connsiteX4" fmla="*/ 5471 w 476033"/>
                <a:gd name="connsiteY4" fmla="*/ 651510 h 929681"/>
                <a:gd name="connsiteX5" fmla="*/ 55001 w 476033"/>
                <a:gd name="connsiteY5" fmla="*/ 320040 h 929681"/>
                <a:gd name="connsiteX6" fmla="*/ 70241 w 476033"/>
                <a:gd name="connsiteY6" fmla="*/ 38100 h 929681"/>
                <a:gd name="connsiteX0" fmla="*/ 314081 w 377203"/>
                <a:gd name="connsiteY0" fmla="*/ 0 h 929686"/>
                <a:gd name="connsiteX1" fmla="*/ 321701 w 377203"/>
                <a:gd name="connsiteY1" fmla="*/ 320040 h 929686"/>
                <a:gd name="connsiteX2" fmla="*/ 373136 w 377203"/>
                <a:gd name="connsiteY2" fmla="*/ 670560 h 929686"/>
                <a:gd name="connsiteX3" fmla="*/ 199781 w 377203"/>
                <a:gd name="connsiteY3" fmla="*/ 929640 h 929686"/>
                <a:gd name="connsiteX4" fmla="*/ 5471 w 377203"/>
                <a:gd name="connsiteY4" fmla="*/ 651510 h 929686"/>
                <a:gd name="connsiteX5" fmla="*/ 55001 w 377203"/>
                <a:gd name="connsiteY5" fmla="*/ 320040 h 929686"/>
                <a:gd name="connsiteX6" fmla="*/ 70241 w 377203"/>
                <a:gd name="connsiteY6" fmla="*/ 38100 h 929686"/>
                <a:gd name="connsiteX0" fmla="*/ 301630 w 364752"/>
                <a:gd name="connsiteY0" fmla="*/ 0 h 929786"/>
                <a:gd name="connsiteX1" fmla="*/ 309250 w 364752"/>
                <a:gd name="connsiteY1" fmla="*/ 320040 h 929786"/>
                <a:gd name="connsiteX2" fmla="*/ 360685 w 364752"/>
                <a:gd name="connsiteY2" fmla="*/ 670560 h 929786"/>
                <a:gd name="connsiteX3" fmla="*/ 187330 w 364752"/>
                <a:gd name="connsiteY3" fmla="*/ 929640 h 929786"/>
                <a:gd name="connsiteX4" fmla="*/ 6355 w 364752"/>
                <a:gd name="connsiteY4" fmla="*/ 636270 h 929786"/>
                <a:gd name="connsiteX5" fmla="*/ 42550 w 364752"/>
                <a:gd name="connsiteY5" fmla="*/ 320040 h 929786"/>
                <a:gd name="connsiteX6" fmla="*/ 57790 w 364752"/>
                <a:gd name="connsiteY6" fmla="*/ 38100 h 929786"/>
                <a:gd name="connsiteX0" fmla="*/ 295504 w 358626"/>
                <a:gd name="connsiteY0" fmla="*/ 0 h 929786"/>
                <a:gd name="connsiteX1" fmla="*/ 303124 w 358626"/>
                <a:gd name="connsiteY1" fmla="*/ 320040 h 929786"/>
                <a:gd name="connsiteX2" fmla="*/ 354559 w 358626"/>
                <a:gd name="connsiteY2" fmla="*/ 670560 h 929786"/>
                <a:gd name="connsiteX3" fmla="*/ 181204 w 358626"/>
                <a:gd name="connsiteY3" fmla="*/ 929640 h 929786"/>
                <a:gd name="connsiteX4" fmla="*/ 229 w 358626"/>
                <a:gd name="connsiteY4" fmla="*/ 636270 h 929786"/>
                <a:gd name="connsiteX5" fmla="*/ 36424 w 358626"/>
                <a:gd name="connsiteY5" fmla="*/ 320040 h 929786"/>
                <a:gd name="connsiteX6" fmla="*/ 51664 w 358626"/>
                <a:gd name="connsiteY6" fmla="*/ 38100 h 929786"/>
                <a:gd name="connsiteX0" fmla="*/ 295504 w 360448"/>
                <a:gd name="connsiteY0" fmla="*/ 0 h 929646"/>
                <a:gd name="connsiteX1" fmla="*/ 303124 w 360448"/>
                <a:gd name="connsiteY1" fmla="*/ 320040 h 929646"/>
                <a:gd name="connsiteX2" fmla="*/ 356464 w 360448"/>
                <a:gd name="connsiteY2" fmla="*/ 628650 h 929646"/>
                <a:gd name="connsiteX3" fmla="*/ 181204 w 360448"/>
                <a:gd name="connsiteY3" fmla="*/ 929640 h 929646"/>
                <a:gd name="connsiteX4" fmla="*/ 229 w 360448"/>
                <a:gd name="connsiteY4" fmla="*/ 636270 h 929646"/>
                <a:gd name="connsiteX5" fmla="*/ 36424 w 360448"/>
                <a:gd name="connsiteY5" fmla="*/ 320040 h 929646"/>
                <a:gd name="connsiteX6" fmla="*/ 51664 w 360448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304940 w 356702"/>
                <a:gd name="connsiteY0" fmla="*/ 0 h 899166"/>
                <a:gd name="connsiteX1" fmla="*/ 303124 w 356702"/>
                <a:gd name="connsiteY1" fmla="*/ 289560 h 899166"/>
                <a:gd name="connsiteX2" fmla="*/ 356464 w 356702"/>
                <a:gd name="connsiteY2" fmla="*/ 598170 h 899166"/>
                <a:gd name="connsiteX3" fmla="*/ 181204 w 356702"/>
                <a:gd name="connsiteY3" fmla="*/ 899160 h 899166"/>
                <a:gd name="connsiteX4" fmla="*/ 229 w 356702"/>
                <a:gd name="connsiteY4" fmla="*/ 605790 h 899166"/>
                <a:gd name="connsiteX5" fmla="*/ 36424 w 356702"/>
                <a:gd name="connsiteY5" fmla="*/ 289560 h 899166"/>
                <a:gd name="connsiteX6" fmla="*/ 51664 w 356702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301664 w 362433"/>
                <a:gd name="connsiteY0" fmla="*/ 0 h 883926"/>
                <a:gd name="connsiteX1" fmla="*/ 290120 w 362433"/>
                <a:gd name="connsiteY1" fmla="*/ 201295 h 883926"/>
                <a:gd name="connsiteX2" fmla="*/ 359850 w 362433"/>
                <a:gd name="connsiteY2" fmla="*/ 582930 h 883926"/>
                <a:gd name="connsiteX3" fmla="*/ 184590 w 362433"/>
                <a:gd name="connsiteY3" fmla="*/ 883920 h 883926"/>
                <a:gd name="connsiteX4" fmla="*/ 3615 w 362433"/>
                <a:gd name="connsiteY4" fmla="*/ 590550 h 883926"/>
                <a:gd name="connsiteX5" fmla="*/ 62012 w 362433"/>
                <a:gd name="connsiteY5" fmla="*/ 208280 h 883926"/>
                <a:gd name="connsiteX6" fmla="*/ 41174 w 362433"/>
                <a:gd name="connsiteY6" fmla="*/ 0 h 883926"/>
                <a:gd name="connsiteX0" fmla="*/ 304439 w 362420"/>
                <a:gd name="connsiteY0" fmla="*/ 0 h 891546"/>
                <a:gd name="connsiteX1" fmla="*/ 290120 w 362420"/>
                <a:gd name="connsiteY1" fmla="*/ 208915 h 891546"/>
                <a:gd name="connsiteX2" fmla="*/ 359850 w 362420"/>
                <a:gd name="connsiteY2" fmla="*/ 590550 h 891546"/>
                <a:gd name="connsiteX3" fmla="*/ 184590 w 362420"/>
                <a:gd name="connsiteY3" fmla="*/ 891540 h 891546"/>
                <a:gd name="connsiteX4" fmla="*/ 3615 w 362420"/>
                <a:gd name="connsiteY4" fmla="*/ 598170 h 891546"/>
                <a:gd name="connsiteX5" fmla="*/ 62012 w 362420"/>
                <a:gd name="connsiteY5" fmla="*/ 215900 h 891546"/>
                <a:gd name="connsiteX6" fmla="*/ 41174 w 362420"/>
                <a:gd name="connsiteY6" fmla="*/ 7620 h 891546"/>
                <a:gd name="connsiteX0" fmla="*/ 305553 w 363534"/>
                <a:gd name="connsiteY0" fmla="*/ 0 h 891546"/>
                <a:gd name="connsiteX1" fmla="*/ 291234 w 363534"/>
                <a:gd name="connsiteY1" fmla="*/ 208915 h 891546"/>
                <a:gd name="connsiteX2" fmla="*/ 360964 w 363534"/>
                <a:gd name="connsiteY2" fmla="*/ 590550 h 891546"/>
                <a:gd name="connsiteX3" fmla="*/ 185704 w 363534"/>
                <a:gd name="connsiteY3" fmla="*/ 891540 h 891546"/>
                <a:gd name="connsiteX4" fmla="*/ 4729 w 363534"/>
                <a:gd name="connsiteY4" fmla="*/ 598170 h 891546"/>
                <a:gd name="connsiteX5" fmla="*/ 52025 w 363534"/>
                <a:gd name="connsiteY5" fmla="*/ 210185 h 891546"/>
                <a:gd name="connsiteX6" fmla="*/ 42288 w 363534"/>
                <a:gd name="connsiteY6" fmla="*/ 7620 h 891546"/>
                <a:gd name="connsiteX0" fmla="*/ 305554 w 364931"/>
                <a:gd name="connsiteY0" fmla="*/ 0 h 891546"/>
                <a:gd name="connsiteX1" fmla="*/ 307886 w 364931"/>
                <a:gd name="connsiteY1" fmla="*/ 212725 h 891546"/>
                <a:gd name="connsiteX2" fmla="*/ 360965 w 364931"/>
                <a:gd name="connsiteY2" fmla="*/ 590550 h 891546"/>
                <a:gd name="connsiteX3" fmla="*/ 185705 w 364931"/>
                <a:gd name="connsiteY3" fmla="*/ 891540 h 891546"/>
                <a:gd name="connsiteX4" fmla="*/ 4730 w 364931"/>
                <a:gd name="connsiteY4" fmla="*/ 598170 h 891546"/>
                <a:gd name="connsiteX5" fmla="*/ 52026 w 364931"/>
                <a:gd name="connsiteY5" fmla="*/ 210185 h 891546"/>
                <a:gd name="connsiteX6" fmla="*/ 42289 w 364931"/>
                <a:gd name="connsiteY6" fmla="*/ 7620 h 89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4931" h="891546">
                  <a:moveTo>
                    <a:pt x="305554" y="0"/>
                  </a:moveTo>
                  <a:cubicBezTo>
                    <a:pt x="284190" y="30480"/>
                    <a:pt x="298651" y="114300"/>
                    <a:pt x="307886" y="212725"/>
                  </a:cubicBezTo>
                  <a:cubicBezTo>
                    <a:pt x="317121" y="311150"/>
                    <a:pt x="381328" y="477414"/>
                    <a:pt x="360965" y="590550"/>
                  </a:cubicBezTo>
                  <a:cubicBezTo>
                    <a:pt x="340602" y="703686"/>
                    <a:pt x="245077" y="890270"/>
                    <a:pt x="185705" y="891540"/>
                  </a:cubicBezTo>
                  <a:cubicBezTo>
                    <a:pt x="126333" y="892810"/>
                    <a:pt x="27010" y="711729"/>
                    <a:pt x="4730" y="598170"/>
                  </a:cubicBezTo>
                  <a:cubicBezTo>
                    <a:pt x="-17550" y="484611"/>
                    <a:pt x="45766" y="308610"/>
                    <a:pt x="52026" y="210185"/>
                  </a:cubicBezTo>
                  <a:cubicBezTo>
                    <a:pt x="58286" y="111760"/>
                    <a:pt x="63204" y="43498"/>
                    <a:pt x="42289" y="7620"/>
                  </a:cubicBezTo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rgbClr val="996633"/>
              </a:solidFill>
              <a:prstDash val="solid"/>
              <a:round/>
              <a:headEnd type="oval" w="sm" len="sm"/>
              <a:tailEnd type="oval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72" name="Gruppo 471"/>
          <p:cNvGrpSpPr/>
          <p:nvPr/>
        </p:nvGrpSpPr>
        <p:grpSpPr>
          <a:xfrm>
            <a:off x="8085595" y="4789321"/>
            <a:ext cx="283194" cy="951518"/>
            <a:chOff x="2695228" y="2708920"/>
            <a:chExt cx="504056" cy="3240360"/>
          </a:xfrm>
        </p:grpSpPr>
        <p:cxnSp>
          <p:nvCxnSpPr>
            <p:cNvPr id="473" name="Connettore 1 472"/>
            <p:cNvCxnSpPr/>
            <p:nvPr/>
          </p:nvCxnSpPr>
          <p:spPr bwMode="auto">
            <a:xfrm>
              <a:off x="2911252" y="2708920"/>
              <a:ext cx="0" cy="2088232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4" name="Connettore 1 473"/>
            <p:cNvCxnSpPr/>
            <p:nvPr/>
          </p:nvCxnSpPr>
          <p:spPr bwMode="auto">
            <a:xfrm flipH="1">
              <a:off x="2911252" y="47251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5" name="Connettore 1 474"/>
            <p:cNvCxnSpPr/>
            <p:nvPr/>
          </p:nvCxnSpPr>
          <p:spPr bwMode="auto">
            <a:xfrm flipH="1">
              <a:off x="2911252" y="465313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6" name="Connettore 1 475"/>
            <p:cNvCxnSpPr/>
            <p:nvPr/>
          </p:nvCxnSpPr>
          <p:spPr bwMode="auto">
            <a:xfrm flipH="1">
              <a:off x="2911252" y="458112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7" name="Connettore 1 476"/>
            <p:cNvCxnSpPr/>
            <p:nvPr/>
          </p:nvCxnSpPr>
          <p:spPr bwMode="auto">
            <a:xfrm flipH="1">
              <a:off x="2911252" y="450912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8" name="Connettore 1 477"/>
            <p:cNvCxnSpPr/>
            <p:nvPr/>
          </p:nvCxnSpPr>
          <p:spPr bwMode="auto">
            <a:xfrm flipH="1">
              <a:off x="2911252" y="443711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9" name="Connettore 1 478"/>
            <p:cNvCxnSpPr/>
            <p:nvPr/>
          </p:nvCxnSpPr>
          <p:spPr bwMode="auto">
            <a:xfrm flipH="1">
              <a:off x="2911252" y="436510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0" name="Connettore 1 479"/>
            <p:cNvCxnSpPr/>
            <p:nvPr/>
          </p:nvCxnSpPr>
          <p:spPr bwMode="auto">
            <a:xfrm flipH="1">
              <a:off x="2911252" y="429309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1" name="Connettore 1 480"/>
            <p:cNvCxnSpPr/>
            <p:nvPr/>
          </p:nvCxnSpPr>
          <p:spPr bwMode="auto">
            <a:xfrm flipH="1">
              <a:off x="2911252" y="422108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2" name="Connettore 1 481"/>
            <p:cNvCxnSpPr/>
            <p:nvPr/>
          </p:nvCxnSpPr>
          <p:spPr bwMode="auto">
            <a:xfrm flipH="1">
              <a:off x="2911252" y="414908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3" name="Connettore 1 482"/>
            <p:cNvCxnSpPr/>
            <p:nvPr/>
          </p:nvCxnSpPr>
          <p:spPr bwMode="auto">
            <a:xfrm flipH="1">
              <a:off x="2911252" y="407707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4" name="Connettore 1 483"/>
            <p:cNvCxnSpPr/>
            <p:nvPr/>
          </p:nvCxnSpPr>
          <p:spPr bwMode="auto">
            <a:xfrm flipH="1">
              <a:off x="2911252" y="400506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5" name="Connettore 1 484"/>
            <p:cNvCxnSpPr/>
            <p:nvPr/>
          </p:nvCxnSpPr>
          <p:spPr bwMode="auto">
            <a:xfrm flipH="1">
              <a:off x="2911252" y="393305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6" name="Connettore 1 485"/>
            <p:cNvCxnSpPr/>
            <p:nvPr/>
          </p:nvCxnSpPr>
          <p:spPr bwMode="auto">
            <a:xfrm flipH="1">
              <a:off x="2911252" y="386104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7" name="Connettore 1 486"/>
            <p:cNvCxnSpPr/>
            <p:nvPr/>
          </p:nvCxnSpPr>
          <p:spPr bwMode="auto">
            <a:xfrm flipH="1">
              <a:off x="2911252" y="378904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8" name="Connettore 1 487"/>
            <p:cNvCxnSpPr/>
            <p:nvPr/>
          </p:nvCxnSpPr>
          <p:spPr bwMode="auto">
            <a:xfrm flipH="1">
              <a:off x="2911252" y="371703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9" name="Connettore 1 488"/>
            <p:cNvCxnSpPr/>
            <p:nvPr/>
          </p:nvCxnSpPr>
          <p:spPr bwMode="auto">
            <a:xfrm flipH="1">
              <a:off x="2911252" y="364502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0" name="Connettore 1 489"/>
            <p:cNvCxnSpPr/>
            <p:nvPr/>
          </p:nvCxnSpPr>
          <p:spPr bwMode="auto">
            <a:xfrm flipH="1">
              <a:off x="2911252" y="357301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" name="Connettore 1 490"/>
            <p:cNvCxnSpPr/>
            <p:nvPr/>
          </p:nvCxnSpPr>
          <p:spPr bwMode="auto">
            <a:xfrm flipH="1">
              <a:off x="2911252" y="350100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2" name="Connettore 1 491"/>
            <p:cNvCxnSpPr/>
            <p:nvPr/>
          </p:nvCxnSpPr>
          <p:spPr bwMode="auto">
            <a:xfrm flipH="1">
              <a:off x="2911252" y="342900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3" name="Connettore 1 492"/>
            <p:cNvCxnSpPr/>
            <p:nvPr/>
          </p:nvCxnSpPr>
          <p:spPr bwMode="auto">
            <a:xfrm flipH="1">
              <a:off x="2911252" y="335699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4" name="Connettore 1 493"/>
            <p:cNvCxnSpPr/>
            <p:nvPr/>
          </p:nvCxnSpPr>
          <p:spPr bwMode="auto">
            <a:xfrm flipH="1">
              <a:off x="2911252" y="328498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5" name="Connettore 1 494"/>
            <p:cNvCxnSpPr/>
            <p:nvPr/>
          </p:nvCxnSpPr>
          <p:spPr bwMode="auto">
            <a:xfrm flipH="1">
              <a:off x="2911252" y="321297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6" name="Connettore 1 495"/>
            <p:cNvCxnSpPr/>
            <p:nvPr/>
          </p:nvCxnSpPr>
          <p:spPr bwMode="auto">
            <a:xfrm flipH="1">
              <a:off x="2911252" y="314096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7" name="Connettore 1 496"/>
            <p:cNvCxnSpPr/>
            <p:nvPr/>
          </p:nvCxnSpPr>
          <p:spPr bwMode="auto">
            <a:xfrm flipH="1">
              <a:off x="2911252" y="306896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8" name="Connettore 1 497"/>
            <p:cNvCxnSpPr/>
            <p:nvPr/>
          </p:nvCxnSpPr>
          <p:spPr bwMode="auto">
            <a:xfrm flipH="1">
              <a:off x="2911252" y="299695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9" name="Connettore 1 498"/>
            <p:cNvCxnSpPr/>
            <p:nvPr/>
          </p:nvCxnSpPr>
          <p:spPr bwMode="auto">
            <a:xfrm flipH="1">
              <a:off x="2911252" y="29249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0" name="Connettore 1 499"/>
            <p:cNvCxnSpPr/>
            <p:nvPr/>
          </p:nvCxnSpPr>
          <p:spPr bwMode="auto">
            <a:xfrm flipH="1">
              <a:off x="2695228" y="4877544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1" name="Connettore 1 500"/>
            <p:cNvCxnSpPr/>
            <p:nvPr/>
          </p:nvCxnSpPr>
          <p:spPr bwMode="auto">
            <a:xfrm flipH="1">
              <a:off x="2695228" y="4803611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2" name="Connettore 1 501"/>
            <p:cNvCxnSpPr/>
            <p:nvPr/>
          </p:nvCxnSpPr>
          <p:spPr bwMode="auto">
            <a:xfrm flipV="1">
              <a:off x="2911252" y="4869160"/>
              <a:ext cx="0" cy="216024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3" name="Figura a mano libera 502"/>
            <p:cNvSpPr/>
            <p:nvPr/>
          </p:nvSpPr>
          <p:spPr bwMode="auto">
            <a:xfrm>
              <a:off x="3122196" y="2708920"/>
              <a:ext cx="77088" cy="266429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76" h="2233246">
                  <a:moveTo>
                    <a:pt x="52754" y="0"/>
                  </a:moveTo>
                  <a:cubicBezTo>
                    <a:pt x="52999" y="309599"/>
                    <a:pt x="53488" y="924540"/>
                    <a:pt x="54222" y="1849080"/>
                  </a:cubicBezTo>
                  <a:cubicBezTo>
                    <a:pt x="54973" y="1892064"/>
                    <a:pt x="55725" y="1935047"/>
                    <a:pt x="56476" y="1978031"/>
                  </a:cubicBezTo>
                  <a:lnTo>
                    <a:pt x="0" y="2097497"/>
                  </a:lnTo>
                  <a:lnTo>
                    <a:pt x="0" y="223324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4" name="Figura a mano libera 503"/>
            <p:cNvSpPr/>
            <p:nvPr/>
          </p:nvSpPr>
          <p:spPr bwMode="auto">
            <a:xfrm flipH="1">
              <a:off x="2911252" y="4912360"/>
              <a:ext cx="72008" cy="45831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  <a:gd name="connsiteX0" fmla="*/ 54222 w 56476"/>
                <a:gd name="connsiteY0" fmla="*/ 0 h 384166"/>
                <a:gd name="connsiteX1" fmla="*/ 56476 w 56476"/>
                <a:gd name="connsiteY1" fmla="*/ 128951 h 384166"/>
                <a:gd name="connsiteX2" fmla="*/ 0 w 56476"/>
                <a:gd name="connsiteY2" fmla="*/ 248417 h 384166"/>
                <a:gd name="connsiteX3" fmla="*/ 0 w 56476"/>
                <a:gd name="connsiteY3" fmla="*/ 384166 h 384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476" h="384166">
                  <a:moveTo>
                    <a:pt x="54222" y="0"/>
                  </a:moveTo>
                  <a:cubicBezTo>
                    <a:pt x="54973" y="42984"/>
                    <a:pt x="55725" y="85967"/>
                    <a:pt x="56476" y="128951"/>
                  </a:cubicBezTo>
                  <a:lnTo>
                    <a:pt x="0" y="248417"/>
                  </a:lnTo>
                  <a:lnTo>
                    <a:pt x="0" y="38416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5" name="Figura a mano libera 504"/>
            <p:cNvSpPr/>
            <p:nvPr/>
          </p:nvSpPr>
          <p:spPr bwMode="auto">
            <a:xfrm>
              <a:off x="2933559" y="5236820"/>
              <a:ext cx="242076" cy="712460"/>
            </a:xfrm>
            <a:custGeom>
              <a:avLst/>
              <a:gdLst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901 w 568539"/>
                <a:gd name="connsiteY0" fmla="*/ 0 h 884413"/>
                <a:gd name="connsiteX1" fmla="*/ 413521 w 568539"/>
                <a:gd name="connsiteY1" fmla="*/ 320040 h 884413"/>
                <a:gd name="connsiteX2" fmla="*/ 565921 w 568539"/>
                <a:gd name="connsiteY2" fmla="*/ 632460 h 884413"/>
                <a:gd name="connsiteX3" fmla="*/ 268741 w 568539"/>
                <a:gd name="connsiteY3" fmla="*/ 883920 h 884413"/>
                <a:gd name="connsiteX4" fmla="*/ 2041 w 568539"/>
                <a:gd name="connsiteY4" fmla="*/ 685800 h 884413"/>
                <a:gd name="connsiteX5" fmla="*/ 146821 w 568539"/>
                <a:gd name="connsiteY5" fmla="*/ 320040 h 884413"/>
                <a:gd name="connsiteX6" fmla="*/ 168041 w 568539"/>
                <a:gd name="connsiteY6" fmla="*/ 169566 h 884413"/>
                <a:gd name="connsiteX7" fmla="*/ 162061 w 568539"/>
                <a:gd name="connsiteY7" fmla="*/ 38100 h 884413"/>
                <a:gd name="connsiteX0" fmla="*/ 405881 w 568519"/>
                <a:gd name="connsiteY0" fmla="*/ 0 h 884413"/>
                <a:gd name="connsiteX1" fmla="*/ 413501 w 568519"/>
                <a:gd name="connsiteY1" fmla="*/ 320040 h 884413"/>
                <a:gd name="connsiteX2" fmla="*/ 565901 w 568519"/>
                <a:gd name="connsiteY2" fmla="*/ 632460 h 884413"/>
                <a:gd name="connsiteX3" fmla="*/ 268721 w 568519"/>
                <a:gd name="connsiteY3" fmla="*/ 883920 h 884413"/>
                <a:gd name="connsiteX4" fmla="*/ 2021 w 568519"/>
                <a:gd name="connsiteY4" fmla="*/ 685800 h 884413"/>
                <a:gd name="connsiteX5" fmla="*/ 146801 w 568519"/>
                <a:gd name="connsiteY5" fmla="*/ 320040 h 884413"/>
                <a:gd name="connsiteX6" fmla="*/ 158496 w 568519"/>
                <a:gd name="connsiteY6" fmla="*/ 169566 h 884413"/>
                <a:gd name="connsiteX7" fmla="*/ 162041 w 568519"/>
                <a:gd name="connsiteY7" fmla="*/ 38100 h 884413"/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89 w 568527"/>
                <a:gd name="connsiteY0" fmla="*/ 0 h 884413"/>
                <a:gd name="connsiteX1" fmla="*/ 413509 w 568527"/>
                <a:gd name="connsiteY1" fmla="*/ 320040 h 884413"/>
                <a:gd name="connsiteX2" fmla="*/ 565909 w 568527"/>
                <a:gd name="connsiteY2" fmla="*/ 632460 h 884413"/>
                <a:gd name="connsiteX3" fmla="*/ 268729 w 568527"/>
                <a:gd name="connsiteY3" fmla="*/ 883920 h 884413"/>
                <a:gd name="connsiteX4" fmla="*/ 2029 w 568527"/>
                <a:gd name="connsiteY4" fmla="*/ 685800 h 884413"/>
                <a:gd name="connsiteX5" fmla="*/ 146809 w 568527"/>
                <a:gd name="connsiteY5" fmla="*/ 320040 h 884413"/>
                <a:gd name="connsiteX6" fmla="*/ 162049 w 568527"/>
                <a:gd name="connsiteY6" fmla="*/ 38100 h 884413"/>
                <a:gd name="connsiteX0" fmla="*/ 312832 w 475470"/>
                <a:gd name="connsiteY0" fmla="*/ 0 h 883972"/>
                <a:gd name="connsiteX1" fmla="*/ 320452 w 475470"/>
                <a:gd name="connsiteY1" fmla="*/ 320040 h 883972"/>
                <a:gd name="connsiteX2" fmla="*/ 472852 w 475470"/>
                <a:gd name="connsiteY2" fmla="*/ 632460 h 883972"/>
                <a:gd name="connsiteX3" fmla="*/ 175672 w 475470"/>
                <a:gd name="connsiteY3" fmla="*/ 883920 h 883972"/>
                <a:gd name="connsiteX4" fmla="*/ 4222 w 475470"/>
                <a:gd name="connsiteY4" fmla="*/ 651510 h 883972"/>
                <a:gd name="connsiteX5" fmla="*/ 53752 w 475470"/>
                <a:gd name="connsiteY5" fmla="*/ 320040 h 883972"/>
                <a:gd name="connsiteX6" fmla="*/ 68992 w 475470"/>
                <a:gd name="connsiteY6" fmla="*/ 38100 h 883972"/>
                <a:gd name="connsiteX0" fmla="*/ 314081 w 476033"/>
                <a:gd name="connsiteY0" fmla="*/ 0 h 929681"/>
                <a:gd name="connsiteX1" fmla="*/ 321701 w 476033"/>
                <a:gd name="connsiteY1" fmla="*/ 320040 h 929681"/>
                <a:gd name="connsiteX2" fmla="*/ 474101 w 476033"/>
                <a:gd name="connsiteY2" fmla="*/ 632460 h 929681"/>
                <a:gd name="connsiteX3" fmla="*/ 199781 w 476033"/>
                <a:gd name="connsiteY3" fmla="*/ 929640 h 929681"/>
                <a:gd name="connsiteX4" fmla="*/ 5471 w 476033"/>
                <a:gd name="connsiteY4" fmla="*/ 651510 h 929681"/>
                <a:gd name="connsiteX5" fmla="*/ 55001 w 476033"/>
                <a:gd name="connsiteY5" fmla="*/ 320040 h 929681"/>
                <a:gd name="connsiteX6" fmla="*/ 70241 w 476033"/>
                <a:gd name="connsiteY6" fmla="*/ 38100 h 929681"/>
                <a:gd name="connsiteX0" fmla="*/ 314081 w 377203"/>
                <a:gd name="connsiteY0" fmla="*/ 0 h 929686"/>
                <a:gd name="connsiteX1" fmla="*/ 321701 w 377203"/>
                <a:gd name="connsiteY1" fmla="*/ 320040 h 929686"/>
                <a:gd name="connsiteX2" fmla="*/ 373136 w 377203"/>
                <a:gd name="connsiteY2" fmla="*/ 670560 h 929686"/>
                <a:gd name="connsiteX3" fmla="*/ 199781 w 377203"/>
                <a:gd name="connsiteY3" fmla="*/ 929640 h 929686"/>
                <a:gd name="connsiteX4" fmla="*/ 5471 w 377203"/>
                <a:gd name="connsiteY4" fmla="*/ 651510 h 929686"/>
                <a:gd name="connsiteX5" fmla="*/ 55001 w 377203"/>
                <a:gd name="connsiteY5" fmla="*/ 320040 h 929686"/>
                <a:gd name="connsiteX6" fmla="*/ 70241 w 377203"/>
                <a:gd name="connsiteY6" fmla="*/ 38100 h 929686"/>
                <a:gd name="connsiteX0" fmla="*/ 301630 w 364752"/>
                <a:gd name="connsiteY0" fmla="*/ 0 h 929786"/>
                <a:gd name="connsiteX1" fmla="*/ 309250 w 364752"/>
                <a:gd name="connsiteY1" fmla="*/ 320040 h 929786"/>
                <a:gd name="connsiteX2" fmla="*/ 360685 w 364752"/>
                <a:gd name="connsiteY2" fmla="*/ 670560 h 929786"/>
                <a:gd name="connsiteX3" fmla="*/ 187330 w 364752"/>
                <a:gd name="connsiteY3" fmla="*/ 929640 h 929786"/>
                <a:gd name="connsiteX4" fmla="*/ 6355 w 364752"/>
                <a:gd name="connsiteY4" fmla="*/ 636270 h 929786"/>
                <a:gd name="connsiteX5" fmla="*/ 42550 w 364752"/>
                <a:gd name="connsiteY5" fmla="*/ 320040 h 929786"/>
                <a:gd name="connsiteX6" fmla="*/ 57790 w 364752"/>
                <a:gd name="connsiteY6" fmla="*/ 38100 h 929786"/>
                <a:gd name="connsiteX0" fmla="*/ 295504 w 358626"/>
                <a:gd name="connsiteY0" fmla="*/ 0 h 929786"/>
                <a:gd name="connsiteX1" fmla="*/ 303124 w 358626"/>
                <a:gd name="connsiteY1" fmla="*/ 320040 h 929786"/>
                <a:gd name="connsiteX2" fmla="*/ 354559 w 358626"/>
                <a:gd name="connsiteY2" fmla="*/ 670560 h 929786"/>
                <a:gd name="connsiteX3" fmla="*/ 181204 w 358626"/>
                <a:gd name="connsiteY3" fmla="*/ 929640 h 929786"/>
                <a:gd name="connsiteX4" fmla="*/ 229 w 358626"/>
                <a:gd name="connsiteY4" fmla="*/ 636270 h 929786"/>
                <a:gd name="connsiteX5" fmla="*/ 36424 w 358626"/>
                <a:gd name="connsiteY5" fmla="*/ 320040 h 929786"/>
                <a:gd name="connsiteX6" fmla="*/ 51664 w 358626"/>
                <a:gd name="connsiteY6" fmla="*/ 38100 h 929786"/>
                <a:gd name="connsiteX0" fmla="*/ 295504 w 360448"/>
                <a:gd name="connsiteY0" fmla="*/ 0 h 929646"/>
                <a:gd name="connsiteX1" fmla="*/ 303124 w 360448"/>
                <a:gd name="connsiteY1" fmla="*/ 320040 h 929646"/>
                <a:gd name="connsiteX2" fmla="*/ 356464 w 360448"/>
                <a:gd name="connsiteY2" fmla="*/ 628650 h 929646"/>
                <a:gd name="connsiteX3" fmla="*/ 181204 w 360448"/>
                <a:gd name="connsiteY3" fmla="*/ 929640 h 929646"/>
                <a:gd name="connsiteX4" fmla="*/ 229 w 360448"/>
                <a:gd name="connsiteY4" fmla="*/ 636270 h 929646"/>
                <a:gd name="connsiteX5" fmla="*/ 36424 w 360448"/>
                <a:gd name="connsiteY5" fmla="*/ 320040 h 929646"/>
                <a:gd name="connsiteX6" fmla="*/ 51664 w 360448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304940 w 356702"/>
                <a:gd name="connsiteY0" fmla="*/ 0 h 899166"/>
                <a:gd name="connsiteX1" fmla="*/ 303124 w 356702"/>
                <a:gd name="connsiteY1" fmla="*/ 289560 h 899166"/>
                <a:gd name="connsiteX2" fmla="*/ 356464 w 356702"/>
                <a:gd name="connsiteY2" fmla="*/ 598170 h 899166"/>
                <a:gd name="connsiteX3" fmla="*/ 181204 w 356702"/>
                <a:gd name="connsiteY3" fmla="*/ 899160 h 899166"/>
                <a:gd name="connsiteX4" fmla="*/ 229 w 356702"/>
                <a:gd name="connsiteY4" fmla="*/ 605790 h 899166"/>
                <a:gd name="connsiteX5" fmla="*/ 36424 w 356702"/>
                <a:gd name="connsiteY5" fmla="*/ 289560 h 899166"/>
                <a:gd name="connsiteX6" fmla="*/ 51664 w 356702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301664 w 362433"/>
                <a:gd name="connsiteY0" fmla="*/ 0 h 883926"/>
                <a:gd name="connsiteX1" fmla="*/ 290120 w 362433"/>
                <a:gd name="connsiteY1" fmla="*/ 201295 h 883926"/>
                <a:gd name="connsiteX2" fmla="*/ 359850 w 362433"/>
                <a:gd name="connsiteY2" fmla="*/ 582930 h 883926"/>
                <a:gd name="connsiteX3" fmla="*/ 184590 w 362433"/>
                <a:gd name="connsiteY3" fmla="*/ 883920 h 883926"/>
                <a:gd name="connsiteX4" fmla="*/ 3615 w 362433"/>
                <a:gd name="connsiteY4" fmla="*/ 590550 h 883926"/>
                <a:gd name="connsiteX5" fmla="*/ 62012 w 362433"/>
                <a:gd name="connsiteY5" fmla="*/ 208280 h 883926"/>
                <a:gd name="connsiteX6" fmla="*/ 41174 w 362433"/>
                <a:gd name="connsiteY6" fmla="*/ 0 h 883926"/>
                <a:gd name="connsiteX0" fmla="*/ 304439 w 362420"/>
                <a:gd name="connsiteY0" fmla="*/ 0 h 891546"/>
                <a:gd name="connsiteX1" fmla="*/ 290120 w 362420"/>
                <a:gd name="connsiteY1" fmla="*/ 208915 h 891546"/>
                <a:gd name="connsiteX2" fmla="*/ 359850 w 362420"/>
                <a:gd name="connsiteY2" fmla="*/ 590550 h 891546"/>
                <a:gd name="connsiteX3" fmla="*/ 184590 w 362420"/>
                <a:gd name="connsiteY3" fmla="*/ 891540 h 891546"/>
                <a:gd name="connsiteX4" fmla="*/ 3615 w 362420"/>
                <a:gd name="connsiteY4" fmla="*/ 598170 h 891546"/>
                <a:gd name="connsiteX5" fmla="*/ 62012 w 362420"/>
                <a:gd name="connsiteY5" fmla="*/ 215900 h 891546"/>
                <a:gd name="connsiteX6" fmla="*/ 41174 w 362420"/>
                <a:gd name="connsiteY6" fmla="*/ 7620 h 891546"/>
                <a:gd name="connsiteX0" fmla="*/ 305553 w 363534"/>
                <a:gd name="connsiteY0" fmla="*/ 0 h 891546"/>
                <a:gd name="connsiteX1" fmla="*/ 291234 w 363534"/>
                <a:gd name="connsiteY1" fmla="*/ 208915 h 891546"/>
                <a:gd name="connsiteX2" fmla="*/ 360964 w 363534"/>
                <a:gd name="connsiteY2" fmla="*/ 590550 h 891546"/>
                <a:gd name="connsiteX3" fmla="*/ 185704 w 363534"/>
                <a:gd name="connsiteY3" fmla="*/ 891540 h 891546"/>
                <a:gd name="connsiteX4" fmla="*/ 4729 w 363534"/>
                <a:gd name="connsiteY4" fmla="*/ 598170 h 891546"/>
                <a:gd name="connsiteX5" fmla="*/ 52025 w 363534"/>
                <a:gd name="connsiteY5" fmla="*/ 210185 h 891546"/>
                <a:gd name="connsiteX6" fmla="*/ 42288 w 363534"/>
                <a:gd name="connsiteY6" fmla="*/ 7620 h 891546"/>
                <a:gd name="connsiteX0" fmla="*/ 305554 w 364931"/>
                <a:gd name="connsiteY0" fmla="*/ 0 h 891546"/>
                <a:gd name="connsiteX1" fmla="*/ 307886 w 364931"/>
                <a:gd name="connsiteY1" fmla="*/ 212725 h 891546"/>
                <a:gd name="connsiteX2" fmla="*/ 360965 w 364931"/>
                <a:gd name="connsiteY2" fmla="*/ 590550 h 891546"/>
                <a:gd name="connsiteX3" fmla="*/ 185705 w 364931"/>
                <a:gd name="connsiteY3" fmla="*/ 891540 h 891546"/>
                <a:gd name="connsiteX4" fmla="*/ 4730 w 364931"/>
                <a:gd name="connsiteY4" fmla="*/ 598170 h 891546"/>
                <a:gd name="connsiteX5" fmla="*/ 52026 w 364931"/>
                <a:gd name="connsiteY5" fmla="*/ 210185 h 891546"/>
                <a:gd name="connsiteX6" fmla="*/ 42289 w 364931"/>
                <a:gd name="connsiteY6" fmla="*/ 7620 h 89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4931" h="891546">
                  <a:moveTo>
                    <a:pt x="305554" y="0"/>
                  </a:moveTo>
                  <a:cubicBezTo>
                    <a:pt x="284190" y="30480"/>
                    <a:pt x="298651" y="114300"/>
                    <a:pt x="307886" y="212725"/>
                  </a:cubicBezTo>
                  <a:cubicBezTo>
                    <a:pt x="317121" y="311150"/>
                    <a:pt x="381328" y="477414"/>
                    <a:pt x="360965" y="590550"/>
                  </a:cubicBezTo>
                  <a:cubicBezTo>
                    <a:pt x="340602" y="703686"/>
                    <a:pt x="245077" y="890270"/>
                    <a:pt x="185705" y="891540"/>
                  </a:cubicBezTo>
                  <a:cubicBezTo>
                    <a:pt x="126333" y="892810"/>
                    <a:pt x="27010" y="711729"/>
                    <a:pt x="4730" y="598170"/>
                  </a:cubicBezTo>
                  <a:cubicBezTo>
                    <a:pt x="-17550" y="484611"/>
                    <a:pt x="45766" y="308610"/>
                    <a:pt x="52026" y="210185"/>
                  </a:cubicBezTo>
                  <a:cubicBezTo>
                    <a:pt x="58286" y="111760"/>
                    <a:pt x="63204" y="43498"/>
                    <a:pt x="42289" y="7620"/>
                  </a:cubicBezTo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rgbClr val="996633"/>
              </a:solidFill>
              <a:prstDash val="solid"/>
              <a:round/>
              <a:headEnd type="oval" w="sm" len="sm"/>
              <a:tailEnd type="oval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551" name="Rettangolo 550"/>
          <p:cNvSpPr/>
          <p:nvPr/>
        </p:nvSpPr>
        <p:spPr>
          <a:xfrm>
            <a:off x="8379205" y="4760755"/>
            <a:ext cx="916564" cy="738664"/>
          </a:xfrm>
          <a:prstGeom prst="rect">
            <a:avLst/>
          </a:prstGeom>
        </p:spPr>
        <p:txBody>
          <a:bodyPr wrap="square" lIns="36000" rIns="36000" anchor="ctr" anchorCtr="1">
            <a:spAutoFit/>
          </a:bodyPr>
          <a:lstStyle/>
          <a:p>
            <a:pPr algn="ctr"/>
            <a:r>
              <a:rPr lang="en-GB" sz="1400" b="1" dirty="0" smtClean="0">
                <a:latin typeface="Calibri" panose="020F0502020204030204" pitchFamily="34" charset="0"/>
              </a:rPr>
              <a:t>Bubble Flow Meter</a:t>
            </a:r>
            <a:endParaRPr lang="en-GB" sz="1400" b="1" dirty="0">
              <a:latin typeface="Calibri" panose="020F0502020204030204" pitchFamily="34" charset="0"/>
            </a:endParaRPr>
          </a:p>
        </p:txBody>
      </p:sp>
      <p:grpSp>
        <p:nvGrpSpPr>
          <p:cNvPr id="94" name="Gruppo 93"/>
          <p:cNvGrpSpPr/>
          <p:nvPr/>
        </p:nvGrpSpPr>
        <p:grpSpPr>
          <a:xfrm>
            <a:off x="8671892" y="2780928"/>
            <a:ext cx="1234554" cy="1241299"/>
            <a:chOff x="8671892" y="3068960"/>
            <a:chExt cx="1234554" cy="1241299"/>
          </a:xfrm>
        </p:grpSpPr>
        <p:sp>
          <p:nvSpPr>
            <p:cNvPr id="13" name="Trapezio 12"/>
            <p:cNvSpPr/>
            <p:nvPr/>
          </p:nvSpPr>
          <p:spPr bwMode="auto">
            <a:xfrm>
              <a:off x="8671892" y="3973164"/>
              <a:ext cx="1234554" cy="337095"/>
            </a:xfrm>
            <a:prstGeom prst="trapezoid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Rettangolo arrotondato 13"/>
            <p:cNvSpPr/>
            <p:nvPr/>
          </p:nvSpPr>
          <p:spPr bwMode="auto">
            <a:xfrm>
              <a:off x="8717845" y="3068960"/>
              <a:ext cx="1142646" cy="746035"/>
            </a:xfrm>
            <a:prstGeom prst="roundRect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1" name="Rettangolo arrotondato 260"/>
            <p:cNvSpPr/>
            <p:nvPr/>
          </p:nvSpPr>
          <p:spPr bwMode="auto">
            <a:xfrm>
              <a:off x="8908669" y="3814995"/>
              <a:ext cx="760998" cy="156120"/>
            </a:xfrm>
            <a:prstGeom prst="roundRect">
              <a:avLst>
                <a:gd name="adj" fmla="val 0"/>
              </a:avLst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6" name="Rettangolo arrotondato 395"/>
            <p:cNvSpPr/>
            <p:nvPr/>
          </p:nvSpPr>
          <p:spPr bwMode="auto">
            <a:xfrm>
              <a:off x="8807003" y="3148691"/>
              <a:ext cx="945007" cy="574712"/>
            </a:xfrm>
            <a:prstGeom prst="round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9" name="Ritardo 18"/>
          <p:cNvSpPr/>
          <p:nvPr/>
        </p:nvSpPr>
        <p:spPr bwMode="auto">
          <a:xfrm rot="16200000">
            <a:off x="-352380" y="5250361"/>
            <a:ext cx="1878100" cy="397351"/>
          </a:xfrm>
          <a:prstGeom prst="flowChartDelay">
            <a:avLst/>
          </a:prstGeom>
          <a:solidFill>
            <a:srgbClr val="EBFFFF"/>
          </a:solidFill>
          <a:ln w="12700" cap="flat" cmpd="sng" algn="ctr">
            <a:solidFill>
              <a:srgbClr val="008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8000" rIns="91440" bIns="18000" numCol="1" rtlCol="0" anchor="t" anchorCtr="0" compatLnSpc="1">
            <a:prstTxWarp prst="textNoShape">
              <a:avLst/>
            </a:prstTxWarp>
            <a:noAutofit/>
          </a:bodyPr>
          <a:lstStyle/>
          <a:p>
            <a:pPr lvl="0" algn="ctr"/>
            <a:r>
              <a:rPr lang="it-IT" sz="1600" b="1" dirty="0">
                <a:solidFill>
                  <a:srgbClr val="008000"/>
                </a:solidFill>
                <a:latin typeface="Calibri" panose="020F0502020204030204" pitchFamily="34" charset="0"/>
              </a:rPr>
              <a:t>N</a:t>
            </a:r>
            <a:r>
              <a:rPr lang="it-IT" sz="1600" b="1" baseline="-25000" dirty="0">
                <a:solidFill>
                  <a:srgbClr val="008000"/>
                </a:solidFill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272" name="Ritardo 271"/>
          <p:cNvSpPr/>
          <p:nvPr/>
        </p:nvSpPr>
        <p:spPr bwMode="auto">
          <a:xfrm rot="16200000">
            <a:off x="439708" y="5250360"/>
            <a:ext cx="1878100" cy="397351"/>
          </a:xfrm>
          <a:prstGeom prst="flowChartDelay">
            <a:avLst/>
          </a:prstGeom>
          <a:solidFill>
            <a:srgbClr val="EBFFFF"/>
          </a:solidFill>
          <a:ln w="12700" cap="flat" cmpd="sng" algn="ctr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8000" rIns="91440" bIns="18000" numCol="1" rtlCol="0" anchor="t" anchorCtr="0" compatLnSpc="1">
            <a:prstTxWarp prst="textNoShape">
              <a:avLst/>
            </a:prstTxWarp>
            <a:noAutofit/>
          </a:bodyPr>
          <a:lstStyle/>
          <a:p>
            <a:pPr lvl="0" algn="ctr"/>
            <a:r>
              <a:rPr lang="it-IT" sz="1600" b="1" dirty="0">
                <a:solidFill>
                  <a:srgbClr val="2D2DB9"/>
                </a:solidFill>
                <a:latin typeface="Calibri" panose="020F0502020204030204" pitchFamily="34" charset="0"/>
              </a:rPr>
              <a:t>O</a:t>
            </a:r>
            <a:r>
              <a:rPr lang="it-IT" sz="1600" b="1" baseline="-25000" dirty="0">
                <a:solidFill>
                  <a:srgbClr val="2D2DB9"/>
                </a:solidFill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273" name="Ritardo 272"/>
          <p:cNvSpPr/>
          <p:nvPr/>
        </p:nvSpPr>
        <p:spPr bwMode="auto">
          <a:xfrm rot="16200000">
            <a:off x="1231797" y="5250361"/>
            <a:ext cx="1878100" cy="397351"/>
          </a:xfrm>
          <a:prstGeom prst="flowChartDelay">
            <a:avLst/>
          </a:prstGeom>
          <a:solidFill>
            <a:srgbClr val="EBFFFF"/>
          </a:solidFill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8000" rIns="91440" bIns="18000" numCol="1" rtlCol="0" anchor="t" anchorCtr="0" compatLnSpc="1">
            <a:prstTxWarp prst="textNoShape">
              <a:avLst/>
            </a:prstTxWarp>
            <a:noAutofit/>
          </a:bodyPr>
          <a:lstStyle/>
          <a:p>
            <a:pPr lvl="0" algn="ctr"/>
            <a:r>
              <a:rPr lang="it-IT" sz="1600" b="1" dirty="0" smtClean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rPr>
              <a:t>CH</a:t>
            </a:r>
            <a:r>
              <a:rPr lang="it-IT" sz="1600" b="1" baseline="-25000" dirty="0" smtClean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rPr>
              <a:t>4</a:t>
            </a:r>
            <a:endParaRPr lang="it-IT" sz="1600" b="1" baseline="-25000" dirty="0">
              <a:solidFill>
                <a:schemeClr val="bg1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74" name="Ritardo 273"/>
          <p:cNvSpPr/>
          <p:nvPr/>
        </p:nvSpPr>
        <p:spPr bwMode="auto">
          <a:xfrm rot="16200000">
            <a:off x="1961124" y="5250360"/>
            <a:ext cx="1878100" cy="397351"/>
          </a:xfrm>
          <a:prstGeom prst="flowChartDelay">
            <a:avLst/>
          </a:prstGeom>
          <a:solidFill>
            <a:srgbClr val="EBFFFF"/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8000" rIns="91440" bIns="18000" numCol="1" rtlCol="0" anchor="t" anchorCtr="0" compatLnSpc="1">
            <a:prstTxWarp prst="textNoShape">
              <a:avLst/>
            </a:prstTxWarp>
            <a:noAutofit/>
          </a:bodyPr>
          <a:lstStyle/>
          <a:p>
            <a:pPr lvl="0" algn="ctr"/>
            <a:r>
              <a:rPr lang="it-IT" sz="1600" b="1">
                <a:solidFill>
                  <a:srgbClr val="FF00FF"/>
                </a:solidFill>
                <a:latin typeface="Calibri" panose="020F0502020204030204" pitchFamily="34" charset="0"/>
              </a:rPr>
              <a:t>CO</a:t>
            </a:r>
            <a:r>
              <a:rPr lang="it-IT" sz="1600" b="1" baseline="-25000">
                <a:solidFill>
                  <a:srgbClr val="FF00FF"/>
                </a:solidFill>
                <a:latin typeface="Calibri" panose="020F0502020204030204" pitchFamily="34" charset="0"/>
              </a:rPr>
              <a:t>2</a:t>
            </a:r>
            <a:endParaRPr lang="it-IT" sz="1600" b="1" baseline="-25000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sp>
        <p:nvSpPr>
          <p:cNvPr id="275" name="Ritardo 274"/>
          <p:cNvSpPr/>
          <p:nvPr/>
        </p:nvSpPr>
        <p:spPr bwMode="auto">
          <a:xfrm rot="16200000">
            <a:off x="458958" y="4417159"/>
            <a:ext cx="257950" cy="153840"/>
          </a:xfrm>
          <a:prstGeom prst="flowChartDelay">
            <a:avLst/>
          </a:prstGeom>
          <a:solidFill>
            <a:srgbClr val="EBFFFF"/>
          </a:solidFill>
          <a:ln w="12700" cap="flat" cmpd="sng" algn="ctr">
            <a:solidFill>
              <a:srgbClr val="008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7" name="Ritardo 276"/>
          <p:cNvSpPr/>
          <p:nvPr/>
        </p:nvSpPr>
        <p:spPr bwMode="auto">
          <a:xfrm rot="16200000">
            <a:off x="1247613" y="4417159"/>
            <a:ext cx="257950" cy="153840"/>
          </a:xfrm>
          <a:prstGeom prst="flowChartDelay">
            <a:avLst/>
          </a:prstGeom>
          <a:solidFill>
            <a:srgbClr val="EBFFFF"/>
          </a:solidFill>
          <a:ln w="12700" cap="flat" cmpd="sng" algn="ctr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3" name="Ritardo 282"/>
          <p:cNvSpPr/>
          <p:nvPr/>
        </p:nvSpPr>
        <p:spPr bwMode="auto">
          <a:xfrm rot="16200000">
            <a:off x="2039701" y="4417159"/>
            <a:ext cx="257950" cy="153840"/>
          </a:xfrm>
          <a:prstGeom prst="flowChartDelay">
            <a:avLst/>
          </a:prstGeom>
          <a:solidFill>
            <a:srgbClr val="EBFFFF"/>
          </a:solidFill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4" name="Ritardo 283"/>
          <p:cNvSpPr/>
          <p:nvPr/>
        </p:nvSpPr>
        <p:spPr bwMode="auto">
          <a:xfrm rot="16200000">
            <a:off x="2772462" y="4417159"/>
            <a:ext cx="257950" cy="153840"/>
          </a:xfrm>
          <a:prstGeom prst="flowChartDelay">
            <a:avLst/>
          </a:prstGeom>
          <a:solidFill>
            <a:srgbClr val="EBFFFF"/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6" name="Connettore 4 25"/>
          <p:cNvCxnSpPr>
            <a:stCxn id="275" idx="0"/>
            <a:endCxn id="295" idx="1"/>
          </p:cNvCxnSpPr>
          <p:nvPr/>
        </p:nvCxnSpPr>
        <p:spPr bwMode="auto">
          <a:xfrm rot="10800000">
            <a:off x="390973" y="3654725"/>
            <a:ext cx="120041" cy="839355"/>
          </a:xfrm>
          <a:prstGeom prst="bentConnector3">
            <a:avLst>
              <a:gd name="adj1" fmla="val 290435"/>
            </a:avLst>
          </a:prstGeom>
          <a:solidFill>
            <a:srgbClr val="EBFFFF"/>
          </a:solidFill>
          <a:ln w="1270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" name="Connettore 4 285"/>
          <p:cNvCxnSpPr>
            <a:stCxn id="277" idx="0"/>
            <a:endCxn id="296" idx="1"/>
          </p:cNvCxnSpPr>
          <p:nvPr/>
        </p:nvCxnSpPr>
        <p:spPr bwMode="auto">
          <a:xfrm rot="10800000">
            <a:off x="1183060" y="3648523"/>
            <a:ext cx="116608" cy="845557"/>
          </a:xfrm>
          <a:prstGeom prst="bentConnector3">
            <a:avLst>
              <a:gd name="adj1" fmla="val 296041"/>
            </a:avLst>
          </a:prstGeom>
          <a:solidFill>
            <a:srgbClr val="EBFFFF"/>
          </a:solidFill>
          <a:ln w="12700" cap="flat" cmpd="sng" algn="ctr">
            <a:solidFill>
              <a:srgbClr val="0000CC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" name="Connettore 4 286"/>
          <p:cNvCxnSpPr>
            <a:stCxn id="283" idx="0"/>
            <a:endCxn id="297" idx="1"/>
          </p:cNvCxnSpPr>
          <p:nvPr/>
        </p:nvCxnSpPr>
        <p:spPr bwMode="auto">
          <a:xfrm rot="10800000">
            <a:off x="1977420" y="3642321"/>
            <a:ext cx="114336" cy="851759"/>
          </a:xfrm>
          <a:prstGeom prst="bentConnector3">
            <a:avLst>
              <a:gd name="adj1" fmla="val 299937"/>
            </a:avLst>
          </a:prstGeom>
          <a:solidFill>
            <a:srgbClr val="EBFFFF"/>
          </a:solidFill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9" name="Connettore 4 288"/>
          <p:cNvCxnSpPr>
            <a:stCxn id="284" idx="0"/>
            <a:endCxn id="298" idx="1"/>
          </p:cNvCxnSpPr>
          <p:nvPr/>
        </p:nvCxnSpPr>
        <p:spPr bwMode="auto">
          <a:xfrm rot="10800000">
            <a:off x="2727667" y="3636119"/>
            <a:ext cx="96850" cy="857961"/>
          </a:xfrm>
          <a:prstGeom prst="bentConnector3">
            <a:avLst>
              <a:gd name="adj1" fmla="val 336035"/>
            </a:avLst>
          </a:prstGeom>
          <a:solidFill>
            <a:srgbClr val="EBFFFF"/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0" name="Ritardo 289"/>
          <p:cNvSpPr/>
          <p:nvPr/>
        </p:nvSpPr>
        <p:spPr bwMode="auto">
          <a:xfrm rot="16200000">
            <a:off x="4667975" y="5254331"/>
            <a:ext cx="1878100" cy="397351"/>
          </a:xfrm>
          <a:prstGeom prst="flowChartDelay">
            <a:avLst/>
          </a:prstGeom>
          <a:solidFill>
            <a:srgbClr val="EBF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8000" rIns="91440" bIns="18000" numCol="1" rtlCol="0" anchor="t" anchorCtr="0" compatLnSpc="1">
            <a:prstTxWarp prst="textNoShape">
              <a:avLst/>
            </a:prstTxWarp>
            <a:noAutofit/>
          </a:bodyPr>
          <a:lstStyle/>
          <a:p>
            <a:pPr lvl="0" algn="ctr"/>
            <a:r>
              <a:rPr lang="it-IT" sz="1600" b="1">
                <a:solidFill>
                  <a:srgbClr val="FF0000"/>
                </a:solidFill>
                <a:latin typeface="Calibri" panose="020F0502020204030204" pitchFamily="34" charset="0"/>
              </a:rPr>
              <a:t>Ar</a:t>
            </a:r>
            <a:endParaRPr lang="it-IT" sz="16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92" name="Ritardo 291"/>
          <p:cNvSpPr/>
          <p:nvPr/>
        </p:nvSpPr>
        <p:spPr bwMode="auto">
          <a:xfrm rot="16200000">
            <a:off x="5473787" y="4421130"/>
            <a:ext cx="257950" cy="153840"/>
          </a:xfrm>
          <a:prstGeom prst="flowChartDelay">
            <a:avLst/>
          </a:prstGeom>
          <a:solidFill>
            <a:srgbClr val="EBF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93" name="Connettore 4 292"/>
          <p:cNvCxnSpPr>
            <a:stCxn id="292" idx="0"/>
            <a:endCxn id="164" idx="3"/>
          </p:cNvCxnSpPr>
          <p:nvPr/>
        </p:nvCxnSpPr>
        <p:spPr bwMode="auto">
          <a:xfrm rot="10800000" flipV="1">
            <a:off x="5114898" y="4498049"/>
            <a:ext cx="410945" cy="205"/>
          </a:xfrm>
          <a:prstGeom prst="bentConnector3">
            <a:avLst>
              <a:gd name="adj1" fmla="val 50000"/>
            </a:avLst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3" name="Connettore 4 302"/>
          <p:cNvCxnSpPr>
            <a:stCxn id="162" idx="3"/>
            <a:endCxn id="248" idx="1"/>
          </p:cNvCxnSpPr>
          <p:nvPr/>
        </p:nvCxnSpPr>
        <p:spPr>
          <a:xfrm>
            <a:off x="5719564" y="3372961"/>
            <a:ext cx="1052999" cy="2203"/>
          </a:xfrm>
          <a:prstGeom prst="bentConnector3">
            <a:avLst>
              <a:gd name="adj1" fmla="val 50000"/>
            </a:avLst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7" name="Connettore 4 306"/>
          <p:cNvCxnSpPr>
            <a:stCxn id="194" idx="3"/>
          </p:cNvCxnSpPr>
          <p:nvPr/>
        </p:nvCxnSpPr>
        <p:spPr>
          <a:xfrm>
            <a:off x="5903149" y="1854895"/>
            <a:ext cx="881946" cy="816270"/>
          </a:xfrm>
          <a:prstGeom prst="bentConnector3">
            <a:avLst>
              <a:gd name="adj1" fmla="val 50000"/>
            </a:avLst>
          </a:prstGeom>
          <a:ln w="19050">
            <a:solidFill>
              <a:srgbClr val="00800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3" name="Rettangolo 392"/>
          <p:cNvSpPr/>
          <p:nvPr/>
        </p:nvSpPr>
        <p:spPr>
          <a:xfrm>
            <a:off x="8907456" y="1255286"/>
            <a:ext cx="916564" cy="738664"/>
          </a:xfrm>
          <a:prstGeom prst="rect">
            <a:avLst/>
          </a:prstGeom>
        </p:spPr>
        <p:txBody>
          <a:bodyPr wrap="square" lIns="36000" rIns="36000" anchor="ctr" anchorCtr="1">
            <a:spAutoFit/>
          </a:bodyPr>
          <a:lstStyle/>
          <a:p>
            <a:pPr algn="ctr"/>
            <a:r>
              <a:rPr lang="en-GB" sz="1400" b="1" dirty="0" smtClean="0">
                <a:latin typeface="Calibri" panose="020F0502020204030204" pitchFamily="34" charset="0"/>
              </a:rPr>
              <a:t>Bubble Flow Meter</a:t>
            </a:r>
            <a:endParaRPr lang="en-GB" sz="1400" b="1" dirty="0">
              <a:latin typeface="Calibri" panose="020F0502020204030204" pitchFamily="34" charset="0"/>
            </a:endParaRPr>
          </a:p>
        </p:txBody>
      </p:sp>
      <p:cxnSp>
        <p:nvCxnSpPr>
          <p:cNvPr id="394" name="Connettore 4 393"/>
          <p:cNvCxnSpPr>
            <a:stCxn id="248" idx="3"/>
            <a:endCxn id="13" idx="1"/>
          </p:cNvCxnSpPr>
          <p:nvPr/>
        </p:nvCxnSpPr>
        <p:spPr bwMode="auto">
          <a:xfrm>
            <a:off x="8523205" y="3375164"/>
            <a:ext cx="190824" cy="478516"/>
          </a:xfrm>
          <a:prstGeom prst="bentConnector3">
            <a:avLst>
              <a:gd name="adj1" fmla="val 50000"/>
            </a:avLst>
          </a:prstGeom>
          <a:solidFill>
            <a:srgbClr val="EBFFFF"/>
          </a:solidFill>
          <a:ln w="1905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5" name="Connettore 2 84"/>
          <p:cNvCxnSpPr>
            <a:stCxn id="164" idx="0"/>
            <a:endCxn id="162" idx="2"/>
          </p:cNvCxnSpPr>
          <p:nvPr/>
        </p:nvCxnSpPr>
        <p:spPr bwMode="auto">
          <a:xfrm flipV="1">
            <a:off x="4882746" y="3573016"/>
            <a:ext cx="8726" cy="667870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Figura a mano libera 94"/>
          <p:cNvSpPr/>
          <p:nvPr/>
        </p:nvSpPr>
        <p:spPr bwMode="auto">
          <a:xfrm>
            <a:off x="8812340" y="2916997"/>
            <a:ext cx="905383" cy="418220"/>
          </a:xfrm>
          <a:custGeom>
            <a:avLst/>
            <a:gdLst>
              <a:gd name="connsiteX0" fmla="*/ 0 w 1550020"/>
              <a:gd name="connsiteY0" fmla="*/ 479602 h 575034"/>
              <a:gd name="connsiteX1" fmla="*/ 379142 w 1550020"/>
              <a:gd name="connsiteY1" fmla="*/ 490753 h 575034"/>
              <a:gd name="connsiteX2" fmla="*/ 457200 w 1550020"/>
              <a:gd name="connsiteY2" fmla="*/ 245427 h 575034"/>
              <a:gd name="connsiteX3" fmla="*/ 591015 w 1550020"/>
              <a:gd name="connsiteY3" fmla="*/ 234275 h 575034"/>
              <a:gd name="connsiteX4" fmla="*/ 602166 w 1550020"/>
              <a:gd name="connsiteY4" fmla="*/ 501905 h 575034"/>
              <a:gd name="connsiteX5" fmla="*/ 981307 w 1550020"/>
              <a:gd name="connsiteY5" fmla="*/ 535358 h 575034"/>
              <a:gd name="connsiteX6" fmla="*/ 1092820 w 1550020"/>
              <a:gd name="connsiteY6" fmla="*/ 100 h 575034"/>
              <a:gd name="connsiteX7" fmla="*/ 1148576 w 1550020"/>
              <a:gd name="connsiteY7" fmla="*/ 490753 h 575034"/>
              <a:gd name="connsiteX8" fmla="*/ 1416205 w 1550020"/>
              <a:gd name="connsiteY8" fmla="*/ 546509 h 575034"/>
              <a:gd name="connsiteX9" fmla="*/ 1550020 w 1550020"/>
              <a:gd name="connsiteY9" fmla="*/ 546509 h 575034"/>
              <a:gd name="connsiteX0" fmla="*/ 0 w 1550020"/>
              <a:gd name="connsiteY0" fmla="*/ 479602 h 574606"/>
              <a:gd name="connsiteX1" fmla="*/ 379142 w 1550020"/>
              <a:gd name="connsiteY1" fmla="*/ 490753 h 574606"/>
              <a:gd name="connsiteX2" fmla="*/ 457200 w 1550020"/>
              <a:gd name="connsiteY2" fmla="*/ 245427 h 574606"/>
              <a:gd name="connsiteX3" fmla="*/ 602166 w 1550020"/>
              <a:gd name="connsiteY3" fmla="*/ 501905 h 574606"/>
              <a:gd name="connsiteX4" fmla="*/ 981307 w 1550020"/>
              <a:gd name="connsiteY4" fmla="*/ 535358 h 574606"/>
              <a:gd name="connsiteX5" fmla="*/ 1092820 w 1550020"/>
              <a:gd name="connsiteY5" fmla="*/ 100 h 574606"/>
              <a:gd name="connsiteX6" fmla="*/ 1148576 w 1550020"/>
              <a:gd name="connsiteY6" fmla="*/ 490753 h 574606"/>
              <a:gd name="connsiteX7" fmla="*/ 1416205 w 1550020"/>
              <a:gd name="connsiteY7" fmla="*/ 546509 h 574606"/>
              <a:gd name="connsiteX8" fmla="*/ 1550020 w 1550020"/>
              <a:gd name="connsiteY8" fmla="*/ 546509 h 574606"/>
              <a:gd name="connsiteX0" fmla="*/ 0 w 1550020"/>
              <a:gd name="connsiteY0" fmla="*/ 479602 h 574606"/>
              <a:gd name="connsiteX1" fmla="*/ 379142 w 1550020"/>
              <a:gd name="connsiteY1" fmla="*/ 490753 h 574606"/>
              <a:gd name="connsiteX2" fmla="*/ 457200 w 1550020"/>
              <a:gd name="connsiteY2" fmla="*/ 245427 h 574606"/>
              <a:gd name="connsiteX3" fmla="*/ 602166 w 1550020"/>
              <a:gd name="connsiteY3" fmla="*/ 501905 h 574606"/>
              <a:gd name="connsiteX4" fmla="*/ 981307 w 1550020"/>
              <a:gd name="connsiteY4" fmla="*/ 535358 h 574606"/>
              <a:gd name="connsiteX5" fmla="*/ 1092820 w 1550020"/>
              <a:gd name="connsiteY5" fmla="*/ 100 h 574606"/>
              <a:gd name="connsiteX6" fmla="*/ 1148576 w 1550020"/>
              <a:gd name="connsiteY6" fmla="*/ 490753 h 574606"/>
              <a:gd name="connsiteX7" fmla="*/ 1416205 w 1550020"/>
              <a:gd name="connsiteY7" fmla="*/ 546509 h 574606"/>
              <a:gd name="connsiteX8" fmla="*/ 1550020 w 1550020"/>
              <a:gd name="connsiteY8" fmla="*/ 546509 h 574606"/>
              <a:gd name="connsiteX0" fmla="*/ 0 w 1550020"/>
              <a:gd name="connsiteY0" fmla="*/ 479602 h 574606"/>
              <a:gd name="connsiteX1" fmla="*/ 379142 w 1550020"/>
              <a:gd name="connsiteY1" fmla="*/ 490753 h 574606"/>
              <a:gd name="connsiteX2" fmla="*/ 457200 w 1550020"/>
              <a:gd name="connsiteY2" fmla="*/ 245427 h 574606"/>
              <a:gd name="connsiteX3" fmla="*/ 602166 w 1550020"/>
              <a:gd name="connsiteY3" fmla="*/ 501905 h 574606"/>
              <a:gd name="connsiteX4" fmla="*/ 981307 w 1550020"/>
              <a:gd name="connsiteY4" fmla="*/ 535358 h 574606"/>
              <a:gd name="connsiteX5" fmla="*/ 1092820 w 1550020"/>
              <a:gd name="connsiteY5" fmla="*/ 100 h 574606"/>
              <a:gd name="connsiteX6" fmla="*/ 1148576 w 1550020"/>
              <a:gd name="connsiteY6" fmla="*/ 490753 h 574606"/>
              <a:gd name="connsiteX7" fmla="*/ 1550020 w 1550020"/>
              <a:gd name="connsiteY7" fmla="*/ 546509 h 574606"/>
              <a:gd name="connsiteX0" fmla="*/ 0 w 1550020"/>
              <a:gd name="connsiteY0" fmla="*/ 479602 h 574606"/>
              <a:gd name="connsiteX1" fmla="*/ 379142 w 1550020"/>
              <a:gd name="connsiteY1" fmla="*/ 490753 h 574606"/>
              <a:gd name="connsiteX2" fmla="*/ 457200 w 1550020"/>
              <a:gd name="connsiteY2" fmla="*/ 245427 h 574606"/>
              <a:gd name="connsiteX3" fmla="*/ 602166 w 1550020"/>
              <a:gd name="connsiteY3" fmla="*/ 501905 h 574606"/>
              <a:gd name="connsiteX4" fmla="*/ 981307 w 1550020"/>
              <a:gd name="connsiteY4" fmla="*/ 535358 h 574606"/>
              <a:gd name="connsiteX5" fmla="*/ 1092820 w 1550020"/>
              <a:gd name="connsiteY5" fmla="*/ 100 h 574606"/>
              <a:gd name="connsiteX6" fmla="*/ 1148576 w 1550020"/>
              <a:gd name="connsiteY6" fmla="*/ 490753 h 574606"/>
              <a:gd name="connsiteX7" fmla="*/ 1550020 w 1550020"/>
              <a:gd name="connsiteY7" fmla="*/ 546509 h 574606"/>
              <a:gd name="connsiteX0" fmla="*/ 0 w 1550020"/>
              <a:gd name="connsiteY0" fmla="*/ 479602 h 546509"/>
              <a:gd name="connsiteX1" fmla="*/ 379142 w 1550020"/>
              <a:gd name="connsiteY1" fmla="*/ 490753 h 546509"/>
              <a:gd name="connsiteX2" fmla="*/ 457200 w 1550020"/>
              <a:gd name="connsiteY2" fmla="*/ 245427 h 546509"/>
              <a:gd name="connsiteX3" fmla="*/ 602166 w 1550020"/>
              <a:gd name="connsiteY3" fmla="*/ 501905 h 546509"/>
              <a:gd name="connsiteX4" fmla="*/ 981307 w 1550020"/>
              <a:gd name="connsiteY4" fmla="*/ 535358 h 546509"/>
              <a:gd name="connsiteX5" fmla="*/ 1092820 w 1550020"/>
              <a:gd name="connsiteY5" fmla="*/ 100 h 546509"/>
              <a:gd name="connsiteX6" fmla="*/ 1148576 w 1550020"/>
              <a:gd name="connsiteY6" fmla="*/ 490753 h 546509"/>
              <a:gd name="connsiteX7" fmla="*/ 1550020 w 1550020"/>
              <a:gd name="connsiteY7" fmla="*/ 546509 h 546509"/>
              <a:gd name="connsiteX0" fmla="*/ 0 w 1550020"/>
              <a:gd name="connsiteY0" fmla="*/ 479602 h 546509"/>
              <a:gd name="connsiteX1" fmla="*/ 371522 w 1550020"/>
              <a:gd name="connsiteY1" fmla="*/ 479323 h 546509"/>
              <a:gd name="connsiteX2" fmla="*/ 457200 w 1550020"/>
              <a:gd name="connsiteY2" fmla="*/ 245427 h 546509"/>
              <a:gd name="connsiteX3" fmla="*/ 602166 w 1550020"/>
              <a:gd name="connsiteY3" fmla="*/ 501905 h 546509"/>
              <a:gd name="connsiteX4" fmla="*/ 981307 w 1550020"/>
              <a:gd name="connsiteY4" fmla="*/ 535358 h 546509"/>
              <a:gd name="connsiteX5" fmla="*/ 1092820 w 1550020"/>
              <a:gd name="connsiteY5" fmla="*/ 100 h 546509"/>
              <a:gd name="connsiteX6" fmla="*/ 1148576 w 1550020"/>
              <a:gd name="connsiteY6" fmla="*/ 490753 h 546509"/>
              <a:gd name="connsiteX7" fmla="*/ 1550020 w 1550020"/>
              <a:gd name="connsiteY7" fmla="*/ 546509 h 546509"/>
              <a:gd name="connsiteX0" fmla="*/ 0 w 1550020"/>
              <a:gd name="connsiteY0" fmla="*/ 479602 h 562202"/>
              <a:gd name="connsiteX1" fmla="*/ 371522 w 1550020"/>
              <a:gd name="connsiteY1" fmla="*/ 479323 h 562202"/>
              <a:gd name="connsiteX2" fmla="*/ 457200 w 1550020"/>
              <a:gd name="connsiteY2" fmla="*/ 245427 h 562202"/>
              <a:gd name="connsiteX3" fmla="*/ 602166 w 1550020"/>
              <a:gd name="connsiteY3" fmla="*/ 475235 h 562202"/>
              <a:gd name="connsiteX4" fmla="*/ 981307 w 1550020"/>
              <a:gd name="connsiteY4" fmla="*/ 535358 h 562202"/>
              <a:gd name="connsiteX5" fmla="*/ 1092820 w 1550020"/>
              <a:gd name="connsiteY5" fmla="*/ 100 h 562202"/>
              <a:gd name="connsiteX6" fmla="*/ 1148576 w 1550020"/>
              <a:gd name="connsiteY6" fmla="*/ 490753 h 562202"/>
              <a:gd name="connsiteX7" fmla="*/ 1550020 w 1550020"/>
              <a:gd name="connsiteY7" fmla="*/ 546509 h 562202"/>
              <a:gd name="connsiteX0" fmla="*/ 0 w 1550020"/>
              <a:gd name="connsiteY0" fmla="*/ 479504 h 546411"/>
              <a:gd name="connsiteX1" fmla="*/ 371522 w 1550020"/>
              <a:gd name="connsiteY1" fmla="*/ 479225 h 546411"/>
              <a:gd name="connsiteX2" fmla="*/ 457200 w 1550020"/>
              <a:gd name="connsiteY2" fmla="*/ 245329 h 546411"/>
              <a:gd name="connsiteX3" fmla="*/ 602166 w 1550020"/>
              <a:gd name="connsiteY3" fmla="*/ 475137 h 546411"/>
              <a:gd name="connsiteX4" fmla="*/ 977497 w 1550020"/>
              <a:gd name="connsiteY4" fmla="*/ 485730 h 546411"/>
              <a:gd name="connsiteX5" fmla="*/ 1092820 w 1550020"/>
              <a:gd name="connsiteY5" fmla="*/ 2 h 546411"/>
              <a:gd name="connsiteX6" fmla="*/ 1148576 w 1550020"/>
              <a:gd name="connsiteY6" fmla="*/ 490655 h 546411"/>
              <a:gd name="connsiteX7" fmla="*/ 1550020 w 1550020"/>
              <a:gd name="connsiteY7" fmla="*/ 546411 h 546411"/>
              <a:gd name="connsiteX0" fmla="*/ 0 w 1550020"/>
              <a:gd name="connsiteY0" fmla="*/ 479504 h 546411"/>
              <a:gd name="connsiteX1" fmla="*/ 371522 w 1550020"/>
              <a:gd name="connsiteY1" fmla="*/ 479225 h 546411"/>
              <a:gd name="connsiteX2" fmla="*/ 457200 w 1550020"/>
              <a:gd name="connsiteY2" fmla="*/ 245329 h 546411"/>
              <a:gd name="connsiteX3" fmla="*/ 602166 w 1550020"/>
              <a:gd name="connsiteY3" fmla="*/ 475137 h 546411"/>
              <a:gd name="connsiteX4" fmla="*/ 977497 w 1550020"/>
              <a:gd name="connsiteY4" fmla="*/ 485730 h 546411"/>
              <a:gd name="connsiteX5" fmla="*/ 1092820 w 1550020"/>
              <a:gd name="connsiteY5" fmla="*/ 2 h 546411"/>
              <a:gd name="connsiteX6" fmla="*/ 1148576 w 1550020"/>
              <a:gd name="connsiteY6" fmla="*/ 490655 h 546411"/>
              <a:gd name="connsiteX7" fmla="*/ 1550020 w 1550020"/>
              <a:gd name="connsiteY7" fmla="*/ 546411 h 546411"/>
              <a:gd name="connsiteX0" fmla="*/ 0 w 1550020"/>
              <a:gd name="connsiteY0" fmla="*/ 479515 h 546422"/>
              <a:gd name="connsiteX1" fmla="*/ 371522 w 1550020"/>
              <a:gd name="connsiteY1" fmla="*/ 479236 h 546422"/>
              <a:gd name="connsiteX2" fmla="*/ 457200 w 1550020"/>
              <a:gd name="connsiteY2" fmla="*/ 245340 h 546422"/>
              <a:gd name="connsiteX3" fmla="*/ 602166 w 1550020"/>
              <a:gd name="connsiteY3" fmla="*/ 475148 h 546422"/>
              <a:gd name="connsiteX4" fmla="*/ 977497 w 1550020"/>
              <a:gd name="connsiteY4" fmla="*/ 474311 h 546422"/>
              <a:gd name="connsiteX5" fmla="*/ 1092820 w 1550020"/>
              <a:gd name="connsiteY5" fmla="*/ 13 h 546422"/>
              <a:gd name="connsiteX6" fmla="*/ 1148576 w 1550020"/>
              <a:gd name="connsiteY6" fmla="*/ 490666 h 546422"/>
              <a:gd name="connsiteX7" fmla="*/ 1550020 w 1550020"/>
              <a:gd name="connsiteY7" fmla="*/ 546422 h 546422"/>
              <a:gd name="connsiteX0" fmla="*/ 0 w 1550020"/>
              <a:gd name="connsiteY0" fmla="*/ 479515 h 546422"/>
              <a:gd name="connsiteX1" fmla="*/ 371522 w 1550020"/>
              <a:gd name="connsiteY1" fmla="*/ 479236 h 546422"/>
              <a:gd name="connsiteX2" fmla="*/ 457200 w 1550020"/>
              <a:gd name="connsiteY2" fmla="*/ 245340 h 546422"/>
              <a:gd name="connsiteX3" fmla="*/ 602166 w 1550020"/>
              <a:gd name="connsiteY3" fmla="*/ 475148 h 546422"/>
              <a:gd name="connsiteX4" fmla="*/ 977497 w 1550020"/>
              <a:gd name="connsiteY4" fmla="*/ 474311 h 546422"/>
              <a:gd name="connsiteX5" fmla="*/ 1092820 w 1550020"/>
              <a:gd name="connsiteY5" fmla="*/ 13 h 546422"/>
              <a:gd name="connsiteX6" fmla="*/ 1148576 w 1550020"/>
              <a:gd name="connsiteY6" fmla="*/ 490666 h 546422"/>
              <a:gd name="connsiteX7" fmla="*/ 1550020 w 1550020"/>
              <a:gd name="connsiteY7" fmla="*/ 546422 h 546422"/>
              <a:gd name="connsiteX0" fmla="*/ 0 w 1641460"/>
              <a:gd name="connsiteY0" fmla="*/ 479515 h 529719"/>
              <a:gd name="connsiteX1" fmla="*/ 371522 w 1641460"/>
              <a:gd name="connsiteY1" fmla="*/ 479236 h 529719"/>
              <a:gd name="connsiteX2" fmla="*/ 457200 w 1641460"/>
              <a:gd name="connsiteY2" fmla="*/ 245340 h 529719"/>
              <a:gd name="connsiteX3" fmla="*/ 602166 w 1641460"/>
              <a:gd name="connsiteY3" fmla="*/ 475148 h 529719"/>
              <a:gd name="connsiteX4" fmla="*/ 977497 w 1641460"/>
              <a:gd name="connsiteY4" fmla="*/ 474311 h 529719"/>
              <a:gd name="connsiteX5" fmla="*/ 1092820 w 1641460"/>
              <a:gd name="connsiteY5" fmla="*/ 13 h 529719"/>
              <a:gd name="connsiteX6" fmla="*/ 1148576 w 1641460"/>
              <a:gd name="connsiteY6" fmla="*/ 490666 h 529719"/>
              <a:gd name="connsiteX7" fmla="*/ 1641460 w 1641460"/>
              <a:gd name="connsiteY7" fmla="*/ 500702 h 529719"/>
              <a:gd name="connsiteX0" fmla="*/ 0 w 1641460"/>
              <a:gd name="connsiteY0" fmla="*/ 479504 h 521874"/>
              <a:gd name="connsiteX1" fmla="*/ 371522 w 1641460"/>
              <a:gd name="connsiteY1" fmla="*/ 479225 h 521874"/>
              <a:gd name="connsiteX2" fmla="*/ 457200 w 1641460"/>
              <a:gd name="connsiteY2" fmla="*/ 245329 h 521874"/>
              <a:gd name="connsiteX3" fmla="*/ 602166 w 1641460"/>
              <a:gd name="connsiteY3" fmla="*/ 475137 h 521874"/>
              <a:gd name="connsiteX4" fmla="*/ 977497 w 1641460"/>
              <a:gd name="connsiteY4" fmla="*/ 474300 h 521874"/>
              <a:gd name="connsiteX5" fmla="*/ 1092820 w 1641460"/>
              <a:gd name="connsiteY5" fmla="*/ 2 h 521874"/>
              <a:gd name="connsiteX6" fmla="*/ 1201916 w 1641460"/>
              <a:gd name="connsiteY6" fmla="*/ 479225 h 521874"/>
              <a:gd name="connsiteX7" fmla="*/ 1641460 w 1641460"/>
              <a:gd name="connsiteY7" fmla="*/ 500691 h 521874"/>
              <a:gd name="connsiteX0" fmla="*/ 0 w 1641460"/>
              <a:gd name="connsiteY0" fmla="*/ 479504 h 518544"/>
              <a:gd name="connsiteX1" fmla="*/ 371522 w 1641460"/>
              <a:gd name="connsiteY1" fmla="*/ 479225 h 518544"/>
              <a:gd name="connsiteX2" fmla="*/ 457200 w 1641460"/>
              <a:gd name="connsiteY2" fmla="*/ 245329 h 518544"/>
              <a:gd name="connsiteX3" fmla="*/ 602166 w 1641460"/>
              <a:gd name="connsiteY3" fmla="*/ 475137 h 518544"/>
              <a:gd name="connsiteX4" fmla="*/ 977497 w 1641460"/>
              <a:gd name="connsiteY4" fmla="*/ 474300 h 518544"/>
              <a:gd name="connsiteX5" fmla="*/ 1092820 w 1641460"/>
              <a:gd name="connsiteY5" fmla="*/ 2 h 518544"/>
              <a:gd name="connsiteX6" fmla="*/ 1201916 w 1641460"/>
              <a:gd name="connsiteY6" fmla="*/ 479225 h 518544"/>
              <a:gd name="connsiteX7" fmla="*/ 1315937 w 1641460"/>
              <a:gd name="connsiteY7" fmla="*/ 492422 h 518544"/>
              <a:gd name="connsiteX8" fmla="*/ 1641460 w 1641460"/>
              <a:gd name="connsiteY8" fmla="*/ 500691 h 518544"/>
              <a:gd name="connsiteX0" fmla="*/ 0 w 1641460"/>
              <a:gd name="connsiteY0" fmla="*/ 479504 h 518544"/>
              <a:gd name="connsiteX1" fmla="*/ 371522 w 1641460"/>
              <a:gd name="connsiteY1" fmla="*/ 479225 h 518544"/>
              <a:gd name="connsiteX2" fmla="*/ 457200 w 1641460"/>
              <a:gd name="connsiteY2" fmla="*/ 245329 h 518544"/>
              <a:gd name="connsiteX3" fmla="*/ 602166 w 1641460"/>
              <a:gd name="connsiteY3" fmla="*/ 475137 h 518544"/>
              <a:gd name="connsiteX4" fmla="*/ 977497 w 1641460"/>
              <a:gd name="connsiteY4" fmla="*/ 474300 h 518544"/>
              <a:gd name="connsiteX5" fmla="*/ 1092820 w 1641460"/>
              <a:gd name="connsiteY5" fmla="*/ 2 h 518544"/>
              <a:gd name="connsiteX6" fmla="*/ 1201916 w 1641460"/>
              <a:gd name="connsiteY6" fmla="*/ 479225 h 518544"/>
              <a:gd name="connsiteX7" fmla="*/ 1315937 w 1641460"/>
              <a:gd name="connsiteY7" fmla="*/ 492422 h 518544"/>
              <a:gd name="connsiteX8" fmla="*/ 1641460 w 1641460"/>
              <a:gd name="connsiteY8" fmla="*/ 500691 h 518544"/>
              <a:gd name="connsiteX0" fmla="*/ 0 w 1641460"/>
              <a:gd name="connsiteY0" fmla="*/ 479597 h 501938"/>
              <a:gd name="connsiteX1" fmla="*/ 371522 w 1641460"/>
              <a:gd name="connsiteY1" fmla="*/ 479318 h 501938"/>
              <a:gd name="connsiteX2" fmla="*/ 457200 w 1641460"/>
              <a:gd name="connsiteY2" fmla="*/ 245422 h 501938"/>
              <a:gd name="connsiteX3" fmla="*/ 602166 w 1641460"/>
              <a:gd name="connsiteY3" fmla="*/ 475230 h 501938"/>
              <a:gd name="connsiteX4" fmla="*/ 977497 w 1641460"/>
              <a:gd name="connsiteY4" fmla="*/ 474393 h 501938"/>
              <a:gd name="connsiteX5" fmla="*/ 1092820 w 1641460"/>
              <a:gd name="connsiteY5" fmla="*/ 95 h 501938"/>
              <a:gd name="connsiteX6" fmla="*/ 1194296 w 1641460"/>
              <a:gd name="connsiteY6" fmla="*/ 433598 h 501938"/>
              <a:gd name="connsiteX7" fmla="*/ 1315937 w 1641460"/>
              <a:gd name="connsiteY7" fmla="*/ 492515 h 501938"/>
              <a:gd name="connsiteX8" fmla="*/ 1641460 w 1641460"/>
              <a:gd name="connsiteY8" fmla="*/ 500784 h 501938"/>
              <a:gd name="connsiteX0" fmla="*/ 0 w 1641460"/>
              <a:gd name="connsiteY0" fmla="*/ 479735 h 502076"/>
              <a:gd name="connsiteX1" fmla="*/ 371522 w 1641460"/>
              <a:gd name="connsiteY1" fmla="*/ 479456 h 502076"/>
              <a:gd name="connsiteX2" fmla="*/ 457200 w 1641460"/>
              <a:gd name="connsiteY2" fmla="*/ 245560 h 502076"/>
              <a:gd name="connsiteX3" fmla="*/ 602166 w 1641460"/>
              <a:gd name="connsiteY3" fmla="*/ 475368 h 502076"/>
              <a:gd name="connsiteX4" fmla="*/ 977497 w 1641460"/>
              <a:gd name="connsiteY4" fmla="*/ 474531 h 502076"/>
              <a:gd name="connsiteX5" fmla="*/ 1026377 w 1641460"/>
              <a:gd name="connsiteY5" fmla="*/ 374544 h 502076"/>
              <a:gd name="connsiteX6" fmla="*/ 1092820 w 1641460"/>
              <a:gd name="connsiteY6" fmla="*/ 233 h 502076"/>
              <a:gd name="connsiteX7" fmla="*/ 1194296 w 1641460"/>
              <a:gd name="connsiteY7" fmla="*/ 433736 h 502076"/>
              <a:gd name="connsiteX8" fmla="*/ 1315937 w 1641460"/>
              <a:gd name="connsiteY8" fmla="*/ 492653 h 502076"/>
              <a:gd name="connsiteX9" fmla="*/ 1641460 w 1641460"/>
              <a:gd name="connsiteY9" fmla="*/ 500922 h 502076"/>
              <a:gd name="connsiteX0" fmla="*/ 0 w 1641460"/>
              <a:gd name="connsiteY0" fmla="*/ 479735 h 502076"/>
              <a:gd name="connsiteX1" fmla="*/ 371522 w 1641460"/>
              <a:gd name="connsiteY1" fmla="*/ 479456 h 502076"/>
              <a:gd name="connsiteX2" fmla="*/ 457200 w 1641460"/>
              <a:gd name="connsiteY2" fmla="*/ 245560 h 502076"/>
              <a:gd name="connsiteX3" fmla="*/ 569177 w 1641460"/>
              <a:gd name="connsiteY3" fmla="*/ 408834 h 502076"/>
              <a:gd name="connsiteX4" fmla="*/ 602166 w 1641460"/>
              <a:gd name="connsiteY4" fmla="*/ 475368 h 502076"/>
              <a:gd name="connsiteX5" fmla="*/ 977497 w 1641460"/>
              <a:gd name="connsiteY5" fmla="*/ 474531 h 502076"/>
              <a:gd name="connsiteX6" fmla="*/ 1026377 w 1641460"/>
              <a:gd name="connsiteY6" fmla="*/ 374544 h 502076"/>
              <a:gd name="connsiteX7" fmla="*/ 1092820 w 1641460"/>
              <a:gd name="connsiteY7" fmla="*/ 233 h 502076"/>
              <a:gd name="connsiteX8" fmla="*/ 1194296 w 1641460"/>
              <a:gd name="connsiteY8" fmla="*/ 433736 h 502076"/>
              <a:gd name="connsiteX9" fmla="*/ 1315937 w 1641460"/>
              <a:gd name="connsiteY9" fmla="*/ 492653 h 502076"/>
              <a:gd name="connsiteX10" fmla="*/ 1641460 w 1641460"/>
              <a:gd name="connsiteY10" fmla="*/ 500922 h 502076"/>
              <a:gd name="connsiteX0" fmla="*/ 0 w 1641460"/>
              <a:gd name="connsiteY0" fmla="*/ 479735 h 502076"/>
              <a:gd name="connsiteX1" fmla="*/ 371522 w 1641460"/>
              <a:gd name="connsiteY1" fmla="*/ 479456 h 502076"/>
              <a:gd name="connsiteX2" fmla="*/ 424397 w 1641460"/>
              <a:gd name="connsiteY2" fmla="*/ 424074 h 502076"/>
              <a:gd name="connsiteX3" fmla="*/ 457200 w 1641460"/>
              <a:gd name="connsiteY3" fmla="*/ 245560 h 502076"/>
              <a:gd name="connsiteX4" fmla="*/ 569177 w 1641460"/>
              <a:gd name="connsiteY4" fmla="*/ 408834 h 502076"/>
              <a:gd name="connsiteX5" fmla="*/ 602166 w 1641460"/>
              <a:gd name="connsiteY5" fmla="*/ 475368 h 502076"/>
              <a:gd name="connsiteX6" fmla="*/ 977497 w 1641460"/>
              <a:gd name="connsiteY6" fmla="*/ 474531 h 502076"/>
              <a:gd name="connsiteX7" fmla="*/ 1026377 w 1641460"/>
              <a:gd name="connsiteY7" fmla="*/ 374544 h 502076"/>
              <a:gd name="connsiteX8" fmla="*/ 1092820 w 1641460"/>
              <a:gd name="connsiteY8" fmla="*/ 233 h 502076"/>
              <a:gd name="connsiteX9" fmla="*/ 1194296 w 1641460"/>
              <a:gd name="connsiteY9" fmla="*/ 433736 h 502076"/>
              <a:gd name="connsiteX10" fmla="*/ 1315937 w 1641460"/>
              <a:gd name="connsiteY10" fmla="*/ 492653 h 502076"/>
              <a:gd name="connsiteX11" fmla="*/ 1641460 w 1641460"/>
              <a:gd name="connsiteY11" fmla="*/ 500922 h 502076"/>
              <a:gd name="connsiteX0" fmla="*/ 0 w 1641460"/>
              <a:gd name="connsiteY0" fmla="*/ 479735 h 502076"/>
              <a:gd name="connsiteX1" fmla="*/ 371522 w 1641460"/>
              <a:gd name="connsiteY1" fmla="*/ 479456 h 502076"/>
              <a:gd name="connsiteX2" fmla="*/ 424397 w 1641460"/>
              <a:gd name="connsiteY2" fmla="*/ 424074 h 502076"/>
              <a:gd name="connsiteX3" fmla="*/ 506730 w 1641460"/>
              <a:gd name="connsiteY3" fmla="*/ 66490 h 502076"/>
              <a:gd name="connsiteX4" fmla="*/ 569177 w 1641460"/>
              <a:gd name="connsiteY4" fmla="*/ 408834 h 502076"/>
              <a:gd name="connsiteX5" fmla="*/ 602166 w 1641460"/>
              <a:gd name="connsiteY5" fmla="*/ 475368 h 502076"/>
              <a:gd name="connsiteX6" fmla="*/ 977497 w 1641460"/>
              <a:gd name="connsiteY6" fmla="*/ 474531 h 502076"/>
              <a:gd name="connsiteX7" fmla="*/ 1026377 w 1641460"/>
              <a:gd name="connsiteY7" fmla="*/ 374544 h 502076"/>
              <a:gd name="connsiteX8" fmla="*/ 1092820 w 1641460"/>
              <a:gd name="connsiteY8" fmla="*/ 233 h 502076"/>
              <a:gd name="connsiteX9" fmla="*/ 1194296 w 1641460"/>
              <a:gd name="connsiteY9" fmla="*/ 433736 h 502076"/>
              <a:gd name="connsiteX10" fmla="*/ 1315937 w 1641460"/>
              <a:gd name="connsiteY10" fmla="*/ 492653 h 502076"/>
              <a:gd name="connsiteX11" fmla="*/ 1641460 w 1641460"/>
              <a:gd name="connsiteY11" fmla="*/ 500922 h 502076"/>
              <a:gd name="connsiteX0" fmla="*/ 0 w 1641460"/>
              <a:gd name="connsiteY0" fmla="*/ 609207 h 631548"/>
              <a:gd name="connsiteX1" fmla="*/ 371522 w 1641460"/>
              <a:gd name="connsiteY1" fmla="*/ 608928 h 631548"/>
              <a:gd name="connsiteX2" fmla="*/ 424397 w 1641460"/>
              <a:gd name="connsiteY2" fmla="*/ 553546 h 631548"/>
              <a:gd name="connsiteX3" fmla="*/ 506730 w 1641460"/>
              <a:gd name="connsiteY3" fmla="*/ 195962 h 631548"/>
              <a:gd name="connsiteX4" fmla="*/ 569177 w 1641460"/>
              <a:gd name="connsiteY4" fmla="*/ 538306 h 631548"/>
              <a:gd name="connsiteX5" fmla="*/ 602166 w 1641460"/>
              <a:gd name="connsiteY5" fmla="*/ 604840 h 631548"/>
              <a:gd name="connsiteX6" fmla="*/ 977497 w 1641460"/>
              <a:gd name="connsiteY6" fmla="*/ 604003 h 631548"/>
              <a:gd name="connsiteX7" fmla="*/ 1026377 w 1641460"/>
              <a:gd name="connsiteY7" fmla="*/ 504016 h 631548"/>
              <a:gd name="connsiteX8" fmla="*/ 1108060 w 1641460"/>
              <a:gd name="connsiteY8" fmla="*/ 165 h 631548"/>
              <a:gd name="connsiteX9" fmla="*/ 1194296 w 1641460"/>
              <a:gd name="connsiteY9" fmla="*/ 563208 h 631548"/>
              <a:gd name="connsiteX10" fmla="*/ 1315937 w 1641460"/>
              <a:gd name="connsiteY10" fmla="*/ 622125 h 631548"/>
              <a:gd name="connsiteX11" fmla="*/ 1641460 w 1641460"/>
              <a:gd name="connsiteY11" fmla="*/ 630394 h 631548"/>
              <a:gd name="connsiteX0" fmla="*/ 0 w 1641460"/>
              <a:gd name="connsiteY0" fmla="*/ 609207 h 631548"/>
              <a:gd name="connsiteX1" fmla="*/ 371522 w 1641460"/>
              <a:gd name="connsiteY1" fmla="*/ 608928 h 631548"/>
              <a:gd name="connsiteX2" fmla="*/ 424397 w 1641460"/>
              <a:gd name="connsiteY2" fmla="*/ 553546 h 631548"/>
              <a:gd name="connsiteX3" fmla="*/ 506730 w 1641460"/>
              <a:gd name="connsiteY3" fmla="*/ 195962 h 631548"/>
              <a:gd name="connsiteX4" fmla="*/ 553937 w 1641460"/>
              <a:gd name="connsiteY4" fmla="*/ 492586 h 631548"/>
              <a:gd name="connsiteX5" fmla="*/ 602166 w 1641460"/>
              <a:gd name="connsiteY5" fmla="*/ 604840 h 631548"/>
              <a:gd name="connsiteX6" fmla="*/ 977497 w 1641460"/>
              <a:gd name="connsiteY6" fmla="*/ 604003 h 631548"/>
              <a:gd name="connsiteX7" fmla="*/ 1026377 w 1641460"/>
              <a:gd name="connsiteY7" fmla="*/ 504016 h 631548"/>
              <a:gd name="connsiteX8" fmla="*/ 1108060 w 1641460"/>
              <a:gd name="connsiteY8" fmla="*/ 165 h 631548"/>
              <a:gd name="connsiteX9" fmla="*/ 1194296 w 1641460"/>
              <a:gd name="connsiteY9" fmla="*/ 563208 h 631548"/>
              <a:gd name="connsiteX10" fmla="*/ 1315937 w 1641460"/>
              <a:gd name="connsiteY10" fmla="*/ 622125 h 631548"/>
              <a:gd name="connsiteX11" fmla="*/ 1641460 w 1641460"/>
              <a:gd name="connsiteY11" fmla="*/ 630394 h 631548"/>
              <a:gd name="connsiteX0" fmla="*/ 0 w 1641460"/>
              <a:gd name="connsiteY0" fmla="*/ 609207 h 631548"/>
              <a:gd name="connsiteX1" fmla="*/ 371522 w 1641460"/>
              <a:gd name="connsiteY1" fmla="*/ 608928 h 631548"/>
              <a:gd name="connsiteX2" fmla="*/ 424397 w 1641460"/>
              <a:gd name="connsiteY2" fmla="*/ 553546 h 631548"/>
              <a:gd name="connsiteX3" fmla="*/ 439637 w 1641460"/>
              <a:gd name="connsiteY3" fmla="*/ 504016 h 631548"/>
              <a:gd name="connsiteX4" fmla="*/ 506730 w 1641460"/>
              <a:gd name="connsiteY4" fmla="*/ 195962 h 631548"/>
              <a:gd name="connsiteX5" fmla="*/ 553937 w 1641460"/>
              <a:gd name="connsiteY5" fmla="*/ 492586 h 631548"/>
              <a:gd name="connsiteX6" fmla="*/ 602166 w 1641460"/>
              <a:gd name="connsiteY6" fmla="*/ 604840 h 631548"/>
              <a:gd name="connsiteX7" fmla="*/ 977497 w 1641460"/>
              <a:gd name="connsiteY7" fmla="*/ 604003 h 631548"/>
              <a:gd name="connsiteX8" fmla="*/ 1026377 w 1641460"/>
              <a:gd name="connsiteY8" fmla="*/ 504016 h 631548"/>
              <a:gd name="connsiteX9" fmla="*/ 1108060 w 1641460"/>
              <a:gd name="connsiteY9" fmla="*/ 165 h 631548"/>
              <a:gd name="connsiteX10" fmla="*/ 1194296 w 1641460"/>
              <a:gd name="connsiteY10" fmla="*/ 563208 h 631548"/>
              <a:gd name="connsiteX11" fmla="*/ 1315937 w 1641460"/>
              <a:gd name="connsiteY11" fmla="*/ 622125 h 631548"/>
              <a:gd name="connsiteX12" fmla="*/ 1641460 w 1641460"/>
              <a:gd name="connsiteY12" fmla="*/ 630394 h 631548"/>
              <a:gd name="connsiteX0" fmla="*/ 0 w 1641460"/>
              <a:gd name="connsiteY0" fmla="*/ 609405 h 631746"/>
              <a:gd name="connsiteX1" fmla="*/ 371522 w 1641460"/>
              <a:gd name="connsiteY1" fmla="*/ 609126 h 631746"/>
              <a:gd name="connsiteX2" fmla="*/ 424397 w 1641460"/>
              <a:gd name="connsiteY2" fmla="*/ 553744 h 631746"/>
              <a:gd name="connsiteX3" fmla="*/ 439637 w 1641460"/>
              <a:gd name="connsiteY3" fmla="*/ 504214 h 631746"/>
              <a:gd name="connsiteX4" fmla="*/ 506730 w 1641460"/>
              <a:gd name="connsiteY4" fmla="*/ 196160 h 631746"/>
              <a:gd name="connsiteX5" fmla="*/ 553937 w 1641460"/>
              <a:gd name="connsiteY5" fmla="*/ 492784 h 631746"/>
              <a:gd name="connsiteX6" fmla="*/ 602166 w 1641460"/>
              <a:gd name="connsiteY6" fmla="*/ 605038 h 631746"/>
              <a:gd name="connsiteX7" fmla="*/ 977497 w 1641460"/>
              <a:gd name="connsiteY7" fmla="*/ 604201 h 631746"/>
              <a:gd name="connsiteX8" fmla="*/ 1026377 w 1641460"/>
              <a:gd name="connsiteY8" fmla="*/ 477544 h 631746"/>
              <a:gd name="connsiteX9" fmla="*/ 1108060 w 1641460"/>
              <a:gd name="connsiteY9" fmla="*/ 363 h 631746"/>
              <a:gd name="connsiteX10" fmla="*/ 1194296 w 1641460"/>
              <a:gd name="connsiteY10" fmla="*/ 563406 h 631746"/>
              <a:gd name="connsiteX11" fmla="*/ 1315937 w 1641460"/>
              <a:gd name="connsiteY11" fmla="*/ 622323 h 631746"/>
              <a:gd name="connsiteX12" fmla="*/ 1641460 w 1641460"/>
              <a:gd name="connsiteY12" fmla="*/ 630592 h 631746"/>
              <a:gd name="connsiteX0" fmla="*/ 0 w 1641460"/>
              <a:gd name="connsiteY0" fmla="*/ 609044 h 631385"/>
              <a:gd name="connsiteX1" fmla="*/ 371522 w 1641460"/>
              <a:gd name="connsiteY1" fmla="*/ 608765 h 631385"/>
              <a:gd name="connsiteX2" fmla="*/ 424397 w 1641460"/>
              <a:gd name="connsiteY2" fmla="*/ 553383 h 631385"/>
              <a:gd name="connsiteX3" fmla="*/ 439637 w 1641460"/>
              <a:gd name="connsiteY3" fmla="*/ 503853 h 631385"/>
              <a:gd name="connsiteX4" fmla="*/ 506730 w 1641460"/>
              <a:gd name="connsiteY4" fmla="*/ 195799 h 631385"/>
              <a:gd name="connsiteX5" fmla="*/ 553937 w 1641460"/>
              <a:gd name="connsiteY5" fmla="*/ 492423 h 631385"/>
              <a:gd name="connsiteX6" fmla="*/ 602166 w 1641460"/>
              <a:gd name="connsiteY6" fmla="*/ 604677 h 631385"/>
              <a:gd name="connsiteX7" fmla="*/ 977497 w 1641460"/>
              <a:gd name="connsiteY7" fmla="*/ 603840 h 631385"/>
              <a:gd name="connsiteX8" fmla="*/ 1026377 w 1641460"/>
              <a:gd name="connsiteY8" fmla="*/ 477183 h 631385"/>
              <a:gd name="connsiteX9" fmla="*/ 1108060 w 1641460"/>
              <a:gd name="connsiteY9" fmla="*/ 2 h 631385"/>
              <a:gd name="connsiteX10" fmla="*/ 1167626 w 1641460"/>
              <a:gd name="connsiteY10" fmla="*/ 483035 h 631385"/>
              <a:gd name="connsiteX11" fmla="*/ 1315937 w 1641460"/>
              <a:gd name="connsiteY11" fmla="*/ 621962 h 631385"/>
              <a:gd name="connsiteX12" fmla="*/ 1641460 w 1641460"/>
              <a:gd name="connsiteY12" fmla="*/ 630231 h 631385"/>
              <a:gd name="connsiteX0" fmla="*/ 0 w 1641460"/>
              <a:gd name="connsiteY0" fmla="*/ 609044 h 631385"/>
              <a:gd name="connsiteX1" fmla="*/ 371522 w 1641460"/>
              <a:gd name="connsiteY1" fmla="*/ 608765 h 631385"/>
              <a:gd name="connsiteX2" fmla="*/ 424397 w 1641460"/>
              <a:gd name="connsiteY2" fmla="*/ 553383 h 631385"/>
              <a:gd name="connsiteX3" fmla="*/ 439637 w 1641460"/>
              <a:gd name="connsiteY3" fmla="*/ 503853 h 631385"/>
              <a:gd name="connsiteX4" fmla="*/ 506730 w 1641460"/>
              <a:gd name="connsiteY4" fmla="*/ 195799 h 631385"/>
              <a:gd name="connsiteX5" fmla="*/ 553937 w 1641460"/>
              <a:gd name="connsiteY5" fmla="*/ 492423 h 631385"/>
              <a:gd name="connsiteX6" fmla="*/ 602166 w 1641460"/>
              <a:gd name="connsiteY6" fmla="*/ 604677 h 631385"/>
              <a:gd name="connsiteX7" fmla="*/ 977497 w 1641460"/>
              <a:gd name="connsiteY7" fmla="*/ 603840 h 631385"/>
              <a:gd name="connsiteX8" fmla="*/ 1026377 w 1641460"/>
              <a:gd name="connsiteY8" fmla="*/ 477183 h 631385"/>
              <a:gd name="connsiteX9" fmla="*/ 1108060 w 1641460"/>
              <a:gd name="connsiteY9" fmla="*/ 2 h 631385"/>
              <a:gd name="connsiteX10" fmla="*/ 1167626 w 1641460"/>
              <a:gd name="connsiteY10" fmla="*/ 483035 h 631385"/>
              <a:gd name="connsiteX11" fmla="*/ 1315937 w 1641460"/>
              <a:gd name="connsiteY11" fmla="*/ 621962 h 631385"/>
              <a:gd name="connsiteX12" fmla="*/ 1641460 w 1641460"/>
              <a:gd name="connsiteY12" fmla="*/ 630231 h 631385"/>
              <a:gd name="connsiteX0" fmla="*/ 0 w 1641460"/>
              <a:gd name="connsiteY0" fmla="*/ 609044 h 631385"/>
              <a:gd name="connsiteX1" fmla="*/ 371522 w 1641460"/>
              <a:gd name="connsiteY1" fmla="*/ 608765 h 631385"/>
              <a:gd name="connsiteX2" fmla="*/ 439637 w 1641460"/>
              <a:gd name="connsiteY2" fmla="*/ 503853 h 631385"/>
              <a:gd name="connsiteX3" fmla="*/ 506730 w 1641460"/>
              <a:gd name="connsiteY3" fmla="*/ 195799 h 631385"/>
              <a:gd name="connsiteX4" fmla="*/ 553937 w 1641460"/>
              <a:gd name="connsiteY4" fmla="*/ 492423 h 631385"/>
              <a:gd name="connsiteX5" fmla="*/ 602166 w 1641460"/>
              <a:gd name="connsiteY5" fmla="*/ 604677 h 631385"/>
              <a:gd name="connsiteX6" fmla="*/ 977497 w 1641460"/>
              <a:gd name="connsiteY6" fmla="*/ 603840 h 631385"/>
              <a:gd name="connsiteX7" fmla="*/ 1026377 w 1641460"/>
              <a:gd name="connsiteY7" fmla="*/ 477183 h 631385"/>
              <a:gd name="connsiteX8" fmla="*/ 1108060 w 1641460"/>
              <a:gd name="connsiteY8" fmla="*/ 2 h 631385"/>
              <a:gd name="connsiteX9" fmla="*/ 1167626 w 1641460"/>
              <a:gd name="connsiteY9" fmla="*/ 483035 h 631385"/>
              <a:gd name="connsiteX10" fmla="*/ 1315937 w 1641460"/>
              <a:gd name="connsiteY10" fmla="*/ 621962 h 631385"/>
              <a:gd name="connsiteX11" fmla="*/ 1641460 w 1641460"/>
              <a:gd name="connsiteY11" fmla="*/ 630231 h 631385"/>
              <a:gd name="connsiteX0" fmla="*/ 0 w 1641460"/>
              <a:gd name="connsiteY0" fmla="*/ 609044 h 631385"/>
              <a:gd name="connsiteX1" fmla="*/ 371522 w 1641460"/>
              <a:gd name="connsiteY1" fmla="*/ 608765 h 631385"/>
              <a:gd name="connsiteX2" fmla="*/ 439637 w 1641460"/>
              <a:gd name="connsiteY2" fmla="*/ 503853 h 631385"/>
              <a:gd name="connsiteX3" fmla="*/ 506730 w 1641460"/>
              <a:gd name="connsiteY3" fmla="*/ 195799 h 631385"/>
              <a:gd name="connsiteX4" fmla="*/ 553937 w 1641460"/>
              <a:gd name="connsiteY4" fmla="*/ 492423 h 631385"/>
              <a:gd name="connsiteX5" fmla="*/ 602166 w 1641460"/>
              <a:gd name="connsiteY5" fmla="*/ 604677 h 631385"/>
              <a:gd name="connsiteX6" fmla="*/ 977497 w 1641460"/>
              <a:gd name="connsiteY6" fmla="*/ 603840 h 631385"/>
              <a:gd name="connsiteX7" fmla="*/ 1026377 w 1641460"/>
              <a:gd name="connsiteY7" fmla="*/ 477183 h 631385"/>
              <a:gd name="connsiteX8" fmla="*/ 1108060 w 1641460"/>
              <a:gd name="connsiteY8" fmla="*/ 2 h 631385"/>
              <a:gd name="connsiteX9" fmla="*/ 1167626 w 1641460"/>
              <a:gd name="connsiteY9" fmla="*/ 483035 h 631385"/>
              <a:gd name="connsiteX10" fmla="*/ 1315937 w 1641460"/>
              <a:gd name="connsiteY10" fmla="*/ 621962 h 631385"/>
              <a:gd name="connsiteX11" fmla="*/ 1641460 w 1641460"/>
              <a:gd name="connsiteY11" fmla="*/ 630231 h 631385"/>
              <a:gd name="connsiteX0" fmla="*/ 0 w 1641460"/>
              <a:gd name="connsiteY0" fmla="*/ 609044 h 631385"/>
              <a:gd name="connsiteX1" fmla="*/ 371522 w 1641460"/>
              <a:gd name="connsiteY1" fmla="*/ 608765 h 631385"/>
              <a:gd name="connsiteX2" fmla="*/ 439637 w 1641460"/>
              <a:gd name="connsiteY2" fmla="*/ 503853 h 631385"/>
              <a:gd name="connsiteX3" fmla="*/ 506730 w 1641460"/>
              <a:gd name="connsiteY3" fmla="*/ 195799 h 631385"/>
              <a:gd name="connsiteX4" fmla="*/ 553937 w 1641460"/>
              <a:gd name="connsiteY4" fmla="*/ 492423 h 631385"/>
              <a:gd name="connsiteX5" fmla="*/ 602166 w 1641460"/>
              <a:gd name="connsiteY5" fmla="*/ 604677 h 631385"/>
              <a:gd name="connsiteX6" fmla="*/ 977497 w 1641460"/>
              <a:gd name="connsiteY6" fmla="*/ 603840 h 631385"/>
              <a:gd name="connsiteX7" fmla="*/ 1026377 w 1641460"/>
              <a:gd name="connsiteY7" fmla="*/ 477183 h 631385"/>
              <a:gd name="connsiteX8" fmla="*/ 1108060 w 1641460"/>
              <a:gd name="connsiteY8" fmla="*/ 2 h 631385"/>
              <a:gd name="connsiteX9" fmla="*/ 1167626 w 1641460"/>
              <a:gd name="connsiteY9" fmla="*/ 483035 h 631385"/>
              <a:gd name="connsiteX10" fmla="*/ 1315937 w 1641460"/>
              <a:gd name="connsiteY10" fmla="*/ 621962 h 631385"/>
              <a:gd name="connsiteX11" fmla="*/ 1641460 w 1641460"/>
              <a:gd name="connsiteY11" fmla="*/ 630231 h 631385"/>
              <a:gd name="connsiteX0" fmla="*/ 0 w 1641460"/>
              <a:gd name="connsiteY0" fmla="*/ 609044 h 631385"/>
              <a:gd name="connsiteX1" fmla="*/ 371522 w 1641460"/>
              <a:gd name="connsiteY1" fmla="*/ 608765 h 631385"/>
              <a:gd name="connsiteX2" fmla="*/ 439637 w 1641460"/>
              <a:gd name="connsiteY2" fmla="*/ 503853 h 631385"/>
              <a:gd name="connsiteX3" fmla="*/ 506730 w 1641460"/>
              <a:gd name="connsiteY3" fmla="*/ 195799 h 631385"/>
              <a:gd name="connsiteX4" fmla="*/ 553937 w 1641460"/>
              <a:gd name="connsiteY4" fmla="*/ 492423 h 631385"/>
              <a:gd name="connsiteX5" fmla="*/ 602166 w 1641460"/>
              <a:gd name="connsiteY5" fmla="*/ 604677 h 631385"/>
              <a:gd name="connsiteX6" fmla="*/ 977497 w 1641460"/>
              <a:gd name="connsiteY6" fmla="*/ 603840 h 631385"/>
              <a:gd name="connsiteX7" fmla="*/ 1026377 w 1641460"/>
              <a:gd name="connsiteY7" fmla="*/ 477183 h 631385"/>
              <a:gd name="connsiteX8" fmla="*/ 1108060 w 1641460"/>
              <a:gd name="connsiteY8" fmla="*/ 2 h 631385"/>
              <a:gd name="connsiteX9" fmla="*/ 1167626 w 1641460"/>
              <a:gd name="connsiteY9" fmla="*/ 483035 h 631385"/>
              <a:gd name="connsiteX10" fmla="*/ 1315937 w 1641460"/>
              <a:gd name="connsiteY10" fmla="*/ 621962 h 631385"/>
              <a:gd name="connsiteX11" fmla="*/ 1641460 w 1641460"/>
              <a:gd name="connsiteY11" fmla="*/ 630231 h 631385"/>
              <a:gd name="connsiteX0" fmla="*/ 0 w 1641460"/>
              <a:gd name="connsiteY0" fmla="*/ 609044 h 631385"/>
              <a:gd name="connsiteX1" fmla="*/ 371522 w 1641460"/>
              <a:gd name="connsiteY1" fmla="*/ 608765 h 631385"/>
              <a:gd name="connsiteX2" fmla="*/ 439637 w 1641460"/>
              <a:gd name="connsiteY2" fmla="*/ 503853 h 631385"/>
              <a:gd name="connsiteX3" fmla="*/ 506730 w 1641460"/>
              <a:gd name="connsiteY3" fmla="*/ 195799 h 631385"/>
              <a:gd name="connsiteX4" fmla="*/ 553937 w 1641460"/>
              <a:gd name="connsiteY4" fmla="*/ 492423 h 631385"/>
              <a:gd name="connsiteX5" fmla="*/ 602166 w 1641460"/>
              <a:gd name="connsiteY5" fmla="*/ 604677 h 631385"/>
              <a:gd name="connsiteX6" fmla="*/ 977497 w 1641460"/>
              <a:gd name="connsiteY6" fmla="*/ 603840 h 631385"/>
              <a:gd name="connsiteX7" fmla="*/ 1026377 w 1641460"/>
              <a:gd name="connsiteY7" fmla="*/ 477183 h 631385"/>
              <a:gd name="connsiteX8" fmla="*/ 1108060 w 1641460"/>
              <a:gd name="connsiteY8" fmla="*/ 2 h 631385"/>
              <a:gd name="connsiteX9" fmla="*/ 1167626 w 1641460"/>
              <a:gd name="connsiteY9" fmla="*/ 483035 h 631385"/>
              <a:gd name="connsiteX10" fmla="*/ 1315937 w 1641460"/>
              <a:gd name="connsiteY10" fmla="*/ 621962 h 631385"/>
              <a:gd name="connsiteX11" fmla="*/ 1641460 w 1641460"/>
              <a:gd name="connsiteY11" fmla="*/ 630231 h 631385"/>
              <a:gd name="connsiteX0" fmla="*/ 0 w 1641460"/>
              <a:gd name="connsiteY0" fmla="*/ 609044 h 631385"/>
              <a:gd name="connsiteX1" fmla="*/ 371522 w 1641460"/>
              <a:gd name="connsiteY1" fmla="*/ 608765 h 631385"/>
              <a:gd name="connsiteX2" fmla="*/ 439637 w 1641460"/>
              <a:gd name="connsiteY2" fmla="*/ 503853 h 631385"/>
              <a:gd name="connsiteX3" fmla="*/ 506730 w 1641460"/>
              <a:gd name="connsiteY3" fmla="*/ 195799 h 631385"/>
              <a:gd name="connsiteX4" fmla="*/ 553937 w 1641460"/>
              <a:gd name="connsiteY4" fmla="*/ 492423 h 631385"/>
              <a:gd name="connsiteX5" fmla="*/ 602166 w 1641460"/>
              <a:gd name="connsiteY5" fmla="*/ 604677 h 631385"/>
              <a:gd name="connsiteX6" fmla="*/ 977497 w 1641460"/>
              <a:gd name="connsiteY6" fmla="*/ 603840 h 631385"/>
              <a:gd name="connsiteX7" fmla="*/ 1026377 w 1641460"/>
              <a:gd name="connsiteY7" fmla="*/ 477183 h 631385"/>
              <a:gd name="connsiteX8" fmla="*/ 1108060 w 1641460"/>
              <a:gd name="connsiteY8" fmla="*/ 2 h 631385"/>
              <a:gd name="connsiteX9" fmla="*/ 1167626 w 1641460"/>
              <a:gd name="connsiteY9" fmla="*/ 483035 h 631385"/>
              <a:gd name="connsiteX10" fmla="*/ 1315937 w 1641460"/>
              <a:gd name="connsiteY10" fmla="*/ 621962 h 631385"/>
              <a:gd name="connsiteX11" fmla="*/ 1641460 w 1641460"/>
              <a:gd name="connsiteY11" fmla="*/ 630231 h 631385"/>
              <a:gd name="connsiteX0" fmla="*/ 0 w 1641460"/>
              <a:gd name="connsiteY0" fmla="*/ 609137 h 631478"/>
              <a:gd name="connsiteX1" fmla="*/ 371522 w 1641460"/>
              <a:gd name="connsiteY1" fmla="*/ 608858 h 631478"/>
              <a:gd name="connsiteX2" fmla="*/ 439637 w 1641460"/>
              <a:gd name="connsiteY2" fmla="*/ 503946 h 631478"/>
              <a:gd name="connsiteX3" fmla="*/ 506730 w 1641460"/>
              <a:gd name="connsiteY3" fmla="*/ 195892 h 631478"/>
              <a:gd name="connsiteX4" fmla="*/ 553937 w 1641460"/>
              <a:gd name="connsiteY4" fmla="*/ 492516 h 631478"/>
              <a:gd name="connsiteX5" fmla="*/ 602166 w 1641460"/>
              <a:gd name="connsiteY5" fmla="*/ 604770 h 631478"/>
              <a:gd name="connsiteX6" fmla="*/ 977497 w 1641460"/>
              <a:gd name="connsiteY6" fmla="*/ 603933 h 631478"/>
              <a:gd name="connsiteX7" fmla="*/ 1049237 w 1641460"/>
              <a:gd name="connsiteY7" fmla="*/ 441716 h 631478"/>
              <a:gd name="connsiteX8" fmla="*/ 1108060 w 1641460"/>
              <a:gd name="connsiteY8" fmla="*/ 95 h 631478"/>
              <a:gd name="connsiteX9" fmla="*/ 1167626 w 1641460"/>
              <a:gd name="connsiteY9" fmla="*/ 483128 h 631478"/>
              <a:gd name="connsiteX10" fmla="*/ 1315937 w 1641460"/>
              <a:gd name="connsiteY10" fmla="*/ 622055 h 631478"/>
              <a:gd name="connsiteX11" fmla="*/ 1641460 w 1641460"/>
              <a:gd name="connsiteY11" fmla="*/ 630324 h 631478"/>
              <a:gd name="connsiteX0" fmla="*/ 0 w 1641460"/>
              <a:gd name="connsiteY0" fmla="*/ 609068 h 631409"/>
              <a:gd name="connsiteX1" fmla="*/ 371522 w 1641460"/>
              <a:gd name="connsiteY1" fmla="*/ 608789 h 631409"/>
              <a:gd name="connsiteX2" fmla="*/ 439637 w 1641460"/>
              <a:gd name="connsiteY2" fmla="*/ 503877 h 631409"/>
              <a:gd name="connsiteX3" fmla="*/ 506730 w 1641460"/>
              <a:gd name="connsiteY3" fmla="*/ 195823 h 631409"/>
              <a:gd name="connsiteX4" fmla="*/ 553937 w 1641460"/>
              <a:gd name="connsiteY4" fmla="*/ 492447 h 631409"/>
              <a:gd name="connsiteX5" fmla="*/ 602166 w 1641460"/>
              <a:gd name="connsiteY5" fmla="*/ 604701 h 631409"/>
              <a:gd name="connsiteX6" fmla="*/ 977497 w 1641460"/>
              <a:gd name="connsiteY6" fmla="*/ 603864 h 631409"/>
              <a:gd name="connsiteX7" fmla="*/ 1049237 w 1641460"/>
              <a:gd name="connsiteY7" fmla="*/ 441647 h 631409"/>
              <a:gd name="connsiteX8" fmla="*/ 1108060 w 1641460"/>
              <a:gd name="connsiteY8" fmla="*/ 26 h 631409"/>
              <a:gd name="connsiteX9" fmla="*/ 1187946 w 1641460"/>
              <a:gd name="connsiteY9" fmla="*/ 462739 h 631409"/>
              <a:gd name="connsiteX10" fmla="*/ 1315937 w 1641460"/>
              <a:gd name="connsiteY10" fmla="*/ 621986 h 631409"/>
              <a:gd name="connsiteX11" fmla="*/ 1641460 w 1641460"/>
              <a:gd name="connsiteY11" fmla="*/ 630255 h 631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641460" h="631409">
                <a:moveTo>
                  <a:pt x="0" y="609068"/>
                </a:moveTo>
                <a:lnTo>
                  <a:pt x="371522" y="608789"/>
                </a:lnTo>
                <a:cubicBezTo>
                  <a:pt x="444795" y="591257"/>
                  <a:pt x="417102" y="572705"/>
                  <a:pt x="439637" y="503877"/>
                </a:cubicBezTo>
                <a:cubicBezTo>
                  <a:pt x="462172" y="435049"/>
                  <a:pt x="487680" y="197728"/>
                  <a:pt x="506730" y="195823"/>
                </a:cubicBezTo>
                <a:cubicBezTo>
                  <a:pt x="525780" y="193918"/>
                  <a:pt x="548315" y="447512"/>
                  <a:pt x="553937" y="492447"/>
                </a:cubicBezTo>
                <a:cubicBezTo>
                  <a:pt x="560318" y="543448"/>
                  <a:pt x="531573" y="586132"/>
                  <a:pt x="602166" y="604701"/>
                </a:cubicBezTo>
                <a:cubicBezTo>
                  <a:pt x="727276" y="604422"/>
                  <a:pt x="902985" y="631040"/>
                  <a:pt x="977497" y="603864"/>
                </a:cubicBezTo>
                <a:cubicBezTo>
                  <a:pt x="1052009" y="576688"/>
                  <a:pt x="1030017" y="520697"/>
                  <a:pt x="1049237" y="441647"/>
                </a:cubicBezTo>
                <a:cubicBezTo>
                  <a:pt x="1068457" y="362597"/>
                  <a:pt x="1084942" y="-3489"/>
                  <a:pt x="1108060" y="26"/>
                </a:cubicBezTo>
                <a:cubicBezTo>
                  <a:pt x="1131178" y="3541"/>
                  <a:pt x="1153300" y="359079"/>
                  <a:pt x="1187946" y="462739"/>
                </a:cubicBezTo>
                <a:cubicBezTo>
                  <a:pt x="1222592" y="566399"/>
                  <a:pt x="1242680" y="618408"/>
                  <a:pt x="1315937" y="621986"/>
                </a:cubicBezTo>
                <a:cubicBezTo>
                  <a:pt x="1389194" y="625564"/>
                  <a:pt x="1585936" y="634592"/>
                  <a:pt x="1641460" y="630255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7" name="Gruppo 6"/>
          <p:cNvGrpSpPr/>
          <p:nvPr/>
        </p:nvGrpSpPr>
        <p:grpSpPr>
          <a:xfrm>
            <a:off x="2527955" y="4278252"/>
            <a:ext cx="298771" cy="298265"/>
            <a:chOff x="3601438" y="5258219"/>
            <a:chExt cx="1017723" cy="791498"/>
          </a:xfrm>
        </p:grpSpPr>
        <p:sp>
          <p:nvSpPr>
            <p:cNvPr id="6" name="Rettangolo 5"/>
            <p:cNvSpPr/>
            <p:nvPr/>
          </p:nvSpPr>
          <p:spPr bwMode="auto">
            <a:xfrm>
              <a:off x="4211216" y="5773261"/>
              <a:ext cx="407945" cy="132190"/>
            </a:xfrm>
            <a:prstGeom prst="rect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8" name="Rettangolo 127"/>
            <p:cNvSpPr/>
            <p:nvPr/>
          </p:nvSpPr>
          <p:spPr bwMode="auto">
            <a:xfrm rot="18195001">
              <a:off x="4154425" y="5561393"/>
              <a:ext cx="165327" cy="76821"/>
            </a:xfrm>
            <a:prstGeom prst="rect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9" name="Rettangolo 128"/>
            <p:cNvSpPr/>
            <p:nvPr/>
          </p:nvSpPr>
          <p:spPr bwMode="auto">
            <a:xfrm rot="3404999" flipH="1">
              <a:off x="3806497" y="5569013"/>
              <a:ext cx="165327" cy="76821"/>
            </a:xfrm>
            <a:prstGeom prst="rect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3" name="Ovale 122"/>
            <p:cNvSpPr/>
            <p:nvPr/>
          </p:nvSpPr>
          <p:spPr bwMode="auto">
            <a:xfrm>
              <a:off x="4168301" y="5258219"/>
              <a:ext cx="364652" cy="354336"/>
            </a:xfrm>
            <a:prstGeom prst="ellips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4" name="Ovale 123"/>
            <p:cNvSpPr/>
            <p:nvPr/>
          </p:nvSpPr>
          <p:spPr bwMode="auto">
            <a:xfrm>
              <a:off x="3601438" y="5258422"/>
              <a:ext cx="364652" cy="354336"/>
            </a:xfrm>
            <a:prstGeom prst="ellips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6" name="Ovale 125"/>
            <p:cNvSpPr/>
            <p:nvPr/>
          </p:nvSpPr>
          <p:spPr bwMode="auto">
            <a:xfrm>
              <a:off x="3852730" y="5628272"/>
              <a:ext cx="433715" cy="421445"/>
            </a:xfrm>
            <a:prstGeom prst="ellips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31" name="Gruppo 130"/>
          <p:cNvGrpSpPr/>
          <p:nvPr/>
        </p:nvGrpSpPr>
        <p:grpSpPr>
          <a:xfrm>
            <a:off x="5229839" y="4278252"/>
            <a:ext cx="298771" cy="298265"/>
            <a:chOff x="3601438" y="5258219"/>
            <a:chExt cx="1017723" cy="791498"/>
          </a:xfrm>
        </p:grpSpPr>
        <p:sp>
          <p:nvSpPr>
            <p:cNvPr id="132" name="Rettangolo 131"/>
            <p:cNvSpPr/>
            <p:nvPr/>
          </p:nvSpPr>
          <p:spPr bwMode="auto">
            <a:xfrm>
              <a:off x="4211216" y="5773261"/>
              <a:ext cx="407945" cy="132190"/>
            </a:xfrm>
            <a:prstGeom prst="rect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3" name="Rettangolo 132"/>
            <p:cNvSpPr/>
            <p:nvPr/>
          </p:nvSpPr>
          <p:spPr bwMode="auto">
            <a:xfrm rot="18195001">
              <a:off x="4154425" y="5561393"/>
              <a:ext cx="165327" cy="76821"/>
            </a:xfrm>
            <a:prstGeom prst="rect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4" name="Rettangolo 133"/>
            <p:cNvSpPr/>
            <p:nvPr/>
          </p:nvSpPr>
          <p:spPr bwMode="auto">
            <a:xfrm rot="3404999" flipH="1">
              <a:off x="3806497" y="5569013"/>
              <a:ext cx="165327" cy="76821"/>
            </a:xfrm>
            <a:prstGeom prst="rect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5" name="Ovale 134"/>
            <p:cNvSpPr/>
            <p:nvPr/>
          </p:nvSpPr>
          <p:spPr bwMode="auto">
            <a:xfrm>
              <a:off x="4168301" y="5258219"/>
              <a:ext cx="364652" cy="354336"/>
            </a:xfrm>
            <a:prstGeom prst="ellips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6" name="Ovale 135"/>
            <p:cNvSpPr/>
            <p:nvPr/>
          </p:nvSpPr>
          <p:spPr bwMode="auto">
            <a:xfrm>
              <a:off x="3601438" y="5258422"/>
              <a:ext cx="364652" cy="354336"/>
            </a:xfrm>
            <a:prstGeom prst="ellips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7" name="Ovale 136"/>
            <p:cNvSpPr/>
            <p:nvPr/>
          </p:nvSpPr>
          <p:spPr bwMode="auto">
            <a:xfrm>
              <a:off x="3852730" y="5628272"/>
              <a:ext cx="433715" cy="421445"/>
            </a:xfrm>
            <a:prstGeom prst="ellips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38" name="Gruppo 137"/>
          <p:cNvGrpSpPr/>
          <p:nvPr/>
        </p:nvGrpSpPr>
        <p:grpSpPr>
          <a:xfrm>
            <a:off x="1796132" y="4278252"/>
            <a:ext cx="298771" cy="298265"/>
            <a:chOff x="3601438" y="5258219"/>
            <a:chExt cx="1017723" cy="791498"/>
          </a:xfrm>
        </p:grpSpPr>
        <p:sp>
          <p:nvSpPr>
            <p:cNvPr id="139" name="Rettangolo 138"/>
            <p:cNvSpPr/>
            <p:nvPr/>
          </p:nvSpPr>
          <p:spPr bwMode="auto">
            <a:xfrm>
              <a:off x="4211216" y="5773261"/>
              <a:ext cx="407945" cy="132190"/>
            </a:xfrm>
            <a:prstGeom prst="rect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0" name="Rettangolo 139"/>
            <p:cNvSpPr/>
            <p:nvPr/>
          </p:nvSpPr>
          <p:spPr bwMode="auto">
            <a:xfrm rot="18195001">
              <a:off x="4154425" y="5561393"/>
              <a:ext cx="165327" cy="76821"/>
            </a:xfrm>
            <a:prstGeom prst="rect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1" name="Rettangolo 140"/>
            <p:cNvSpPr/>
            <p:nvPr/>
          </p:nvSpPr>
          <p:spPr bwMode="auto">
            <a:xfrm rot="3404999" flipH="1">
              <a:off x="3806497" y="5569013"/>
              <a:ext cx="165327" cy="76821"/>
            </a:xfrm>
            <a:prstGeom prst="rect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2" name="Ovale 141"/>
            <p:cNvSpPr/>
            <p:nvPr/>
          </p:nvSpPr>
          <p:spPr bwMode="auto">
            <a:xfrm>
              <a:off x="4168301" y="5258219"/>
              <a:ext cx="364652" cy="354336"/>
            </a:xfrm>
            <a:prstGeom prst="ellips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3" name="Ovale 142"/>
            <p:cNvSpPr/>
            <p:nvPr/>
          </p:nvSpPr>
          <p:spPr bwMode="auto">
            <a:xfrm>
              <a:off x="3601438" y="5258422"/>
              <a:ext cx="364652" cy="354336"/>
            </a:xfrm>
            <a:prstGeom prst="ellips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4" name="Ovale 143"/>
            <p:cNvSpPr/>
            <p:nvPr/>
          </p:nvSpPr>
          <p:spPr bwMode="auto">
            <a:xfrm>
              <a:off x="3852730" y="5628272"/>
              <a:ext cx="433715" cy="421445"/>
            </a:xfrm>
            <a:prstGeom prst="ellips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45" name="Gruppo 144"/>
          <p:cNvGrpSpPr/>
          <p:nvPr/>
        </p:nvGrpSpPr>
        <p:grpSpPr>
          <a:xfrm>
            <a:off x="1003557" y="4278252"/>
            <a:ext cx="298771" cy="298265"/>
            <a:chOff x="3601438" y="5258219"/>
            <a:chExt cx="1017723" cy="791498"/>
          </a:xfrm>
        </p:grpSpPr>
        <p:sp>
          <p:nvSpPr>
            <p:cNvPr id="146" name="Rettangolo 145"/>
            <p:cNvSpPr/>
            <p:nvPr/>
          </p:nvSpPr>
          <p:spPr bwMode="auto">
            <a:xfrm>
              <a:off x="4211216" y="5773261"/>
              <a:ext cx="407945" cy="132190"/>
            </a:xfrm>
            <a:prstGeom prst="rect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7" name="Rettangolo 146"/>
            <p:cNvSpPr/>
            <p:nvPr/>
          </p:nvSpPr>
          <p:spPr bwMode="auto">
            <a:xfrm rot="18195001">
              <a:off x="4154425" y="5561393"/>
              <a:ext cx="165327" cy="76821"/>
            </a:xfrm>
            <a:prstGeom prst="rect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8" name="Rettangolo 147"/>
            <p:cNvSpPr/>
            <p:nvPr/>
          </p:nvSpPr>
          <p:spPr bwMode="auto">
            <a:xfrm rot="3404999" flipH="1">
              <a:off x="3806497" y="5569013"/>
              <a:ext cx="165327" cy="76821"/>
            </a:xfrm>
            <a:prstGeom prst="rect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9" name="Ovale 148"/>
            <p:cNvSpPr/>
            <p:nvPr/>
          </p:nvSpPr>
          <p:spPr bwMode="auto">
            <a:xfrm>
              <a:off x="4168301" y="5258219"/>
              <a:ext cx="364652" cy="354336"/>
            </a:xfrm>
            <a:prstGeom prst="ellips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0" name="Ovale 149"/>
            <p:cNvSpPr/>
            <p:nvPr/>
          </p:nvSpPr>
          <p:spPr bwMode="auto">
            <a:xfrm>
              <a:off x="3601438" y="5258422"/>
              <a:ext cx="364652" cy="354336"/>
            </a:xfrm>
            <a:prstGeom prst="ellips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1" name="Ovale 150"/>
            <p:cNvSpPr/>
            <p:nvPr/>
          </p:nvSpPr>
          <p:spPr bwMode="auto">
            <a:xfrm>
              <a:off x="3852730" y="5628272"/>
              <a:ext cx="433715" cy="421445"/>
            </a:xfrm>
            <a:prstGeom prst="ellips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52" name="Gruppo 151"/>
          <p:cNvGrpSpPr/>
          <p:nvPr/>
        </p:nvGrpSpPr>
        <p:grpSpPr>
          <a:xfrm>
            <a:off x="208315" y="4278252"/>
            <a:ext cx="298771" cy="298265"/>
            <a:chOff x="3601438" y="5258219"/>
            <a:chExt cx="1017723" cy="791498"/>
          </a:xfrm>
        </p:grpSpPr>
        <p:sp>
          <p:nvSpPr>
            <p:cNvPr id="153" name="Rettangolo 152"/>
            <p:cNvSpPr/>
            <p:nvPr/>
          </p:nvSpPr>
          <p:spPr bwMode="auto">
            <a:xfrm>
              <a:off x="4211216" y="5773261"/>
              <a:ext cx="407945" cy="132190"/>
            </a:xfrm>
            <a:prstGeom prst="rect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4" name="Rettangolo 153"/>
            <p:cNvSpPr/>
            <p:nvPr/>
          </p:nvSpPr>
          <p:spPr bwMode="auto">
            <a:xfrm rot="18195001">
              <a:off x="4154425" y="5561393"/>
              <a:ext cx="165327" cy="76821"/>
            </a:xfrm>
            <a:prstGeom prst="rect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5" name="Rettangolo 154"/>
            <p:cNvSpPr/>
            <p:nvPr/>
          </p:nvSpPr>
          <p:spPr bwMode="auto">
            <a:xfrm rot="3404999" flipH="1">
              <a:off x="3806497" y="5569013"/>
              <a:ext cx="165327" cy="76821"/>
            </a:xfrm>
            <a:prstGeom prst="rect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6" name="Ovale 155"/>
            <p:cNvSpPr/>
            <p:nvPr/>
          </p:nvSpPr>
          <p:spPr bwMode="auto">
            <a:xfrm>
              <a:off x="4168301" y="5258219"/>
              <a:ext cx="364652" cy="354336"/>
            </a:xfrm>
            <a:prstGeom prst="ellips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7" name="Ovale 156"/>
            <p:cNvSpPr/>
            <p:nvPr/>
          </p:nvSpPr>
          <p:spPr bwMode="auto">
            <a:xfrm>
              <a:off x="3601438" y="5258422"/>
              <a:ext cx="364652" cy="354336"/>
            </a:xfrm>
            <a:prstGeom prst="ellips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8" name="Ovale 157"/>
            <p:cNvSpPr/>
            <p:nvPr/>
          </p:nvSpPr>
          <p:spPr bwMode="auto">
            <a:xfrm>
              <a:off x="3852730" y="5628272"/>
              <a:ext cx="433715" cy="421445"/>
            </a:xfrm>
            <a:prstGeom prst="ellips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3" name="Gruppo 22"/>
          <p:cNvGrpSpPr/>
          <p:nvPr/>
        </p:nvGrpSpPr>
        <p:grpSpPr>
          <a:xfrm>
            <a:off x="4063380" y="2780928"/>
            <a:ext cx="1656184" cy="792088"/>
            <a:chOff x="4063380" y="2780928"/>
            <a:chExt cx="1656184" cy="792088"/>
          </a:xfrm>
        </p:grpSpPr>
        <p:sp>
          <p:nvSpPr>
            <p:cNvPr id="162" name="Rettangolo 161"/>
            <p:cNvSpPr/>
            <p:nvPr/>
          </p:nvSpPr>
          <p:spPr bwMode="auto">
            <a:xfrm>
              <a:off x="4063380" y="3172906"/>
              <a:ext cx="1656184" cy="400110"/>
            </a:xfrm>
            <a:prstGeom prst="rect">
              <a:avLst/>
            </a:prstGeom>
            <a:solidFill>
              <a:srgbClr val="FF0000">
                <a:alpha val="10196"/>
              </a:srgb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endParaRPr lang="en-GB"/>
            </a:p>
          </p:txBody>
        </p:sp>
        <p:sp>
          <p:nvSpPr>
            <p:cNvPr id="163" name="Rettangolo 162"/>
            <p:cNvSpPr/>
            <p:nvPr/>
          </p:nvSpPr>
          <p:spPr bwMode="auto">
            <a:xfrm>
              <a:off x="4063380" y="2780928"/>
              <a:ext cx="1656184" cy="400110"/>
            </a:xfrm>
            <a:prstGeom prst="rect">
              <a:avLst/>
            </a:prstGeom>
            <a:solidFill>
              <a:srgbClr val="008000">
                <a:alpha val="10196"/>
              </a:srgb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endParaRPr lang="en-GB"/>
            </a:p>
          </p:txBody>
        </p:sp>
        <p:cxnSp>
          <p:nvCxnSpPr>
            <p:cNvPr id="165" name="Connettore 1 164"/>
            <p:cNvCxnSpPr/>
            <p:nvPr/>
          </p:nvCxnSpPr>
          <p:spPr bwMode="auto">
            <a:xfrm flipV="1">
              <a:off x="4063380" y="3181038"/>
              <a:ext cx="1651532" cy="1"/>
            </a:xfrm>
            <a:prstGeom prst="line">
              <a:avLst/>
            </a:prstGeom>
            <a:solidFill>
              <a:srgbClr val="EBFFFF"/>
            </a:solidFill>
            <a:ln w="28575" cap="flat" cmpd="sng" algn="ctr">
              <a:solidFill>
                <a:schemeClr val="bg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7" name="Rettangolo 176"/>
          <p:cNvSpPr/>
          <p:nvPr/>
        </p:nvSpPr>
        <p:spPr>
          <a:xfrm>
            <a:off x="6736233" y="5353784"/>
            <a:ext cx="916564" cy="307777"/>
          </a:xfrm>
          <a:prstGeom prst="rect">
            <a:avLst/>
          </a:prstGeom>
        </p:spPr>
        <p:txBody>
          <a:bodyPr wrap="square" lIns="36000" rIns="36000" anchor="ctr" anchorCtr="1">
            <a:spAutoFit/>
          </a:bodyPr>
          <a:lstStyle/>
          <a:p>
            <a:pPr algn="ctr"/>
            <a:r>
              <a:rPr lang="en-GB" sz="1400" b="1" dirty="0" smtClean="0">
                <a:latin typeface="Calibri" panose="020F0502020204030204" pitchFamily="34" charset="0"/>
              </a:rPr>
              <a:t>Excess</a:t>
            </a:r>
            <a:endParaRPr lang="en-GB" sz="1400" b="1" dirty="0">
              <a:latin typeface="Calibri" panose="020F0502020204030204" pitchFamily="34" charset="0"/>
            </a:endParaRPr>
          </a:p>
        </p:txBody>
      </p:sp>
      <p:sp>
        <p:nvSpPr>
          <p:cNvPr id="168" name="CasellaDiTesto 167"/>
          <p:cNvSpPr txBox="1"/>
          <p:nvPr/>
        </p:nvSpPr>
        <p:spPr>
          <a:xfrm>
            <a:off x="206010" y="1891568"/>
            <a:ext cx="3865152" cy="646331"/>
          </a:xfrm>
          <a:prstGeom prst="rect">
            <a:avLst/>
          </a:prstGeom>
          <a:noFill/>
          <a:ln w="12700"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r>
              <a:rPr lang="en-GB" sz="1800" b="1" dirty="0" smtClean="0">
                <a:solidFill>
                  <a:srgbClr val="0000CC"/>
                </a:solidFill>
                <a:latin typeface="Calibri" panose="020F0502020204030204" pitchFamily="34" charset="0"/>
              </a:rPr>
              <a:t>Alternative</a:t>
            </a:r>
          </a:p>
          <a:p>
            <a:r>
              <a:rPr lang="en-GB" sz="1800" dirty="0" smtClean="0">
                <a:solidFill>
                  <a:srgbClr val="0000CC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 In-line Mass spectrometric analysis</a:t>
            </a:r>
            <a:endParaRPr lang="en-GB" sz="1800" dirty="0">
              <a:solidFill>
                <a:srgbClr val="0000CC"/>
              </a:solidFill>
              <a:latin typeface="Calibri" panose="020F050202020403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95564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545"/>
    </mc:Choice>
    <mc:Fallback xmlns="">
      <p:transition spd="slow" advTm="635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5" dur="indefinite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8" dur="indefinite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1" dur="indefinite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4" dur="indefinite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7" dur="indefinite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0" dur="indefinite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3" dur="indefinite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6" dur="indefinite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9" dur="indefinite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2" dur="indefinite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5" dur="indefinite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8" dur="indefinite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1" dur="indefinite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4" dur="indefinite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6" dur="indefinite"/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7" dur="indefinite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9" dur="indefinite"/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0" dur="indefinite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2" dur="indefinite"/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3" dur="indefinite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5" dur="indefinite"/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6" dur="indefinite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8" dur="indefinite"/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9" dur="indefinite"/>
                                        <p:tgtEl>
                                          <p:spTgt spid="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1" dur="indefinite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2" dur="indefinite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4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5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8" dur="indefinite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0" dur="indefinite"/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1" dur="indefinite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3" dur="indefinite"/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4" dur="indefinite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6" dur="indefinite"/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7" dur="indefinite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9" dur="indefinite"/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0" dur="indefinite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2" dur="indefinite"/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3" dur="indefinite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5" dur="indefinite"/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6" dur="indefinite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8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1" dur="indefinite"/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2" dur="indefinite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4" dur="indefinite"/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5" dur="indefinite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7" dur="indefinite"/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8" dur="indefinite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0" dur="indefinite"/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1" dur="indefinite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3" dur="indefinite"/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4" dur="indefinite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6" dur="indefinite"/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7" dur="indefinite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9" dur="indefinite"/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0" dur="indefinite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2" dur="indefinite"/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3" dur="indefinite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5" dur="indefinite"/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6" dur="indefinite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8" dur="indefinite"/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9" dur="indefinite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1" dur="indefinite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2" dur="indefinite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4" dur="indefinite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5" dur="indefinite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7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8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0" dur="indefinite"/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1" dur="indefinite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3" dur="indefinite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4" dur="indefinite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6" dur="indefinite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7" dur="indefinite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9" dur="indefinite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0" dur="indefinite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2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3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5" dur="indefinite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6" dur="indefinite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97" grpId="0" animBg="1"/>
      <p:bldP spid="164" grpId="0" animBg="1"/>
      <p:bldP spid="194" grpId="0" animBg="1"/>
      <p:bldP spid="248" grpId="0" animBg="1"/>
      <p:bldP spid="248" grpId="1" animBg="1"/>
      <p:bldP spid="265" grpId="0"/>
      <p:bldP spid="266" grpId="0" animBg="1"/>
      <p:bldP spid="268" grpId="0"/>
      <p:bldP spid="295" grpId="0" animBg="1"/>
      <p:bldP spid="296" grpId="0" animBg="1"/>
      <p:bldP spid="297" grpId="0" animBg="1"/>
      <p:bldP spid="298" grpId="0" animBg="1"/>
      <p:bldP spid="314" grpId="0"/>
      <p:bldP spid="551" grpId="0"/>
      <p:bldP spid="19" grpId="0" animBg="1"/>
      <p:bldP spid="272" grpId="0" animBg="1"/>
      <p:bldP spid="273" grpId="0" animBg="1"/>
      <p:bldP spid="274" grpId="0" animBg="1"/>
      <p:bldP spid="275" grpId="0" animBg="1"/>
      <p:bldP spid="277" grpId="0" animBg="1"/>
      <p:bldP spid="283" grpId="0" animBg="1"/>
      <p:bldP spid="284" grpId="0" animBg="1"/>
      <p:bldP spid="290" grpId="0" animBg="1"/>
      <p:bldP spid="292" grpId="0" animBg="1"/>
      <p:bldP spid="393" grpId="0"/>
      <p:bldP spid="95" grpId="0" animBg="1"/>
      <p:bldP spid="177" grpId="0"/>
      <p:bldP spid="16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Quadrupole MS residual gas </a:t>
            </a:r>
            <a:r>
              <a:rPr lang="en-GB" dirty="0" err="1" smtClean="0"/>
              <a:t>analyzer</a:t>
            </a:r>
            <a:endParaRPr lang="en-GB" dirty="0"/>
          </a:p>
        </p:txBody>
      </p:sp>
      <p:pic>
        <p:nvPicPr>
          <p:cNvPr id="7" name="Segnaposto contenuto 6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941" y="762803"/>
            <a:ext cx="10117632" cy="5691168"/>
          </a:xfrm>
        </p:spPr>
      </p:pic>
      <p:sp>
        <p:nvSpPr>
          <p:cNvPr id="9" name="Rettangolo 8"/>
          <p:cNvSpPr/>
          <p:nvPr/>
        </p:nvSpPr>
        <p:spPr>
          <a:xfrm>
            <a:off x="174948" y="836712"/>
            <a:ext cx="5184576" cy="2308324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>
            <a:spAutoFit/>
          </a:bodyPr>
          <a:lstStyle/>
          <a:p>
            <a:r>
              <a:rPr lang="it-IT" sz="18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Quadrupole Mass </a:t>
            </a:r>
            <a:r>
              <a:rPr lang="it-IT" sz="1800" b="1" dirty="0" err="1" smtClean="0">
                <a:solidFill>
                  <a:srgbClr val="FFFF00"/>
                </a:solidFill>
                <a:latin typeface="Calibri" panose="020F0502020204030204" pitchFamily="34" charset="0"/>
              </a:rPr>
              <a:t>Spectrometer</a:t>
            </a:r>
            <a:r>
              <a:rPr lang="it-IT" sz="18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 for </a:t>
            </a:r>
            <a:r>
              <a:rPr lang="it-IT" sz="1800" b="1" dirty="0" err="1" smtClean="0">
                <a:solidFill>
                  <a:srgbClr val="FFFF00"/>
                </a:solidFill>
                <a:latin typeface="Calibri" panose="020F0502020204030204" pitchFamily="34" charset="0"/>
              </a:rPr>
              <a:t>residual</a:t>
            </a:r>
            <a:r>
              <a:rPr lang="it-IT" sz="18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 gas </a:t>
            </a:r>
            <a:r>
              <a:rPr lang="it-IT" sz="1800" b="1" dirty="0" err="1" smtClean="0">
                <a:solidFill>
                  <a:srgbClr val="FFFF00"/>
                </a:solidFill>
                <a:latin typeface="Calibri" panose="020F0502020204030204" pitchFamily="34" charset="0"/>
              </a:rPr>
              <a:t>analysis</a:t>
            </a:r>
            <a:endParaRPr lang="it-IT" sz="1800" b="1" dirty="0">
              <a:solidFill>
                <a:srgbClr val="FFFF00"/>
              </a:solidFill>
              <a:latin typeface="Calibri" panose="020F0502020204030204" pitchFamily="34" charset="0"/>
            </a:endParaRPr>
          </a:p>
          <a:p>
            <a:pPr marL="182563" indent="-182563">
              <a:buFontTx/>
              <a:buChar char="-"/>
            </a:pPr>
            <a:r>
              <a:rPr lang="it-IT" sz="1800" b="1" dirty="0">
                <a:solidFill>
                  <a:srgbClr val="FFFF00"/>
                </a:solidFill>
                <a:latin typeface="Calibri" panose="020F0502020204030204" pitchFamily="34" charset="0"/>
              </a:rPr>
              <a:t>0.1 – 10 </a:t>
            </a:r>
            <a:r>
              <a:rPr lang="it-IT" sz="1800" b="1" dirty="0" err="1">
                <a:solidFill>
                  <a:srgbClr val="FFFF00"/>
                </a:solidFill>
                <a:latin typeface="Calibri" panose="020F0502020204030204" pitchFamily="34" charset="0"/>
              </a:rPr>
              <a:t>pt</a:t>
            </a:r>
            <a:r>
              <a:rPr lang="it-IT" sz="1800" b="1" dirty="0">
                <a:solidFill>
                  <a:srgbClr val="FFFF00"/>
                </a:solidFill>
                <a:latin typeface="Calibri" panose="020F0502020204030204" pitchFamily="34" charset="0"/>
              </a:rPr>
              <a:t>/s </a:t>
            </a:r>
            <a:r>
              <a:rPr lang="it-IT" sz="1800" b="1" dirty="0" err="1">
                <a:solidFill>
                  <a:srgbClr val="FFFF00"/>
                </a:solidFill>
                <a:latin typeface="Calibri" panose="020F0502020204030204" pitchFamily="34" charset="0"/>
              </a:rPr>
              <a:t>sampling</a:t>
            </a:r>
            <a:r>
              <a:rPr lang="it-IT" sz="1800" b="1" dirty="0">
                <a:solidFill>
                  <a:srgbClr val="FFFF00"/>
                </a:solidFill>
                <a:latin typeface="Calibri" panose="020F0502020204030204" pitchFamily="34" charset="0"/>
              </a:rPr>
              <a:t> time</a:t>
            </a:r>
          </a:p>
          <a:p>
            <a:pPr marL="182563" indent="-182563">
              <a:buFontTx/>
              <a:buChar char="-"/>
            </a:pPr>
            <a:r>
              <a:rPr lang="it-IT" sz="18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Max. 200 AMU</a:t>
            </a:r>
          </a:p>
          <a:p>
            <a:pPr marL="182563" indent="-182563">
              <a:buFontTx/>
              <a:buChar char="-"/>
            </a:pPr>
            <a:r>
              <a:rPr lang="it-IT" sz="1800" b="1" dirty="0">
                <a:solidFill>
                  <a:srgbClr val="FFFF00"/>
                </a:solidFill>
                <a:latin typeface="Calibri" panose="020F0502020204030204" pitchFamily="34" charset="0"/>
              </a:rPr>
              <a:t>Argon </a:t>
            </a:r>
            <a:r>
              <a:rPr lang="it-IT" sz="1800" b="1" dirty="0" err="1">
                <a:solidFill>
                  <a:srgbClr val="FFFF00"/>
                </a:solidFill>
                <a:latin typeface="Calibri" panose="020F0502020204030204" pitchFamily="34" charset="0"/>
              </a:rPr>
              <a:t>Sweeping</a:t>
            </a:r>
            <a:r>
              <a:rPr lang="it-IT" sz="1800" b="1" dirty="0">
                <a:solidFill>
                  <a:srgbClr val="FFFF00"/>
                </a:solidFill>
                <a:latin typeface="Calibri" panose="020F0502020204030204" pitchFamily="34" charset="0"/>
              </a:rPr>
              <a:t> gas (15-50 ml/</a:t>
            </a:r>
            <a:r>
              <a:rPr lang="it-IT" sz="1800" b="1" dirty="0" err="1">
                <a:solidFill>
                  <a:srgbClr val="FFFF00"/>
                </a:solidFill>
                <a:latin typeface="Calibri" panose="020F0502020204030204" pitchFamily="34" charset="0"/>
              </a:rPr>
              <a:t>min</a:t>
            </a:r>
            <a:r>
              <a:rPr lang="it-IT" sz="1800" b="1" dirty="0">
                <a:solidFill>
                  <a:srgbClr val="FFFF00"/>
                </a:solidFill>
                <a:latin typeface="Calibri" panose="020F0502020204030204" pitchFamily="34" charset="0"/>
              </a:rPr>
              <a:t>)</a:t>
            </a:r>
          </a:p>
          <a:p>
            <a:pPr marL="182563" indent="-182563">
              <a:buFontTx/>
              <a:buChar char="-"/>
            </a:pPr>
            <a:r>
              <a:rPr lang="it-IT" sz="1800" b="1" dirty="0">
                <a:solidFill>
                  <a:srgbClr val="FFFF00"/>
                </a:solidFill>
                <a:latin typeface="Calibri" panose="020F0502020204030204" pitchFamily="34" charset="0"/>
              </a:rPr>
              <a:t>Mass flow </a:t>
            </a:r>
            <a:r>
              <a:rPr lang="it-IT" sz="1800" b="1" dirty="0" err="1">
                <a:solidFill>
                  <a:srgbClr val="FFFF00"/>
                </a:solidFill>
                <a:latin typeface="Calibri" panose="020F0502020204030204" pitchFamily="34" charset="0"/>
              </a:rPr>
              <a:t>controllers</a:t>
            </a:r>
            <a:r>
              <a:rPr lang="it-IT" sz="1800" b="1" dirty="0">
                <a:solidFill>
                  <a:srgbClr val="FFFF00"/>
                </a:solidFill>
                <a:latin typeface="Calibri" panose="020F0502020204030204" pitchFamily="34" charset="0"/>
              </a:rPr>
              <a:t> for </a:t>
            </a:r>
            <a:r>
              <a:rPr lang="it-IT" sz="1800" b="1" dirty="0" err="1">
                <a:solidFill>
                  <a:srgbClr val="FFFF00"/>
                </a:solidFill>
                <a:latin typeface="Calibri" panose="020F0502020204030204" pitchFamily="34" charset="0"/>
              </a:rPr>
              <a:t>Ar</a:t>
            </a:r>
            <a:r>
              <a:rPr lang="it-IT" sz="1800" b="1" dirty="0">
                <a:solidFill>
                  <a:srgbClr val="FFFF00"/>
                </a:solidFill>
                <a:latin typeface="Calibri" panose="020F0502020204030204" pitchFamily="34" charset="0"/>
              </a:rPr>
              <a:t>, N</a:t>
            </a:r>
            <a:r>
              <a:rPr lang="it-IT" sz="1800" b="1" baseline="-25000" dirty="0">
                <a:solidFill>
                  <a:srgbClr val="FFFF00"/>
                </a:solidFill>
                <a:latin typeface="Calibri" panose="020F0502020204030204" pitchFamily="34" charset="0"/>
              </a:rPr>
              <a:t>2</a:t>
            </a:r>
            <a:r>
              <a:rPr lang="it-IT" sz="1800" b="1" dirty="0">
                <a:solidFill>
                  <a:srgbClr val="FFFF00"/>
                </a:solidFill>
                <a:latin typeface="Calibri" panose="020F0502020204030204" pitchFamily="34" charset="0"/>
              </a:rPr>
              <a:t>, O</a:t>
            </a:r>
            <a:r>
              <a:rPr lang="it-IT" sz="1800" b="1" baseline="-25000" dirty="0">
                <a:solidFill>
                  <a:srgbClr val="FFFF00"/>
                </a:solidFill>
                <a:latin typeface="Calibri" panose="020F0502020204030204" pitchFamily="34" charset="0"/>
              </a:rPr>
              <a:t>2</a:t>
            </a:r>
            <a:r>
              <a:rPr lang="it-IT" sz="1800" b="1" dirty="0">
                <a:solidFill>
                  <a:srgbClr val="FFFF00"/>
                </a:solidFill>
                <a:latin typeface="Calibri" panose="020F0502020204030204" pitchFamily="34" charset="0"/>
              </a:rPr>
              <a:t>, CO</a:t>
            </a:r>
            <a:r>
              <a:rPr lang="it-IT" sz="1800" b="1" baseline="-25000" dirty="0">
                <a:solidFill>
                  <a:srgbClr val="FFFF00"/>
                </a:solidFill>
                <a:latin typeface="Calibri" panose="020F0502020204030204" pitchFamily="34" charset="0"/>
              </a:rPr>
              <a:t>2</a:t>
            </a:r>
            <a:r>
              <a:rPr lang="it-IT" sz="1800" b="1" dirty="0">
                <a:solidFill>
                  <a:srgbClr val="FFFF00"/>
                </a:solidFill>
                <a:latin typeface="Calibri" panose="020F0502020204030204" pitchFamily="34" charset="0"/>
              </a:rPr>
              <a:t>, CH</a:t>
            </a:r>
            <a:r>
              <a:rPr lang="it-IT" sz="1800" b="1" baseline="-25000" dirty="0">
                <a:solidFill>
                  <a:srgbClr val="FFFF00"/>
                </a:solidFill>
                <a:latin typeface="Calibri" panose="020F0502020204030204" pitchFamily="34" charset="0"/>
              </a:rPr>
              <a:t>4</a:t>
            </a:r>
            <a:r>
              <a:rPr lang="it-IT" sz="1800" b="1" dirty="0">
                <a:solidFill>
                  <a:srgbClr val="FFFF00"/>
                </a:solidFill>
                <a:latin typeface="Calibri" panose="020F0502020204030204" pitchFamily="34" charset="0"/>
              </a:rPr>
              <a:t> </a:t>
            </a:r>
          </a:p>
          <a:p>
            <a:pPr marL="182563" indent="-182563">
              <a:buFontTx/>
              <a:buChar char="-"/>
            </a:pPr>
            <a:r>
              <a:rPr lang="it-IT" sz="1800" b="1" dirty="0">
                <a:solidFill>
                  <a:srgbClr val="FFFF00"/>
                </a:solidFill>
                <a:latin typeface="Calibri" panose="020F0502020204030204" pitchFamily="34" charset="0"/>
              </a:rPr>
              <a:t>Pressure controller 0-5 bar (1-6 bara)</a:t>
            </a:r>
          </a:p>
          <a:p>
            <a:pPr marL="182563" indent="-182563">
              <a:buFontTx/>
              <a:buChar char="-"/>
            </a:pPr>
            <a:r>
              <a:rPr lang="it-IT" sz="18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Maximum 5 </a:t>
            </a:r>
            <a:r>
              <a:rPr lang="it-IT" sz="1800" b="1" dirty="0" err="1" smtClean="0">
                <a:solidFill>
                  <a:srgbClr val="FFFF00"/>
                </a:solidFill>
                <a:latin typeface="Calibri" panose="020F0502020204030204" pitchFamily="34" charset="0"/>
              </a:rPr>
              <a:t>independent</a:t>
            </a:r>
            <a:r>
              <a:rPr lang="it-IT" sz="18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 </a:t>
            </a:r>
            <a:r>
              <a:rPr lang="it-IT" sz="1800" b="1" dirty="0" err="1" smtClean="0">
                <a:solidFill>
                  <a:srgbClr val="FFFF00"/>
                </a:solidFill>
                <a:latin typeface="Calibri" panose="020F0502020204030204" pitchFamily="34" charset="0"/>
              </a:rPr>
              <a:t>channels</a:t>
            </a:r>
            <a:r>
              <a:rPr lang="it-IT" sz="18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 (</a:t>
            </a:r>
            <a:r>
              <a:rPr lang="it-IT" sz="1800" b="1" dirty="0" err="1" smtClean="0">
                <a:solidFill>
                  <a:srgbClr val="FFFF00"/>
                </a:solidFill>
                <a:latin typeface="Calibri" panose="020F0502020204030204" pitchFamily="34" charset="0"/>
              </a:rPr>
              <a:t>alternatingly</a:t>
            </a:r>
            <a:r>
              <a:rPr lang="it-IT" sz="18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)</a:t>
            </a:r>
            <a:endParaRPr lang="it-IT" sz="1800" b="1" dirty="0">
              <a:solidFill>
                <a:srgbClr val="FFFF0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Rettangolo 9"/>
          <p:cNvSpPr/>
          <p:nvPr/>
        </p:nvSpPr>
        <p:spPr>
          <a:xfrm>
            <a:off x="8051461" y="1317693"/>
            <a:ext cx="1431776" cy="707886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it-IT" b="1" dirty="0" smtClean="0">
                <a:solidFill>
                  <a:srgbClr val="66FF33"/>
                </a:solidFill>
                <a:latin typeface="Calibri" panose="020F0502020204030204" pitchFamily="34" charset="0"/>
              </a:rPr>
              <a:t>Membrane </a:t>
            </a:r>
            <a:r>
              <a:rPr lang="it-IT" b="1" dirty="0" err="1" smtClean="0">
                <a:solidFill>
                  <a:srgbClr val="66FF33"/>
                </a:solidFill>
                <a:latin typeface="Calibri" panose="020F0502020204030204" pitchFamily="34" charset="0"/>
              </a:rPr>
              <a:t>cell</a:t>
            </a:r>
            <a:endParaRPr lang="it-IT" b="1" dirty="0">
              <a:solidFill>
                <a:srgbClr val="66FF33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Rettangolo 10"/>
          <p:cNvSpPr/>
          <p:nvPr/>
        </p:nvSpPr>
        <p:spPr>
          <a:xfrm>
            <a:off x="6151612" y="817187"/>
            <a:ext cx="1008112" cy="400110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it-IT" b="1" dirty="0" smtClean="0">
                <a:solidFill>
                  <a:srgbClr val="66FF33"/>
                </a:solidFill>
                <a:latin typeface="Calibri" panose="020F0502020204030204" pitchFamily="34" charset="0"/>
              </a:rPr>
              <a:t>Q-RGA</a:t>
            </a:r>
            <a:endParaRPr lang="it-IT" b="1" dirty="0">
              <a:solidFill>
                <a:srgbClr val="66FF33"/>
              </a:solidFill>
              <a:latin typeface="Calibri" panose="020F0502020204030204" pitchFamily="34" charset="0"/>
            </a:endParaRPr>
          </a:p>
        </p:txBody>
      </p:sp>
      <p:cxnSp>
        <p:nvCxnSpPr>
          <p:cNvPr id="13" name="Connettore 2 12"/>
          <p:cNvCxnSpPr/>
          <p:nvPr/>
        </p:nvCxnSpPr>
        <p:spPr bwMode="auto">
          <a:xfrm flipH="1">
            <a:off x="6098766" y="1318450"/>
            <a:ext cx="504056" cy="648072"/>
          </a:xfrm>
          <a:prstGeom prst="straightConnector1">
            <a:avLst/>
          </a:prstGeom>
          <a:solidFill>
            <a:srgbClr val="EBFFFF"/>
          </a:solidFill>
          <a:ln w="76200" cap="flat" cmpd="sng" algn="ctr">
            <a:solidFill>
              <a:srgbClr val="66FF33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Connettore 2 14"/>
          <p:cNvCxnSpPr/>
          <p:nvPr/>
        </p:nvCxnSpPr>
        <p:spPr bwMode="auto">
          <a:xfrm>
            <a:off x="9004291" y="2060848"/>
            <a:ext cx="478946" cy="658365"/>
          </a:xfrm>
          <a:prstGeom prst="straightConnector1">
            <a:avLst/>
          </a:prstGeom>
          <a:solidFill>
            <a:srgbClr val="EBFFFF"/>
          </a:solidFill>
          <a:ln w="76200" cap="flat" cmpd="sng" algn="ctr">
            <a:solidFill>
              <a:srgbClr val="66FF33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Rettangolo 16"/>
          <p:cNvSpPr/>
          <p:nvPr/>
        </p:nvSpPr>
        <p:spPr>
          <a:xfrm>
            <a:off x="3775348" y="5301208"/>
            <a:ext cx="1220948" cy="707886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it-IT" b="1" dirty="0" smtClean="0">
                <a:solidFill>
                  <a:srgbClr val="66FF33"/>
                </a:solidFill>
                <a:latin typeface="Calibri" panose="020F0502020204030204" pitchFamily="34" charset="0"/>
              </a:rPr>
              <a:t>Channel </a:t>
            </a:r>
            <a:r>
              <a:rPr lang="it-IT" b="1" dirty="0" err="1" smtClean="0">
                <a:solidFill>
                  <a:srgbClr val="66FF33"/>
                </a:solidFill>
                <a:latin typeface="Calibri" panose="020F0502020204030204" pitchFamily="34" charset="0"/>
              </a:rPr>
              <a:t>selection</a:t>
            </a:r>
            <a:endParaRPr lang="it-IT" b="1" dirty="0">
              <a:solidFill>
                <a:srgbClr val="66FF33"/>
              </a:solidFill>
              <a:latin typeface="Calibri" panose="020F0502020204030204" pitchFamily="34" charset="0"/>
            </a:endParaRPr>
          </a:p>
        </p:txBody>
      </p:sp>
      <p:cxnSp>
        <p:nvCxnSpPr>
          <p:cNvPr id="18" name="Connettore 2 17"/>
          <p:cNvCxnSpPr/>
          <p:nvPr/>
        </p:nvCxnSpPr>
        <p:spPr bwMode="auto">
          <a:xfrm flipH="1" flipV="1">
            <a:off x="4135388" y="4581128"/>
            <a:ext cx="176832" cy="680327"/>
          </a:xfrm>
          <a:prstGeom prst="straightConnector1">
            <a:avLst/>
          </a:prstGeom>
          <a:solidFill>
            <a:srgbClr val="EBFFFF"/>
          </a:solidFill>
          <a:ln w="76200" cap="flat" cmpd="sng" algn="ctr">
            <a:solidFill>
              <a:srgbClr val="66FF33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CasellaDiTesto 11"/>
          <p:cNvSpPr txBox="1"/>
          <p:nvPr/>
        </p:nvSpPr>
        <p:spPr>
          <a:xfrm>
            <a:off x="6665018" y="5655151"/>
            <a:ext cx="3381188" cy="646331"/>
          </a:xfrm>
          <a:prstGeom prst="rect">
            <a:avLst/>
          </a:prstGeom>
          <a:solidFill>
            <a:srgbClr val="000000">
              <a:alpha val="60000"/>
            </a:srgbClr>
          </a:solidFill>
          <a:ln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r>
              <a:rPr lang="it-IT" sz="18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B</a:t>
            </a:r>
            <a:r>
              <a:rPr lang="it-IT" sz="1800" b="1" dirty="0">
                <a:solidFill>
                  <a:schemeClr val="bg1"/>
                </a:solidFill>
                <a:latin typeface="Calibri" panose="020F0502020204030204" pitchFamily="34" charset="0"/>
              </a:rPr>
              <a:t>. </a:t>
            </a:r>
            <a:r>
              <a:rPr lang="it-IT" sz="1800" b="1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Flaconneche</a:t>
            </a:r>
            <a:r>
              <a:rPr lang="it-IT" sz="18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it-IT" sz="18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et al., </a:t>
            </a:r>
            <a:r>
              <a:rPr lang="it-IT" sz="18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Oil</a:t>
            </a:r>
            <a:r>
              <a:rPr lang="it-IT" sz="1800" b="1" dirty="0">
                <a:solidFill>
                  <a:schemeClr val="bg1"/>
                </a:solidFill>
                <a:latin typeface="Calibri" panose="020F0502020204030204" pitchFamily="34" charset="0"/>
              </a:rPr>
              <a:t> Gas Sci. </a:t>
            </a:r>
            <a:r>
              <a:rPr lang="it-IT" sz="18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Technol</a:t>
            </a:r>
            <a:r>
              <a:rPr lang="it-IT" sz="1800" b="1" dirty="0">
                <a:solidFill>
                  <a:schemeClr val="bg1"/>
                </a:solidFill>
                <a:latin typeface="Calibri" panose="020F0502020204030204" pitchFamily="34" charset="0"/>
              </a:rPr>
              <a:t>. 56 (2001) 245–259</a:t>
            </a:r>
            <a:r>
              <a:rPr lang="it-IT" sz="18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.</a:t>
            </a:r>
            <a:endParaRPr lang="en-GB" sz="18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cxnSp>
        <p:nvCxnSpPr>
          <p:cNvPr id="14" name="Connettore 2 13"/>
          <p:cNvCxnSpPr/>
          <p:nvPr/>
        </p:nvCxnSpPr>
        <p:spPr bwMode="auto">
          <a:xfrm flipH="1">
            <a:off x="3188241" y="1575841"/>
            <a:ext cx="836296" cy="1"/>
          </a:xfrm>
          <a:prstGeom prst="straightConnector1">
            <a:avLst/>
          </a:prstGeom>
          <a:solidFill>
            <a:srgbClr val="EBFFFF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Rettangolo 15"/>
          <p:cNvSpPr/>
          <p:nvPr/>
        </p:nvSpPr>
        <p:spPr>
          <a:xfrm>
            <a:off x="4124345" y="1124744"/>
            <a:ext cx="299075" cy="861774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it-IT" sz="5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!</a:t>
            </a:r>
            <a:endParaRPr lang="it-IT" sz="5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Rettangolo arrotondato 18"/>
          <p:cNvSpPr/>
          <p:nvPr/>
        </p:nvSpPr>
        <p:spPr bwMode="auto">
          <a:xfrm>
            <a:off x="246956" y="1431826"/>
            <a:ext cx="2880320" cy="288032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65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341"/>
    </mc:Choice>
    <mc:Fallback xmlns="">
      <p:transition spd="slow" advTm="64341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8" name="Connettore 4 427"/>
          <p:cNvCxnSpPr>
            <a:stCxn id="217" idx="3"/>
          </p:cNvCxnSpPr>
          <p:nvPr/>
        </p:nvCxnSpPr>
        <p:spPr bwMode="auto">
          <a:xfrm flipH="1">
            <a:off x="521446" y="2325060"/>
            <a:ext cx="733622" cy="985446"/>
          </a:xfrm>
          <a:prstGeom prst="bentConnector4">
            <a:avLst>
              <a:gd name="adj1" fmla="val -31160"/>
              <a:gd name="adj2" fmla="val 100715"/>
            </a:avLst>
          </a:prstGeom>
          <a:solidFill>
            <a:srgbClr val="EB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3" name="Connettore 4 432"/>
          <p:cNvCxnSpPr>
            <a:stCxn id="323" idx="3"/>
          </p:cNvCxnSpPr>
          <p:nvPr/>
        </p:nvCxnSpPr>
        <p:spPr bwMode="auto">
          <a:xfrm>
            <a:off x="6871692" y="2724889"/>
            <a:ext cx="2880319" cy="413266"/>
          </a:xfrm>
          <a:prstGeom prst="bentConnector3">
            <a:avLst>
              <a:gd name="adj1" fmla="val 34127"/>
            </a:avLst>
          </a:prstGeom>
          <a:solidFill>
            <a:srgbClr val="EB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6" name="Connettore 4 435"/>
          <p:cNvCxnSpPr>
            <a:stCxn id="206" idx="1"/>
          </p:cNvCxnSpPr>
          <p:nvPr/>
        </p:nvCxnSpPr>
        <p:spPr bwMode="auto">
          <a:xfrm rot="10800000" flipH="1">
            <a:off x="8837489" y="1443063"/>
            <a:ext cx="880234" cy="241161"/>
          </a:xfrm>
          <a:prstGeom prst="bentConnector3">
            <a:avLst>
              <a:gd name="adj1" fmla="val -25970"/>
            </a:avLst>
          </a:prstGeom>
          <a:solidFill>
            <a:srgbClr val="EB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0" name="Connettore 4 539"/>
          <p:cNvCxnSpPr/>
          <p:nvPr/>
        </p:nvCxnSpPr>
        <p:spPr bwMode="auto">
          <a:xfrm flipH="1">
            <a:off x="521446" y="5385844"/>
            <a:ext cx="733622" cy="985446"/>
          </a:xfrm>
          <a:prstGeom prst="bentConnector4">
            <a:avLst>
              <a:gd name="adj1" fmla="val -31160"/>
              <a:gd name="adj2" fmla="val 100715"/>
            </a:avLst>
          </a:prstGeom>
          <a:solidFill>
            <a:srgbClr val="EB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1" name="Connettore 4 540"/>
          <p:cNvCxnSpPr>
            <a:stCxn id="430" idx="3"/>
          </p:cNvCxnSpPr>
          <p:nvPr/>
        </p:nvCxnSpPr>
        <p:spPr bwMode="auto">
          <a:xfrm>
            <a:off x="6871692" y="5803445"/>
            <a:ext cx="2887917" cy="286284"/>
          </a:xfrm>
          <a:prstGeom prst="bentConnector3">
            <a:avLst>
              <a:gd name="adj1" fmla="val 34169"/>
            </a:avLst>
          </a:prstGeom>
          <a:solidFill>
            <a:srgbClr val="EB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2" name="Connettore 4 541"/>
          <p:cNvCxnSpPr/>
          <p:nvPr/>
        </p:nvCxnSpPr>
        <p:spPr bwMode="auto">
          <a:xfrm rot="10800000" flipH="1">
            <a:off x="8837489" y="4503847"/>
            <a:ext cx="880234" cy="241161"/>
          </a:xfrm>
          <a:prstGeom prst="bentConnector3">
            <a:avLst>
              <a:gd name="adj1" fmla="val -25970"/>
            </a:avLst>
          </a:prstGeom>
          <a:solidFill>
            <a:srgbClr val="EB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76" name="Gruppo 275"/>
          <p:cNvGrpSpPr/>
          <p:nvPr/>
        </p:nvGrpSpPr>
        <p:grpSpPr>
          <a:xfrm>
            <a:off x="1904806" y="1538651"/>
            <a:ext cx="955043" cy="1064880"/>
            <a:chOff x="2100225" y="1683461"/>
            <a:chExt cx="955043" cy="1064880"/>
          </a:xfrm>
        </p:grpSpPr>
        <p:sp>
          <p:nvSpPr>
            <p:cNvPr id="122" name="Ovale 121"/>
            <p:cNvSpPr/>
            <p:nvPr/>
          </p:nvSpPr>
          <p:spPr bwMode="auto">
            <a:xfrm>
              <a:off x="2543591" y="1683461"/>
              <a:ext cx="72008" cy="72008"/>
            </a:xfrm>
            <a:prstGeom prst="ellipse">
              <a:avLst/>
            </a:prstGeom>
            <a:solidFill>
              <a:srgbClr val="008000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3" name="Ovale 122"/>
            <p:cNvSpPr/>
            <p:nvPr/>
          </p:nvSpPr>
          <p:spPr bwMode="auto">
            <a:xfrm>
              <a:off x="2543591" y="2676333"/>
              <a:ext cx="72008" cy="72008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4" name="Ovale 123"/>
            <p:cNvSpPr/>
            <p:nvPr/>
          </p:nvSpPr>
          <p:spPr bwMode="auto">
            <a:xfrm>
              <a:off x="2102018" y="1918535"/>
              <a:ext cx="72008" cy="72008"/>
            </a:xfrm>
            <a:prstGeom prst="ellipse">
              <a:avLst/>
            </a:prstGeom>
            <a:solidFill>
              <a:srgbClr val="008000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5" name="Ovale 124"/>
            <p:cNvSpPr/>
            <p:nvPr/>
          </p:nvSpPr>
          <p:spPr bwMode="auto">
            <a:xfrm>
              <a:off x="2983260" y="1922345"/>
              <a:ext cx="72008" cy="72008"/>
            </a:xfrm>
            <a:prstGeom prst="ellipse">
              <a:avLst/>
            </a:prstGeom>
            <a:solidFill>
              <a:srgbClr val="008000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6" name="Ovale 125"/>
            <p:cNvSpPr/>
            <p:nvPr/>
          </p:nvSpPr>
          <p:spPr bwMode="auto">
            <a:xfrm>
              <a:off x="2983260" y="2435299"/>
              <a:ext cx="72008" cy="72008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7" name="Ovale 126"/>
            <p:cNvSpPr/>
            <p:nvPr/>
          </p:nvSpPr>
          <p:spPr bwMode="auto">
            <a:xfrm>
              <a:off x="2100225" y="2433394"/>
              <a:ext cx="72008" cy="72008"/>
            </a:xfrm>
            <a:prstGeom prst="ellipse">
              <a:avLst/>
            </a:prstGeom>
            <a:solidFill>
              <a:srgbClr val="008000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" name="Ovale 5"/>
          <p:cNvSpPr/>
          <p:nvPr/>
        </p:nvSpPr>
        <p:spPr bwMode="auto">
          <a:xfrm>
            <a:off x="1756525" y="1448243"/>
            <a:ext cx="1225846" cy="1225846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ystem optimization : quick gas switch</a:t>
            </a:r>
            <a:endParaRPr lang="en-GB" dirty="0"/>
          </a:p>
        </p:txBody>
      </p:sp>
      <p:cxnSp>
        <p:nvCxnSpPr>
          <p:cNvPr id="36" name="Connettore 4 35"/>
          <p:cNvCxnSpPr>
            <a:endCxn id="324" idx="1"/>
          </p:cNvCxnSpPr>
          <p:nvPr/>
        </p:nvCxnSpPr>
        <p:spPr>
          <a:xfrm>
            <a:off x="2859849" y="2326493"/>
            <a:ext cx="2355659" cy="6418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" name="Rettangolo 70"/>
          <p:cNvSpPr/>
          <p:nvPr/>
        </p:nvSpPr>
        <p:spPr>
          <a:xfrm>
            <a:off x="30932" y="3995176"/>
            <a:ext cx="1016359" cy="738664"/>
          </a:xfrm>
          <a:prstGeom prst="rect">
            <a:avLst/>
          </a:prstGeom>
        </p:spPr>
        <p:txBody>
          <a:bodyPr wrap="none" lIns="36000" rIns="36000" anchor="t" anchorCtr="1">
            <a:spAutoFit/>
          </a:bodyPr>
          <a:lstStyle/>
          <a:p>
            <a:r>
              <a:rPr lang="it-IT" sz="2400" b="1" dirty="0">
                <a:solidFill>
                  <a:srgbClr val="008000"/>
                </a:solidFill>
                <a:latin typeface="Calibri" panose="020F0502020204030204" pitchFamily="34" charset="0"/>
              </a:rPr>
              <a:t>TEST  </a:t>
            </a:r>
            <a:r>
              <a:rPr lang="it-IT" sz="1800" b="1" dirty="0">
                <a:solidFill>
                  <a:srgbClr val="008000"/>
                </a:solidFill>
                <a:latin typeface="Calibri" panose="020F0502020204030204" pitchFamily="34" charset="0"/>
              </a:rPr>
              <a:t> </a:t>
            </a:r>
            <a:endParaRPr lang="it-IT" sz="1800" b="1" dirty="0" smtClean="0">
              <a:solidFill>
                <a:srgbClr val="008000"/>
              </a:solidFill>
              <a:latin typeface="Calibri" panose="020F0502020204030204" pitchFamily="34" charset="0"/>
            </a:endParaRPr>
          </a:p>
          <a:p>
            <a:r>
              <a:rPr lang="it-IT" sz="1800" b="1" dirty="0" smtClean="0">
                <a:solidFill>
                  <a:srgbClr val="008000"/>
                </a:solidFill>
                <a:latin typeface="Calibri" panose="020F0502020204030204" pitchFamily="34" charset="0"/>
              </a:rPr>
              <a:t>Position </a:t>
            </a:r>
            <a:r>
              <a:rPr lang="it-IT" sz="1800" b="1" dirty="0">
                <a:solidFill>
                  <a:srgbClr val="008000"/>
                </a:solidFill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93" name="Rettangolo 92"/>
          <p:cNvSpPr/>
          <p:nvPr/>
        </p:nvSpPr>
        <p:spPr>
          <a:xfrm>
            <a:off x="6020696" y="1373713"/>
            <a:ext cx="810084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>
                <a:latin typeface="Calibri" panose="020F0502020204030204" pitchFamily="34" charset="0"/>
              </a:rPr>
              <a:t>Retentate</a:t>
            </a:r>
          </a:p>
        </p:txBody>
      </p:sp>
      <p:grpSp>
        <p:nvGrpSpPr>
          <p:cNvPr id="102" name="Gruppo 101"/>
          <p:cNvGrpSpPr/>
          <p:nvPr/>
        </p:nvGrpSpPr>
        <p:grpSpPr>
          <a:xfrm>
            <a:off x="1799576" y="1267966"/>
            <a:ext cx="1110388" cy="1303924"/>
            <a:chOff x="2661101" y="2001790"/>
            <a:chExt cx="1081975" cy="1249761"/>
          </a:xfrm>
        </p:grpSpPr>
        <p:sp>
          <p:nvSpPr>
            <p:cNvPr id="105" name="Arco 104"/>
            <p:cNvSpPr/>
            <p:nvPr/>
          </p:nvSpPr>
          <p:spPr bwMode="auto">
            <a:xfrm>
              <a:off x="2720836" y="2300545"/>
              <a:ext cx="1020688" cy="950506"/>
            </a:xfrm>
            <a:prstGeom prst="arc">
              <a:avLst>
                <a:gd name="adj1" fmla="val 9231567"/>
                <a:gd name="adj2" fmla="val 12380578"/>
              </a:avLst>
            </a:prstGeom>
            <a:noFill/>
            <a:ln w="19050" cap="flat" cmpd="sng" algn="ctr">
              <a:solidFill>
                <a:srgbClr val="008000"/>
              </a:solidFill>
              <a:prstDash val="solid"/>
              <a:round/>
              <a:headEnd type="triangle" w="med" len="med"/>
              <a:tailEnd type="none" w="lg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9" name="Arco 128"/>
            <p:cNvSpPr/>
            <p:nvPr/>
          </p:nvSpPr>
          <p:spPr bwMode="auto">
            <a:xfrm>
              <a:off x="2720684" y="2301045"/>
              <a:ext cx="1020688" cy="950506"/>
            </a:xfrm>
            <a:prstGeom prst="arc">
              <a:avLst>
                <a:gd name="adj1" fmla="val 16439270"/>
                <a:gd name="adj2" fmla="val 19510738"/>
              </a:avLst>
            </a:prstGeom>
            <a:noFill/>
            <a:ln w="19050" cap="flat" cmpd="sng" algn="ctr">
              <a:solidFill>
                <a:srgbClr val="008000"/>
              </a:solidFill>
              <a:prstDash val="solid"/>
              <a:round/>
              <a:headEnd type="triangle" w="med" len="med"/>
              <a:tailEnd type="none" w="lg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0" name="Arco 129"/>
            <p:cNvSpPr/>
            <p:nvPr/>
          </p:nvSpPr>
          <p:spPr bwMode="auto">
            <a:xfrm>
              <a:off x="2722388" y="2299677"/>
              <a:ext cx="1020688" cy="950506"/>
            </a:xfrm>
            <a:prstGeom prst="arc">
              <a:avLst>
                <a:gd name="adj1" fmla="val 2021986"/>
                <a:gd name="adj2" fmla="val 5177648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none" w="lg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5" name="Arco 134"/>
            <p:cNvSpPr/>
            <p:nvPr/>
          </p:nvSpPr>
          <p:spPr bwMode="auto">
            <a:xfrm>
              <a:off x="2661101" y="2001790"/>
              <a:ext cx="561782" cy="523155"/>
            </a:xfrm>
            <a:prstGeom prst="arc">
              <a:avLst>
                <a:gd name="adj1" fmla="val 7363743"/>
                <a:gd name="adj2" fmla="val 206441"/>
              </a:avLst>
            </a:prstGeom>
            <a:noFill/>
            <a:ln w="19050" cap="flat" cmpd="sng" algn="ctr">
              <a:solidFill>
                <a:srgbClr val="008000"/>
              </a:solidFill>
              <a:prstDash val="solid"/>
              <a:round/>
              <a:headEnd type="triangle" w="med" len="med"/>
              <a:tailEnd type="none" w="lg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36" name="CasellaDiTesto 135"/>
          <p:cNvSpPr txBox="1"/>
          <p:nvPr/>
        </p:nvSpPr>
        <p:spPr>
          <a:xfrm>
            <a:off x="2079647" y="2924944"/>
            <a:ext cx="622276" cy="514738"/>
          </a:xfrm>
          <a:prstGeom prst="rect">
            <a:avLst/>
          </a:prstGeom>
          <a:solidFill>
            <a:srgbClr val="FF0000">
              <a:alpha val="10196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72000" rIns="0" bIns="72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/>
              <a:t>MFC </a:t>
            </a:r>
          </a:p>
          <a:p>
            <a:r>
              <a:rPr lang="it-IT" dirty="0" err="1"/>
              <a:t>Ar</a:t>
            </a:r>
            <a:r>
              <a:rPr lang="it-IT" dirty="0"/>
              <a:t> </a:t>
            </a:r>
            <a:r>
              <a:rPr lang="it-IT" dirty="0" err="1"/>
              <a:t>Purge</a:t>
            </a:r>
            <a:endParaRPr lang="it-IT" dirty="0"/>
          </a:p>
        </p:txBody>
      </p:sp>
      <p:cxnSp>
        <p:nvCxnSpPr>
          <p:cNvPr id="106" name="Connettore 2 105"/>
          <p:cNvCxnSpPr>
            <a:stCxn id="136" idx="0"/>
            <a:endCxn id="123" idx="4"/>
          </p:cNvCxnSpPr>
          <p:nvPr/>
        </p:nvCxnSpPr>
        <p:spPr bwMode="auto">
          <a:xfrm flipH="1" flipV="1">
            <a:off x="2384176" y="2603531"/>
            <a:ext cx="6609" cy="321413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" name="Connettore 2 138"/>
          <p:cNvCxnSpPr>
            <a:stCxn id="127" idx="2"/>
            <a:endCxn id="217" idx="3"/>
          </p:cNvCxnSpPr>
          <p:nvPr/>
        </p:nvCxnSpPr>
        <p:spPr bwMode="auto">
          <a:xfrm flipH="1">
            <a:off x="1255068" y="2324588"/>
            <a:ext cx="649738" cy="472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1" name="Pentagono 110"/>
          <p:cNvSpPr/>
          <p:nvPr/>
        </p:nvSpPr>
        <p:spPr bwMode="auto">
          <a:xfrm rot="16200000">
            <a:off x="2045243" y="1953078"/>
            <a:ext cx="620666" cy="257369"/>
          </a:xfrm>
          <a:prstGeom prst="homePlate">
            <a:avLst>
              <a:gd name="adj" fmla="val 116022"/>
            </a:avLst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</a:rPr>
              <a:t>Purge</a:t>
            </a:r>
          </a:p>
        </p:txBody>
      </p:sp>
      <p:sp>
        <p:nvSpPr>
          <p:cNvPr id="140" name="Pentagono 139"/>
          <p:cNvSpPr/>
          <p:nvPr/>
        </p:nvSpPr>
        <p:spPr bwMode="auto">
          <a:xfrm rot="-1800000">
            <a:off x="2083204" y="5011281"/>
            <a:ext cx="620666" cy="257369"/>
          </a:xfrm>
          <a:prstGeom prst="homePlate">
            <a:avLst>
              <a:gd name="adj" fmla="val 116022"/>
            </a:avLst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36000" rIns="91440" bIns="360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</a:rPr>
              <a:t>Test</a:t>
            </a:r>
          </a:p>
        </p:txBody>
      </p:sp>
      <p:grpSp>
        <p:nvGrpSpPr>
          <p:cNvPr id="141" name="Gruppo 140"/>
          <p:cNvGrpSpPr/>
          <p:nvPr/>
        </p:nvGrpSpPr>
        <p:grpSpPr>
          <a:xfrm>
            <a:off x="1902430" y="4612476"/>
            <a:ext cx="955043" cy="1064880"/>
            <a:chOff x="307646" y="1060356"/>
            <a:chExt cx="955043" cy="1064880"/>
          </a:xfrm>
        </p:grpSpPr>
        <p:sp>
          <p:nvSpPr>
            <p:cNvPr id="143" name="Ovale 142"/>
            <p:cNvSpPr/>
            <p:nvPr/>
          </p:nvSpPr>
          <p:spPr bwMode="auto">
            <a:xfrm>
              <a:off x="751012" y="1060356"/>
              <a:ext cx="72008" cy="72008"/>
            </a:xfrm>
            <a:prstGeom prst="ellipse">
              <a:avLst/>
            </a:prstGeom>
            <a:solidFill>
              <a:srgbClr val="008000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4" name="Ovale 143"/>
            <p:cNvSpPr/>
            <p:nvPr/>
          </p:nvSpPr>
          <p:spPr bwMode="auto">
            <a:xfrm>
              <a:off x="751012" y="2053228"/>
              <a:ext cx="72008" cy="72008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5" name="Ovale 144"/>
            <p:cNvSpPr/>
            <p:nvPr/>
          </p:nvSpPr>
          <p:spPr bwMode="auto">
            <a:xfrm>
              <a:off x="309439" y="1295430"/>
              <a:ext cx="72008" cy="72008"/>
            </a:xfrm>
            <a:prstGeom prst="ellipse">
              <a:avLst/>
            </a:prstGeom>
            <a:solidFill>
              <a:srgbClr val="008000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6" name="Ovale 145"/>
            <p:cNvSpPr/>
            <p:nvPr/>
          </p:nvSpPr>
          <p:spPr bwMode="auto">
            <a:xfrm>
              <a:off x="1190681" y="1299240"/>
              <a:ext cx="72008" cy="72008"/>
            </a:xfrm>
            <a:prstGeom prst="ellipse">
              <a:avLst/>
            </a:prstGeom>
            <a:solidFill>
              <a:srgbClr val="008000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7" name="Ovale 146"/>
            <p:cNvSpPr/>
            <p:nvPr/>
          </p:nvSpPr>
          <p:spPr bwMode="auto">
            <a:xfrm>
              <a:off x="1190681" y="1812194"/>
              <a:ext cx="72008" cy="72008"/>
            </a:xfrm>
            <a:prstGeom prst="ellipse">
              <a:avLst/>
            </a:prstGeom>
            <a:solidFill>
              <a:srgbClr val="008000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8" name="Ovale 147"/>
            <p:cNvSpPr/>
            <p:nvPr/>
          </p:nvSpPr>
          <p:spPr bwMode="auto">
            <a:xfrm>
              <a:off x="307646" y="1810289"/>
              <a:ext cx="72008" cy="72008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52" name="Ovale 151"/>
          <p:cNvSpPr/>
          <p:nvPr/>
        </p:nvSpPr>
        <p:spPr bwMode="auto">
          <a:xfrm>
            <a:off x="1777454" y="4522068"/>
            <a:ext cx="1225846" cy="1225846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59" name="Gruppo 158"/>
          <p:cNvGrpSpPr/>
          <p:nvPr/>
        </p:nvGrpSpPr>
        <p:grpSpPr>
          <a:xfrm>
            <a:off x="1800185" y="4341791"/>
            <a:ext cx="1110388" cy="1303924"/>
            <a:chOff x="2661101" y="2001790"/>
            <a:chExt cx="1081975" cy="1249761"/>
          </a:xfrm>
        </p:grpSpPr>
        <p:sp>
          <p:nvSpPr>
            <p:cNvPr id="160" name="Arco 159"/>
            <p:cNvSpPr/>
            <p:nvPr/>
          </p:nvSpPr>
          <p:spPr bwMode="auto">
            <a:xfrm>
              <a:off x="2720836" y="2300545"/>
              <a:ext cx="1020688" cy="950506"/>
            </a:xfrm>
            <a:prstGeom prst="arc">
              <a:avLst>
                <a:gd name="adj1" fmla="val 5624668"/>
                <a:gd name="adj2" fmla="val 8901115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1" name="Arco 160"/>
            <p:cNvSpPr/>
            <p:nvPr/>
          </p:nvSpPr>
          <p:spPr bwMode="auto">
            <a:xfrm>
              <a:off x="2720684" y="2301045"/>
              <a:ext cx="1020688" cy="950506"/>
            </a:xfrm>
            <a:prstGeom prst="arc">
              <a:avLst>
                <a:gd name="adj1" fmla="val 12756583"/>
                <a:gd name="adj2" fmla="val 16015141"/>
              </a:avLst>
            </a:prstGeom>
            <a:noFill/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triangle" w="lg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2" name="Arco 161"/>
            <p:cNvSpPr/>
            <p:nvPr/>
          </p:nvSpPr>
          <p:spPr bwMode="auto">
            <a:xfrm>
              <a:off x="2722388" y="2299677"/>
              <a:ext cx="1020688" cy="950506"/>
            </a:xfrm>
            <a:prstGeom prst="arc">
              <a:avLst>
                <a:gd name="adj1" fmla="val 19941937"/>
                <a:gd name="adj2" fmla="val 1598120"/>
              </a:avLst>
            </a:prstGeom>
            <a:noFill/>
            <a:ln w="19050" cap="flat" cmpd="sng" algn="ctr">
              <a:solidFill>
                <a:srgbClr val="008000"/>
              </a:solidFill>
              <a:prstDash val="solid"/>
              <a:round/>
              <a:headEnd type="none" w="lg" len="med"/>
              <a:tailEnd type="triangle" w="lg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3" name="Arco 162"/>
            <p:cNvSpPr/>
            <p:nvPr/>
          </p:nvSpPr>
          <p:spPr bwMode="auto">
            <a:xfrm>
              <a:off x="2661101" y="2001790"/>
              <a:ext cx="561782" cy="523155"/>
            </a:xfrm>
            <a:prstGeom prst="arc">
              <a:avLst>
                <a:gd name="adj1" fmla="val 7363743"/>
                <a:gd name="adj2" fmla="val 206441"/>
              </a:avLst>
            </a:prstGeom>
            <a:noFill/>
            <a:ln w="19050" cap="flat" cmpd="sng" algn="ctr">
              <a:solidFill>
                <a:srgbClr val="008000"/>
              </a:solidFill>
              <a:prstDash val="solid"/>
              <a:round/>
              <a:headEnd type="triangle" w="lg" len="med"/>
              <a:tailEnd type="none" w="lg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64" name="CasellaDiTesto 163"/>
          <p:cNvSpPr txBox="1"/>
          <p:nvPr/>
        </p:nvSpPr>
        <p:spPr>
          <a:xfrm>
            <a:off x="2067435" y="5938598"/>
            <a:ext cx="622277" cy="514738"/>
          </a:xfrm>
          <a:prstGeom prst="rect">
            <a:avLst/>
          </a:prstGeom>
          <a:solidFill>
            <a:srgbClr val="FF0000">
              <a:alpha val="10196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72000" rIns="0" bIns="72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/>
              <a:t>MFC </a:t>
            </a:r>
          </a:p>
          <a:p>
            <a:r>
              <a:rPr lang="it-IT" dirty="0" err="1"/>
              <a:t>Ar</a:t>
            </a:r>
            <a:r>
              <a:rPr lang="it-IT" dirty="0"/>
              <a:t> </a:t>
            </a:r>
            <a:r>
              <a:rPr lang="it-IT" dirty="0" err="1"/>
              <a:t>Purge</a:t>
            </a:r>
            <a:endParaRPr lang="it-IT" dirty="0"/>
          </a:p>
        </p:txBody>
      </p:sp>
      <p:cxnSp>
        <p:nvCxnSpPr>
          <p:cNvPr id="166" name="Connettore 2 165"/>
          <p:cNvCxnSpPr>
            <a:stCxn id="164" idx="0"/>
            <a:endCxn id="144" idx="4"/>
          </p:cNvCxnSpPr>
          <p:nvPr/>
        </p:nvCxnSpPr>
        <p:spPr bwMode="auto">
          <a:xfrm flipV="1">
            <a:off x="2378574" y="5677356"/>
            <a:ext cx="3226" cy="261242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8" name="Connettore 2 167"/>
          <p:cNvCxnSpPr>
            <a:stCxn id="148" idx="2"/>
            <a:endCxn id="218" idx="3"/>
          </p:cNvCxnSpPr>
          <p:nvPr/>
        </p:nvCxnSpPr>
        <p:spPr bwMode="auto">
          <a:xfrm flipH="1">
            <a:off x="1255068" y="5398413"/>
            <a:ext cx="647362" cy="20798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" name="Connettore 4 173"/>
          <p:cNvCxnSpPr>
            <a:stCxn id="147" idx="6"/>
            <a:endCxn id="431" idx="1"/>
          </p:cNvCxnSpPr>
          <p:nvPr/>
        </p:nvCxnSpPr>
        <p:spPr>
          <a:xfrm>
            <a:off x="2857473" y="5400318"/>
            <a:ext cx="2358035" cy="11149"/>
          </a:xfrm>
          <a:prstGeom prst="straightConnector1">
            <a:avLst/>
          </a:prstGeom>
          <a:ln w="19050">
            <a:solidFill>
              <a:srgbClr val="008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3" name="CasellaDiTesto 192"/>
          <p:cNvSpPr txBox="1"/>
          <p:nvPr/>
        </p:nvSpPr>
        <p:spPr>
          <a:xfrm>
            <a:off x="7180329" y="1420293"/>
            <a:ext cx="399609" cy="548182"/>
          </a:xfrm>
          <a:prstGeom prst="rect">
            <a:avLst/>
          </a:prstGeom>
          <a:solidFill>
            <a:srgbClr val="FF0000">
              <a:alpha val="10196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180000" rIns="0" bIns="180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/>
              <a:t>BPC</a:t>
            </a:r>
          </a:p>
        </p:txBody>
      </p:sp>
      <p:sp>
        <p:nvSpPr>
          <p:cNvPr id="194" name="CasellaDiTesto 193"/>
          <p:cNvSpPr txBox="1"/>
          <p:nvPr/>
        </p:nvSpPr>
        <p:spPr>
          <a:xfrm>
            <a:off x="7180329" y="4480383"/>
            <a:ext cx="399609" cy="532793"/>
          </a:xfrm>
          <a:prstGeom prst="rect">
            <a:avLst/>
          </a:prstGeom>
          <a:solidFill>
            <a:srgbClr val="8BFFBF"/>
          </a:solidFill>
          <a:ln w="12700">
            <a:solidFill>
              <a:schemeClr val="tx1"/>
            </a:solidFill>
          </a:ln>
        </p:spPr>
        <p:txBody>
          <a:bodyPr wrap="square" lIns="0" tIns="180000" rIns="0" bIns="180000" rtlCol="0" anchor="ctr" anchorCtr="1">
            <a:spAutoFit/>
          </a:bodyPr>
          <a:lstStyle/>
          <a:p>
            <a:r>
              <a:rPr lang="it-IT" sz="1100" b="1" dirty="0" smtClean="0">
                <a:latin typeface="Calibri" panose="020F0502020204030204" pitchFamily="34" charset="0"/>
              </a:rPr>
              <a:t>BPC</a:t>
            </a:r>
            <a:endParaRPr lang="it-IT" sz="1100" b="1" dirty="0">
              <a:latin typeface="Calibri" panose="020F0502020204030204" pitchFamily="34" charset="0"/>
            </a:endParaRPr>
          </a:p>
        </p:txBody>
      </p:sp>
      <p:sp>
        <p:nvSpPr>
          <p:cNvPr id="195" name="Rettangolo 194"/>
          <p:cNvSpPr/>
          <p:nvPr/>
        </p:nvSpPr>
        <p:spPr>
          <a:xfrm>
            <a:off x="30932" y="836712"/>
            <a:ext cx="1298488" cy="1292662"/>
          </a:xfrm>
          <a:prstGeom prst="rect">
            <a:avLst/>
          </a:prstGeom>
        </p:spPr>
        <p:txBody>
          <a:bodyPr wrap="none" lIns="36000" rIns="36000" anchor="t" anchorCtr="1">
            <a:spAutoFit/>
          </a:bodyPr>
          <a:lstStyle/>
          <a:p>
            <a:r>
              <a:rPr lang="it-IT" sz="2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PURGE   </a:t>
            </a:r>
          </a:p>
          <a:p>
            <a:r>
              <a:rPr lang="it-IT" sz="1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Position 1</a:t>
            </a:r>
          </a:p>
          <a:p>
            <a:endParaRPr lang="it-IT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r>
              <a:rPr lang="it-IT" sz="1800" b="1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Independent</a:t>
            </a:r>
            <a:endParaRPr lang="it-IT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cxnSp>
        <p:nvCxnSpPr>
          <p:cNvPr id="196" name="Connettore 4 195"/>
          <p:cNvCxnSpPr>
            <a:stCxn id="324" idx="0"/>
            <a:endCxn id="193" idx="1"/>
          </p:cNvCxnSpPr>
          <p:nvPr/>
        </p:nvCxnSpPr>
        <p:spPr>
          <a:xfrm rot="5400000" flipH="1" flipV="1">
            <a:off x="6392728" y="1345256"/>
            <a:ext cx="438472" cy="1136729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9" name="Connettore 4 198"/>
          <p:cNvCxnSpPr>
            <a:stCxn id="431" idx="0"/>
            <a:endCxn id="194" idx="1"/>
          </p:cNvCxnSpPr>
          <p:nvPr/>
        </p:nvCxnSpPr>
        <p:spPr>
          <a:xfrm rot="5400000" flipH="1" flipV="1">
            <a:off x="6379648" y="4410732"/>
            <a:ext cx="464632" cy="1136729"/>
          </a:xfrm>
          <a:prstGeom prst="bentConnector2">
            <a:avLst/>
          </a:prstGeom>
          <a:ln w="19050">
            <a:solidFill>
              <a:srgbClr val="00800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" name="CasellaDiTesto 205"/>
          <p:cNvSpPr txBox="1"/>
          <p:nvPr/>
        </p:nvSpPr>
        <p:spPr>
          <a:xfrm>
            <a:off x="8837489" y="1555538"/>
            <a:ext cx="723904" cy="257369"/>
          </a:xfrm>
          <a:prstGeom prst="rect">
            <a:avLst/>
          </a:prstGeom>
          <a:solidFill>
            <a:srgbClr val="FF0000">
              <a:alpha val="10196"/>
            </a:srgbClr>
          </a:solidFill>
          <a:ln w="12700" cap="flat" cmpd="sng" algn="ctr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36000" rIns="0" bIns="36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rgbClr val="0000CC"/>
                </a:solidFill>
              </a:rPr>
              <a:t>MS   SV1</a:t>
            </a:r>
          </a:p>
        </p:txBody>
      </p:sp>
      <p:sp>
        <p:nvSpPr>
          <p:cNvPr id="207" name="CasellaDiTesto 206"/>
          <p:cNvSpPr txBox="1"/>
          <p:nvPr/>
        </p:nvSpPr>
        <p:spPr>
          <a:xfrm>
            <a:off x="8837489" y="4633848"/>
            <a:ext cx="723904" cy="241980"/>
          </a:xfrm>
          <a:prstGeom prst="rect">
            <a:avLst/>
          </a:prstGeom>
          <a:solidFill>
            <a:srgbClr val="8BFFBF"/>
          </a:solidFill>
          <a:ln w="12700">
            <a:solidFill>
              <a:srgbClr val="0000CC"/>
            </a:solidFill>
          </a:ln>
        </p:spPr>
        <p:txBody>
          <a:bodyPr wrap="square" lIns="72000" tIns="36000" rIns="72000" bIns="36000" rtlCol="0" anchor="ctr" anchorCtr="1">
            <a:spAutoFit/>
          </a:bodyPr>
          <a:lstStyle/>
          <a:p>
            <a:r>
              <a:rPr lang="it-IT" sz="1100" b="1" dirty="0" smtClean="0">
                <a:solidFill>
                  <a:srgbClr val="0000CC"/>
                </a:solidFill>
                <a:latin typeface="Calibri" panose="020F0502020204030204" pitchFamily="34" charset="0"/>
              </a:rPr>
              <a:t>MS   SV1</a:t>
            </a:r>
            <a:endParaRPr lang="it-IT" sz="1100" b="1" dirty="0">
              <a:solidFill>
                <a:srgbClr val="0000CC"/>
              </a:solidFill>
              <a:latin typeface="Calibri" panose="020F0502020204030204" pitchFamily="34" charset="0"/>
            </a:endParaRPr>
          </a:p>
        </p:txBody>
      </p:sp>
      <p:sp>
        <p:nvSpPr>
          <p:cNvPr id="217" name="CasellaDiTesto 216"/>
          <p:cNvSpPr txBox="1"/>
          <p:nvPr/>
        </p:nvSpPr>
        <p:spPr>
          <a:xfrm>
            <a:off x="531164" y="2204070"/>
            <a:ext cx="723904" cy="241980"/>
          </a:xfrm>
          <a:prstGeom prst="rect">
            <a:avLst/>
          </a:prstGeom>
          <a:solidFill>
            <a:srgbClr val="8BFFBF"/>
          </a:solidFill>
          <a:ln w="12700">
            <a:solidFill>
              <a:srgbClr val="0000CC"/>
            </a:solidFill>
          </a:ln>
        </p:spPr>
        <p:txBody>
          <a:bodyPr wrap="square" lIns="72000" tIns="36000" rIns="72000" bIns="36000" rtlCol="0" anchor="ctr" anchorCtr="1">
            <a:spAutoFit/>
          </a:bodyPr>
          <a:lstStyle/>
          <a:p>
            <a:r>
              <a:rPr lang="it-IT" sz="1100" b="1" dirty="0" smtClean="0">
                <a:solidFill>
                  <a:srgbClr val="0000CC"/>
                </a:solidFill>
                <a:latin typeface="Calibri" panose="020F0502020204030204" pitchFamily="34" charset="0"/>
              </a:rPr>
              <a:t>MS   SV3</a:t>
            </a:r>
            <a:endParaRPr lang="it-IT" sz="1100" b="1" dirty="0">
              <a:solidFill>
                <a:srgbClr val="0000CC"/>
              </a:solidFill>
              <a:latin typeface="Calibri" panose="020F0502020204030204" pitchFamily="34" charset="0"/>
            </a:endParaRPr>
          </a:p>
        </p:txBody>
      </p:sp>
      <p:sp>
        <p:nvSpPr>
          <p:cNvPr id="218" name="CasellaDiTesto 217"/>
          <p:cNvSpPr txBox="1"/>
          <p:nvPr/>
        </p:nvSpPr>
        <p:spPr>
          <a:xfrm>
            <a:off x="531164" y="5290526"/>
            <a:ext cx="723904" cy="257369"/>
          </a:xfrm>
          <a:prstGeom prst="rect">
            <a:avLst/>
          </a:prstGeom>
          <a:solidFill>
            <a:srgbClr val="FF0000">
              <a:alpha val="10196"/>
            </a:srgbClr>
          </a:solidFill>
          <a:ln w="12700" cap="flat" cmpd="sng" algn="ctr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36000" rIns="0" bIns="36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rgbClr val="0000CC"/>
                </a:solidFill>
              </a:rPr>
              <a:t>MS   SV3</a:t>
            </a:r>
          </a:p>
        </p:txBody>
      </p:sp>
      <p:cxnSp>
        <p:nvCxnSpPr>
          <p:cNvPr id="237" name="Connettore 2 236"/>
          <p:cNvCxnSpPr>
            <a:stCxn id="193" idx="3"/>
            <a:endCxn id="206" idx="1"/>
          </p:cNvCxnSpPr>
          <p:nvPr/>
        </p:nvCxnSpPr>
        <p:spPr bwMode="auto">
          <a:xfrm flipV="1">
            <a:off x="7579938" y="1684223"/>
            <a:ext cx="1257551" cy="10161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8" name="Connettore 2 237"/>
          <p:cNvCxnSpPr>
            <a:stCxn id="194" idx="3"/>
            <a:endCxn id="207" idx="1"/>
          </p:cNvCxnSpPr>
          <p:nvPr/>
        </p:nvCxnSpPr>
        <p:spPr bwMode="auto">
          <a:xfrm>
            <a:off x="7579938" y="4746780"/>
            <a:ext cx="1257551" cy="8058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7" name="CasellaDiTesto 246"/>
          <p:cNvSpPr txBox="1"/>
          <p:nvPr/>
        </p:nvSpPr>
        <p:spPr>
          <a:xfrm>
            <a:off x="8837489" y="2599102"/>
            <a:ext cx="723904" cy="257369"/>
          </a:xfrm>
          <a:prstGeom prst="rect">
            <a:avLst/>
          </a:prstGeom>
          <a:solidFill>
            <a:srgbClr val="FF0000">
              <a:alpha val="10196"/>
            </a:srgbClr>
          </a:solidFill>
          <a:ln w="12700" cap="flat" cmpd="sng" algn="ctr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36000" rIns="0" bIns="36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rgbClr val="0000CC"/>
                </a:solidFill>
              </a:rPr>
              <a:t>MS   SV2</a:t>
            </a:r>
          </a:p>
        </p:txBody>
      </p:sp>
      <p:sp>
        <p:nvSpPr>
          <p:cNvPr id="248" name="CasellaDiTesto 247"/>
          <p:cNvSpPr txBox="1"/>
          <p:nvPr/>
        </p:nvSpPr>
        <p:spPr>
          <a:xfrm>
            <a:off x="8837489" y="5670703"/>
            <a:ext cx="723904" cy="257369"/>
          </a:xfrm>
          <a:prstGeom prst="rect">
            <a:avLst/>
          </a:prstGeom>
          <a:solidFill>
            <a:srgbClr val="FF0000">
              <a:alpha val="10196"/>
            </a:srgbClr>
          </a:solidFill>
          <a:ln w="12700" cap="flat" cmpd="sng" algn="ctr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36000" rIns="0" bIns="36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rgbClr val="0000CC"/>
                </a:solidFill>
              </a:rPr>
              <a:t>MS   SV2</a:t>
            </a:r>
          </a:p>
        </p:txBody>
      </p:sp>
      <p:cxnSp>
        <p:nvCxnSpPr>
          <p:cNvPr id="249" name="Connettore 2 248"/>
          <p:cNvCxnSpPr>
            <a:stCxn id="323" idx="3"/>
            <a:endCxn id="247" idx="1"/>
          </p:cNvCxnSpPr>
          <p:nvPr/>
        </p:nvCxnSpPr>
        <p:spPr bwMode="auto">
          <a:xfrm>
            <a:off x="6871692" y="2724889"/>
            <a:ext cx="1965797" cy="2898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2" name="Connettore 2 251"/>
          <p:cNvCxnSpPr>
            <a:stCxn id="430" idx="3"/>
            <a:endCxn id="248" idx="1"/>
          </p:cNvCxnSpPr>
          <p:nvPr/>
        </p:nvCxnSpPr>
        <p:spPr bwMode="auto">
          <a:xfrm flipV="1">
            <a:off x="6871692" y="5799388"/>
            <a:ext cx="1965797" cy="4057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7" name="CasellaDiTesto 256"/>
          <p:cNvSpPr txBox="1"/>
          <p:nvPr/>
        </p:nvSpPr>
        <p:spPr>
          <a:xfrm>
            <a:off x="4826300" y="3138891"/>
            <a:ext cx="358486" cy="514738"/>
          </a:xfrm>
          <a:prstGeom prst="rect">
            <a:avLst/>
          </a:prstGeom>
          <a:solidFill>
            <a:srgbClr val="FF0000">
              <a:alpha val="10196"/>
            </a:srgb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72000" rIns="0" bIns="72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/>
              <a:t>MFC</a:t>
            </a:r>
          </a:p>
          <a:p>
            <a:r>
              <a:rPr lang="it-IT" dirty="0" err="1"/>
              <a:t>Ar</a:t>
            </a:r>
            <a:endParaRPr lang="it-IT" dirty="0"/>
          </a:p>
        </p:txBody>
      </p:sp>
      <p:cxnSp>
        <p:nvCxnSpPr>
          <p:cNvPr id="258" name="Connettore 4 257"/>
          <p:cNvCxnSpPr>
            <a:stCxn id="257" idx="3"/>
            <a:endCxn id="323" idx="2"/>
          </p:cNvCxnSpPr>
          <p:nvPr/>
        </p:nvCxnSpPr>
        <p:spPr>
          <a:xfrm flipV="1">
            <a:off x="5184786" y="2924944"/>
            <a:ext cx="858814" cy="471316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2" name="CasellaDiTesto 261"/>
          <p:cNvSpPr txBox="1"/>
          <p:nvPr/>
        </p:nvSpPr>
        <p:spPr>
          <a:xfrm>
            <a:off x="4826300" y="6154622"/>
            <a:ext cx="358486" cy="514738"/>
          </a:xfrm>
          <a:prstGeom prst="rect">
            <a:avLst/>
          </a:prstGeom>
          <a:solidFill>
            <a:srgbClr val="FF0000">
              <a:alpha val="10196"/>
            </a:srgb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72000" rIns="0" bIns="72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/>
              <a:t>MFC</a:t>
            </a:r>
          </a:p>
          <a:p>
            <a:r>
              <a:rPr lang="it-IT" dirty="0" err="1"/>
              <a:t>Ar</a:t>
            </a:r>
            <a:endParaRPr lang="it-IT" dirty="0"/>
          </a:p>
        </p:txBody>
      </p:sp>
      <p:cxnSp>
        <p:nvCxnSpPr>
          <p:cNvPr id="263" name="Connettore 4 262"/>
          <p:cNvCxnSpPr>
            <a:stCxn id="262" idx="3"/>
            <a:endCxn id="430" idx="2"/>
          </p:cNvCxnSpPr>
          <p:nvPr/>
        </p:nvCxnSpPr>
        <p:spPr>
          <a:xfrm flipV="1">
            <a:off x="5184786" y="6003500"/>
            <a:ext cx="858814" cy="408491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5" name="Rettangolo 264"/>
          <p:cNvSpPr/>
          <p:nvPr/>
        </p:nvSpPr>
        <p:spPr>
          <a:xfrm>
            <a:off x="6020696" y="4459726"/>
            <a:ext cx="810084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>
                <a:latin typeface="Calibri" panose="020F0502020204030204" pitchFamily="34" charset="0"/>
              </a:rPr>
              <a:t>Retentate</a:t>
            </a:r>
          </a:p>
        </p:txBody>
      </p:sp>
      <p:sp>
        <p:nvSpPr>
          <p:cNvPr id="267" name="Rettangolo 266"/>
          <p:cNvSpPr/>
          <p:nvPr/>
        </p:nvSpPr>
        <p:spPr>
          <a:xfrm>
            <a:off x="5444246" y="3075662"/>
            <a:ext cx="563350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 err="1">
                <a:latin typeface="Calibri" panose="020F0502020204030204" pitchFamily="34" charset="0"/>
              </a:rPr>
              <a:t>Sweep</a:t>
            </a:r>
            <a:endParaRPr lang="it-IT" sz="1400" b="1" dirty="0">
              <a:latin typeface="Calibri" panose="020F0502020204030204" pitchFamily="34" charset="0"/>
            </a:endParaRPr>
          </a:p>
        </p:txBody>
      </p:sp>
      <p:sp>
        <p:nvSpPr>
          <p:cNvPr id="268" name="Rettangolo 267"/>
          <p:cNvSpPr/>
          <p:nvPr/>
        </p:nvSpPr>
        <p:spPr>
          <a:xfrm>
            <a:off x="5444246" y="6090110"/>
            <a:ext cx="563350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 err="1">
                <a:latin typeface="Calibri" panose="020F0502020204030204" pitchFamily="34" charset="0"/>
              </a:rPr>
              <a:t>Sweep</a:t>
            </a:r>
            <a:endParaRPr lang="it-IT" sz="1400" b="1" dirty="0">
              <a:latin typeface="Calibri" panose="020F0502020204030204" pitchFamily="34" charset="0"/>
            </a:endParaRPr>
          </a:p>
        </p:txBody>
      </p:sp>
      <p:sp>
        <p:nvSpPr>
          <p:cNvPr id="269" name="Rettangolo 268"/>
          <p:cNvSpPr/>
          <p:nvPr/>
        </p:nvSpPr>
        <p:spPr>
          <a:xfrm>
            <a:off x="1937277" y="873476"/>
            <a:ext cx="973975" cy="278628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 smtClean="0">
                <a:latin typeface="Calibri" panose="020F0502020204030204" pitchFamily="34" charset="0"/>
              </a:rPr>
              <a:t>6-Way valve</a:t>
            </a:r>
            <a:endParaRPr lang="it-IT" sz="1400" b="1" dirty="0">
              <a:latin typeface="Calibri" panose="020F0502020204030204" pitchFamily="34" charset="0"/>
            </a:endParaRPr>
          </a:p>
        </p:txBody>
      </p:sp>
      <p:sp>
        <p:nvSpPr>
          <p:cNvPr id="278" name="CasellaDiTesto 277"/>
          <p:cNvSpPr txBox="1"/>
          <p:nvPr/>
        </p:nvSpPr>
        <p:spPr>
          <a:xfrm>
            <a:off x="3433323" y="999334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rgbClr val="008000"/>
            </a:solidFill>
          </a:ln>
        </p:spPr>
        <p:txBody>
          <a:bodyPr wrap="square" lIns="0" tIns="108000" rIns="0" bIns="108000" rtlCol="0" anchor="ctr" anchorCtr="1">
            <a:spAutoFit/>
          </a:bodyPr>
          <a:lstStyle/>
          <a:p>
            <a:pPr algn="ctr"/>
            <a:r>
              <a:rPr lang="it-IT" sz="1100" b="1" dirty="0" smtClean="0">
                <a:solidFill>
                  <a:srgbClr val="008000"/>
                </a:solidFill>
                <a:latin typeface="Calibri" panose="020F0502020204030204" pitchFamily="34" charset="0"/>
              </a:rPr>
              <a:t>MFC</a:t>
            </a:r>
          </a:p>
          <a:p>
            <a:pPr algn="ctr"/>
            <a:r>
              <a:rPr lang="it-IT" sz="1100" b="1" dirty="0" smtClean="0">
                <a:solidFill>
                  <a:srgbClr val="008000"/>
                </a:solidFill>
                <a:latin typeface="Calibri" panose="020F0502020204030204" pitchFamily="34" charset="0"/>
              </a:rPr>
              <a:t>N</a:t>
            </a:r>
            <a:r>
              <a:rPr lang="it-IT" sz="1100" b="1" baseline="-25000" dirty="0" smtClean="0">
                <a:solidFill>
                  <a:srgbClr val="008000"/>
                </a:solidFill>
                <a:latin typeface="Calibri" panose="020F0502020204030204" pitchFamily="34" charset="0"/>
              </a:rPr>
              <a:t>2</a:t>
            </a:r>
            <a:endParaRPr lang="it-IT" sz="1100" b="1" baseline="-25000" dirty="0">
              <a:solidFill>
                <a:srgbClr val="008000"/>
              </a:solidFill>
              <a:latin typeface="Calibri" panose="020F0502020204030204" pitchFamily="34" charset="0"/>
            </a:endParaRPr>
          </a:p>
        </p:txBody>
      </p:sp>
      <p:sp>
        <p:nvSpPr>
          <p:cNvPr id="279" name="CasellaDiTesto 278"/>
          <p:cNvSpPr txBox="1"/>
          <p:nvPr/>
        </p:nvSpPr>
        <p:spPr>
          <a:xfrm>
            <a:off x="3942187" y="993132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rgbClr val="0000CC"/>
            </a:solidFill>
          </a:ln>
        </p:spPr>
        <p:txBody>
          <a:bodyPr wrap="square" lIns="0" tIns="108000" rIns="0" bIns="108000" rtlCol="0" anchor="ctr" anchorCtr="1">
            <a:spAutoFit/>
          </a:bodyPr>
          <a:lstStyle>
            <a:defPPr>
              <a:defRPr lang="en-GB"/>
            </a:defPPr>
            <a:lvl1pPr algn="ctr">
              <a:defRPr sz="1100" b="1"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chemeClr val="accent6"/>
                </a:solidFill>
              </a:rPr>
              <a:t>MFC</a:t>
            </a:r>
          </a:p>
          <a:p>
            <a:r>
              <a:rPr lang="it-IT" dirty="0">
                <a:solidFill>
                  <a:schemeClr val="accent6"/>
                </a:solidFill>
              </a:rPr>
              <a:t>O2</a:t>
            </a:r>
          </a:p>
        </p:txBody>
      </p:sp>
      <p:sp>
        <p:nvSpPr>
          <p:cNvPr id="280" name="CasellaDiTesto 279"/>
          <p:cNvSpPr txBox="1"/>
          <p:nvPr/>
        </p:nvSpPr>
        <p:spPr>
          <a:xfrm>
            <a:off x="4451051" y="986930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chemeClr val="tx1"/>
            </a:solidFill>
          </a:ln>
        </p:spPr>
        <p:txBody>
          <a:bodyPr wrap="square" lIns="0" tIns="108000" rIns="0" bIns="108000" rtlCol="0" anchor="ctr" anchorCtr="1">
            <a:spAutoFit/>
          </a:bodyPr>
          <a:lstStyle>
            <a:defPPr>
              <a:defRPr lang="en-GB"/>
            </a:defPPr>
            <a:lvl1pPr algn="ctr">
              <a:defRPr sz="1100" b="1"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FC</a:t>
            </a:r>
          </a:p>
          <a:p>
            <a:r>
              <a:rPr lang="it-IT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H4</a:t>
            </a:r>
          </a:p>
        </p:txBody>
      </p:sp>
      <p:sp>
        <p:nvSpPr>
          <p:cNvPr id="281" name="CasellaDiTesto 280"/>
          <p:cNvSpPr txBox="1"/>
          <p:nvPr/>
        </p:nvSpPr>
        <p:spPr>
          <a:xfrm>
            <a:off x="4959915" y="980728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rgbClr val="FF00FF"/>
            </a:solidFill>
          </a:ln>
        </p:spPr>
        <p:txBody>
          <a:bodyPr wrap="square" lIns="0" tIns="108000" rIns="0" bIns="108000" rtlCol="0" anchor="ctr" anchorCtr="1">
            <a:spAutoFit/>
          </a:bodyPr>
          <a:lstStyle>
            <a:defPPr>
              <a:defRPr lang="en-GB"/>
            </a:defPPr>
            <a:lvl1pPr algn="ctr">
              <a:defRPr sz="1100" b="1"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rgbClr val="FF00FF"/>
                </a:solidFill>
              </a:rPr>
              <a:t>MFC</a:t>
            </a:r>
          </a:p>
          <a:p>
            <a:r>
              <a:rPr lang="it-IT" dirty="0">
                <a:solidFill>
                  <a:srgbClr val="FF00FF"/>
                </a:solidFill>
              </a:rPr>
              <a:t>CO2</a:t>
            </a:r>
          </a:p>
        </p:txBody>
      </p:sp>
      <p:cxnSp>
        <p:nvCxnSpPr>
          <p:cNvPr id="282" name="Connettore 4 281"/>
          <p:cNvCxnSpPr>
            <a:stCxn id="281" idx="2"/>
            <a:endCxn id="125" idx="6"/>
          </p:cNvCxnSpPr>
          <p:nvPr/>
        </p:nvCxnSpPr>
        <p:spPr>
          <a:xfrm rot="5400000">
            <a:off x="3871712" y="525530"/>
            <a:ext cx="276147" cy="2299871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5" name="Connettore 4 284"/>
          <p:cNvCxnSpPr>
            <a:stCxn id="280" idx="2"/>
            <a:endCxn id="125" idx="6"/>
          </p:cNvCxnSpPr>
          <p:nvPr/>
        </p:nvCxnSpPr>
        <p:spPr>
          <a:xfrm rot="5400000">
            <a:off x="3620381" y="783063"/>
            <a:ext cx="269945" cy="1791007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8" name="Connettore 4 287"/>
          <p:cNvCxnSpPr>
            <a:stCxn id="279" idx="2"/>
            <a:endCxn id="125" idx="6"/>
          </p:cNvCxnSpPr>
          <p:nvPr/>
        </p:nvCxnSpPr>
        <p:spPr>
          <a:xfrm rot="5400000">
            <a:off x="3369050" y="1040596"/>
            <a:ext cx="263743" cy="1282143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1" name="Connettore 4 290"/>
          <p:cNvCxnSpPr>
            <a:stCxn id="278" idx="2"/>
            <a:endCxn id="125" idx="6"/>
          </p:cNvCxnSpPr>
          <p:nvPr/>
        </p:nvCxnSpPr>
        <p:spPr>
          <a:xfrm rot="5400000">
            <a:off x="3117719" y="1298129"/>
            <a:ext cx="257541" cy="773279"/>
          </a:xfrm>
          <a:prstGeom prst="bentConnector2">
            <a:avLst/>
          </a:prstGeom>
          <a:ln w="1905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5" name="CasellaDiTesto 294"/>
          <p:cNvSpPr txBox="1"/>
          <p:nvPr/>
        </p:nvSpPr>
        <p:spPr>
          <a:xfrm>
            <a:off x="3433323" y="4072365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rgbClr val="008000"/>
            </a:solidFill>
          </a:ln>
        </p:spPr>
        <p:txBody>
          <a:bodyPr wrap="square" lIns="0" tIns="108000" rIns="0" bIns="108000" rtlCol="0" anchor="ctr" anchorCtr="1">
            <a:spAutoFit/>
          </a:bodyPr>
          <a:lstStyle/>
          <a:p>
            <a:pPr algn="ctr"/>
            <a:r>
              <a:rPr lang="it-IT" sz="1100" b="1" dirty="0" smtClean="0">
                <a:solidFill>
                  <a:srgbClr val="008000"/>
                </a:solidFill>
                <a:latin typeface="Calibri" panose="020F0502020204030204" pitchFamily="34" charset="0"/>
              </a:rPr>
              <a:t>MFC</a:t>
            </a:r>
          </a:p>
          <a:p>
            <a:pPr algn="ctr"/>
            <a:r>
              <a:rPr lang="it-IT" sz="1100" b="1" dirty="0" smtClean="0">
                <a:solidFill>
                  <a:srgbClr val="008000"/>
                </a:solidFill>
                <a:latin typeface="Calibri" panose="020F0502020204030204" pitchFamily="34" charset="0"/>
              </a:rPr>
              <a:t>N</a:t>
            </a:r>
            <a:r>
              <a:rPr lang="it-IT" sz="1100" b="1" baseline="-25000" dirty="0" smtClean="0">
                <a:solidFill>
                  <a:srgbClr val="008000"/>
                </a:solidFill>
                <a:latin typeface="Calibri" panose="020F0502020204030204" pitchFamily="34" charset="0"/>
              </a:rPr>
              <a:t>2</a:t>
            </a:r>
            <a:endParaRPr lang="it-IT" sz="1100" b="1" baseline="-25000" dirty="0">
              <a:solidFill>
                <a:srgbClr val="008000"/>
              </a:solidFill>
              <a:latin typeface="Calibri" panose="020F0502020204030204" pitchFamily="34" charset="0"/>
            </a:endParaRPr>
          </a:p>
        </p:txBody>
      </p:sp>
      <p:sp>
        <p:nvSpPr>
          <p:cNvPr id="296" name="CasellaDiTesto 295"/>
          <p:cNvSpPr txBox="1"/>
          <p:nvPr/>
        </p:nvSpPr>
        <p:spPr>
          <a:xfrm>
            <a:off x="3942187" y="4066163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rgbClr val="0000CC"/>
            </a:solidFill>
          </a:ln>
        </p:spPr>
        <p:txBody>
          <a:bodyPr wrap="square" lIns="0" tIns="108000" rIns="0" bIns="108000" rtlCol="0" anchor="ctr" anchorCtr="1">
            <a:spAutoFit/>
          </a:bodyPr>
          <a:lstStyle>
            <a:defPPr>
              <a:defRPr lang="en-GB"/>
            </a:defPPr>
            <a:lvl1pPr algn="ctr">
              <a:defRPr sz="1100" b="1"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chemeClr val="accent6"/>
                </a:solidFill>
              </a:rPr>
              <a:t>MFC</a:t>
            </a:r>
          </a:p>
          <a:p>
            <a:r>
              <a:rPr lang="it-IT" dirty="0">
                <a:solidFill>
                  <a:schemeClr val="accent6"/>
                </a:solidFill>
              </a:rPr>
              <a:t>O2</a:t>
            </a:r>
          </a:p>
        </p:txBody>
      </p:sp>
      <p:sp>
        <p:nvSpPr>
          <p:cNvPr id="297" name="CasellaDiTesto 296"/>
          <p:cNvSpPr txBox="1"/>
          <p:nvPr/>
        </p:nvSpPr>
        <p:spPr>
          <a:xfrm>
            <a:off x="4451051" y="4059961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chemeClr val="tx1"/>
            </a:solidFill>
          </a:ln>
        </p:spPr>
        <p:txBody>
          <a:bodyPr wrap="square" lIns="0" tIns="108000" rIns="0" bIns="108000" rtlCol="0" anchor="ctr" anchorCtr="1">
            <a:spAutoFit/>
          </a:bodyPr>
          <a:lstStyle>
            <a:defPPr>
              <a:defRPr lang="en-GB"/>
            </a:defPPr>
            <a:lvl1pPr algn="ctr">
              <a:defRPr sz="1100" b="1"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FC</a:t>
            </a:r>
          </a:p>
          <a:p>
            <a:r>
              <a:rPr lang="it-IT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H4</a:t>
            </a:r>
          </a:p>
        </p:txBody>
      </p:sp>
      <p:sp>
        <p:nvSpPr>
          <p:cNvPr id="298" name="CasellaDiTesto 297"/>
          <p:cNvSpPr txBox="1"/>
          <p:nvPr/>
        </p:nvSpPr>
        <p:spPr>
          <a:xfrm>
            <a:off x="4959915" y="4053759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rgbClr val="FF00FF"/>
            </a:solidFill>
          </a:ln>
        </p:spPr>
        <p:txBody>
          <a:bodyPr wrap="square" lIns="0" tIns="108000" rIns="0" bIns="108000" rtlCol="0" anchor="ctr" anchorCtr="1">
            <a:spAutoFit/>
          </a:bodyPr>
          <a:lstStyle>
            <a:defPPr>
              <a:defRPr lang="en-GB"/>
            </a:defPPr>
            <a:lvl1pPr algn="ctr">
              <a:defRPr sz="1100" b="1"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rgbClr val="FF00FF"/>
                </a:solidFill>
              </a:rPr>
              <a:t>MFC</a:t>
            </a:r>
          </a:p>
          <a:p>
            <a:r>
              <a:rPr lang="it-IT" dirty="0">
                <a:solidFill>
                  <a:srgbClr val="FF00FF"/>
                </a:solidFill>
              </a:rPr>
              <a:t>CO2</a:t>
            </a:r>
          </a:p>
        </p:txBody>
      </p:sp>
      <p:cxnSp>
        <p:nvCxnSpPr>
          <p:cNvPr id="299" name="Connettore 4 298"/>
          <p:cNvCxnSpPr>
            <a:stCxn id="298" idx="2"/>
          </p:cNvCxnSpPr>
          <p:nvPr/>
        </p:nvCxnSpPr>
        <p:spPr>
          <a:xfrm rot="5400000">
            <a:off x="3870127" y="3597770"/>
            <a:ext cx="276941" cy="2302246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0" name="Connettore 4 299"/>
          <p:cNvCxnSpPr>
            <a:stCxn id="297" idx="2"/>
            <a:endCxn id="146" idx="6"/>
          </p:cNvCxnSpPr>
          <p:nvPr/>
        </p:nvCxnSpPr>
        <p:spPr>
          <a:xfrm rot="5400000">
            <a:off x="3618796" y="3855303"/>
            <a:ext cx="270739" cy="1793383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1" name="Connettore 4 300"/>
          <p:cNvCxnSpPr>
            <a:stCxn id="296" idx="2"/>
            <a:endCxn id="146" idx="6"/>
          </p:cNvCxnSpPr>
          <p:nvPr/>
        </p:nvCxnSpPr>
        <p:spPr>
          <a:xfrm rot="5400000">
            <a:off x="3367465" y="4112836"/>
            <a:ext cx="264537" cy="1284519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2" name="Connettore 4 301"/>
          <p:cNvCxnSpPr>
            <a:stCxn id="295" idx="2"/>
            <a:endCxn id="146" idx="6"/>
          </p:cNvCxnSpPr>
          <p:nvPr/>
        </p:nvCxnSpPr>
        <p:spPr>
          <a:xfrm rot="5400000">
            <a:off x="3116134" y="4370369"/>
            <a:ext cx="258335" cy="775655"/>
          </a:xfrm>
          <a:prstGeom prst="bentConnector2">
            <a:avLst/>
          </a:prstGeom>
          <a:ln w="19050">
            <a:solidFill>
              <a:srgbClr val="008000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ttangolo 75"/>
          <p:cNvSpPr/>
          <p:nvPr/>
        </p:nvSpPr>
        <p:spPr>
          <a:xfrm>
            <a:off x="1973488" y="2158864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5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77" name="Rettangolo 76"/>
          <p:cNvSpPr/>
          <p:nvPr/>
        </p:nvSpPr>
        <p:spPr>
          <a:xfrm>
            <a:off x="1966173" y="1779806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6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78" name="Rettangolo 77"/>
          <p:cNvSpPr/>
          <p:nvPr/>
        </p:nvSpPr>
        <p:spPr>
          <a:xfrm>
            <a:off x="2627951" y="1775995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2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79" name="Rettangolo 78"/>
          <p:cNvSpPr/>
          <p:nvPr/>
        </p:nvSpPr>
        <p:spPr>
          <a:xfrm>
            <a:off x="2288761" y="1606175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1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80" name="Rettangolo 79"/>
          <p:cNvSpPr/>
          <p:nvPr/>
        </p:nvSpPr>
        <p:spPr>
          <a:xfrm>
            <a:off x="2626894" y="2168148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3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81" name="Rettangolo 80"/>
          <p:cNvSpPr/>
          <p:nvPr/>
        </p:nvSpPr>
        <p:spPr>
          <a:xfrm>
            <a:off x="2288761" y="2350067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4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153" name="Rettangolo 152"/>
          <p:cNvSpPr/>
          <p:nvPr/>
        </p:nvSpPr>
        <p:spPr>
          <a:xfrm>
            <a:off x="1994417" y="5232689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5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154" name="Rettangolo 153"/>
          <p:cNvSpPr/>
          <p:nvPr/>
        </p:nvSpPr>
        <p:spPr>
          <a:xfrm>
            <a:off x="1987102" y="4853631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6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155" name="Rettangolo 154"/>
          <p:cNvSpPr/>
          <p:nvPr/>
        </p:nvSpPr>
        <p:spPr>
          <a:xfrm>
            <a:off x="2648880" y="4849820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2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156" name="Rettangolo 155"/>
          <p:cNvSpPr/>
          <p:nvPr/>
        </p:nvSpPr>
        <p:spPr>
          <a:xfrm>
            <a:off x="2309690" y="4722672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1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157" name="Rettangolo 156"/>
          <p:cNvSpPr/>
          <p:nvPr/>
        </p:nvSpPr>
        <p:spPr>
          <a:xfrm>
            <a:off x="2647823" y="5241973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3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158" name="Rettangolo 157"/>
          <p:cNvSpPr/>
          <p:nvPr/>
        </p:nvSpPr>
        <p:spPr>
          <a:xfrm>
            <a:off x="2309690" y="5387316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4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313" name="Rettangolo 312"/>
          <p:cNvSpPr/>
          <p:nvPr/>
        </p:nvSpPr>
        <p:spPr>
          <a:xfrm>
            <a:off x="3779852" y="1996324"/>
            <a:ext cx="427544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 err="1" smtClean="0">
                <a:latin typeface="Calibri" panose="020F0502020204030204" pitchFamily="34" charset="0"/>
              </a:rPr>
              <a:t>Feed</a:t>
            </a:r>
            <a:endParaRPr lang="it-IT" sz="1400" b="1" dirty="0">
              <a:latin typeface="Calibri" panose="020F0502020204030204" pitchFamily="34" charset="0"/>
            </a:endParaRPr>
          </a:p>
        </p:txBody>
      </p:sp>
      <p:sp>
        <p:nvSpPr>
          <p:cNvPr id="314" name="Rettangolo 313"/>
          <p:cNvSpPr/>
          <p:nvPr/>
        </p:nvSpPr>
        <p:spPr>
          <a:xfrm>
            <a:off x="3779852" y="5069013"/>
            <a:ext cx="427544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 err="1" smtClean="0">
                <a:latin typeface="Calibri" panose="020F0502020204030204" pitchFamily="34" charset="0"/>
              </a:rPr>
              <a:t>Feed</a:t>
            </a:r>
            <a:endParaRPr lang="it-IT" sz="1400" b="1" dirty="0">
              <a:latin typeface="Calibri" panose="020F0502020204030204" pitchFamily="34" charset="0"/>
            </a:endParaRPr>
          </a:p>
        </p:txBody>
      </p:sp>
      <p:sp>
        <p:nvSpPr>
          <p:cNvPr id="321" name="Rettangolo 320"/>
          <p:cNvSpPr/>
          <p:nvPr/>
        </p:nvSpPr>
        <p:spPr>
          <a:xfrm>
            <a:off x="1937277" y="3933056"/>
            <a:ext cx="973975" cy="278628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 smtClean="0">
                <a:latin typeface="Calibri" panose="020F0502020204030204" pitchFamily="34" charset="0"/>
              </a:rPr>
              <a:t>6-Way valve</a:t>
            </a:r>
            <a:endParaRPr lang="it-IT" sz="1400" b="1" dirty="0">
              <a:latin typeface="Calibri" panose="020F0502020204030204" pitchFamily="34" charset="0"/>
            </a:endParaRPr>
          </a:p>
        </p:txBody>
      </p:sp>
      <p:grpSp>
        <p:nvGrpSpPr>
          <p:cNvPr id="325" name="Gruppo 324"/>
          <p:cNvGrpSpPr/>
          <p:nvPr/>
        </p:nvGrpSpPr>
        <p:grpSpPr>
          <a:xfrm>
            <a:off x="9762577" y="801907"/>
            <a:ext cx="283194" cy="951518"/>
            <a:chOff x="2695228" y="2708920"/>
            <a:chExt cx="504056" cy="3240360"/>
          </a:xfrm>
        </p:grpSpPr>
        <p:cxnSp>
          <p:nvCxnSpPr>
            <p:cNvPr id="326" name="Connettore 1 325"/>
            <p:cNvCxnSpPr/>
            <p:nvPr/>
          </p:nvCxnSpPr>
          <p:spPr bwMode="auto">
            <a:xfrm>
              <a:off x="2911252" y="2708920"/>
              <a:ext cx="0" cy="2088232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7" name="Connettore 1 326"/>
            <p:cNvCxnSpPr/>
            <p:nvPr/>
          </p:nvCxnSpPr>
          <p:spPr bwMode="auto">
            <a:xfrm flipH="1">
              <a:off x="2911252" y="47251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8" name="Connettore 1 327"/>
            <p:cNvCxnSpPr/>
            <p:nvPr/>
          </p:nvCxnSpPr>
          <p:spPr bwMode="auto">
            <a:xfrm flipH="1">
              <a:off x="2911252" y="465313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9" name="Connettore 1 328"/>
            <p:cNvCxnSpPr/>
            <p:nvPr/>
          </p:nvCxnSpPr>
          <p:spPr bwMode="auto">
            <a:xfrm flipH="1">
              <a:off x="2911252" y="458112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0" name="Connettore 1 329"/>
            <p:cNvCxnSpPr/>
            <p:nvPr/>
          </p:nvCxnSpPr>
          <p:spPr bwMode="auto">
            <a:xfrm flipH="1">
              <a:off x="2911252" y="450912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1" name="Connettore 1 330"/>
            <p:cNvCxnSpPr/>
            <p:nvPr/>
          </p:nvCxnSpPr>
          <p:spPr bwMode="auto">
            <a:xfrm flipH="1">
              <a:off x="2911252" y="443711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2" name="Connettore 1 331"/>
            <p:cNvCxnSpPr/>
            <p:nvPr/>
          </p:nvCxnSpPr>
          <p:spPr bwMode="auto">
            <a:xfrm flipH="1">
              <a:off x="2911252" y="436510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3" name="Connettore 1 332"/>
            <p:cNvCxnSpPr/>
            <p:nvPr/>
          </p:nvCxnSpPr>
          <p:spPr bwMode="auto">
            <a:xfrm flipH="1">
              <a:off x="2911252" y="429309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4" name="Connettore 1 333"/>
            <p:cNvCxnSpPr/>
            <p:nvPr/>
          </p:nvCxnSpPr>
          <p:spPr bwMode="auto">
            <a:xfrm flipH="1">
              <a:off x="2911252" y="422108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5" name="Connettore 1 334"/>
            <p:cNvCxnSpPr/>
            <p:nvPr/>
          </p:nvCxnSpPr>
          <p:spPr bwMode="auto">
            <a:xfrm flipH="1">
              <a:off x="2911252" y="414908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6" name="Connettore 1 335"/>
            <p:cNvCxnSpPr/>
            <p:nvPr/>
          </p:nvCxnSpPr>
          <p:spPr bwMode="auto">
            <a:xfrm flipH="1">
              <a:off x="2911252" y="407707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7" name="Connettore 1 336"/>
            <p:cNvCxnSpPr/>
            <p:nvPr/>
          </p:nvCxnSpPr>
          <p:spPr bwMode="auto">
            <a:xfrm flipH="1">
              <a:off x="2911252" y="400506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8" name="Connettore 1 337"/>
            <p:cNvCxnSpPr/>
            <p:nvPr/>
          </p:nvCxnSpPr>
          <p:spPr bwMode="auto">
            <a:xfrm flipH="1">
              <a:off x="2911252" y="393305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9" name="Connettore 1 338"/>
            <p:cNvCxnSpPr/>
            <p:nvPr/>
          </p:nvCxnSpPr>
          <p:spPr bwMode="auto">
            <a:xfrm flipH="1">
              <a:off x="2911252" y="386104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0" name="Connettore 1 339"/>
            <p:cNvCxnSpPr/>
            <p:nvPr/>
          </p:nvCxnSpPr>
          <p:spPr bwMode="auto">
            <a:xfrm flipH="1">
              <a:off x="2911252" y="378904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1" name="Connettore 1 340"/>
            <p:cNvCxnSpPr/>
            <p:nvPr/>
          </p:nvCxnSpPr>
          <p:spPr bwMode="auto">
            <a:xfrm flipH="1">
              <a:off x="2911252" y="371703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2" name="Connettore 1 341"/>
            <p:cNvCxnSpPr/>
            <p:nvPr/>
          </p:nvCxnSpPr>
          <p:spPr bwMode="auto">
            <a:xfrm flipH="1">
              <a:off x="2911252" y="364502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3" name="Connettore 1 342"/>
            <p:cNvCxnSpPr/>
            <p:nvPr/>
          </p:nvCxnSpPr>
          <p:spPr bwMode="auto">
            <a:xfrm flipH="1">
              <a:off x="2911252" y="357301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4" name="Connettore 1 343"/>
            <p:cNvCxnSpPr/>
            <p:nvPr/>
          </p:nvCxnSpPr>
          <p:spPr bwMode="auto">
            <a:xfrm flipH="1">
              <a:off x="2911252" y="350100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5" name="Connettore 1 344"/>
            <p:cNvCxnSpPr/>
            <p:nvPr/>
          </p:nvCxnSpPr>
          <p:spPr bwMode="auto">
            <a:xfrm flipH="1">
              <a:off x="2911252" y="342900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6" name="Connettore 1 345"/>
            <p:cNvCxnSpPr/>
            <p:nvPr/>
          </p:nvCxnSpPr>
          <p:spPr bwMode="auto">
            <a:xfrm flipH="1">
              <a:off x="2911252" y="335699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7" name="Connettore 1 346"/>
            <p:cNvCxnSpPr/>
            <p:nvPr/>
          </p:nvCxnSpPr>
          <p:spPr bwMode="auto">
            <a:xfrm flipH="1">
              <a:off x="2911252" y="328498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" name="Connettore 1 347"/>
            <p:cNvCxnSpPr/>
            <p:nvPr/>
          </p:nvCxnSpPr>
          <p:spPr bwMode="auto">
            <a:xfrm flipH="1">
              <a:off x="2911252" y="321297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9" name="Connettore 1 348"/>
            <p:cNvCxnSpPr/>
            <p:nvPr/>
          </p:nvCxnSpPr>
          <p:spPr bwMode="auto">
            <a:xfrm flipH="1">
              <a:off x="2911252" y="314096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0" name="Connettore 1 349"/>
            <p:cNvCxnSpPr/>
            <p:nvPr/>
          </p:nvCxnSpPr>
          <p:spPr bwMode="auto">
            <a:xfrm flipH="1">
              <a:off x="2911252" y="306896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1" name="Connettore 1 350"/>
            <p:cNvCxnSpPr/>
            <p:nvPr/>
          </p:nvCxnSpPr>
          <p:spPr bwMode="auto">
            <a:xfrm flipH="1">
              <a:off x="2911252" y="299695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2" name="Connettore 1 351"/>
            <p:cNvCxnSpPr/>
            <p:nvPr/>
          </p:nvCxnSpPr>
          <p:spPr bwMode="auto">
            <a:xfrm flipH="1">
              <a:off x="2911252" y="29249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3" name="Connettore 1 352"/>
            <p:cNvCxnSpPr/>
            <p:nvPr/>
          </p:nvCxnSpPr>
          <p:spPr bwMode="auto">
            <a:xfrm flipH="1">
              <a:off x="2695228" y="4877544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4" name="Connettore 1 353"/>
            <p:cNvCxnSpPr/>
            <p:nvPr/>
          </p:nvCxnSpPr>
          <p:spPr bwMode="auto">
            <a:xfrm flipH="1">
              <a:off x="2695228" y="4803611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5" name="Connettore 1 354"/>
            <p:cNvCxnSpPr/>
            <p:nvPr/>
          </p:nvCxnSpPr>
          <p:spPr bwMode="auto">
            <a:xfrm flipV="1">
              <a:off x="2911252" y="4869160"/>
              <a:ext cx="0" cy="216024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6" name="Figura a mano libera 355"/>
            <p:cNvSpPr/>
            <p:nvPr/>
          </p:nvSpPr>
          <p:spPr bwMode="auto">
            <a:xfrm>
              <a:off x="3122196" y="2708920"/>
              <a:ext cx="77088" cy="266429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76" h="2233246">
                  <a:moveTo>
                    <a:pt x="52754" y="0"/>
                  </a:moveTo>
                  <a:cubicBezTo>
                    <a:pt x="52999" y="309599"/>
                    <a:pt x="53488" y="924540"/>
                    <a:pt x="54222" y="1849080"/>
                  </a:cubicBezTo>
                  <a:cubicBezTo>
                    <a:pt x="54973" y="1892064"/>
                    <a:pt x="55725" y="1935047"/>
                    <a:pt x="56476" y="1978031"/>
                  </a:cubicBezTo>
                  <a:lnTo>
                    <a:pt x="0" y="2097497"/>
                  </a:lnTo>
                  <a:lnTo>
                    <a:pt x="0" y="223324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7" name="Figura a mano libera 356"/>
            <p:cNvSpPr/>
            <p:nvPr/>
          </p:nvSpPr>
          <p:spPr bwMode="auto">
            <a:xfrm flipH="1">
              <a:off x="2911252" y="4912360"/>
              <a:ext cx="72008" cy="45831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  <a:gd name="connsiteX0" fmla="*/ 54222 w 56476"/>
                <a:gd name="connsiteY0" fmla="*/ 0 h 384166"/>
                <a:gd name="connsiteX1" fmla="*/ 56476 w 56476"/>
                <a:gd name="connsiteY1" fmla="*/ 128951 h 384166"/>
                <a:gd name="connsiteX2" fmla="*/ 0 w 56476"/>
                <a:gd name="connsiteY2" fmla="*/ 248417 h 384166"/>
                <a:gd name="connsiteX3" fmla="*/ 0 w 56476"/>
                <a:gd name="connsiteY3" fmla="*/ 384166 h 384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476" h="384166">
                  <a:moveTo>
                    <a:pt x="54222" y="0"/>
                  </a:moveTo>
                  <a:cubicBezTo>
                    <a:pt x="54973" y="42984"/>
                    <a:pt x="55725" y="85967"/>
                    <a:pt x="56476" y="128951"/>
                  </a:cubicBezTo>
                  <a:lnTo>
                    <a:pt x="0" y="248417"/>
                  </a:lnTo>
                  <a:lnTo>
                    <a:pt x="0" y="38416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8" name="Figura a mano libera 357"/>
            <p:cNvSpPr/>
            <p:nvPr/>
          </p:nvSpPr>
          <p:spPr bwMode="auto">
            <a:xfrm>
              <a:off x="2933559" y="5236820"/>
              <a:ext cx="242076" cy="712460"/>
            </a:xfrm>
            <a:custGeom>
              <a:avLst/>
              <a:gdLst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901 w 568539"/>
                <a:gd name="connsiteY0" fmla="*/ 0 h 884413"/>
                <a:gd name="connsiteX1" fmla="*/ 413521 w 568539"/>
                <a:gd name="connsiteY1" fmla="*/ 320040 h 884413"/>
                <a:gd name="connsiteX2" fmla="*/ 565921 w 568539"/>
                <a:gd name="connsiteY2" fmla="*/ 632460 h 884413"/>
                <a:gd name="connsiteX3" fmla="*/ 268741 w 568539"/>
                <a:gd name="connsiteY3" fmla="*/ 883920 h 884413"/>
                <a:gd name="connsiteX4" fmla="*/ 2041 w 568539"/>
                <a:gd name="connsiteY4" fmla="*/ 685800 h 884413"/>
                <a:gd name="connsiteX5" fmla="*/ 146821 w 568539"/>
                <a:gd name="connsiteY5" fmla="*/ 320040 h 884413"/>
                <a:gd name="connsiteX6" fmla="*/ 168041 w 568539"/>
                <a:gd name="connsiteY6" fmla="*/ 169566 h 884413"/>
                <a:gd name="connsiteX7" fmla="*/ 162061 w 568539"/>
                <a:gd name="connsiteY7" fmla="*/ 38100 h 884413"/>
                <a:gd name="connsiteX0" fmla="*/ 405881 w 568519"/>
                <a:gd name="connsiteY0" fmla="*/ 0 h 884413"/>
                <a:gd name="connsiteX1" fmla="*/ 413501 w 568519"/>
                <a:gd name="connsiteY1" fmla="*/ 320040 h 884413"/>
                <a:gd name="connsiteX2" fmla="*/ 565901 w 568519"/>
                <a:gd name="connsiteY2" fmla="*/ 632460 h 884413"/>
                <a:gd name="connsiteX3" fmla="*/ 268721 w 568519"/>
                <a:gd name="connsiteY3" fmla="*/ 883920 h 884413"/>
                <a:gd name="connsiteX4" fmla="*/ 2021 w 568519"/>
                <a:gd name="connsiteY4" fmla="*/ 685800 h 884413"/>
                <a:gd name="connsiteX5" fmla="*/ 146801 w 568519"/>
                <a:gd name="connsiteY5" fmla="*/ 320040 h 884413"/>
                <a:gd name="connsiteX6" fmla="*/ 158496 w 568519"/>
                <a:gd name="connsiteY6" fmla="*/ 169566 h 884413"/>
                <a:gd name="connsiteX7" fmla="*/ 162041 w 568519"/>
                <a:gd name="connsiteY7" fmla="*/ 38100 h 884413"/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89 w 568527"/>
                <a:gd name="connsiteY0" fmla="*/ 0 h 884413"/>
                <a:gd name="connsiteX1" fmla="*/ 413509 w 568527"/>
                <a:gd name="connsiteY1" fmla="*/ 320040 h 884413"/>
                <a:gd name="connsiteX2" fmla="*/ 565909 w 568527"/>
                <a:gd name="connsiteY2" fmla="*/ 632460 h 884413"/>
                <a:gd name="connsiteX3" fmla="*/ 268729 w 568527"/>
                <a:gd name="connsiteY3" fmla="*/ 883920 h 884413"/>
                <a:gd name="connsiteX4" fmla="*/ 2029 w 568527"/>
                <a:gd name="connsiteY4" fmla="*/ 685800 h 884413"/>
                <a:gd name="connsiteX5" fmla="*/ 146809 w 568527"/>
                <a:gd name="connsiteY5" fmla="*/ 320040 h 884413"/>
                <a:gd name="connsiteX6" fmla="*/ 162049 w 568527"/>
                <a:gd name="connsiteY6" fmla="*/ 38100 h 884413"/>
                <a:gd name="connsiteX0" fmla="*/ 312832 w 475470"/>
                <a:gd name="connsiteY0" fmla="*/ 0 h 883972"/>
                <a:gd name="connsiteX1" fmla="*/ 320452 w 475470"/>
                <a:gd name="connsiteY1" fmla="*/ 320040 h 883972"/>
                <a:gd name="connsiteX2" fmla="*/ 472852 w 475470"/>
                <a:gd name="connsiteY2" fmla="*/ 632460 h 883972"/>
                <a:gd name="connsiteX3" fmla="*/ 175672 w 475470"/>
                <a:gd name="connsiteY3" fmla="*/ 883920 h 883972"/>
                <a:gd name="connsiteX4" fmla="*/ 4222 w 475470"/>
                <a:gd name="connsiteY4" fmla="*/ 651510 h 883972"/>
                <a:gd name="connsiteX5" fmla="*/ 53752 w 475470"/>
                <a:gd name="connsiteY5" fmla="*/ 320040 h 883972"/>
                <a:gd name="connsiteX6" fmla="*/ 68992 w 475470"/>
                <a:gd name="connsiteY6" fmla="*/ 38100 h 883972"/>
                <a:gd name="connsiteX0" fmla="*/ 314081 w 476033"/>
                <a:gd name="connsiteY0" fmla="*/ 0 h 929681"/>
                <a:gd name="connsiteX1" fmla="*/ 321701 w 476033"/>
                <a:gd name="connsiteY1" fmla="*/ 320040 h 929681"/>
                <a:gd name="connsiteX2" fmla="*/ 474101 w 476033"/>
                <a:gd name="connsiteY2" fmla="*/ 632460 h 929681"/>
                <a:gd name="connsiteX3" fmla="*/ 199781 w 476033"/>
                <a:gd name="connsiteY3" fmla="*/ 929640 h 929681"/>
                <a:gd name="connsiteX4" fmla="*/ 5471 w 476033"/>
                <a:gd name="connsiteY4" fmla="*/ 651510 h 929681"/>
                <a:gd name="connsiteX5" fmla="*/ 55001 w 476033"/>
                <a:gd name="connsiteY5" fmla="*/ 320040 h 929681"/>
                <a:gd name="connsiteX6" fmla="*/ 70241 w 476033"/>
                <a:gd name="connsiteY6" fmla="*/ 38100 h 929681"/>
                <a:gd name="connsiteX0" fmla="*/ 314081 w 377203"/>
                <a:gd name="connsiteY0" fmla="*/ 0 h 929686"/>
                <a:gd name="connsiteX1" fmla="*/ 321701 w 377203"/>
                <a:gd name="connsiteY1" fmla="*/ 320040 h 929686"/>
                <a:gd name="connsiteX2" fmla="*/ 373136 w 377203"/>
                <a:gd name="connsiteY2" fmla="*/ 670560 h 929686"/>
                <a:gd name="connsiteX3" fmla="*/ 199781 w 377203"/>
                <a:gd name="connsiteY3" fmla="*/ 929640 h 929686"/>
                <a:gd name="connsiteX4" fmla="*/ 5471 w 377203"/>
                <a:gd name="connsiteY4" fmla="*/ 651510 h 929686"/>
                <a:gd name="connsiteX5" fmla="*/ 55001 w 377203"/>
                <a:gd name="connsiteY5" fmla="*/ 320040 h 929686"/>
                <a:gd name="connsiteX6" fmla="*/ 70241 w 377203"/>
                <a:gd name="connsiteY6" fmla="*/ 38100 h 929686"/>
                <a:gd name="connsiteX0" fmla="*/ 301630 w 364752"/>
                <a:gd name="connsiteY0" fmla="*/ 0 h 929786"/>
                <a:gd name="connsiteX1" fmla="*/ 309250 w 364752"/>
                <a:gd name="connsiteY1" fmla="*/ 320040 h 929786"/>
                <a:gd name="connsiteX2" fmla="*/ 360685 w 364752"/>
                <a:gd name="connsiteY2" fmla="*/ 670560 h 929786"/>
                <a:gd name="connsiteX3" fmla="*/ 187330 w 364752"/>
                <a:gd name="connsiteY3" fmla="*/ 929640 h 929786"/>
                <a:gd name="connsiteX4" fmla="*/ 6355 w 364752"/>
                <a:gd name="connsiteY4" fmla="*/ 636270 h 929786"/>
                <a:gd name="connsiteX5" fmla="*/ 42550 w 364752"/>
                <a:gd name="connsiteY5" fmla="*/ 320040 h 929786"/>
                <a:gd name="connsiteX6" fmla="*/ 57790 w 364752"/>
                <a:gd name="connsiteY6" fmla="*/ 38100 h 929786"/>
                <a:gd name="connsiteX0" fmla="*/ 295504 w 358626"/>
                <a:gd name="connsiteY0" fmla="*/ 0 h 929786"/>
                <a:gd name="connsiteX1" fmla="*/ 303124 w 358626"/>
                <a:gd name="connsiteY1" fmla="*/ 320040 h 929786"/>
                <a:gd name="connsiteX2" fmla="*/ 354559 w 358626"/>
                <a:gd name="connsiteY2" fmla="*/ 670560 h 929786"/>
                <a:gd name="connsiteX3" fmla="*/ 181204 w 358626"/>
                <a:gd name="connsiteY3" fmla="*/ 929640 h 929786"/>
                <a:gd name="connsiteX4" fmla="*/ 229 w 358626"/>
                <a:gd name="connsiteY4" fmla="*/ 636270 h 929786"/>
                <a:gd name="connsiteX5" fmla="*/ 36424 w 358626"/>
                <a:gd name="connsiteY5" fmla="*/ 320040 h 929786"/>
                <a:gd name="connsiteX6" fmla="*/ 51664 w 358626"/>
                <a:gd name="connsiteY6" fmla="*/ 38100 h 929786"/>
                <a:gd name="connsiteX0" fmla="*/ 295504 w 360448"/>
                <a:gd name="connsiteY0" fmla="*/ 0 h 929646"/>
                <a:gd name="connsiteX1" fmla="*/ 303124 w 360448"/>
                <a:gd name="connsiteY1" fmla="*/ 320040 h 929646"/>
                <a:gd name="connsiteX2" fmla="*/ 356464 w 360448"/>
                <a:gd name="connsiteY2" fmla="*/ 628650 h 929646"/>
                <a:gd name="connsiteX3" fmla="*/ 181204 w 360448"/>
                <a:gd name="connsiteY3" fmla="*/ 929640 h 929646"/>
                <a:gd name="connsiteX4" fmla="*/ 229 w 360448"/>
                <a:gd name="connsiteY4" fmla="*/ 636270 h 929646"/>
                <a:gd name="connsiteX5" fmla="*/ 36424 w 360448"/>
                <a:gd name="connsiteY5" fmla="*/ 320040 h 929646"/>
                <a:gd name="connsiteX6" fmla="*/ 51664 w 360448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304940 w 356702"/>
                <a:gd name="connsiteY0" fmla="*/ 0 h 899166"/>
                <a:gd name="connsiteX1" fmla="*/ 303124 w 356702"/>
                <a:gd name="connsiteY1" fmla="*/ 289560 h 899166"/>
                <a:gd name="connsiteX2" fmla="*/ 356464 w 356702"/>
                <a:gd name="connsiteY2" fmla="*/ 598170 h 899166"/>
                <a:gd name="connsiteX3" fmla="*/ 181204 w 356702"/>
                <a:gd name="connsiteY3" fmla="*/ 899160 h 899166"/>
                <a:gd name="connsiteX4" fmla="*/ 229 w 356702"/>
                <a:gd name="connsiteY4" fmla="*/ 605790 h 899166"/>
                <a:gd name="connsiteX5" fmla="*/ 36424 w 356702"/>
                <a:gd name="connsiteY5" fmla="*/ 289560 h 899166"/>
                <a:gd name="connsiteX6" fmla="*/ 51664 w 356702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301664 w 362433"/>
                <a:gd name="connsiteY0" fmla="*/ 0 h 883926"/>
                <a:gd name="connsiteX1" fmla="*/ 290120 w 362433"/>
                <a:gd name="connsiteY1" fmla="*/ 201295 h 883926"/>
                <a:gd name="connsiteX2" fmla="*/ 359850 w 362433"/>
                <a:gd name="connsiteY2" fmla="*/ 582930 h 883926"/>
                <a:gd name="connsiteX3" fmla="*/ 184590 w 362433"/>
                <a:gd name="connsiteY3" fmla="*/ 883920 h 883926"/>
                <a:gd name="connsiteX4" fmla="*/ 3615 w 362433"/>
                <a:gd name="connsiteY4" fmla="*/ 590550 h 883926"/>
                <a:gd name="connsiteX5" fmla="*/ 62012 w 362433"/>
                <a:gd name="connsiteY5" fmla="*/ 208280 h 883926"/>
                <a:gd name="connsiteX6" fmla="*/ 41174 w 362433"/>
                <a:gd name="connsiteY6" fmla="*/ 0 h 883926"/>
                <a:gd name="connsiteX0" fmla="*/ 304439 w 362420"/>
                <a:gd name="connsiteY0" fmla="*/ 0 h 891546"/>
                <a:gd name="connsiteX1" fmla="*/ 290120 w 362420"/>
                <a:gd name="connsiteY1" fmla="*/ 208915 h 891546"/>
                <a:gd name="connsiteX2" fmla="*/ 359850 w 362420"/>
                <a:gd name="connsiteY2" fmla="*/ 590550 h 891546"/>
                <a:gd name="connsiteX3" fmla="*/ 184590 w 362420"/>
                <a:gd name="connsiteY3" fmla="*/ 891540 h 891546"/>
                <a:gd name="connsiteX4" fmla="*/ 3615 w 362420"/>
                <a:gd name="connsiteY4" fmla="*/ 598170 h 891546"/>
                <a:gd name="connsiteX5" fmla="*/ 62012 w 362420"/>
                <a:gd name="connsiteY5" fmla="*/ 215900 h 891546"/>
                <a:gd name="connsiteX6" fmla="*/ 41174 w 362420"/>
                <a:gd name="connsiteY6" fmla="*/ 7620 h 891546"/>
                <a:gd name="connsiteX0" fmla="*/ 305553 w 363534"/>
                <a:gd name="connsiteY0" fmla="*/ 0 h 891546"/>
                <a:gd name="connsiteX1" fmla="*/ 291234 w 363534"/>
                <a:gd name="connsiteY1" fmla="*/ 208915 h 891546"/>
                <a:gd name="connsiteX2" fmla="*/ 360964 w 363534"/>
                <a:gd name="connsiteY2" fmla="*/ 590550 h 891546"/>
                <a:gd name="connsiteX3" fmla="*/ 185704 w 363534"/>
                <a:gd name="connsiteY3" fmla="*/ 891540 h 891546"/>
                <a:gd name="connsiteX4" fmla="*/ 4729 w 363534"/>
                <a:gd name="connsiteY4" fmla="*/ 598170 h 891546"/>
                <a:gd name="connsiteX5" fmla="*/ 52025 w 363534"/>
                <a:gd name="connsiteY5" fmla="*/ 210185 h 891546"/>
                <a:gd name="connsiteX6" fmla="*/ 42288 w 363534"/>
                <a:gd name="connsiteY6" fmla="*/ 7620 h 891546"/>
                <a:gd name="connsiteX0" fmla="*/ 305554 w 364931"/>
                <a:gd name="connsiteY0" fmla="*/ 0 h 891546"/>
                <a:gd name="connsiteX1" fmla="*/ 307886 w 364931"/>
                <a:gd name="connsiteY1" fmla="*/ 212725 h 891546"/>
                <a:gd name="connsiteX2" fmla="*/ 360965 w 364931"/>
                <a:gd name="connsiteY2" fmla="*/ 590550 h 891546"/>
                <a:gd name="connsiteX3" fmla="*/ 185705 w 364931"/>
                <a:gd name="connsiteY3" fmla="*/ 891540 h 891546"/>
                <a:gd name="connsiteX4" fmla="*/ 4730 w 364931"/>
                <a:gd name="connsiteY4" fmla="*/ 598170 h 891546"/>
                <a:gd name="connsiteX5" fmla="*/ 52026 w 364931"/>
                <a:gd name="connsiteY5" fmla="*/ 210185 h 891546"/>
                <a:gd name="connsiteX6" fmla="*/ 42289 w 364931"/>
                <a:gd name="connsiteY6" fmla="*/ 7620 h 89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4931" h="891546">
                  <a:moveTo>
                    <a:pt x="305554" y="0"/>
                  </a:moveTo>
                  <a:cubicBezTo>
                    <a:pt x="284190" y="30480"/>
                    <a:pt x="298651" y="114300"/>
                    <a:pt x="307886" y="212725"/>
                  </a:cubicBezTo>
                  <a:cubicBezTo>
                    <a:pt x="317121" y="311150"/>
                    <a:pt x="381328" y="477414"/>
                    <a:pt x="360965" y="590550"/>
                  </a:cubicBezTo>
                  <a:cubicBezTo>
                    <a:pt x="340602" y="703686"/>
                    <a:pt x="245077" y="890270"/>
                    <a:pt x="185705" y="891540"/>
                  </a:cubicBezTo>
                  <a:cubicBezTo>
                    <a:pt x="126333" y="892810"/>
                    <a:pt x="27010" y="711729"/>
                    <a:pt x="4730" y="598170"/>
                  </a:cubicBezTo>
                  <a:cubicBezTo>
                    <a:pt x="-17550" y="484611"/>
                    <a:pt x="45766" y="308610"/>
                    <a:pt x="52026" y="210185"/>
                  </a:cubicBezTo>
                  <a:cubicBezTo>
                    <a:pt x="58286" y="111760"/>
                    <a:pt x="63204" y="43498"/>
                    <a:pt x="42289" y="7620"/>
                  </a:cubicBezTo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rgbClr val="996633"/>
              </a:solidFill>
              <a:prstDash val="solid"/>
              <a:round/>
              <a:headEnd type="oval" w="sm" len="sm"/>
              <a:tailEnd type="oval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59" name="Gruppo 358"/>
          <p:cNvGrpSpPr/>
          <p:nvPr/>
        </p:nvGrpSpPr>
        <p:grpSpPr>
          <a:xfrm>
            <a:off x="9828858" y="2495972"/>
            <a:ext cx="283194" cy="951518"/>
            <a:chOff x="2695228" y="2708920"/>
            <a:chExt cx="504056" cy="3240360"/>
          </a:xfrm>
        </p:grpSpPr>
        <p:cxnSp>
          <p:nvCxnSpPr>
            <p:cNvPr id="360" name="Connettore 1 359"/>
            <p:cNvCxnSpPr/>
            <p:nvPr/>
          </p:nvCxnSpPr>
          <p:spPr bwMode="auto">
            <a:xfrm>
              <a:off x="2911252" y="2708920"/>
              <a:ext cx="0" cy="2088232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1" name="Connettore 1 360"/>
            <p:cNvCxnSpPr/>
            <p:nvPr/>
          </p:nvCxnSpPr>
          <p:spPr bwMode="auto">
            <a:xfrm flipH="1">
              <a:off x="2911252" y="47251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2" name="Connettore 1 361"/>
            <p:cNvCxnSpPr/>
            <p:nvPr/>
          </p:nvCxnSpPr>
          <p:spPr bwMode="auto">
            <a:xfrm flipH="1">
              <a:off x="2911252" y="465313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3" name="Connettore 1 362"/>
            <p:cNvCxnSpPr/>
            <p:nvPr/>
          </p:nvCxnSpPr>
          <p:spPr bwMode="auto">
            <a:xfrm flipH="1">
              <a:off x="2911252" y="458112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4" name="Connettore 1 363"/>
            <p:cNvCxnSpPr/>
            <p:nvPr/>
          </p:nvCxnSpPr>
          <p:spPr bwMode="auto">
            <a:xfrm flipH="1">
              <a:off x="2911252" y="450912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5" name="Connettore 1 364"/>
            <p:cNvCxnSpPr/>
            <p:nvPr/>
          </p:nvCxnSpPr>
          <p:spPr bwMode="auto">
            <a:xfrm flipH="1">
              <a:off x="2911252" y="443711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6" name="Connettore 1 365"/>
            <p:cNvCxnSpPr/>
            <p:nvPr/>
          </p:nvCxnSpPr>
          <p:spPr bwMode="auto">
            <a:xfrm flipH="1">
              <a:off x="2911252" y="436510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7" name="Connettore 1 366"/>
            <p:cNvCxnSpPr/>
            <p:nvPr/>
          </p:nvCxnSpPr>
          <p:spPr bwMode="auto">
            <a:xfrm flipH="1">
              <a:off x="2911252" y="429309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" name="Connettore 1 367"/>
            <p:cNvCxnSpPr/>
            <p:nvPr/>
          </p:nvCxnSpPr>
          <p:spPr bwMode="auto">
            <a:xfrm flipH="1">
              <a:off x="2911252" y="422108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" name="Connettore 1 368"/>
            <p:cNvCxnSpPr/>
            <p:nvPr/>
          </p:nvCxnSpPr>
          <p:spPr bwMode="auto">
            <a:xfrm flipH="1">
              <a:off x="2911252" y="414908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0" name="Connettore 1 369"/>
            <p:cNvCxnSpPr/>
            <p:nvPr/>
          </p:nvCxnSpPr>
          <p:spPr bwMode="auto">
            <a:xfrm flipH="1">
              <a:off x="2911252" y="407707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1" name="Connettore 1 370"/>
            <p:cNvCxnSpPr/>
            <p:nvPr/>
          </p:nvCxnSpPr>
          <p:spPr bwMode="auto">
            <a:xfrm flipH="1">
              <a:off x="2911252" y="400506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2" name="Connettore 1 371"/>
            <p:cNvCxnSpPr/>
            <p:nvPr/>
          </p:nvCxnSpPr>
          <p:spPr bwMode="auto">
            <a:xfrm flipH="1">
              <a:off x="2911252" y="393305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" name="Connettore 1 372"/>
            <p:cNvCxnSpPr/>
            <p:nvPr/>
          </p:nvCxnSpPr>
          <p:spPr bwMode="auto">
            <a:xfrm flipH="1">
              <a:off x="2911252" y="386104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4" name="Connettore 1 373"/>
            <p:cNvCxnSpPr/>
            <p:nvPr/>
          </p:nvCxnSpPr>
          <p:spPr bwMode="auto">
            <a:xfrm flipH="1">
              <a:off x="2911252" y="378904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5" name="Connettore 1 374"/>
            <p:cNvCxnSpPr/>
            <p:nvPr/>
          </p:nvCxnSpPr>
          <p:spPr bwMode="auto">
            <a:xfrm flipH="1">
              <a:off x="2911252" y="371703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6" name="Connettore 1 375"/>
            <p:cNvCxnSpPr/>
            <p:nvPr/>
          </p:nvCxnSpPr>
          <p:spPr bwMode="auto">
            <a:xfrm flipH="1">
              <a:off x="2911252" y="364502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7" name="Connettore 1 376"/>
            <p:cNvCxnSpPr/>
            <p:nvPr/>
          </p:nvCxnSpPr>
          <p:spPr bwMode="auto">
            <a:xfrm flipH="1">
              <a:off x="2911252" y="357301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8" name="Connettore 1 377"/>
            <p:cNvCxnSpPr/>
            <p:nvPr/>
          </p:nvCxnSpPr>
          <p:spPr bwMode="auto">
            <a:xfrm flipH="1">
              <a:off x="2911252" y="350100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9" name="Connettore 1 378"/>
            <p:cNvCxnSpPr/>
            <p:nvPr/>
          </p:nvCxnSpPr>
          <p:spPr bwMode="auto">
            <a:xfrm flipH="1">
              <a:off x="2911252" y="342900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0" name="Connettore 1 379"/>
            <p:cNvCxnSpPr/>
            <p:nvPr/>
          </p:nvCxnSpPr>
          <p:spPr bwMode="auto">
            <a:xfrm flipH="1">
              <a:off x="2911252" y="335699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1" name="Connettore 1 380"/>
            <p:cNvCxnSpPr/>
            <p:nvPr/>
          </p:nvCxnSpPr>
          <p:spPr bwMode="auto">
            <a:xfrm flipH="1">
              <a:off x="2911252" y="328498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2" name="Connettore 1 381"/>
            <p:cNvCxnSpPr/>
            <p:nvPr/>
          </p:nvCxnSpPr>
          <p:spPr bwMode="auto">
            <a:xfrm flipH="1">
              <a:off x="2911252" y="321297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3" name="Connettore 1 382"/>
            <p:cNvCxnSpPr/>
            <p:nvPr/>
          </p:nvCxnSpPr>
          <p:spPr bwMode="auto">
            <a:xfrm flipH="1">
              <a:off x="2911252" y="314096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4" name="Connettore 1 383"/>
            <p:cNvCxnSpPr/>
            <p:nvPr/>
          </p:nvCxnSpPr>
          <p:spPr bwMode="auto">
            <a:xfrm flipH="1">
              <a:off x="2911252" y="306896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" name="Connettore 1 384"/>
            <p:cNvCxnSpPr/>
            <p:nvPr/>
          </p:nvCxnSpPr>
          <p:spPr bwMode="auto">
            <a:xfrm flipH="1">
              <a:off x="2911252" y="299695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6" name="Connettore 1 385"/>
            <p:cNvCxnSpPr/>
            <p:nvPr/>
          </p:nvCxnSpPr>
          <p:spPr bwMode="auto">
            <a:xfrm flipH="1">
              <a:off x="2911252" y="29249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7" name="Connettore 1 386"/>
            <p:cNvCxnSpPr/>
            <p:nvPr/>
          </p:nvCxnSpPr>
          <p:spPr bwMode="auto">
            <a:xfrm flipH="1">
              <a:off x="2695228" y="4877544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8" name="Connettore 1 387"/>
            <p:cNvCxnSpPr/>
            <p:nvPr/>
          </p:nvCxnSpPr>
          <p:spPr bwMode="auto">
            <a:xfrm flipH="1">
              <a:off x="2695228" y="4803611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" name="Connettore 1 388"/>
            <p:cNvCxnSpPr/>
            <p:nvPr/>
          </p:nvCxnSpPr>
          <p:spPr bwMode="auto">
            <a:xfrm flipV="1">
              <a:off x="2911252" y="4869160"/>
              <a:ext cx="0" cy="216024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0" name="Figura a mano libera 389"/>
            <p:cNvSpPr/>
            <p:nvPr/>
          </p:nvSpPr>
          <p:spPr bwMode="auto">
            <a:xfrm>
              <a:off x="3122196" y="2708920"/>
              <a:ext cx="77088" cy="266429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76" h="2233246">
                  <a:moveTo>
                    <a:pt x="52754" y="0"/>
                  </a:moveTo>
                  <a:cubicBezTo>
                    <a:pt x="52999" y="309599"/>
                    <a:pt x="53488" y="924540"/>
                    <a:pt x="54222" y="1849080"/>
                  </a:cubicBezTo>
                  <a:cubicBezTo>
                    <a:pt x="54973" y="1892064"/>
                    <a:pt x="55725" y="1935047"/>
                    <a:pt x="56476" y="1978031"/>
                  </a:cubicBezTo>
                  <a:lnTo>
                    <a:pt x="0" y="2097497"/>
                  </a:lnTo>
                  <a:lnTo>
                    <a:pt x="0" y="223324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1" name="Figura a mano libera 390"/>
            <p:cNvSpPr/>
            <p:nvPr/>
          </p:nvSpPr>
          <p:spPr bwMode="auto">
            <a:xfrm flipH="1">
              <a:off x="2911252" y="4912360"/>
              <a:ext cx="72008" cy="45831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  <a:gd name="connsiteX0" fmla="*/ 54222 w 56476"/>
                <a:gd name="connsiteY0" fmla="*/ 0 h 384166"/>
                <a:gd name="connsiteX1" fmla="*/ 56476 w 56476"/>
                <a:gd name="connsiteY1" fmla="*/ 128951 h 384166"/>
                <a:gd name="connsiteX2" fmla="*/ 0 w 56476"/>
                <a:gd name="connsiteY2" fmla="*/ 248417 h 384166"/>
                <a:gd name="connsiteX3" fmla="*/ 0 w 56476"/>
                <a:gd name="connsiteY3" fmla="*/ 384166 h 384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476" h="384166">
                  <a:moveTo>
                    <a:pt x="54222" y="0"/>
                  </a:moveTo>
                  <a:cubicBezTo>
                    <a:pt x="54973" y="42984"/>
                    <a:pt x="55725" y="85967"/>
                    <a:pt x="56476" y="128951"/>
                  </a:cubicBezTo>
                  <a:lnTo>
                    <a:pt x="0" y="248417"/>
                  </a:lnTo>
                  <a:lnTo>
                    <a:pt x="0" y="38416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2" name="Figura a mano libera 391"/>
            <p:cNvSpPr/>
            <p:nvPr/>
          </p:nvSpPr>
          <p:spPr bwMode="auto">
            <a:xfrm>
              <a:off x="2933559" y="5236820"/>
              <a:ext cx="242076" cy="712460"/>
            </a:xfrm>
            <a:custGeom>
              <a:avLst/>
              <a:gdLst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901 w 568539"/>
                <a:gd name="connsiteY0" fmla="*/ 0 h 884413"/>
                <a:gd name="connsiteX1" fmla="*/ 413521 w 568539"/>
                <a:gd name="connsiteY1" fmla="*/ 320040 h 884413"/>
                <a:gd name="connsiteX2" fmla="*/ 565921 w 568539"/>
                <a:gd name="connsiteY2" fmla="*/ 632460 h 884413"/>
                <a:gd name="connsiteX3" fmla="*/ 268741 w 568539"/>
                <a:gd name="connsiteY3" fmla="*/ 883920 h 884413"/>
                <a:gd name="connsiteX4" fmla="*/ 2041 w 568539"/>
                <a:gd name="connsiteY4" fmla="*/ 685800 h 884413"/>
                <a:gd name="connsiteX5" fmla="*/ 146821 w 568539"/>
                <a:gd name="connsiteY5" fmla="*/ 320040 h 884413"/>
                <a:gd name="connsiteX6" fmla="*/ 168041 w 568539"/>
                <a:gd name="connsiteY6" fmla="*/ 169566 h 884413"/>
                <a:gd name="connsiteX7" fmla="*/ 162061 w 568539"/>
                <a:gd name="connsiteY7" fmla="*/ 38100 h 884413"/>
                <a:gd name="connsiteX0" fmla="*/ 405881 w 568519"/>
                <a:gd name="connsiteY0" fmla="*/ 0 h 884413"/>
                <a:gd name="connsiteX1" fmla="*/ 413501 w 568519"/>
                <a:gd name="connsiteY1" fmla="*/ 320040 h 884413"/>
                <a:gd name="connsiteX2" fmla="*/ 565901 w 568519"/>
                <a:gd name="connsiteY2" fmla="*/ 632460 h 884413"/>
                <a:gd name="connsiteX3" fmla="*/ 268721 w 568519"/>
                <a:gd name="connsiteY3" fmla="*/ 883920 h 884413"/>
                <a:gd name="connsiteX4" fmla="*/ 2021 w 568519"/>
                <a:gd name="connsiteY4" fmla="*/ 685800 h 884413"/>
                <a:gd name="connsiteX5" fmla="*/ 146801 w 568519"/>
                <a:gd name="connsiteY5" fmla="*/ 320040 h 884413"/>
                <a:gd name="connsiteX6" fmla="*/ 158496 w 568519"/>
                <a:gd name="connsiteY6" fmla="*/ 169566 h 884413"/>
                <a:gd name="connsiteX7" fmla="*/ 162041 w 568519"/>
                <a:gd name="connsiteY7" fmla="*/ 38100 h 884413"/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89 w 568527"/>
                <a:gd name="connsiteY0" fmla="*/ 0 h 884413"/>
                <a:gd name="connsiteX1" fmla="*/ 413509 w 568527"/>
                <a:gd name="connsiteY1" fmla="*/ 320040 h 884413"/>
                <a:gd name="connsiteX2" fmla="*/ 565909 w 568527"/>
                <a:gd name="connsiteY2" fmla="*/ 632460 h 884413"/>
                <a:gd name="connsiteX3" fmla="*/ 268729 w 568527"/>
                <a:gd name="connsiteY3" fmla="*/ 883920 h 884413"/>
                <a:gd name="connsiteX4" fmla="*/ 2029 w 568527"/>
                <a:gd name="connsiteY4" fmla="*/ 685800 h 884413"/>
                <a:gd name="connsiteX5" fmla="*/ 146809 w 568527"/>
                <a:gd name="connsiteY5" fmla="*/ 320040 h 884413"/>
                <a:gd name="connsiteX6" fmla="*/ 162049 w 568527"/>
                <a:gd name="connsiteY6" fmla="*/ 38100 h 884413"/>
                <a:gd name="connsiteX0" fmla="*/ 312832 w 475470"/>
                <a:gd name="connsiteY0" fmla="*/ 0 h 883972"/>
                <a:gd name="connsiteX1" fmla="*/ 320452 w 475470"/>
                <a:gd name="connsiteY1" fmla="*/ 320040 h 883972"/>
                <a:gd name="connsiteX2" fmla="*/ 472852 w 475470"/>
                <a:gd name="connsiteY2" fmla="*/ 632460 h 883972"/>
                <a:gd name="connsiteX3" fmla="*/ 175672 w 475470"/>
                <a:gd name="connsiteY3" fmla="*/ 883920 h 883972"/>
                <a:gd name="connsiteX4" fmla="*/ 4222 w 475470"/>
                <a:gd name="connsiteY4" fmla="*/ 651510 h 883972"/>
                <a:gd name="connsiteX5" fmla="*/ 53752 w 475470"/>
                <a:gd name="connsiteY5" fmla="*/ 320040 h 883972"/>
                <a:gd name="connsiteX6" fmla="*/ 68992 w 475470"/>
                <a:gd name="connsiteY6" fmla="*/ 38100 h 883972"/>
                <a:gd name="connsiteX0" fmla="*/ 314081 w 476033"/>
                <a:gd name="connsiteY0" fmla="*/ 0 h 929681"/>
                <a:gd name="connsiteX1" fmla="*/ 321701 w 476033"/>
                <a:gd name="connsiteY1" fmla="*/ 320040 h 929681"/>
                <a:gd name="connsiteX2" fmla="*/ 474101 w 476033"/>
                <a:gd name="connsiteY2" fmla="*/ 632460 h 929681"/>
                <a:gd name="connsiteX3" fmla="*/ 199781 w 476033"/>
                <a:gd name="connsiteY3" fmla="*/ 929640 h 929681"/>
                <a:gd name="connsiteX4" fmla="*/ 5471 w 476033"/>
                <a:gd name="connsiteY4" fmla="*/ 651510 h 929681"/>
                <a:gd name="connsiteX5" fmla="*/ 55001 w 476033"/>
                <a:gd name="connsiteY5" fmla="*/ 320040 h 929681"/>
                <a:gd name="connsiteX6" fmla="*/ 70241 w 476033"/>
                <a:gd name="connsiteY6" fmla="*/ 38100 h 929681"/>
                <a:gd name="connsiteX0" fmla="*/ 314081 w 377203"/>
                <a:gd name="connsiteY0" fmla="*/ 0 h 929686"/>
                <a:gd name="connsiteX1" fmla="*/ 321701 w 377203"/>
                <a:gd name="connsiteY1" fmla="*/ 320040 h 929686"/>
                <a:gd name="connsiteX2" fmla="*/ 373136 w 377203"/>
                <a:gd name="connsiteY2" fmla="*/ 670560 h 929686"/>
                <a:gd name="connsiteX3" fmla="*/ 199781 w 377203"/>
                <a:gd name="connsiteY3" fmla="*/ 929640 h 929686"/>
                <a:gd name="connsiteX4" fmla="*/ 5471 w 377203"/>
                <a:gd name="connsiteY4" fmla="*/ 651510 h 929686"/>
                <a:gd name="connsiteX5" fmla="*/ 55001 w 377203"/>
                <a:gd name="connsiteY5" fmla="*/ 320040 h 929686"/>
                <a:gd name="connsiteX6" fmla="*/ 70241 w 377203"/>
                <a:gd name="connsiteY6" fmla="*/ 38100 h 929686"/>
                <a:gd name="connsiteX0" fmla="*/ 301630 w 364752"/>
                <a:gd name="connsiteY0" fmla="*/ 0 h 929786"/>
                <a:gd name="connsiteX1" fmla="*/ 309250 w 364752"/>
                <a:gd name="connsiteY1" fmla="*/ 320040 h 929786"/>
                <a:gd name="connsiteX2" fmla="*/ 360685 w 364752"/>
                <a:gd name="connsiteY2" fmla="*/ 670560 h 929786"/>
                <a:gd name="connsiteX3" fmla="*/ 187330 w 364752"/>
                <a:gd name="connsiteY3" fmla="*/ 929640 h 929786"/>
                <a:gd name="connsiteX4" fmla="*/ 6355 w 364752"/>
                <a:gd name="connsiteY4" fmla="*/ 636270 h 929786"/>
                <a:gd name="connsiteX5" fmla="*/ 42550 w 364752"/>
                <a:gd name="connsiteY5" fmla="*/ 320040 h 929786"/>
                <a:gd name="connsiteX6" fmla="*/ 57790 w 364752"/>
                <a:gd name="connsiteY6" fmla="*/ 38100 h 929786"/>
                <a:gd name="connsiteX0" fmla="*/ 295504 w 358626"/>
                <a:gd name="connsiteY0" fmla="*/ 0 h 929786"/>
                <a:gd name="connsiteX1" fmla="*/ 303124 w 358626"/>
                <a:gd name="connsiteY1" fmla="*/ 320040 h 929786"/>
                <a:gd name="connsiteX2" fmla="*/ 354559 w 358626"/>
                <a:gd name="connsiteY2" fmla="*/ 670560 h 929786"/>
                <a:gd name="connsiteX3" fmla="*/ 181204 w 358626"/>
                <a:gd name="connsiteY3" fmla="*/ 929640 h 929786"/>
                <a:gd name="connsiteX4" fmla="*/ 229 w 358626"/>
                <a:gd name="connsiteY4" fmla="*/ 636270 h 929786"/>
                <a:gd name="connsiteX5" fmla="*/ 36424 w 358626"/>
                <a:gd name="connsiteY5" fmla="*/ 320040 h 929786"/>
                <a:gd name="connsiteX6" fmla="*/ 51664 w 358626"/>
                <a:gd name="connsiteY6" fmla="*/ 38100 h 929786"/>
                <a:gd name="connsiteX0" fmla="*/ 295504 w 360448"/>
                <a:gd name="connsiteY0" fmla="*/ 0 h 929646"/>
                <a:gd name="connsiteX1" fmla="*/ 303124 w 360448"/>
                <a:gd name="connsiteY1" fmla="*/ 320040 h 929646"/>
                <a:gd name="connsiteX2" fmla="*/ 356464 w 360448"/>
                <a:gd name="connsiteY2" fmla="*/ 628650 h 929646"/>
                <a:gd name="connsiteX3" fmla="*/ 181204 w 360448"/>
                <a:gd name="connsiteY3" fmla="*/ 929640 h 929646"/>
                <a:gd name="connsiteX4" fmla="*/ 229 w 360448"/>
                <a:gd name="connsiteY4" fmla="*/ 636270 h 929646"/>
                <a:gd name="connsiteX5" fmla="*/ 36424 w 360448"/>
                <a:gd name="connsiteY5" fmla="*/ 320040 h 929646"/>
                <a:gd name="connsiteX6" fmla="*/ 51664 w 360448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304940 w 356702"/>
                <a:gd name="connsiteY0" fmla="*/ 0 h 899166"/>
                <a:gd name="connsiteX1" fmla="*/ 303124 w 356702"/>
                <a:gd name="connsiteY1" fmla="*/ 289560 h 899166"/>
                <a:gd name="connsiteX2" fmla="*/ 356464 w 356702"/>
                <a:gd name="connsiteY2" fmla="*/ 598170 h 899166"/>
                <a:gd name="connsiteX3" fmla="*/ 181204 w 356702"/>
                <a:gd name="connsiteY3" fmla="*/ 899160 h 899166"/>
                <a:gd name="connsiteX4" fmla="*/ 229 w 356702"/>
                <a:gd name="connsiteY4" fmla="*/ 605790 h 899166"/>
                <a:gd name="connsiteX5" fmla="*/ 36424 w 356702"/>
                <a:gd name="connsiteY5" fmla="*/ 289560 h 899166"/>
                <a:gd name="connsiteX6" fmla="*/ 51664 w 356702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301664 w 362433"/>
                <a:gd name="connsiteY0" fmla="*/ 0 h 883926"/>
                <a:gd name="connsiteX1" fmla="*/ 290120 w 362433"/>
                <a:gd name="connsiteY1" fmla="*/ 201295 h 883926"/>
                <a:gd name="connsiteX2" fmla="*/ 359850 w 362433"/>
                <a:gd name="connsiteY2" fmla="*/ 582930 h 883926"/>
                <a:gd name="connsiteX3" fmla="*/ 184590 w 362433"/>
                <a:gd name="connsiteY3" fmla="*/ 883920 h 883926"/>
                <a:gd name="connsiteX4" fmla="*/ 3615 w 362433"/>
                <a:gd name="connsiteY4" fmla="*/ 590550 h 883926"/>
                <a:gd name="connsiteX5" fmla="*/ 62012 w 362433"/>
                <a:gd name="connsiteY5" fmla="*/ 208280 h 883926"/>
                <a:gd name="connsiteX6" fmla="*/ 41174 w 362433"/>
                <a:gd name="connsiteY6" fmla="*/ 0 h 883926"/>
                <a:gd name="connsiteX0" fmla="*/ 304439 w 362420"/>
                <a:gd name="connsiteY0" fmla="*/ 0 h 891546"/>
                <a:gd name="connsiteX1" fmla="*/ 290120 w 362420"/>
                <a:gd name="connsiteY1" fmla="*/ 208915 h 891546"/>
                <a:gd name="connsiteX2" fmla="*/ 359850 w 362420"/>
                <a:gd name="connsiteY2" fmla="*/ 590550 h 891546"/>
                <a:gd name="connsiteX3" fmla="*/ 184590 w 362420"/>
                <a:gd name="connsiteY3" fmla="*/ 891540 h 891546"/>
                <a:gd name="connsiteX4" fmla="*/ 3615 w 362420"/>
                <a:gd name="connsiteY4" fmla="*/ 598170 h 891546"/>
                <a:gd name="connsiteX5" fmla="*/ 62012 w 362420"/>
                <a:gd name="connsiteY5" fmla="*/ 215900 h 891546"/>
                <a:gd name="connsiteX6" fmla="*/ 41174 w 362420"/>
                <a:gd name="connsiteY6" fmla="*/ 7620 h 891546"/>
                <a:gd name="connsiteX0" fmla="*/ 305553 w 363534"/>
                <a:gd name="connsiteY0" fmla="*/ 0 h 891546"/>
                <a:gd name="connsiteX1" fmla="*/ 291234 w 363534"/>
                <a:gd name="connsiteY1" fmla="*/ 208915 h 891546"/>
                <a:gd name="connsiteX2" fmla="*/ 360964 w 363534"/>
                <a:gd name="connsiteY2" fmla="*/ 590550 h 891546"/>
                <a:gd name="connsiteX3" fmla="*/ 185704 w 363534"/>
                <a:gd name="connsiteY3" fmla="*/ 891540 h 891546"/>
                <a:gd name="connsiteX4" fmla="*/ 4729 w 363534"/>
                <a:gd name="connsiteY4" fmla="*/ 598170 h 891546"/>
                <a:gd name="connsiteX5" fmla="*/ 52025 w 363534"/>
                <a:gd name="connsiteY5" fmla="*/ 210185 h 891546"/>
                <a:gd name="connsiteX6" fmla="*/ 42288 w 363534"/>
                <a:gd name="connsiteY6" fmla="*/ 7620 h 891546"/>
                <a:gd name="connsiteX0" fmla="*/ 305554 w 364931"/>
                <a:gd name="connsiteY0" fmla="*/ 0 h 891546"/>
                <a:gd name="connsiteX1" fmla="*/ 307886 w 364931"/>
                <a:gd name="connsiteY1" fmla="*/ 212725 h 891546"/>
                <a:gd name="connsiteX2" fmla="*/ 360965 w 364931"/>
                <a:gd name="connsiteY2" fmla="*/ 590550 h 891546"/>
                <a:gd name="connsiteX3" fmla="*/ 185705 w 364931"/>
                <a:gd name="connsiteY3" fmla="*/ 891540 h 891546"/>
                <a:gd name="connsiteX4" fmla="*/ 4730 w 364931"/>
                <a:gd name="connsiteY4" fmla="*/ 598170 h 891546"/>
                <a:gd name="connsiteX5" fmla="*/ 52026 w 364931"/>
                <a:gd name="connsiteY5" fmla="*/ 210185 h 891546"/>
                <a:gd name="connsiteX6" fmla="*/ 42289 w 364931"/>
                <a:gd name="connsiteY6" fmla="*/ 7620 h 89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4931" h="891546">
                  <a:moveTo>
                    <a:pt x="305554" y="0"/>
                  </a:moveTo>
                  <a:cubicBezTo>
                    <a:pt x="284190" y="30480"/>
                    <a:pt x="298651" y="114300"/>
                    <a:pt x="307886" y="212725"/>
                  </a:cubicBezTo>
                  <a:cubicBezTo>
                    <a:pt x="317121" y="311150"/>
                    <a:pt x="381328" y="477414"/>
                    <a:pt x="360965" y="590550"/>
                  </a:cubicBezTo>
                  <a:cubicBezTo>
                    <a:pt x="340602" y="703686"/>
                    <a:pt x="245077" y="890270"/>
                    <a:pt x="185705" y="891540"/>
                  </a:cubicBezTo>
                  <a:cubicBezTo>
                    <a:pt x="126333" y="892810"/>
                    <a:pt x="27010" y="711729"/>
                    <a:pt x="4730" y="598170"/>
                  </a:cubicBezTo>
                  <a:cubicBezTo>
                    <a:pt x="-17550" y="484611"/>
                    <a:pt x="45766" y="308610"/>
                    <a:pt x="52026" y="210185"/>
                  </a:cubicBezTo>
                  <a:cubicBezTo>
                    <a:pt x="58286" y="111760"/>
                    <a:pt x="63204" y="43498"/>
                    <a:pt x="42289" y="7620"/>
                  </a:cubicBezTo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rgbClr val="996633"/>
              </a:solidFill>
              <a:prstDash val="solid"/>
              <a:round/>
              <a:headEnd type="oval" w="sm" len="sm"/>
              <a:tailEnd type="oval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93" name="Gruppo 392"/>
          <p:cNvGrpSpPr/>
          <p:nvPr/>
        </p:nvGrpSpPr>
        <p:grpSpPr>
          <a:xfrm flipH="1">
            <a:off x="166646" y="2683953"/>
            <a:ext cx="307490" cy="951518"/>
            <a:chOff x="2695228" y="2708920"/>
            <a:chExt cx="504056" cy="3240360"/>
          </a:xfrm>
        </p:grpSpPr>
        <p:cxnSp>
          <p:nvCxnSpPr>
            <p:cNvPr id="394" name="Connettore 1 393"/>
            <p:cNvCxnSpPr/>
            <p:nvPr/>
          </p:nvCxnSpPr>
          <p:spPr bwMode="auto">
            <a:xfrm>
              <a:off x="2911252" y="2708920"/>
              <a:ext cx="0" cy="2088232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5" name="Connettore 1 394"/>
            <p:cNvCxnSpPr/>
            <p:nvPr/>
          </p:nvCxnSpPr>
          <p:spPr bwMode="auto">
            <a:xfrm flipH="1">
              <a:off x="2911252" y="47251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6" name="Connettore 1 395"/>
            <p:cNvCxnSpPr/>
            <p:nvPr/>
          </p:nvCxnSpPr>
          <p:spPr bwMode="auto">
            <a:xfrm flipH="1">
              <a:off x="2911252" y="465313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7" name="Connettore 1 396"/>
            <p:cNvCxnSpPr/>
            <p:nvPr/>
          </p:nvCxnSpPr>
          <p:spPr bwMode="auto">
            <a:xfrm flipH="1">
              <a:off x="2911252" y="458112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8" name="Connettore 1 397"/>
            <p:cNvCxnSpPr/>
            <p:nvPr/>
          </p:nvCxnSpPr>
          <p:spPr bwMode="auto">
            <a:xfrm flipH="1">
              <a:off x="2911252" y="450912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9" name="Connettore 1 398"/>
            <p:cNvCxnSpPr/>
            <p:nvPr/>
          </p:nvCxnSpPr>
          <p:spPr bwMode="auto">
            <a:xfrm flipH="1">
              <a:off x="2911252" y="443711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" name="Connettore 1 399"/>
            <p:cNvCxnSpPr/>
            <p:nvPr/>
          </p:nvCxnSpPr>
          <p:spPr bwMode="auto">
            <a:xfrm flipH="1">
              <a:off x="2911252" y="436510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1" name="Connettore 1 400"/>
            <p:cNvCxnSpPr/>
            <p:nvPr/>
          </p:nvCxnSpPr>
          <p:spPr bwMode="auto">
            <a:xfrm flipH="1">
              <a:off x="2911252" y="429309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2" name="Connettore 1 401"/>
            <p:cNvCxnSpPr/>
            <p:nvPr/>
          </p:nvCxnSpPr>
          <p:spPr bwMode="auto">
            <a:xfrm flipH="1">
              <a:off x="2911252" y="422108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3" name="Connettore 1 402"/>
            <p:cNvCxnSpPr/>
            <p:nvPr/>
          </p:nvCxnSpPr>
          <p:spPr bwMode="auto">
            <a:xfrm flipH="1">
              <a:off x="2911252" y="414908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4" name="Connettore 1 403"/>
            <p:cNvCxnSpPr/>
            <p:nvPr/>
          </p:nvCxnSpPr>
          <p:spPr bwMode="auto">
            <a:xfrm flipH="1">
              <a:off x="2911252" y="407707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" name="Connettore 1 404"/>
            <p:cNvCxnSpPr/>
            <p:nvPr/>
          </p:nvCxnSpPr>
          <p:spPr bwMode="auto">
            <a:xfrm flipH="1">
              <a:off x="2911252" y="400506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6" name="Connettore 1 405"/>
            <p:cNvCxnSpPr/>
            <p:nvPr/>
          </p:nvCxnSpPr>
          <p:spPr bwMode="auto">
            <a:xfrm flipH="1">
              <a:off x="2911252" y="393305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7" name="Connettore 1 406"/>
            <p:cNvCxnSpPr/>
            <p:nvPr/>
          </p:nvCxnSpPr>
          <p:spPr bwMode="auto">
            <a:xfrm flipH="1">
              <a:off x="2911252" y="386104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8" name="Connettore 1 407"/>
            <p:cNvCxnSpPr/>
            <p:nvPr/>
          </p:nvCxnSpPr>
          <p:spPr bwMode="auto">
            <a:xfrm flipH="1">
              <a:off x="2911252" y="378904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" name="Connettore 1 408"/>
            <p:cNvCxnSpPr/>
            <p:nvPr/>
          </p:nvCxnSpPr>
          <p:spPr bwMode="auto">
            <a:xfrm flipH="1">
              <a:off x="2911252" y="371703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0" name="Connettore 1 409"/>
            <p:cNvCxnSpPr/>
            <p:nvPr/>
          </p:nvCxnSpPr>
          <p:spPr bwMode="auto">
            <a:xfrm flipH="1">
              <a:off x="2911252" y="364502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1" name="Connettore 1 410"/>
            <p:cNvCxnSpPr/>
            <p:nvPr/>
          </p:nvCxnSpPr>
          <p:spPr bwMode="auto">
            <a:xfrm flipH="1">
              <a:off x="2911252" y="357301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2" name="Connettore 1 411"/>
            <p:cNvCxnSpPr/>
            <p:nvPr/>
          </p:nvCxnSpPr>
          <p:spPr bwMode="auto">
            <a:xfrm flipH="1">
              <a:off x="2911252" y="350100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3" name="Connettore 1 412"/>
            <p:cNvCxnSpPr/>
            <p:nvPr/>
          </p:nvCxnSpPr>
          <p:spPr bwMode="auto">
            <a:xfrm flipH="1">
              <a:off x="2911252" y="342900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4" name="Connettore 1 413"/>
            <p:cNvCxnSpPr/>
            <p:nvPr/>
          </p:nvCxnSpPr>
          <p:spPr bwMode="auto">
            <a:xfrm flipH="1">
              <a:off x="2911252" y="335699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5" name="Connettore 1 414"/>
            <p:cNvCxnSpPr/>
            <p:nvPr/>
          </p:nvCxnSpPr>
          <p:spPr bwMode="auto">
            <a:xfrm flipH="1">
              <a:off x="2911252" y="328498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6" name="Connettore 1 415"/>
            <p:cNvCxnSpPr/>
            <p:nvPr/>
          </p:nvCxnSpPr>
          <p:spPr bwMode="auto">
            <a:xfrm flipH="1">
              <a:off x="2911252" y="321297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7" name="Connettore 1 416"/>
            <p:cNvCxnSpPr/>
            <p:nvPr/>
          </p:nvCxnSpPr>
          <p:spPr bwMode="auto">
            <a:xfrm flipH="1">
              <a:off x="2911252" y="314096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8" name="Connettore 1 417"/>
            <p:cNvCxnSpPr/>
            <p:nvPr/>
          </p:nvCxnSpPr>
          <p:spPr bwMode="auto">
            <a:xfrm flipH="1">
              <a:off x="2911252" y="306896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9" name="Connettore 1 418"/>
            <p:cNvCxnSpPr/>
            <p:nvPr/>
          </p:nvCxnSpPr>
          <p:spPr bwMode="auto">
            <a:xfrm flipH="1">
              <a:off x="2911252" y="299695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0" name="Connettore 1 419"/>
            <p:cNvCxnSpPr/>
            <p:nvPr/>
          </p:nvCxnSpPr>
          <p:spPr bwMode="auto">
            <a:xfrm flipH="1">
              <a:off x="2911252" y="29249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1" name="Connettore 1 420"/>
            <p:cNvCxnSpPr/>
            <p:nvPr/>
          </p:nvCxnSpPr>
          <p:spPr bwMode="auto">
            <a:xfrm flipH="1">
              <a:off x="2695228" y="4877544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2" name="Connettore 1 421"/>
            <p:cNvCxnSpPr/>
            <p:nvPr/>
          </p:nvCxnSpPr>
          <p:spPr bwMode="auto">
            <a:xfrm flipH="1">
              <a:off x="2695228" y="4803611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3" name="Connettore 1 422"/>
            <p:cNvCxnSpPr/>
            <p:nvPr/>
          </p:nvCxnSpPr>
          <p:spPr bwMode="auto">
            <a:xfrm flipV="1">
              <a:off x="2911252" y="4869160"/>
              <a:ext cx="0" cy="216024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4" name="Figura a mano libera 423"/>
            <p:cNvSpPr/>
            <p:nvPr/>
          </p:nvSpPr>
          <p:spPr bwMode="auto">
            <a:xfrm>
              <a:off x="3122196" y="2708920"/>
              <a:ext cx="77088" cy="266429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76" h="2233246">
                  <a:moveTo>
                    <a:pt x="52754" y="0"/>
                  </a:moveTo>
                  <a:cubicBezTo>
                    <a:pt x="52999" y="309599"/>
                    <a:pt x="53488" y="924540"/>
                    <a:pt x="54222" y="1849080"/>
                  </a:cubicBezTo>
                  <a:cubicBezTo>
                    <a:pt x="54973" y="1892064"/>
                    <a:pt x="55725" y="1935047"/>
                    <a:pt x="56476" y="1978031"/>
                  </a:cubicBezTo>
                  <a:lnTo>
                    <a:pt x="0" y="2097497"/>
                  </a:lnTo>
                  <a:lnTo>
                    <a:pt x="0" y="223324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5" name="Figura a mano libera 424"/>
            <p:cNvSpPr/>
            <p:nvPr/>
          </p:nvSpPr>
          <p:spPr bwMode="auto">
            <a:xfrm flipH="1">
              <a:off x="2911252" y="4912360"/>
              <a:ext cx="72008" cy="45831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  <a:gd name="connsiteX0" fmla="*/ 54222 w 56476"/>
                <a:gd name="connsiteY0" fmla="*/ 0 h 384166"/>
                <a:gd name="connsiteX1" fmla="*/ 56476 w 56476"/>
                <a:gd name="connsiteY1" fmla="*/ 128951 h 384166"/>
                <a:gd name="connsiteX2" fmla="*/ 0 w 56476"/>
                <a:gd name="connsiteY2" fmla="*/ 248417 h 384166"/>
                <a:gd name="connsiteX3" fmla="*/ 0 w 56476"/>
                <a:gd name="connsiteY3" fmla="*/ 384166 h 384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476" h="384166">
                  <a:moveTo>
                    <a:pt x="54222" y="0"/>
                  </a:moveTo>
                  <a:cubicBezTo>
                    <a:pt x="54973" y="42984"/>
                    <a:pt x="55725" y="85967"/>
                    <a:pt x="56476" y="128951"/>
                  </a:cubicBezTo>
                  <a:lnTo>
                    <a:pt x="0" y="248417"/>
                  </a:lnTo>
                  <a:lnTo>
                    <a:pt x="0" y="38416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6" name="Figura a mano libera 425"/>
            <p:cNvSpPr/>
            <p:nvPr/>
          </p:nvSpPr>
          <p:spPr bwMode="auto">
            <a:xfrm>
              <a:off x="2933559" y="5236820"/>
              <a:ext cx="242076" cy="712460"/>
            </a:xfrm>
            <a:custGeom>
              <a:avLst/>
              <a:gdLst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901 w 568539"/>
                <a:gd name="connsiteY0" fmla="*/ 0 h 884413"/>
                <a:gd name="connsiteX1" fmla="*/ 413521 w 568539"/>
                <a:gd name="connsiteY1" fmla="*/ 320040 h 884413"/>
                <a:gd name="connsiteX2" fmla="*/ 565921 w 568539"/>
                <a:gd name="connsiteY2" fmla="*/ 632460 h 884413"/>
                <a:gd name="connsiteX3" fmla="*/ 268741 w 568539"/>
                <a:gd name="connsiteY3" fmla="*/ 883920 h 884413"/>
                <a:gd name="connsiteX4" fmla="*/ 2041 w 568539"/>
                <a:gd name="connsiteY4" fmla="*/ 685800 h 884413"/>
                <a:gd name="connsiteX5" fmla="*/ 146821 w 568539"/>
                <a:gd name="connsiteY5" fmla="*/ 320040 h 884413"/>
                <a:gd name="connsiteX6" fmla="*/ 168041 w 568539"/>
                <a:gd name="connsiteY6" fmla="*/ 169566 h 884413"/>
                <a:gd name="connsiteX7" fmla="*/ 162061 w 568539"/>
                <a:gd name="connsiteY7" fmla="*/ 38100 h 884413"/>
                <a:gd name="connsiteX0" fmla="*/ 405881 w 568519"/>
                <a:gd name="connsiteY0" fmla="*/ 0 h 884413"/>
                <a:gd name="connsiteX1" fmla="*/ 413501 w 568519"/>
                <a:gd name="connsiteY1" fmla="*/ 320040 h 884413"/>
                <a:gd name="connsiteX2" fmla="*/ 565901 w 568519"/>
                <a:gd name="connsiteY2" fmla="*/ 632460 h 884413"/>
                <a:gd name="connsiteX3" fmla="*/ 268721 w 568519"/>
                <a:gd name="connsiteY3" fmla="*/ 883920 h 884413"/>
                <a:gd name="connsiteX4" fmla="*/ 2021 w 568519"/>
                <a:gd name="connsiteY4" fmla="*/ 685800 h 884413"/>
                <a:gd name="connsiteX5" fmla="*/ 146801 w 568519"/>
                <a:gd name="connsiteY5" fmla="*/ 320040 h 884413"/>
                <a:gd name="connsiteX6" fmla="*/ 158496 w 568519"/>
                <a:gd name="connsiteY6" fmla="*/ 169566 h 884413"/>
                <a:gd name="connsiteX7" fmla="*/ 162041 w 568519"/>
                <a:gd name="connsiteY7" fmla="*/ 38100 h 884413"/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89 w 568527"/>
                <a:gd name="connsiteY0" fmla="*/ 0 h 884413"/>
                <a:gd name="connsiteX1" fmla="*/ 413509 w 568527"/>
                <a:gd name="connsiteY1" fmla="*/ 320040 h 884413"/>
                <a:gd name="connsiteX2" fmla="*/ 565909 w 568527"/>
                <a:gd name="connsiteY2" fmla="*/ 632460 h 884413"/>
                <a:gd name="connsiteX3" fmla="*/ 268729 w 568527"/>
                <a:gd name="connsiteY3" fmla="*/ 883920 h 884413"/>
                <a:gd name="connsiteX4" fmla="*/ 2029 w 568527"/>
                <a:gd name="connsiteY4" fmla="*/ 685800 h 884413"/>
                <a:gd name="connsiteX5" fmla="*/ 146809 w 568527"/>
                <a:gd name="connsiteY5" fmla="*/ 320040 h 884413"/>
                <a:gd name="connsiteX6" fmla="*/ 162049 w 568527"/>
                <a:gd name="connsiteY6" fmla="*/ 38100 h 884413"/>
                <a:gd name="connsiteX0" fmla="*/ 312832 w 475470"/>
                <a:gd name="connsiteY0" fmla="*/ 0 h 883972"/>
                <a:gd name="connsiteX1" fmla="*/ 320452 w 475470"/>
                <a:gd name="connsiteY1" fmla="*/ 320040 h 883972"/>
                <a:gd name="connsiteX2" fmla="*/ 472852 w 475470"/>
                <a:gd name="connsiteY2" fmla="*/ 632460 h 883972"/>
                <a:gd name="connsiteX3" fmla="*/ 175672 w 475470"/>
                <a:gd name="connsiteY3" fmla="*/ 883920 h 883972"/>
                <a:gd name="connsiteX4" fmla="*/ 4222 w 475470"/>
                <a:gd name="connsiteY4" fmla="*/ 651510 h 883972"/>
                <a:gd name="connsiteX5" fmla="*/ 53752 w 475470"/>
                <a:gd name="connsiteY5" fmla="*/ 320040 h 883972"/>
                <a:gd name="connsiteX6" fmla="*/ 68992 w 475470"/>
                <a:gd name="connsiteY6" fmla="*/ 38100 h 883972"/>
                <a:gd name="connsiteX0" fmla="*/ 314081 w 476033"/>
                <a:gd name="connsiteY0" fmla="*/ 0 h 929681"/>
                <a:gd name="connsiteX1" fmla="*/ 321701 w 476033"/>
                <a:gd name="connsiteY1" fmla="*/ 320040 h 929681"/>
                <a:gd name="connsiteX2" fmla="*/ 474101 w 476033"/>
                <a:gd name="connsiteY2" fmla="*/ 632460 h 929681"/>
                <a:gd name="connsiteX3" fmla="*/ 199781 w 476033"/>
                <a:gd name="connsiteY3" fmla="*/ 929640 h 929681"/>
                <a:gd name="connsiteX4" fmla="*/ 5471 w 476033"/>
                <a:gd name="connsiteY4" fmla="*/ 651510 h 929681"/>
                <a:gd name="connsiteX5" fmla="*/ 55001 w 476033"/>
                <a:gd name="connsiteY5" fmla="*/ 320040 h 929681"/>
                <a:gd name="connsiteX6" fmla="*/ 70241 w 476033"/>
                <a:gd name="connsiteY6" fmla="*/ 38100 h 929681"/>
                <a:gd name="connsiteX0" fmla="*/ 314081 w 377203"/>
                <a:gd name="connsiteY0" fmla="*/ 0 h 929686"/>
                <a:gd name="connsiteX1" fmla="*/ 321701 w 377203"/>
                <a:gd name="connsiteY1" fmla="*/ 320040 h 929686"/>
                <a:gd name="connsiteX2" fmla="*/ 373136 w 377203"/>
                <a:gd name="connsiteY2" fmla="*/ 670560 h 929686"/>
                <a:gd name="connsiteX3" fmla="*/ 199781 w 377203"/>
                <a:gd name="connsiteY3" fmla="*/ 929640 h 929686"/>
                <a:gd name="connsiteX4" fmla="*/ 5471 w 377203"/>
                <a:gd name="connsiteY4" fmla="*/ 651510 h 929686"/>
                <a:gd name="connsiteX5" fmla="*/ 55001 w 377203"/>
                <a:gd name="connsiteY5" fmla="*/ 320040 h 929686"/>
                <a:gd name="connsiteX6" fmla="*/ 70241 w 377203"/>
                <a:gd name="connsiteY6" fmla="*/ 38100 h 929686"/>
                <a:gd name="connsiteX0" fmla="*/ 301630 w 364752"/>
                <a:gd name="connsiteY0" fmla="*/ 0 h 929786"/>
                <a:gd name="connsiteX1" fmla="*/ 309250 w 364752"/>
                <a:gd name="connsiteY1" fmla="*/ 320040 h 929786"/>
                <a:gd name="connsiteX2" fmla="*/ 360685 w 364752"/>
                <a:gd name="connsiteY2" fmla="*/ 670560 h 929786"/>
                <a:gd name="connsiteX3" fmla="*/ 187330 w 364752"/>
                <a:gd name="connsiteY3" fmla="*/ 929640 h 929786"/>
                <a:gd name="connsiteX4" fmla="*/ 6355 w 364752"/>
                <a:gd name="connsiteY4" fmla="*/ 636270 h 929786"/>
                <a:gd name="connsiteX5" fmla="*/ 42550 w 364752"/>
                <a:gd name="connsiteY5" fmla="*/ 320040 h 929786"/>
                <a:gd name="connsiteX6" fmla="*/ 57790 w 364752"/>
                <a:gd name="connsiteY6" fmla="*/ 38100 h 929786"/>
                <a:gd name="connsiteX0" fmla="*/ 295504 w 358626"/>
                <a:gd name="connsiteY0" fmla="*/ 0 h 929786"/>
                <a:gd name="connsiteX1" fmla="*/ 303124 w 358626"/>
                <a:gd name="connsiteY1" fmla="*/ 320040 h 929786"/>
                <a:gd name="connsiteX2" fmla="*/ 354559 w 358626"/>
                <a:gd name="connsiteY2" fmla="*/ 670560 h 929786"/>
                <a:gd name="connsiteX3" fmla="*/ 181204 w 358626"/>
                <a:gd name="connsiteY3" fmla="*/ 929640 h 929786"/>
                <a:gd name="connsiteX4" fmla="*/ 229 w 358626"/>
                <a:gd name="connsiteY4" fmla="*/ 636270 h 929786"/>
                <a:gd name="connsiteX5" fmla="*/ 36424 w 358626"/>
                <a:gd name="connsiteY5" fmla="*/ 320040 h 929786"/>
                <a:gd name="connsiteX6" fmla="*/ 51664 w 358626"/>
                <a:gd name="connsiteY6" fmla="*/ 38100 h 929786"/>
                <a:gd name="connsiteX0" fmla="*/ 295504 w 360448"/>
                <a:gd name="connsiteY0" fmla="*/ 0 h 929646"/>
                <a:gd name="connsiteX1" fmla="*/ 303124 w 360448"/>
                <a:gd name="connsiteY1" fmla="*/ 320040 h 929646"/>
                <a:gd name="connsiteX2" fmla="*/ 356464 w 360448"/>
                <a:gd name="connsiteY2" fmla="*/ 628650 h 929646"/>
                <a:gd name="connsiteX3" fmla="*/ 181204 w 360448"/>
                <a:gd name="connsiteY3" fmla="*/ 929640 h 929646"/>
                <a:gd name="connsiteX4" fmla="*/ 229 w 360448"/>
                <a:gd name="connsiteY4" fmla="*/ 636270 h 929646"/>
                <a:gd name="connsiteX5" fmla="*/ 36424 w 360448"/>
                <a:gd name="connsiteY5" fmla="*/ 320040 h 929646"/>
                <a:gd name="connsiteX6" fmla="*/ 51664 w 360448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304940 w 356702"/>
                <a:gd name="connsiteY0" fmla="*/ 0 h 899166"/>
                <a:gd name="connsiteX1" fmla="*/ 303124 w 356702"/>
                <a:gd name="connsiteY1" fmla="*/ 289560 h 899166"/>
                <a:gd name="connsiteX2" fmla="*/ 356464 w 356702"/>
                <a:gd name="connsiteY2" fmla="*/ 598170 h 899166"/>
                <a:gd name="connsiteX3" fmla="*/ 181204 w 356702"/>
                <a:gd name="connsiteY3" fmla="*/ 899160 h 899166"/>
                <a:gd name="connsiteX4" fmla="*/ 229 w 356702"/>
                <a:gd name="connsiteY4" fmla="*/ 605790 h 899166"/>
                <a:gd name="connsiteX5" fmla="*/ 36424 w 356702"/>
                <a:gd name="connsiteY5" fmla="*/ 289560 h 899166"/>
                <a:gd name="connsiteX6" fmla="*/ 51664 w 356702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301664 w 362433"/>
                <a:gd name="connsiteY0" fmla="*/ 0 h 883926"/>
                <a:gd name="connsiteX1" fmla="*/ 290120 w 362433"/>
                <a:gd name="connsiteY1" fmla="*/ 201295 h 883926"/>
                <a:gd name="connsiteX2" fmla="*/ 359850 w 362433"/>
                <a:gd name="connsiteY2" fmla="*/ 582930 h 883926"/>
                <a:gd name="connsiteX3" fmla="*/ 184590 w 362433"/>
                <a:gd name="connsiteY3" fmla="*/ 883920 h 883926"/>
                <a:gd name="connsiteX4" fmla="*/ 3615 w 362433"/>
                <a:gd name="connsiteY4" fmla="*/ 590550 h 883926"/>
                <a:gd name="connsiteX5" fmla="*/ 62012 w 362433"/>
                <a:gd name="connsiteY5" fmla="*/ 208280 h 883926"/>
                <a:gd name="connsiteX6" fmla="*/ 41174 w 362433"/>
                <a:gd name="connsiteY6" fmla="*/ 0 h 883926"/>
                <a:gd name="connsiteX0" fmla="*/ 304439 w 362420"/>
                <a:gd name="connsiteY0" fmla="*/ 0 h 891546"/>
                <a:gd name="connsiteX1" fmla="*/ 290120 w 362420"/>
                <a:gd name="connsiteY1" fmla="*/ 208915 h 891546"/>
                <a:gd name="connsiteX2" fmla="*/ 359850 w 362420"/>
                <a:gd name="connsiteY2" fmla="*/ 590550 h 891546"/>
                <a:gd name="connsiteX3" fmla="*/ 184590 w 362420"/>
                <a:gd name="connsiteY3" fmla="*/ 891540 h 891546"/>
                <a:gd name="connsiteX4" fmla="*/ 3615 w 362420"/>
                <a:gd name="connsiteY4" fmla="*/ 598170 h 891546"/>
                <a:gd name="connsiteX5" fmla="*/ 62012 w 362420"/>
                <a:gd name="connsiteY5" fmla="*/ 215900 h 891546"/>
                <a:gd name="connsiteX6" fmla="*/ 41174 w 362420"/>
                <a:gd name="connsiteY6" fmla="*/ 7620 h 891546"/>
                <a:gd name="connsiteX0" fmla="*/ 305553 w 363534"/>
                <a:gd name="connsiteY0" fmla="*/ 0 h 891546"/>
                <a:gd name="connsiteX1" fmla="*/ 291234 w 363534"/>
                <a:gd name="connsiteY1" fmla="*/ 208915 h 891546"/>
                <a:gd name="connsiteX2" fmla="*/ 360964 w 363534"/>
                <a:gd name="connsiteY2" fmla="*/ 590550 h 891546"/>
                <a:gd name="connsiteX3" fmla="*/ 185704 w 363534"/>
                <a:gd name="connsiteY3" fmla="*/ 891540 h 891546"/>
                <a:gd name="connsiteX4" fmla="*/ 4729 w 363534"/>
                <a:gd name="connsiteY4" fmla="*/ 598170 h 891546"/>
                <a:gd name="connsiteX5" fmla="*/ 52025 w 363534"/>
                <a:gd name="connsiteY5" fmla="*/ 210185 h 891546"/>
                <a:gd name="connsiteX6" fmla="*/ 42288 w 363534"/>
                <a:gd name="connsiteY6" fmla="*/ 7620 h 891546"/>
                <a:gd name="connsiteX0" fmla="*/ 305554 w 364931"/>
                <a:gd name="connsiteY0" fmla="*/ 0 h 891546"/>
                <a:gd name="connsiteX1" fmla="*/ 307886 w 364931"/>
                <a:gd name="connsiteY1" fmla="*/ 212725 h 891546"/>
                <a:gd name="connsiteX2" fmla="*/ 360965 w 364931"/>
                <a:gd name="connsiteY2" fmla="*/ 590550 h 891546"/>
                <a:gd name="connsiteX3" fmla="*/ 185705 w 364931"/>
                <a:gd name="connsiteY3" fmla="*/ 891540 h 891546"/>
                <a:gd name="connsiteX4" fmla="*/ 4730 w 364931"/>
                <a:gd name="connsiteY4" fmla="*/ 598170 h 891546"/>
                <a:gd name="connsiteX5" fmla="*/ 52026 w 364931"/>
                <a:gd name="connsiteY5" fmla="*/ 210185 h 891546"/>
                <a:gd name="connsiteX6" fmla="*/ 42289 w 364931"/>
                <a:gd name="connsiteY6" fmla="*/ 7620 h 89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4931" h="891546">
                  <a:moveTo>
                    <a:pt x="305554" y="0"/>
                  </a:moveTo>
                  <a:cubicBezTo>
                    <a:pt x="284190" y="30480"/>
                    <a:pt x="298651" y="114300"/>
                    <a:pt x="307886" y="212725"/>
                  </a:cubicBezTo>
                  <a:cubicBezTo>
                    <a:pt x="317121" y="311150"/>
                    <a:pt x="381328" y="477414"/>
                    <a:pt x="360965" y="590550"/>
                  </a:cubicBezTo>
                  <a:cubicBezTo>
                    <a:pt x="340602" y="703686"/>
                    <a:pt x="245077" y="890270"/>
                    <a:pt x="185705" y="891540"/>
                  </a:cubicBezTo>
                  <a:cubicBezTo>
                    <a:pt x="126333" y="892810"/>
                    <a:pt x="27010" y="711729"/>
                    <a:pt x="4730" y="598170"/>
                  </a:cubicBezTo>
                  <a:cubicBezTo>
                    <a:pt x="-17550" y="484611"/>
                    <a:pt x="45766" y="308610"/>
                    <a:pt x="52026" y="210185"/>
                  </a:cubicBezTo>
                  <a:cubicBezTo>
                    <a:pt x="58286" y="111760"/>
                    <a:pt x="63204" y="43498"/>
                    <a:pt x="42289" y="7620"/>
                  </a:cubicBezTo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rgbClr val="996633"/>
              </a:solidFill>
              <a:prstDash val="solid"/>
              <a:round/>
              <a:headEnd type="oval" w="sm" len="sm"/>
              <a:tailEnd type="oval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38" name="Gruppo 437"/>
          <p:cNvGrpSpPr/>
          <p:nvPr/>
        </p:nvGrpSpPr>
        <p:grpSpPr>
          <a:xfrm>
            <a:off x="9762577" y="3862691"/>
            <a:ext cx="283194" cy="951518"/>
            <a:chOff x="2695228" y="2708920"/>
            <a:chExt cx="504056" cy="3240360"/>
          </a:xfrm>
        </p:grpSpPr>
        <p:cxnSp>
          <p:nvCxnSpPr>
            <p:cNvPr id="439" name="Connettore 1 438"/>
            <p:cNvCxnSpPr/>
            <p:nvPr/>
          </p:nvCxnSpPr>
          <p:spPr bwMode="auto">
            <a:xfrm>
              <a:off x="2911252" y="2708920"/>
              <a:ext cx="0" cy="2088232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" name="Connettore 1 439"/>
            <p:cNvCxnSpPr/>
            <p:nvPr/>
          </p:nvCxnSpPr>
          <p:spPr bwMode="auto">
            <a:xfrm flipH="1">
              <a:off x="2911252" y="47251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1" name="Connettore 1 440"/>
            <p:cNvCxnSpPr/>
            <p:nvPr/>
          </p:nvCxnSpPr>
          <p:spPr bwMode="auto">
            <a:xfrm flipH="1">
              <a:off x="2911252" y="465313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2" name="Connettore 1 441"/>
            <p:cNvCxnSpPr/>
            <p:nvPr/>
          </p:nvCxnSpPr>
          <p:spPr bwMode="auto">
            <a:xfrm flipH="1">
              <a:off x="2911252" y="458112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3" name="Connettore 1 442"/>
            <p:cNvCxnSpPr/>
            <p:nvPr/>
          </p:nvCxnSpPr>
          <p:spPr bwMode="auto">
            <a:xfrm flipH="1">
              <a:off x="2911252" y="450912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4" name="Connettore 1 443"/>
            <p:cNvCxnSpPr/>
            <p:nvPr/>
          </p:nvCxnSpPr>
          <p:spPr bwMode="auto">
            <a:xfrm flipH="1">
              <a:off x="2911252" y="443711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5" name="Connettore 1 444"/>
            <p:cNvCxnSpPr/>
            <p:nvPr/>
          </p:nvCxnSpPr>
          <p:spPr bwMode="auto">
            <a:xfrm flipH="1">
              <a:off x="2911252" y="436510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6" name="Connettore 1 445"/>
            <p:cNvCxnSpPr/>
            <p:nvPr/>
          </p:nvCxnSpPr>
          <p:spPr bwMode="auto">
            <a:xfrm flipH="1">
              <a:off x="2911252" y="429309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7" name="Connettore 1 446"/>
            <p:cNvCxnSpPr/>
            <p:nvPr/>
          </p:nvCxnSpPr>
          <p:spPr bwMode="auto">
            <a:xfrm flipH="1">
              <a:off x="2911252" y="422108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8" name="Connettore 1 447"/>
            <p:cNvCxnSpPr/>
            <p:nvPr/>
          </p:nvCxnSpPr>
          <p:spPr bwMode="auto">
            <a:xfrm flipH="1">
              <a:off x="2911252" y="414908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9" name="Connettore 1 448"/>
            <p:cNvCxnSpPr/>
            <p:nvPr/>
          </p:nvCxnSpPr>
          <p:spPr bwMode="auto">
            <a:xfrm flipH="1">
              <a:off x="2911252" y="407707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" name="Connettore 1 449"/>
            <p:cNvCxnSpPr/>
            <p:nvPr/>
          </p:nvCxnSpPr>
          <p:spPr bwMode="auto">
            <a:xfrm flipH="1">
              <a:off x="2911252" y="400506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1" name="Connettore 1 450"/>
            <p:cNvCxnSpPr/>
            <p:nvPr/>
          </p:nvCxnSpPr>
          <p:spPr bwMode="auto">
            <a:xfrm flipH="1">
              <a:off x="2911252" y="393305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2" name="Connettore 1 451"/>
            <p:cNvCxnSpPr/>
            <p:nvPr/>
          </p:nvCxnSpPr>
          <p:spPr bwMode="auto">
            <a:xfrm flipH="1">
              <a:off x="2911252" y="386104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3" name="Connettore 1 452"/>
            <p:cNvCxnSpPr/>
            <p:nvPr/>
          </p:nvCxnSpPr>
          <p:spPr bwMode="auto">
            <a:xfrm flipH="1">
              <a:off x="2911252" y="378904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4" name="Connettore 1 453"/>
            <p:cNvCxnSpPr/>
            <p:nvPr/>
          </p:nvCxnSpPr>
          <p:spPr bwMode="auto">
            <a:xfrm flipH="1">
              <a:off x="2911252" y="371703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5" name="Connettore 1 454"/>
            <p:cNvCxnSpPr/>
            <p:nvPr/>
          </p:nvCxnSpPr>
          <p:spPr bwMode="auto">
            <a:xfrm flipH="1">
              <a:off x="2911252" y="364502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6" name="Connettore 1 455"/>
            <p:cNvCxnSpPr/>
            <p:nvPr/>
          </p:nvCxnSpPr>
          <p:spPr bwMode="auto">
            <a:xfrm flipH="1">
              <a:off x="2911252" y="357301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7" name="Connettore 1 456"/>
            <p:cNvCxnSpPr/>
            <p:nvPr/>
          </p:nvCxnSpPr>
          <p:spPr bwMode="auto">
            <a:xfrm flipH="1">
              <a:off x="2911252" y="350100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8" name="Connettore 1 457"/>
            <p:cNvCxnSpPr/>
            <p:nvPr/>
          </p:nvCxnSpPr>
          <p:spPr bwMode="auto">
            <a:xfrm flipH="1">
              <a:off x="2911252" y="342900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9" name="Connettore 1 458"/>
            <p:cNvCxnSpPr/>
            <p:nvPr/>
          </p:nvCxnSpPr>
          <p:spPr bwMode="auto">
            <a:xfrm flipH="1">
              <a:off x="2911252" y="335699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0" name="Connettore 1 459"/>
            <p:cNvCxnSpPr/>
            <p:nvPr/>
          </p:nvCxnSpPr>
          <p:spPr bwMode="auto">
            <a:xfrm flipH="1">
              <a:off x="2911252" y="328498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" name="Connettore 1 460"/>
            <p:cNvCxnSpPr/>
            <p:nvPr/>
          </p:nvCxnSpPr>
          <p:spPr bwMode="auto">
            <a:xfrm flipH="1">
              <a:off x="2911252" y="321297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2" name="Connettore 1 461"/>
            <p:cNvCxnSpPr/>
            <p:nvPr/>
          </p:nvCxnSpPr>
          <p:spPr bwMode="auto">
            <a:xfrm flipH="1">
              <a:off x="2911252" y="314096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3" name="Connettore 1 462"/>
            <p:cNvCxnSpPr/>
            <p:nvPr/>
          </p:nvCxnSpPr>
          <p:spPr bwMode="auto">
            <a:xfrm flipH="1">
              <a:off x="2911252" y="306896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4" name="Connettore 1 463"/>
            <p:cNvCxnSpPr/>
            <p:nvPr/>
          </p:nvCxnSpPr>
          <p:spPr bwMode="auto">
            <a:xfrm flipH="1">
              <a:off x="2911252" y="299695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5" name="Connettore 1 464"/>
            <p:cNvCxnSpPr/>
            <p:nvPr/>
          </p:nvCxnSpPr>
          <p:spPr bwMode="auto">
            <a:xfrm flipH="1">
              <a:off x="2911252" y="29249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6" name="Connettore 1 465"/>
            <p:cNvCxnSpPr/>
            <p:nvPr/>
          </p:nvCxnSpPr>
          <p:spPr bwMode="auto">
            <a:xfrm flipH="1">
              <a:off x="2695228" y="4877544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7" name="Connettore 1 466"/>
            <p:cNvCxnSpPr/>
            <p:nvPr/>
          </p:nvCxnSpPr>
          <p:spPr bwMode="auto">
            <a:xfrm flipH="1">
              <a:off x="2695228" y="4803611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8" name="Connettore 1 467"/>
            <p:cNvCxnSpPr/>
            <p:nvPr/>
          </p:nvCxnSpPr>
          <p:spPr bwMode="auto">
            <a:xfrm flipV="1">
              <a:off x="2911252" y="4869160"/>
              <a:ext cx="0" cy="216024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9" name="Figura a mano libera 468"/>
            <p:cNvSpPr/>
            <p:nvPr/>
          </p:nvSpPr>
          <p:spPr bwMode="auto">
            <a:xfrm>
              <a:off x="3122196" y="2708920"/>
              <a:ext cx="77088" cy="266429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76" h="2233246">
                  <a:moveTo>
                    <a:pt x="52754" y="0"/>
                  </a:moveTo>
                  <a:cubicBezTo>
                    <a:pt x="52999" y="309599"/>
                    <a:pt x="53488" y="924540"/>
                    <a:pt x="54222" y="1849080"/>
                  </a:cubicBezTo>
                  <a:cubicBezTo>
                    <a:pt x="54973" y="1892064"/>
                    <a:pt x="55725" y="1935047"/>
                    <a:pt x="56476" y="1978031"/>
                  </a:cubicBezTo>
                  <a:lnTo>
                    <a:pt x="0" y="2097497"/>
                  </a:lnTo>
                  <a:lnTo>
                    <a:pt x="0" y="223324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0" name="Figura a mano libera 469"/>
            <p:cNvSpPr/>
            <p:nvPr/>
          </p:nvSpPr>
          <p:spPr bwMode="auto">
            <a:xfrm flipH="1">
              <a:off x="2911252" y="4912360"/>
              <a:ext cx="72008" cy="45831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  <a:gd name="connsiteX0" fmla="*/ 54222 w 56476"/>
                <a:gd name="connsiteY0" fmla="*/ 0 h 384166"/>
                <a:gd name="connsiteX1" fmla="*/ 56476 w 56476"/>
                <a:gd name="connsiteY1" fmla="*/ 128951 h 384166"/>
                <a:gd name="connsiteX2" fmla="*/ 0 w 56476"/>
                <a:gd name="connsiteY2" fmla="*/ 248417 h 384166"/>
                <a:gd name="connsiteX3" fmla="*/ 0 w 56476"/>
                <a:gd name="connsiteY3" fmla="*/ 384166 h 384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476" h="384166">
                  <a:moveTo>
                    <a:pt x="54222" y="0"/>
                  </a:moveTo>
                  <a:cubicBezTo>
                    <a:pt x="54973" y="42984"/>
                    <a:pt x="55725" y="85967"/>
                    <a:pt x="56476" y="128951"/>
                  </a:cubicBezTo>
                  <a:lnTo>
                    <a:pt x="0" y="248417"/>
                  </a:lnTo>
                  <a:lnTo>
                    <a:pt x="0" y="38416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1" name="Figura a mano libera 470"/>
            <p:cNvSpPr/>
            <p:nvPr/>
          </p:nvSpPr>
          <p:spPr bwMode="auto">
            <a:xfrm>
              <a:off x="2933559" y="5236820"/>
              <a:ext cx="242076" cy="712460"/>
            </a:xfrm>
            <a:custGeom>
              <a:avLst/>
              <a:gdLst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901 w 568539"/>
                <a:gd name="connsiteY0" fmla="*/ 0 h 884413"/>
                <a:gd name="connsiteX1" fmla="*/ 413521 w 568539"/>
                <a:gd name="connsiteY1" fmla="*/ 320040 h 884413"/>
                <a:gd name="connsiteX2" fmla="*/ 565921 w 568539"/>
                <a:gd name="connsiteY2" fmla="*/ 632460 h 884413"/>
                <a:gd name="connsiteX3" fmla="*/ 268741 w 568539"/>
                <a:gd name="connsiteY3" fmla="*/ 883920 h 884413"/>
                <a:gd name="connsiteX4" fmla="*/ 2041 w 568539"/>
                <a:gd name="connsiteY4" fmla="*/ 685800 h 884413"/>
                <a:gd name="connsiteX5" fmla="*/ 146821 w 568539"/>
                <a:gd name="connsiteY5" fmla="*/ 320040 h 884413"/>
                <a:gd name="connsiteX6" fmla="*/ 168041 w 568539"/>
                <a:gd name="connsiteY6" fmla="*/ 169566 h 884413"/>
                <a:gd name="connsiteX7" fmla="*/ 162061 w 568539"/>
                <a:gd name="connsiteY7" fmla="*/ 38100 h 884413"/>
                <a:gd name="connsiteX0" fmla="*/ 405881 w 568519"/>
                <a:gd name="connsiteY0" fmla="*/ 0 h 884413"/>
                <a:gd name="connsiteX1" fmla="*/ 413501 w 568519"/>
                <a:gd name="connsiteY1" fmla="*/ 320040 h 884413"/>
                <a:gd name="connsiteX2" fmla="*/ 565901 w 568519"/>
                <a:gd name="connsiteY2" fmla="*/ 632460 h 884413"/>
                <a:gd name="connsiteX3" fmla="*/ 268721 w 568519"/>
                <a:gd name="connsiteY3" fmla="*/ 883920 h 884413"/>
                <a:gd name="connsiteX4" fmla="*/ 2021 w 568519"/>
                <a:gd name="connsiteY4" fmla="*/ 685800 h 884413"/>
                <a:gd name="connsiteX5" fmla="*/ 146801 w 568519"/>
                <a:gd name="connsiteY5" fmla="*/ 320040 h 884413"/>
                <a:gd name="connsiteX6" fmla="*/ 158496 w 568519"/>
                <a:gd name="connsiteY6" fmla="*/ 169566 h 884413"/>
                <a:gd name="connsiteX7" fmla="*/ 162041 w 568519"/>
                <a:gd name="connsiteY7" fmla="*/ 38100 h 884413"/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89 w 568527"/>
                <a:gd name="connsiteY0" fmla="*/ 0 h 884413"/>
                <a:gd name="connsiteX1" fmla="*/ 413509 w 568527"/>
                <a:gd name="connsiteY1" fmla="*/ 320040 h 884413"/>
                <a:gd name="connsiteX2" fmla="*/ 565909 w 568527"/>
                <a:gd name="connsiteY2" fmla="*/ 632460 h 884413"/>
                <a:gd name="connsiteX3" fmla="*/ 268729 w 568527"/>
                <a:gd name="connsiteY3" fmla="*/ 883920 h 884413"/>
                <a:gd name="connsiteX4" fmla="*/ 2029 w 568527"/>
                <a:gd name="connsiteY4" fmla="*/ 685800 h 884413"/>
                <a:gd name="connsiteX5" fmla="*/ 146809 w 568527"/>
                <a:gd name="connsiteY5" fmla="*/ 320040 h 884413"/>
                <a:gd name="connsiteX6" fmla="*/ 162049 w 568527"/>
                <a:gd name="connsiteY6" fmla="*/ 38100 h 884413"/>
                <a:gd name="connsiteX0" fmla="*/ 312832 w 475470"/>
                <a:gd name="connsiteY0" fmla="*/ 0 h 883972"/>
                <a:gd name="connsiteX1" fmla="*/ 320452 w 475470"/>
                <a:gd name="connsiteY1" fmla="*/ 320040 h 883972"/>
                <a:gd name="connsiteX2" fmla="*/ 472852 w 475470"/>
                <a:gd name="connsiteY2" fmla="*/ 632460 h 883972"/>
                <a:gd name="connsiteX3" fmla="*/ 175672 w 475470"/>
                <a:gd name="connsiteY3" fmla="*/ 883920 h 883972"/>
                <a:gd name="connsiteX4" fmla="*/ 4222 w 475470"/>
                <a:gd name="connsiteY4" fmla="*/ 651510 h 883972"/>
                <a:gd name="connsiteX5" fmla="*/ 53752 w 475470"/>
                <a:gd name="connsiteY5" fmla="*/ 320040 h 883972"/>
                <a:gd name="connsiteX6" fmla="*/ 68992 w 475470"/>
                <a:gd name="connsiteY6" fmla="*/ 38100 h 883972"/>
                <a:gd name="connsiteX0" fmla="*/ 314081 w 476033"/>
                <a:gd name="connsiteY0" fmla="*/ 0 h 929681"/>
                <a:gd name="connsiteX1" fmla="*/ 321701 w 476033"/>
                <a:gd name="connsiteY1" fmla="*/ 320040 h 929681"/>
                <a:gd name="connsiteX2" fmla="*/ 474101 w 476033"/>
                <a:gd name="connsiteY2" fmla="*/ 632460 h 929681"/>
                <a:gd name="connsiteX3" fmla="*/ 199781 w 476033"/>
                <a:gd name="connsiteY3" fmla="*/ 929640 h 929681"/>
                <a:gd name="connsiteX4" fmla="*/ 5471 w 476033"/>
                <a:gd name="connsiteY4" fmla="*/ 651510 h 929681"/>
                <a:gd name="connsiteX5" fmla="*/ 55001 w 476033"/>
                <a:gd name="connsiteY5" fmla="*/ 320040 h 929681"/>
                <a:gd name="connsiteX6" fmla="*/ 70241 w 476033"/>
                <a:gd name="connsiteY6" fmla="*/ 38100 h 929681"/>
                <a:gd name="connsiteX0" fmla="*/ 314081 w 377203"/>
                <a:gd name="connsiteY0" fmla="*/ 0 h 929686"/>
                <a:gd name="connsiteX1" fmla="*/ 321701 w 377203"/>
                <a:gd name="connsiteY1" fmla="*/ 320040 h 929686"/>
                <a:gd name="connsiteX2" fmla="*/ 373136 w 377203"/>
                <a:gd name="connsiteY2" fmla="*/ 670560 h 929686"/>
                <a:gd name="connsiteX3" fmla="*/ 199781 w 377203"/>
                <a:gd name="connsiteY3" fmla="*/ 929640 h 929686"/>
                <a:gd name="connsiteX4" fmla="*/ 5471 w 377203"/>
                <a:gd name="connsiteY4" fmla="*/ 651510 h 929686"/>
                <a:gd name="connsiteX5" fmla="*/ 55001 w 377203"/>
                <a:gd name="connsiteY5" fmla="*/ 320040 h 929686"/>
                <a:gd name="connsiteX6" fmla="*/ 70241 w 377203"/>
                <a:gd name="connsiteY6" fmla="*/ 38100 h 929686"/>
                <a:gd name="connsiteX0" fmla="*/ 301630 w 364752"/>
                <a:gd name="connsiteY0" fmla="*/ 0 h 929786"/>
                <a:gd name="connsiteX1" fmla="*/ 309250 w 364752"/>
                <a:gd name="connsiteY1" fmla="*/ 320040 h 929786"/>
                <a:gd name="connsiteX2" fmla="*/ 360685 w 364752"/>
                <a:gd name="connsiteY2" fmla="*/ 670560 h 929786"/>
                <a:gd name="connsiteX3" fmla="*/ 187330 w 364752"/>
                <a:gd name="connsiteY3" fmla="*/ 929640 h 929786"/>
                <a:gd name="connsiteX4" fmla="*/ 6355 w 364752"/>
                <a:gd name="connsiteY4" fmla="*/ 636270 h 929786"/>
                <a:gd name="connsiteX5" fmla="*/ 42550 w 364752"/>
                <a:gd name="connsiteY5" fmla="*/ 320040 h 929786"/>
                <a:gd name="connsiteX6" fmla="*/ 57790 w 364752"/>
                <a:gd name="connsiteY6" fmla="*/ 38100 h 929786"/>
                <a:gd name="connsiteX0" fmla="*/ 295504 w 358626"/>
                <a:gd name="connsiteY0" fmla="*/ 0 h 929786"/>
                <a:gd name="connsiteX1" fmla="*/ 303124 w 358626"/>
                <a:gd name="connsiteY1" fmla="*/ 320040 h 929786"/>
                <a:gd name="connsiteX2" fmla="*/ 354559 w 358626"/>
                <a:gd name="connsiteY2" fmla="*/ 670560 h 929786"/>
                <a:gd name="connsiteX3" fmla="*/ 181204 w 358626"/>
                <a:gd name="connsiteY3" fmla="*/ 929640 h 929786"/>
                <a:gd name="connsiteX4" fmla="*/ 229 w 358626"/>
                <a:gd name="connsiteY4" fmla="*/ 636270 h 929786"/>
                <a:gd name="connsiteX5" fmla="*/ 36424 w 358626"/>
                <a:gd name="connsiteY5" fmla="*/ 320040 h 929786"/>
                <a:gd name="connsiteX6" fmla="*/ 51664 w 358626"/>
                <a:gd name="connsiteY6" fmla="*/ 38100 h 929786"/>
                <a:gd name="connsiteX0" fmla="*/ 295504 w 360448"/>
                <a:gd name="connsiteY0" fmla="*/ 0 h 929646"/>
                <a:gd name="connsiteX1" fmla="*/ 303124 w 360448"/>
                <a:gd name="connsiteY1" fmla="*/ 320040 h 929646"/>
                <a:gd name="connsiteX2" fmla="*/ 356464 w 360448"/>
                <a:gd name="connsiteY2" fmla="*/ 628650 h 929646"/>
                <a:gd name="connsiteX3" fmla="*/ 181204 w 360448"/>
                <a:gd name="connsiteY3" fmla="*/ 929640 h 929646"/>
                <a:gd name="connsiteX4" fmla="*/ 229 w 360448"/>
                <a:gd name="connsiteY4" fmla="*/ 636270 h 929646"/>
                <a:gd name="connsiteX5" fmla="*/ 36424 w 360448"/>
                <a:gd name="connsiteY5" fmla="*/ 320040 h 929646"/>
                <a:gd name="connsiteX6" fmla="*/ 51664 w 360448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304940 w 356702"/>
                <a:gd name="connsiteY0" fmla="*/ 0 h 899166"/>
                <a:gd name="connsiteX1" fmla="*/ 303124 w 356702"/>
                <a:gd name="connsiteY1" fmla="*/ 289560 h 899166"/>
                <a:gd name="connsiteX2" fmla="*/ 356464 w 356702"/>
                <a:gd name="connsiteY2" fmla="*/ 598170 h 899166"/>
                <a:gd name="connsiteX3" fmla="*/ 181204 w 356702"/>
                <a:gd name="connsiteY3" fmla="*/ 899160 h 899166"/>
                <a:gd name="connsiteX4" fmla="*/ 229 w 356702"/>
                <a:gd name="connsiteY4" fmla="*/ 605790 h 899166"/>
                <a:gd name="connsiteX5" fmla="*/ 36424 w 356702"/>
                <a:gd name="connsiteY5" fmla="*/ 289560 h 899166"/>
                <a:gd name="connsiteX6" fmla="*/ 51664 w 356702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301664 w 362433"/>
                <a:gd name="connsiteY0" fmla="*/ 0 h 883926"/>
                <a:gd name="connsiteX1" fmla="*/ 290120 w 362433"/>
                <a:gd name="connsiteY1" fmla="*/ 201295 h 883926"/>
                <a:gd name="connsiteX2" fmla="*/ 359850 w 362433"/>
                <a:gd name="connsiteY2" fmla="*/ 582930 h 883926"/>
                <a:gd name="connsiteX3" fmla="*/ 184590 w 362433"/>
                <a:gd name="connsiteY3" fmla="*/ 883920 h 883926"/>
                <a:gd name="connsiteX4" fmla="*/ 3615 w 362433"/>
                <a:gd name="connsiteY4" fmla="*/ 590550 h 883926"/>
                <a:gd name="connsiteX5" fmla="*/ 62012 w 362433"/>
                <a:gd name="connsiteY5" fmla="*/ 208280 h 883926"/>
                <a:gd name="connsiteX6" fmla="*/ 41174 w 362433"/>
                <a:gd name="connsiteY6" fmla="*/ 0 h 883926"/>
                <a:gd name="connsiteX0" fmla="*/ 304439 w 362420"/>
                <a:gd name="connsiteY0" fmla="*/ 0 h 891546"/>
                <a:gd name="connsiteX1" fmla="*/ 290120 w 362420"/>
                <a:gd name="connsiteY1" fmla="*/ 208915 h 891546"/>
                <a:gd name="connsiteX2" fmla="*/ 359850 w 362420"/>
                <a:gd name="connsiteY2" fmla="*/ 590550 h 891546"/>
                <a:gd name="connsiteX3" fmla="*/ 184590 w 362420"/>
                <a:gd name="connsiteY3" fmla="*/ 891540 h 891546"/>
                <a:gd name="connsiteX4" fmla="*/ 3615 w 362420"/>
                <a:gd name="connsiteY4" fmla="*/ 598170 h 891546"/>
                <a:gd name="connsiteX5" fmla="*/ 62012 w 362420"/>
                <a:gd name="connsiteY5" fmla="*/ 215900 h 891546"/>
                <a:gd name="connsiteX6" fmla="*/ 41174 w 362420"/>
                <a:gd name="connsiteY6" fmla="*/ 7620 h 891546"/>
                <a:gd name="connsiteX0" fmla="*/ 305553 w 363534"/>
                <a:gd name="connsiteY0" fmla="*/ 0 h 891546"/>
                <a:gd name="connsiteX1" fmla="*/ 291234 w 363534"/>
                <a:gd name="connsiteY1" fmla="*/ 208915 h 891546"/>
                <a:gd name="connsiteX2" fmla="*/ 360964 w 363534"/>
                <a:gd name="connsiteY2" fmla="*/ 590550 h 891546"/>
                <a:gd name="connsiteX3" fmla="*/ 185704 w 363534"/>
                <a:gd name="connsiteY3" fmla="*/ 891540 h 891546"/>
                <a:gd name="connsiteX4" fmla="*/ 4729 w 363534"/>
                <a:gd name="connsiteY4" fmla="*/ 598170 h 891546"/>
                <a:gd name="connsiteX5" fmla="*/ 52025 w 363534"/>
                <a:gd name="connsiteY5" fmla="*/ 210185 h 891546"/>
                <a:gd name="connsiteX6" fmla="*/ 42288 w 363534"/>
                <a:gd name="connsiteY6" fmla="*/ 7620 h 891546"/>
                <a:gd name="connsiteX0" fmla="*/ 305554 w 364931"/>
                <a:gd name="connsiteY0" fmla="*/ 0 h 891546"/>
                <a:gd name="connsiteX1" fmla="*/ 307886 w 364931"/>
                <a:gd name="connsiteY1" fmla="*/ 212725 h 891546"/>
                <a:gd name="connsiteX2" fmla="*/ 360965 w 364931"/>
                <a:gd name="connsiteY2" fmla="*/ 590550 h 891546"/>
                <a:gd name="connsiteX3" fmla="*/ 185705 w 364931"/>
                <a:gd name="connsiteY3" fmla="*/ 891540 h 891546"/>
                <a:gd name="connsiteX4" fmla="*/ 4730 w 364931"/>
                <a:gd name="connsiteY4" fmla="*/ 598170 h 891546"/>
                <a:gd name="connsiteX5" fmla="*/ 52026 w 364931"/>
                <a:gd name="connsiteY5" fmla="*/ 210185 h 891546"/>
                <a:gd name="connsiteX6" fmla="*/ 42289 w 364931"/>
                <a:gd name="connsiteY6" fmla="*/ 7620 h 89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4931" h="891546">
                  <a:moveTo>
                    <a:pt x="305554" y="0"/>
                  </a:moveTo>
                  <a:cubicBezTo>
                    <a:pt x="284190" y="30480"/>
                    <a:pt x="298651" y="114300"/>
                    <a:pt x="307886" y="212725"/>
                  </a:cubicBezTo>
                  <a:cubicBezTo>
                    <a:pt x="317121" y="311150"/>
                    <a:pt x="381328" y="477414"/>
                    <a:pt x="360965" y="590550"/>
                  </a:cubicBezTo>
                  <a:cubicBezTo>
                    <a:pt x="340602" y="703686"/>
                    <a:pt x="245077" y="890270"/>
                    <a:pt x="185705" y="891540"/>
                  </a:cubicBezTo>
                  <a:cubicBezTo>
                    <a:pt x="126333" y="892810"/>
                    <a:pt x="27010" y="711729"/>
                    <a:pt x="4730" y="598170"/>
                  </a:cubicBezTo>
                  <a:cubicBezTo>
                    <a:pt x="-17550" y="484611"/>
                    <a:pt x="45766" y="308610"/>
                    <a:pt x="52026" y="210185"/>
                  </a:cubicBezTo>
                  <a:cubicBezTo>
                    <a:pt x="58286" y="111760"/>
                    <a:pt x="63204" y="43498"/>
                    <a:pt x="42289" y="7620"/>
                  </a:cubicBezTo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rgbClr val="996633"/>
              </a:solidFill>
              <a:prstDash val="solid"/>
              <a:round/>
              <a:headEnd type="oval" w="sm" len="sm"/>
              <a:tailEnd type="oval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72" name="Gruppo 471"/>
          <p:cNvGrpSpPr/>
          <p:nvPr/>
        </p:nvGrpSpPr>
        <p:grpSpPr>
          <a:xfrm>
            <a:off x="9828858" y="5445224"/>
            <a:ext cx="283194" cy="951518"/>
            <a:chOff x="2695228" y="2708920"/>
            <a:chExt cx="504056" cy="3240360"/>
          </a:xfrm>
        </p:grpSpPr>
        <p:cxnSp>
          <p:nvCxnSpPr>
            <p:cNvPr id="473" name="Connettore 1 472"/>
            <p:cNvCxnSpPr/>
            <p:nvPr/>
          </p:nvCxnSpPr>
          <p:spPr bwMode="auto">
            <a:xfrm>
              <a:off x="2911252" y="2708920"/>
              <a:ext cx="0" cy="2088232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4" name="Connettore 1 473"/>
            <p:cNvCxnSpPr/>
            <p:nvPr/>
          </p:nvCxnSpPr>
          <p:spPr bwMode="auto">
            <a:xfrm flipH="1">
              <a:off x="2911252" y="47251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5" name="Connettore 1 474"/>
            <p:cNvCxnSpPr/>
            <p:nvPr/>
          </p:nvCxnSpPr>
          <p:spPr bwMode="auto">
            <a:xfrm flipH="1">
              <a:off x="2911252" y="465313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6" name="Connettore 1 475"/>
            <p:cNvCxnSpPr/>
            <p:nvPr/>
          </p:nvCxnSpPr>
          <p:spPr bwMode="auto">
            <a:xfrm flipH="1">
              <a:off x="2911252" y="458112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7" name="Connettore 1 476"/>
            <p:cNvCxnSpPr/>
            <p:nvPr/>
          </p:nvCxnSpPr>
          <p:spPr bwMode="auto">
            <a:xfrm flipH="1">
              <a:off x="2911252" y="450912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8" name="Connettore 1 477"/>
            <p:cNvCxnSpPr/>
            <p:nvPr/>
          </p:nvCxnSpPr>
          <p:spPr bwMode="auto">
            <a:xfrm flipH="1">
              <a:off x="2911252" y="443711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9" name="Connettore 1 478"/>
            <p:cNvCxnSpPr/>
            <p:nvPr/>
          </p:nvCxnSpPr>
          <p:spPr bwMode="auto">
            <a:xfrm flipH="1">
              <a:off x="2911252" y="436510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0" name="Connettore 1 479"/>
            <p:cNvCxnSpPr/>
            <p:nvPr/>
          </p:nvCxnSpPr>
          <p:spPr bwMode="auto">
            <a:xfrm flipH="1">
              <a:off x="2911252" y="429309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1" name="Connettore 1 480"/>
            <p:cNvCxnSpPr/>
            <p:nvPr/>
          </p:nvCxnSpPr>
          <p:spPr bwMode="auto">
            <a:xfrm flipH="1">
              <a:off x="2911252" y="422108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2" name="Connettore 1 481"/>
            <p:cNvCxnSpPr/>
            <p:nvPr/>
          </p:nvCxnSpPr>
          <p:spPr bwMode="auto">
            <a:xfrm flipH="1">
              <a:off x="2911252" y="414908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3" name="Connettore 1 482"/>
            <p:cNvCxnSpPr/>
            <p:nvPr/>
          </p:nvCxnSpPr>
          <p:spPr bwMode="auto">
            <a:xfrm flipH="1">
              <a:off x="2911252" y="407707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4" name="Connettore 1 483"/>
            <p:cNvCxnSpPr/>
            <p:nvPr/>
          </p:nvCxnSpPr>
          <p:spPr bwMode="auto">
            <a:xfrm flipH="1">
              <a:off x="2911252" y="400506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5" name="Connettore 1 484"/>
            <p:cNvCxnSpPr/>
            <p:nvPr/>
          </p:nvCxnSpPr>
          <p:spPr bwMode="auto">
            <a:xfrm flipH="1">
              <a:off x="2911252" y="393305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6" name="Connettore 1 485"/>
            <p:cNvCxnSpPr/>
            <p:nvPr/>
          </p:nvCxnSpPr>
          <p:spPr bwMode="auto">
            <a:xfrm flipH="1">
              <a:off x="2911252" y="386104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7" name="Connettore 1 486"/>
            <p:cNvCxnSpPr/>
            <p:nvPr/>
          </p:nvCxnSpPr>
          <p:spPr bwMode="auto">
            <a:xfrm flipH="1">
              <a:off x="2911252" y="378904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8" name="Connettore 1 487"/>
            <p:cNvCxnSpPr/>
            <p:nvPr/>
          </p:nvCxnSpPr>
          <p:spPr bwMode="auto">
            <a:xfrm flipH="1">
              <a:off x="2911252" y="371703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9" name="Connettore 1 488"/>
            <p:cNvCxnSpPr/>
            <p:nvPr/>
          </p:nvCxnSpPr>
          <p:spPr bwMode="auto">
            <a:xfrm flipH="1">
              <a:off x="2911252" y="364502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0" name="Connettore 1 489"/>
            <p:cNvCxnSpPr/>
            <p:nvPr/>
          </p:nvCxnSpPr>
          <p:spPr bwMode="auto">
            <a:xfrm flipH="1">
              <a:off x="2911252" y="357301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" name="Connettore 1 490"/>
            <p:cNvCxnSpPr/>
            <p:nvPr/>
          </p:nvCxnSpPr>
          <p:spPr bwMode="auto">
            <a:xfrm flipH="1">
              <a:off x="2911252" y="350100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2" name="Connettore 1 491"/>
            <p:cNvCxnSpPr/>
            <p:nvPr/>
          </p:nvCxnSpPr>
          <p:spPr bwMode="auto">
            <a:xfrm flipH="1">
              <a:off x="2911252" y="342900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3" name="Connettore 1 492"/>
            <p:cNvCxnSpPr/>
            <p:nvPr/>
          </p:nvCxnSpPr>
          <p:spPr bwMode="auto">
            <a:xfrm flipH="1">
              <a:off x="2911252" y="335699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4" name="Connettore 1 493"/>
            <p:cNvCxnSpPr/>
            <p:nvPr/>
          </p:nvCxnSpPr>
          <p:spPr bwMode="auto">
            <a:xfrm flipH="1">
              <a:off x="2911252" y="328498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5" name="Connettore 1 494"/>
            <p:cNvCxnSpPr/>
            <p:nvPr/>
          </p:nvCxnSpPr>
          <p:spPr bwMode="auto">
            <a:xfrm flipH="1">
              <a:off x="2911252" y="321297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6" name="Connettore 1 495"/>
            <p:cNvCxnSpPr/>
            <p:nvPr/>
          </p:nvCxnSpPr>
          <p:spPr bwMode="auto">
            <a:xfrm flipH="1">
              <a:off x="2911252" y="314096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7" name="Connettore 1 496"/>
            <p:cNvCxnSpPr/>
            <p:nvPr/>
          </p:nvCxnSpPr>
          <p:spPr bwMode="auto">
            <a:xfrm flipH="1">
              <a:off x="2911252" y="306896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8" name="Connettore 1 497"/>
            <p:cNvCxnSpPr/>
            <p:nvPr/>
          </p:nvCxnSpPr>
          <p:spPr bwMode="auto">
            <a:xfrm flipH="1">
              <a:off x="2911252" y="299695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9" name="Connettore 1 498"/>
            <p:cNvCxnSpPr/>
            <p:nvPr/>
          </p:nvCxnSpPr>
          <p:spPr bwMode="auto">
            <a:xfrm flipH="1">
              <a:off x="2911252" y="29249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0" name="Connettore 1 499"/>
            <p:cNvCxnSpPr/>
            <p:nvPr/>
          </p:nvCxnSpPr>
          <p:spPr bwMode="auto">
            <a:xfrm flipH="1">
              <a:off x="2695228" y="4877544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1" name="Connettore 1 500"/>
            <p:cNvCxnSpPr/>
            <p:nvPr/>
          </p:nvCxnSpPr>
          <p:spPr bwMode="auto">
            <a:xfrm flipH="1">
              <a:off x="2695228" y="4803611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2" name="Connettore 1 501"/>
            <p:cNvCxnSpPr/>
            <p:nvPr/>
          </p:nvCxnSpPr>
          <p:spPr bwMode="auto">
            <a:xfrm flipV="1">
              <a:off x="2911252" y="4869160"/>
              <a:ext cx="0" cy="216024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3" name="Figura a mano libera 502"/>
            <p:cNvSpPr/>
            <p:nvPr/>
          </p:nvSpPr>
          <p:spPr bwMode="auto">
            <a:xfrm>
              <a:off x="3122196" y="2708920"/>
              <a:ext cx="77088" cy="266429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76" h="2233246">
                  <a:moveTo>
                    <a:pt x="52754" y="0"/>
                  </a:moveTo>
                  <a:cubicBezTo>
                    <a:pt x="52999" y="309599"/>
                    <a:pt x="53488" y="924540"/>
                    <a:pt x="54222" y="1849080"/>
                  </a:cubicBezTo>
                  <a:cubicBezTo>
                    <a:pt x="54973" y="1892064"/>
                    <a:pt x="55725" y="1935047"/>
                    <a:pt x="56476" y="1978031"/>
                  </a:cubicBezTo>
                  <a:lnTo>
                    <a:pt x="0" y="2097497"/>
                  </a:lnTo>
                  <a:lnTo>
                    <a:pt x="0" y="223324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4" name="Figura a mano libera 503"/>
            <p:cNvSpPr/>
            <p:nvPr/>
          </p:nvSpPr>
          <p:spPr bwMode="auto">
            <a:xfrm flipH="1">
              <a:off x="2911252" y="4912360"/>
              <a:ext cx="72008" cy="45831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  <a:gd name="connsiteX0" fmla="*/ 54222 w 56476"/>
                <a:gd name="connsiteY0" fmla="*/ 0 h 384166"/>
                <a:gd name="connsiteX1" fmla="*/ 56476 w 56476"/>
                <a:gd name="connsiteY1" fmla="*/ 128951 h 384166"/>
                <a:gd name="connsiteX2" fmla="*/ 0 w 56476"/>
                <a:gd name="connsiteY2" fmla="*/ 248417 h 384166"/>
                <a:gd name="connsiteX3" fmla="*/ 0 w 56476"/>
                <a:gd name="connsiteY3" fmla="*/ 384166 h 384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476" h="384166">
                  <a:moveTo>
                    <a:pt x="54222" y="0"/>
                  </a:moveTo>
                  <a:cubicBezTo>
                    <a:pt x="54973" y="42984"/>
                    <a:pt x="55725" y="85967"/>
                    <a:pt x="56476" y="128951"/>
                  </a:cubicBezTo>
                  <a:lnTo>
                    <a:pt x="0" y="248417"/>
                  </a:lnTo>
                  <a:lnTo>
                    <a:pt x="0" y="38416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5" name="Figura a mano libera 504"/>
            <p:cNvSpPr/>
            <p:nvPr/>
          </p:nvSpPr>
          <p:spPr bwMode="auto">
            <a:xfrm>
              <a:off x="2933559" y="5236820"/>
              <a:ext cx="242076" cy="712460"/>
            </a:xfrm>
            <a:custGeom>
              <a:avLst/>
              <a:gdLst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901 w 568539"/>
                <a:gd name="connsiteY0" fmla="*/ 0 h 884413"/>
                <a:gd name="connsiteX1" fmla="*/ 413521 w 568539"/>
                <a:gd name="connsiteY1" fmla="*/ 320040 h 884413"/>
                <a:gd name="connsiteX2" fmla="*/ 565921 w 568539"/>
                <a:gd name="connsiteY2" fmla="*/ 632460 h 884413"/>
                <a:gd name="connsiteX3" fmla="*/ 268741 w 568539"/>
                <a:gd name="connsiteY3" fmla="*/ 883920 h 884413"/>
                <a:gd name="connsiteX4" fmla="*/ 2041 w 568539"/>
                <a:gd name="connsiteY4" fmla="*/ 685800 h 884413"/>
                <a:gd name="connsiteX5" fmla="*/ 146821 w 568539"/>
                <a:gd name="connsiteY5" fmla="*/ 320040 h 884413"/>
                <a:gd name="connsiteX6" fmla="*/ 168041 w 568539"/>
                <a:gd name="connsiteY6" fmla="*/ 169566 h 884413"/>
                <a:gd name="connsiteX7" fmla="*/ 162061 w 568539"/>
                <a:gd name="connsiteY7" fmla="*/ 38100 h 884413"/>
                <a:gd name="connsiteX0" fmla="*/ 405881 w 568519"/>
                <a:gd name="connsiteY0" fmla="*/ 0 h 884413"/>
                <a:gd name="connsiteX1" fmla="*/ 413501 w 568519"/>
                <a:gd name="connsiteY1" fmla="*/ 320040 h 884413"/>
                <a:gd name="connsiteX2" fmla="*/ 565901 w 568519"/>
                <a:gd name="connsiteY2" fmla="*/ 632460 h 884413"/>
                <a:gd name="connsiteX3" fmla="*/ 268721 w 568519"/>
                <a:gd name="connsiteY3" fmla="*/ 883920 h 884413"/>
                <a:gd name="connsiteX4" fmla="*/ 2021 w 568519"/>
                <a:gd name="connsiteY4" fmla="*/ 685800 h 884413"/>
                <a:gd name="connsiteX5" fmla="*/ 146801 w 568519"/>
                <a:gd name="connsiteY5" fmla="*/ 320040 h 884413"/>
                <a:gd name="connsiteX6" fmla="*/ 158496 w 568519"/>
                <a:gd name="connsiteY6" fmla="*/ 169566 h 884413"/>
                <a:gd name="connsiteX7" fmla="*/ 162041 w 568519"/>
                <a:gd name="connsiteY7" fmla="*/ 38100 h 884413"/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89 w 568527"/>
                <a:gd name="connsiteY0" fmla="*/ 0 h 884413"/>
                <a:gd name="connsiteX1" fmla="*/ 413509 w 568527"/>
                <a:gd name="connsiteY1" fmla="*/ 320040 h 884413"/>
                <a:gd name="connsiteX2" fmla="*/ 565909 w 568527"/>
                <a:gd name="connsiteY2" fmla="*/ 632460 h 884413"/>
                <a:gd name="connsiteX3" fmla="*/ 268729 w 568527"/>
                <a:gd name="connsiteY3" fmla="*/ 883920 h 884413"/>
                <a:gd name="connsiteX4" fmla="*/ 2029 w 568527"/>
                <a:gd name="connsiteY4" fmla="*/ 685800 h 884413"/>
                <a:gd name="connsiteX5" fmla="*/ 146809 w 568527"/>
                <a:gd name="connsiteY5" fmla="*/ 320040 h 884413"/>
                <a:gd name="connsiteX6" fmla="*/ 162049 w 568527"/>
                <a:gd name="connsiteY6" fmla="*/ 38100 h 884413"/>
                <a:gd name="connsiteX0" fmla="*/ 312832 w 475470"/>
                <a:gd name="connsiteY0" fmla="*/ 0 h 883972"/>
                <a:gd name="connsiteX1" fmla="*/ 320452 w 475470"/>
                <a:gd name="connsiteY1" fmla="*/ 320040 h 883972"/>
                <a:gd name="connsiteX2" fmla="*/ 472852 w 475470"/>
                <a:gd name="connsiteY2" fmla="*/ 632460 h 883972"/>
                <a:gd name="connsiteX3" fmla="*/ 175672 w 475470"/>
                <a:gd name="connsiteY3" fmla="*/ 883920 h 883972"/>
                <a:gd name="connsiteX4" fmla="*/ 4222 w 475470"/>
                <a:gd name="connsiteY4" fmla="*/ 651510 h 883972"/>
                <a:gd name="connsiteX5" fmla="*/ 53752 w 475470"/>
                <a:gd name="connsiteY5" fmla="*/ 320040 h 883972"/>
                <a:gd name="connsiteX6" fmla="*/ 68992 w 475470"/>
                <a:gd name="connsiteY6" fmla="*/ 38100 h 883972"/>
                <a:gd name="connsiteX0" fmla="*/ 314081 w 476033"/>
                <a:gd name="connsiteY0" fmla="*/ 0 h 929681"/>
                <a:gd name="connsiteX1" fmla="*/ 321701 w 476033"/>
                <a:gd name="connsiteY1" fmla="*/ 320040 h 929681"/>
                <a:gd name="connsiteX2" fmla="*/ 474101 w 476033"/>
                <a:gd name="connsiteY2" fmla="*/ 632460 h 929681"/>
                <a:gd name="connsiteX3" fmla="*/ 199781 w 476033"/>
                <a:gd name="connsiteY3" fmla="*/ 929640 h 929681"/>
                <a:gd name="connsiteX4" fmla="*/ 5471 w 476033"/>
                <a:gd name="connsiteY4" fmla="*/ 651510 h 929681"/>
                <a:gd name="connsiteX5" fmla="*/ 55001 w 476033"/>
                <a:gd name="connsiteY5" fmla="*/ 320040 h 929681"/>
                <a:gd name="connsiteX6" fmla="*/ 70241 w 476033"/>
                <a:gd name="connsiteY6" fmla="*/ 38100 h 929681"/>
                <a:gd name="connsiteX0" fmla="*/ 314081 w 377203"/>
                <a:gd name="connsiteY0" fmla="*/ 0 h 929686"/>
                <a:gd name="connsiteX1" fmla="*/ 321701 w 377203"/>
                <a:gd name="connsiteY1" fmla="*/ 320040 h 929686"/>
                <a:gd name="connsiteX2" fmla="*/ 373136 w 377203"/>
                <a:gd name="connsiteY2" fmla="*/ 670560 h 929686"/>
                <a:gd name="connsiteX3" fmla="*/ 199781 w 377203"/>
                <a:gd name="connsiteY3" fmla="*/ 929640 h 929686"/>
                <a:gd name="connsiteX4" fmla="*/ 5471 w 377203"/>
                <a:gd name="connsiteY4" fmla="*/ 651510 h 929686"/>
                <a:gd name="connsiteX5" fmla="*/ 55001 w 377203"/>
                <a:gd name="connsiteY5" fmla="*/ 320040 h 929686"/>
                <a:gd name="connsiteX6" fmla="*/ 70241 w 377203"/>
                <a:gd name="connsiteY6" fmla="*/ 38100 h 929686"/>
                <a:gd name="connsiteX0" fmla="*/ 301630 w 364752"/>
                <a:gd name="connsiteY0" fmla="*/ 0 h 929786"/>
                <a:gd name="connsiteX1" fmla="*/ 309250 w 364752"/>
                <a:gd name="connsiteY1" fmla="*/ 320040 h 929786"/>
                <a:gd name="connsiteX2" fmla="*/ 360685 w 364752"/>
                <a:gd name="connsiteY2" fmla="*/ 670560 h 929786"/>
                <a:gd name="connsiteX3" fmla="*/ 187330 w 364752"/>
                <a:gd name="connsiteY3" fmla="*/ 929640 h 929786"/>
                <a:gd name="connsiteX4" fmla="*/ 6355 w 364752"/>
                <a:gd name="connsiteY4" fmla="*/ 636270 h 929786"/>
                <a:gd name="connsiteX5" fmla="*/ 42550 w 364752"/>
                <a:gd name="connsiteY5" fmla="*/ 320040 h 929786"/>
                <a:gd name="connsiteX6" fmla="*/ 57790 w 364752"/>
                <a:gd name="connsiteY6" fmla="*/ 38100 h 929786"/>
                <a:gd name="connsiteX0" fmla="*/ 295504 w 358626"/>
                <a:gd name="connsiteY0" fmla="*/ 0 h 929786"/>
                <a:gd name="connsiteX1" fmla="*/ 303124 w 358626"/>
                <a:gd name="connsiteY1" fmla="*/ 320040 h 929786"/>
                <a:gd name="connsiteX2" fmla="*/ 354559 w 358626"/>
                <a:gd name="connsiteY2" fmla="*/ 670560 h 929786"/>
                <a:gd name="connsiteX3" fmla="*/ 181204 w 358626"/>
                <a:gd name="connsiteY3" fmla="*/ 929640 h 929786"/>
                <a:gd name="connsiteX4" fmla="*/ 229 w 358626"/>
                <a:gd name="connsiteY4" fmla="*/ 636270 h 929786"/>
                <a:gd name="connsiteX5" fmla="*/ 36424 w 358626"/>
                <a:gd name="connsiteY5" fmla="*/ 320040 h 929786"/>
                <a:gd name="connsiteX6" fmla="*/ 51664 w 358626"/>
                <a:gd name="connsiteY6" fmla="*/ 38100 h 929786"/>
                <a:gd name="connsiteX0" fmla="*/ 295504 w 360448"/>
                <a:gd name="connsiteY0" fmla="*/ 0 h 929646"/>
                <a:gd name="connsiteX1" fmla="*/ 303124 w 360448"/>
                <a:gd name="connsiteY1" fmla="*/ 320040 h 929646"/>
                <a:gd name="connsiteX2" fmla="*/ 356464 w 360448"/>
                <a:gd name="connsiteY2" fmla="*/ 628650 h 929646"/>
                <a:gd name="connsiteX3" fmla="*/ 181204 w 360448"/>
                <a:gd name="connsiteY3" fmla="*/ 929640 h 929646"/>
                <a:gd name="connsiteX4" fmla="*/ 229 w 360448"/>
                <a:gd name="connsiteY4" fmla="*/ 636270 h 929646"/>
                <a:gd name="connsiteX5" fmla="*/ 36424 w 360448"/>
                <a:gd name="connsiteY5" fmla="*/ 320040 h 929646"/>
                <a:gd name="connsiteX6" fmla="*/ 51664 w 360448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304940 w 356702"/>
                <a:gd name="connsiteY0" fmla="*/ 0 h 899166"/>
                <a:gd name="connsiteX1" fmla="*/ 303124 w 356702"/>
                <a:gd name="connsiteY1" fmla="*/ 289560 h 899166"/>
                <a:gd name="connsiteX2" fmla="*/ 356464 w 356702"/>
                <a:gd name="connsiteY2" fmla="*/ 598170 h 899166"/>
                <a:gd name="connsiteX3" fmla="*/ 181204 w 356702"/>
                <a:gd name="connsiteY3" fmla="*/ 899160 h 899166"/>
                <a:gd name="connsiteX4" fmla="*/ 229 w 356702"/>
                <a:gd name="connsiteY4" fmla="*/ 605790 h 899166"/>
                <a:gd name="connsiteX5" fmla="*/ 36424 w 356702"/>
                <a:gd name="connsiteY5" fmla="*/ 289560 h 899166"/>
                <a:gd name="connsiteX6" fmla="*/ 51664 w 356702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301664 w 362433"/>
                <a:gd name="connsiteY0" fmla="*/ 0 h 883926"/>
                <a:gd name="connsiteX1" fmla="*/ 290120 w 362433"/>
                <a:gd name="connsiteY1" fmla="*/ 201295 h 883926"/>
                <a:gd name="connsiteX2" fmla="*/ 359850 w 362433"/>
                <a:gd name="connsiteY2" fmla="*/ 582930 h 883926"/>
                <a:gd name="connsiteX3" fmla="*/ 184590 w 362433"/>
                <a:gd name="connsiteY3" fmla="*/ 883920 h 883926"/>
                <a:gd name="connsiteX4" fmla="*/ 3615 w 362433"/>
                <a:gd name="connsiteY4" fmla="*/ 590550 h 883926"/>
                <a:gd name="connsiteX5" fmla="*/ 62012 w 362433"/>
                <a:gd name="connsiteY5" fmla="*/ 208280 h 883926"/>
                <a:gd name="connsiteX6" fmla="*/ 41174 w 362433"/>
                <a:gd name="connsiteY6" fmla="*/ 0 h 883926"/>
                <a:gd name="connsiteX0" fmla="*/ 304439 w 362420"/>
                <a:gd name="connsiteY0" fmla="*/ 0 h 891546"/>
                <a:gd name="connsiteX1" fmla="*/ 290120 w 362420"/>
                <a:gd name="connsiteY1" fmla="*/ 208915 h 891546"/>
                <a:gd name="connsiteX2" fmla="*/ 359850 w 362420"/>
                <a:gd name="connsiteY2" fmla="*/ 590550 h 891546"/>
                <a:gd name="connsiteX3" fmla="*/ 184590 w 362420"/>
                <a:gd name="connsiteY3" fmla="*/ 891540 h 891546"/>
                <a:gd name="connsiteX4" fmla="*/ 3615 w 362420"/>
                <a:gd name="connsiteY4" fmla="*/ 598170 h 891546"/>
                <a:gd name="connsiteX5" fmla="*/ 62012 w 362420"/>
                <a:gd name="connsiteY5" fmla="*/ 215900 h 891546"/>
                <a:gd name="connsiteX6" fmla="*/ 41174 w 362420"/>
                <a:gd name="connsiteY6" fmla="*/ 7620 h 891546"/>
                <a:gd name="connsiteX0" fmla="*/ 305553 w 363534"/>
                <a:gd name="connsiteY0" fmla="*/ 0 h 891546"/>
                <a:gd name="connsiteX1" fmla="*/ 291234 w 363534"/>
                <a:gd name="connsiteY1" fmla="*/ 208915 h 891546"/>
                <a:gd name="connsiteX2" fmla="*/ 360964 w 363534"/>
                <a:gd name="connsiteY2" fmla="*/ 590550 h 891546"/>
                <a:gd name="connsiteX3" fmla="*/ 185704 w 363534"/>
                <a:gd name="connsiteY3" fmla="*/ 891540 h 891546"/>
                <a:gd name="connsiteX4" fmla="*/ 4729 w 363534"/>
                <a:gd name="connsiteY4" fmla="*/ 598170 h 891546"/>
                <a:gd name="connsiteX5" fmla="*/ 52025 w 363534"/>
                <a:gd name="connsiteY5" fmla="*/ 210185 h 891546"/>
                <a:gd name="connsiteX6" fmla="*/ 42288 w 363534"/>
                <a:gd name="connsiteY6" fmla="*/ 7620 h 891546"/>
                <a:gd name="connsiteX0" fmla="*/ 305554 w 364931"/>
                <a:gd name="connsiteY0" fmla="*/ 0 h 891546"/>
                <a:gd name="connsiteX1" fmla="*/ 307886 w 364931"/>
                <a:gd name="connsiteY1" fmla="*/ 212725 h 891546"/>
                <a:gd name="connsiteX2" fmla="*/ 360965 w 364931"/>
                <a:gd name="connsiteY2" fmla="*/ 590550 h 891546"/>
                <a:gd name="connsiteX3" fmla="*/ 185705 w 364931"/>
                <a:gd name="connsiteY3" fmla="*/ 891540 h 891546"/>
                <a:gd name="connsiteX4" fmla="*/ 4730 w 364931"/>
                <a:gd name="connsiteY4" fmla="*/ 598170 h 891546"/>
                <a:gd name="connsiteX5" fmla="*/ 52026 w 364931"/>
                <a:gd name="connsiteY5" fmla="*/ 210185 h 891546"/>
                <a:gd name="connsiteX6" fmla="*/ 42289 w 364931"/>
                <a:gd name="connsiteY6" fmla="*/ 7620 h 89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4931" h="891546">
                  <a:moveTo>
                    <a:pt x="305554" y="0"/>
                  </a:moveTo>
                  <a:cubicBezTo>
                    <a:pt x="284190" y="30480"/>
                    <a:pt x="298651" y="114300"/>
                    <a:pt x="307886" y="212725"/>
                  </a:cubicBezTo>
                  <a:cubicBezTo>
                    <a:pt x="317121" y="311150"/>
                    <a:pt x="381328" y="477414"/>
                    <a:pt x="360965" y="590550"/>
                  </a:cubicBezTo>
                  <a:cubicBezTo>
                    <a:pt x="340602" y="703686"/>
                    <a:pt x="245077" y="890270"/>
                    <a:pt x="185705" y="891540"/>
                  </a:cubicBezTo>
                  <a:cubicBezTo>
                    <a:pt x="126333" y="892810"/>
                    <a:pt x="27010" y="711729"/>
                    <a:pt x="4730" y="598170"/>
                  </a:cubicBezTo>
                  <a:cubicBezTo>
                    <a:pt x="-17550" y="484611"/>
                    <a:pt x="45766" y="308610"/>
                    <a:pt x="52026" y="210185"/>
                  </a:cubicBezTo>
                  <a:cubicBezTo>
                    <a:pt x="58286" y="111760"/>
                    <a:pt x="63204" y="43498"/>
                    <a:pt x="42289" y="7620"/>
                  </a:cubicBezTo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rgbClr val="996633"/>
              </a:solidFill>
              <a:prstDash val="solid"/>
              <a:round/>
              <a:headEnd type="oval" w="sm" len="sm"/>
              <a:tailEnd type="oval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506" name="Gruppo 505"/>
          <p:cNvGrpSpPr/>
          <p:nvPr/>
        </p:nvGrpSpPr>
        <p:grpSpPr>
          <a:xfrm flipH="1">
            <a:off x="166646" y="5744737"/>
            <a:ext cx="307490" cy="951518"/>
            <a:chOff x="2695228" y="2708920"/>
            <a:chExt cx="504056" cy="3240360"/>
          </a:xfrm>
        </p:grpSpPr>
        <p:cxnSp>
          <p:nvCxnSpPr>
            <p:cNvPr id="507" name="Connettore 1 506"/>
            <p:cNvCxnSpPr/>
            <p:nvPr/>
          </p:nvCxnSpPr>
          <p:spPr bwMode="auto">
            <a:xfrm>
              <a:off x="2911252" y="2708920"/>
              <a:ext cx="0" cy="2088232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8" name="Connettore 1 507"/>
            <p:cNvCxnSpPr/>
            <p:nvPr/>
          </p:nvCxnSpPr>
          <p:spPr bwMode="auto">
            <a:xfrm flipH="1">
              <a:off x="2911252" y="47251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9" name="Connettore 1 508"/>
            <p:cNvCxnSpPr/>
            <p:nvPr/>
          </p:nvCxnSpPr>
          <p:spPr bwMode="auto">
            <a:xfrm flipH="1">
              <a:off x="2911252" y="465313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0" name="Connettore 1 509"/>
            <p:cNvCxnSpPr/>
            <p:nvPr/>
          </p:nvCxnSpPr>
          <p:spPr bwMode="auto">
            <a:xfrm flipH="1">
              <a:off x="2911252" y="458112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1" name="Connettore 1 510"/>
            <p:cNvCxnSpPr/>
            <p:nvPr/>
          </p:nvCxnSpPr>
          <p:spPr bwMode="auto">
            <a:xfrm flipH="1">
              <a:off x="2911252" y="450912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" name="Connettore 1 511"/>
            <p:cNvCxnSpPr/>
            <p:nvPr/>
          </p:nvCxnSpPr>
          <p:spPr bwMode="auto">
            <a:xfrm flipH="1">
              <a:off x="2911252" y="443711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3" name="Connettore 1 512"/>
            <p:cNvCxnSpPr/>
            <p:nvPr/>
          </p:nvCxnSpPr>
          <p:spPr bwMode="auto">
            <a:xfrm flipH="1">
              <a:off x="2911252" y="436510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4" name="Connettore 1 513"/>
            <p:cNvCxnSpPr/>
            <p:nvPr/>
          </p:nvCxnSpPr>
          <p:spPr bwMode="auto">
            <a:xfrm flipH="1">
              <a:off x="2911252" y="429309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5" name="Connettore 1 514"/>
            <p:cNvCxnSpPr/>
            <p:nvPr/>
          </p:nvCxnSpPr>
          <p:spPr bwMode="auto">
            <a:xfrm flipH="1">
              <a:off x="2911252" y="422108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6" name="Connettore 1 515"/>
            <p:cNvCxnSpPr/>
            <p:nvPr/>
          </p:nvCxnSpPr>
          <p:spPr bwMode="auto">
            <a:xfrm flipH="1">
              <a:off x="2911252" y="414908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7" name="Connettore 1 516"/>
            <p:cNvCxnSpPr/>
            <p:nvPr/>
          </p:nvCxnSpPr>
          <p:spPr bwMode="auto">
            <a:xfrm flipH="1">
              <a:off x="2911252" y="407707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8" name="Connettore 1 517"/>
            <p:cNvCxnSpPr/>
            <p:nvPr/>
          </p:nvCxnSpPr>
          <p:spPr bwMode="auto">
            <a:xfrm flipH="1">
              <a:off x="2911252" y="400506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9" name="Connettore 1 518"/>
            <p:cNvCxnSpPr/>
            <p:nvPr/>
          </p:nvCxnSpPr>
          <p:spPr bwMode="auto">
            <a:xfrm flipH="1">
              <a:off x="2911252" y="393305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0" name="Connettore 1 519"/>
            <p:cNvCxnSpPr/>
            <p:nvPr/>
          </p:nvCxnSpPr>
          <p:spPr bwMode="auto">
            <a:xfrm flipH="1">
              <a:off x="2911252" y="386104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1" name="Connettore 1 520"/>
            <p:cNvCxnSpPr/>
            <p:nvPr/>
          </p:nvCxnSpPr>
          <p:spPr bwMode="auto">
            <a:xfrm flipH="1">
              <a:off x="2911252" y="378904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2" name="Connettore 1 521"/>
            <p:cNvCxnSpPr/>
            <p:nvPr/>
          </p:nvCxnSpPr>
          <p:spPr bwMode="auto">
            <a:xfrm flipH="1">
              <a:off x="2911252" y="371703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3" name="Connettore 1 522"/>
            <p:cNvCxnSpPr/>
            <p:nvPr/>
          </p:nvCxnSpPr>
          <p:spPr bwMode="auto">
            <a:xfrm flipH="1">
              <a:off x="2911252" y="364502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4" name="Connettore 1 523"/>
            <p:cNvCxnSpPr/>
            <p:nvPr/>
          </p:nvCxnSpPr>
          <p:spPr bwMode="auto">
            <a:xfrm flipH="1">
              <a:off x="2911252" y="357301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5" name="Connettore 1 524"/>
            <p:cNvCxnSpPr/>
            <p:nvPr/>
          </p:nvCxnSpPr>
          <p:spPr bwMode="auto">
            <a:xfrm flipH="1">
              <a:off x="2911252" y="350100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6" name="Connettore 1 525"/>
            <p:cNvCxnSpPr/>
            <p:nvPr/>
          </p:nvCxnSpPr>
          <p:spPr bwMode="auto">
            <a:xfrm flipH="1">
              <a:off x="2911252" y="342900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7" name="Connettore 1 526"/>
            <p:cNvCxnSpPr/>
            <p:nvPr/>
          </p:nvCxnSpPr>
          <p:spPr bwMode="auto">
            <a:xfrm flipH="1">
              <a:off x="2911252" y="335699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8" name="Connettore 1 527"/>
            <p:cNvCxnSpPr/>
            <p:nvPr/>
          </p:nvCxnSpPr>
          <p:spPr bwMode="auto">
            <a:xfrm flipH="1">
              <a:off x="2911252" y="328498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9" name="Connettore 1 528"/>
            <p:cNvCxnSpPr/>
            <p:nvPr/>
          </p:nvCxnSpPr>
          <p:spPr bwMode="auto">
            <a:xfrm flipH="1">
              <a:off x="2911252" y="321297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0" name="Connettore 1 529"/>
            <p:cNvCxnSpPr/>
            <p:nvPr/>
          </p:nvCxnSpPr>
          <p:spPr bwMode="auto">
            <a:xfrm flipH="1">
              <a:off x="2911252" y="314096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1" name="Connettore 1 530"/>
            <p:cNvCxnSpPr/>
            <p:nvPr/>
          </p:nvCxnSpPr>
          <p:spPr bwMode="auto">
            <a:xfrm flipH="1">
              <a:off x="2911252" y="306896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2" name="Connettore 1 531"/>
            <p:cNvCxnSpPr/>
            <p:nvPr/>
          </p:nvCxnSpPr>
          <p:spPr bwMode="auto">
            <a:xfrm flipH="1">
              <a:off x="2911252" y="299695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3" name="Connettore 1 532"/>
            <p:cNvCxnSpPr/>
            <p:nvPr/>
          </p:nvCxnSpPr>
          <p:spPr bwMode="auto">
            <a:xfrm flipH="1">
              <a:off x="2911252" y="29249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4" name="Connettore 1 533"/>
            <p:cNvCxnSpPr/>
            <p:nvPr/>
          </p:nvCxnSpPr>
          <p:spPr bwMode="auto">
            <a:xfrm flipH="1">
              <a:off x="2695228" y="4877544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5" name="Connettore 1 534"/>
            <p:cNvCxnSpPr/>
            <p:nvPr/>
          </p:nvCxnSpPr>
          <p:spPr bwMode="auto">
            <a:xfrm flipH="1">
              <a:off x="2695228" y="4803611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6" name="Connettore 1 535"/>
            <p:cNvCxnSpPr/>
            <p:nvPr/>
          </p:nvCxnSpPr>
          <p:spPr bwMode="auto">
            <a:xfrm flipV="1">
              <a:off x="2911252" y="4869160"/>
              <a:ext cx="0" cy="216024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37" name="Figura a mano libera 536"/>
            <p:cNvSpPr/>
            <p:nvPr/>
          </p:nvSpPr>
          <p:spPr bwMode="auto">
            <a:xfrm>
              <a:off x="3122196" y="2708920"/>
              <a:ext cx="77088" cy="266429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76" h="2233246">
                  <a:moveTo>
                    <a:pt x="52754" y="0"/>
                  </a:moveTo>
                  <a:cubicBezTo>
                    <a:pt x="52999" y="309599"/>
                    <a:pt x="53488" y="924540"/>
                    <a:pt x="54222" y="1849080"/>
                  </a:cubicBezTo>
                  <a:cubicBezTo>
                    <a:pt x="54973" y="1892064"/>
                    <a:pt x="55725" y="1935047"/>
                    <a:pt x="56476" y="1978031"/>
                  </a:cubicBezTo>
                  <a:lnTo>
                    <a:pt x="0" y="2097497"/>
                  </a:lnTo>
                  <a:lnTo>
                    <a:pt x="0" y="223324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38" name="Figura a mano libera 537"/>
            <p:cNvSpPr/>
            <p:nvPr/>
          </p:nvSpPr>
          <p:spPr bwMode="auto">
            <a:xfrm flipH="1">
              <a:off x="2911252" y="4912360"/>
              <a:ext cx="72008" cy="45831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  <a:gd name="connsiteX0" fmla="*/ 54222 w 56476"/>
                <a:gd name="connsiteY0" fmla="*/ 0 h 384166"/>
                <a:gd name="connsiteX1" fmla="*/ 56476 w 56476"/>
                <a:gd name="connsiteY1" fmla="*/ 128951 h 384166"/>
                <a:gd name="connsiteX2" fmla="*/ 0 w 56476"/>
                <a:gd name="connsiteY2" fmla="*/ 248417 h 384166"/>
                <a:gd name="connsiteX3" fmla="*/ 0 w 56476"/>
                <a:gd name="connsiteY3" fmla="*/ 384166 h 384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476" h="384166">
                  <a:moveTo>
                    <a:pt x="54222" y="0"/>
                  </a:moveTo>
                  <a:cubicBezTo>
                    <a:pt x="54973" y="42984"/>
                    <a:pt x="55725" y="85967"/>
                    <a:pt x="56476" y="128951"/>
                  </a:cubicBezTo>
                  <a:lnTo>
                    <a:pt x="0" y="248417"/>
                  </a:lnTo>
                  <a:lnTo>
                    <a:pt x="0" y="38416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39" name="Figura a mano libera 538"/>
            <p:cNvSpPr/>
            <p:nvPr/>
          </p:nvSpPr>
          <p:spPr bwMode="auto">
            <a:xfrm>
              <a:off x="2933559" y="5236820"/>
              <a:ext cx="242076" cy="712460"/>
            </a:xfrm>
            <a:custGeom>
              <a:avLst/>
              <a:gdLst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901 w 568539"/>
                <a:gd name="connsiteY0" fmla="*/ 0 h 884413"/>
                <a:gd name="connsiteX1" fmla="*/ 413521 w 568539"/>
                <a:gd name="connsiteY1" fmla="*/ 320040 h 884413"/>
                <a:gd name="connsiteX2" fmla="*/ 565921 w 568539"/>
                <a:gd name="connsiteY2" fmla="*/ 632460 h 884413"/>
                <a:gd name="connsiteX3" fmla="*/ 268741 w 568539"/>
                <a:gd name="connsiteY3" fmla="*/ 883920 h 884413"/>
                <a:gd name="connsiteX4" fmla="*/ 2041 w 568539"/>
                <a:gd name="connsiteY4" fmla="*/ 685800 h 884413"/>
                <a:gd name="connsiteX5" fmla="*/ 146821 w 568539"/>
                <a:gd name="connsiteY5" fmla="*/ 320040 h 884413"/>
                <a:gd name="connsiteX6" fmla="*/ 168041 w 568539"/>
                <a:gd name="connsiteY6" fmla="*/ 169566 h 884413"/>
                <a:gd name="connsiteX7" fmla="*/ 162061 w 568539"/>
                <a:gd name="connsiteY7" fmla="*/ 38100 h 884413"/>
                <a:gd name="connsiteX0" fmla="*/ 405881 w 568519"/>
                <a:gd name="connsiteY0" fmla="*/ 0 h 884413"/>
                <a:gd name="connsiteX1" fmla="*/ 413501 w 568519"/>
                <a:gd name="connsiteY1" fmla="*/ 320040 h 884413"/>
                <a:gd name="connsiteX2" fmla="*/ 565901 w 568519"/>
                <a:gd name="connsiteY2" fmla="*/ 632460 h 884413"/>
                <a:gd name="connsiteX3" fmla="*/ 268721 w 568519"/>
                <a:gd name="connsiteY3" fmla="*/ 883920 h 884413"/>
                <a:gd name="connsiteX4" fmla="*/ 2021 w 568519"/>
                <a:gd name="connsiteY4" fmla="*/ 685800 h 884413"/>
                <a:gd name="connsiteX5" fmla="*/ 146801 w 568519"/>
                <a:gd name="connsiteY5" fmla="*/ 320040 h 884413"/>
                <a:gd name="connsiteX6" fmla="*/ 158496 w 568519"/>
                <a:gd name="connsiteY6" fmla="*/ 169566 h 884413"/>
                <a:gd name="connsiteX7" fmla="*/ 162041 w 568519"/>
                <a:gd name="connsiteY7" fmla="*/ 38100 h 884413"/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89 w 568527"/>
                <a:gd name="connsiteY0" fmla="*/ 0 h 884413"/>
                <a:gd name="connsiteX1" fmla="*/ 413509 w 568527"/>
                <a:gd name="connsiteY1" fmla="*/ 320040 h 884413"/>
                <a:gd name="connsiteX2" fmla="*/ 565909 w 568527"/>
                <a:gd name="connsiteY2" fmla="*/ 632460 h 884413"/>
                <a:gd name="connsiteX3" fmla="*/ 268729 w 568527"/>
                <a:gd name="connsiteY3" fmla="*/ 883920 h 884413"/>
                <a:gd name="connsiteX4" fmla="*/ 2029 w 568527"/>
                <a:gd name="connsiteY4" fmla="*/ 685800 h 884413"/>
                <a:gd name="connsiteX5" fmla="*/ 146809 w 568527"/>
                <a:gd name="connsiteY5" fmla="*/ 320040 h 884413"/>
                <a:gd name="connsiteX6" fmla="*/ 162049 w 568527"/>
                <a:gd name="connsiteY6" fmla="*/ 38100 h 884413"/>
                <a:gd name="connsiteX0" fmla="*/ 312832 w 475470"/>
                <a:gd name="connsiteY0" fmla="*/ 0 h 883972"/>
                <a:gd name="connsiteX1" fmla="*/ 320452 w 475470"/>
                <a:gd name="connsiteY1" fmla="*/ 320040 h 883972"/>
                <a:gd name="connsiteX2" fmla="*/ 472852 w 475470"/>
                <a:gd name="connsiteY2" fmla="*/ 632460 h 883972"/>
                <a:gd name="connsiteX3" fmla="*/ 175672 w 475470"/>
                <a:gd name="connsiteY3" fmla="*/ 883920 h 883972"/>
                <a:gd name="connsiteX4" fmla="*/ 4222 w 475470"/>
                <a:gd name="connsiteY4" fmla="*/ 651510 h 883972"/>
                <a:gd name="connsiteX5" fmla="*/ 53752 w 475470"/>
                <a:gd name="connsiteY5" fmla="*/ 320040 h 883972"/>
                <a:gd name="connsiteX6" fmla="*/ 68992 w 475470"/>
                <a:gd name="connsiteY6" fmla="*/ 38100 h 883972"/>
                <a:gd name="connsiteX0" fmla="*/ 314081 w 476033"/>
                <a:gd name="connsiteY0" fmla="*/ 0 h 929681"/>
                <a:gd name="connsiteX1" fmla="*/ 321701 w 476033"/>
                <a:gd name="connsiteY1" fmla="*/ 320040 h 929681"/>
                <a:gd name="connsiteX2" fmla="*/ 474101 w 476033"/>
                <a:gd name="connsiteY2" fmla="*/ 632460 h 929681"/>
                <a:gd name="connsiteX3" fmla="*/ 199781 w 476033"/>
                <a:gd name="connsiteY3" fmla="*/ 929640 h 929681"/>
                <a:gd name="connsiteX4" fmla="*/ 5471 w 476033"/>
                <a:gd name="connsiteY4" fmla="*/ 651510 h 929681"/>
                <a:gd name="connsiteX5" fmla="*/ 55001 w 476033"/>
                <a:gd name="connsiteY5" fmla="*/ 320040 h 929681"/>
                <a:gd name="connsiteX6" fmla="*/ 70241 w 476033"/>
                <a:gd name="connsiteY6" fmla="*/ 38100 h 929681"/>
                <a:gd name="connsiteX0" fmla="*/ 314081 w 377203"/>
                <a:gd name="connsiteY0" fmla="*/ 0 h 929686"/>
                <a:gd name="connsiteX1" fmla="*/ 321701 w 377203"/>
                <a:gd name="connsiteY1" fmla="*/ 320040 h 929686"/>
                <a:gd name="connsiteX2" fmla="*/ 373136 w 377203"/>
                <a:gd name="connsiteY2" fmla="*/ 670560 h 929686"/>
                <a:gd name="connsiteX3" fmla="*/ 199781 w 377203"/>
                <a:gd name="connsiteY3" fmla="*/ 929640 h 929686"/>
                <a:gd name="connsiteX4" fmla="*/ 5471 w 377203"/>
                <a:gd name="connsiteY4" fmla="*/ 651510 h 929686"/>
                <a:gd name="connsiteX5" fmla="*/ 55001 w 377203"/>
                <a:gd name="connsiteY5" fmla="*/ 320040 h 929686"/>
                <a:gd name="connsiteX6" fmla="*/ 70241 w 377203"/>
                <a:gd name="connsiteY6" fmla="*/ 38100 h 929686"/>
                <a:gd name="connsiteX0" fmla="*/ 301630 w 364752"/>
                <a:gd name="connsiteY0" fmla="*/ 0 h 929786"/>
                <a:gd name="connsiteX1" fmla="*/ 309250 w 364752"/>
                <a:gd name="connsiteY1" fmla="*/ 320040 h 929786"/>
                <a:gd name="connsiteX2" fmla="*/ 360685 w 364752"/>
                <a:gd name="connsiteY2" fmla="*/ 670560 h 929786"/>
                <a:gd name="connsiteX3" fmla="*/ 187330 w 364752"/>
                <a:gd name="connsiteY3" fmla="*/ 929640 h 929786"/>
                <a:gd name="connsiteX4" fmla="*/ 6355 w 364752"/>
                <a:gd name="connsiteY4" fmla="*/ 636270 h 929786"/>
                <a:gd name="connsiteX5" fmla="*/ 42550 w 364752"/>
                <a:gd name="connsiteY5" fmla="*/ 320040 h 929786"/>
                <a:gd name="connsiteX6" fmla="*/ 57790 w 364752"/>
                <a:gd name="connsiteY6" fmla="*/ 38100 h 929786"/>
                <a:gd name="connsiteX0" fmla="*/ 295504 w 358626"/>
                <a:gd name="connsiteY0" fmla="*/ 0 h 929786"/>
                <a:gd name="connsiteX1" fmla="*/ 303124 w 358626"/>
                <a:gd name="connsiteY1" fmla="*/ 320040 h 929786"/>
                <a:gd name="connsiteX2" fmla="*/ 354559 w 358626"/>
                <a:gd name="connsiteY2" fmla="*/ 670560 h 929786"/>
                <a:gd name="connsiteX3" fmla="*/ 181204 w 358626"/>
                <a:gd name="connsiteY3" fmla="*/ 929640 h 929786"/>
                <a:gd name="connsiteX4" fmla="*/ 229 w 358626"/>
                <a:gd name="connsiteY4" fmla="*/ 636270 h 929786"/>
                <a:gd name="connsiteX5" fmla="*/ 36424 w 358626"/>
                <a:gd name="connsiteY5" fmla="*/ 320040 h 929786"/>
                <a:gd name="connsiteX6" fmla="*/ 51664 w 358626"/>
                <a:gd name="connsiteY6" fmla="*/ 38100 h 929786"/>
                <a:gd name="connsiteX0" fmla="*/ 295504 w 360448"/>
                <a:gd name="connsiteY0" fmla="*/ 0 h 929646"/>
                <a:gd name="connsiteX1" fmla="*/ 303124 w 360448"/>
                <a:gd name="connsiteY1" fmla="*/ 320040 h 929646"/>
                <a:gd name="connsiteX2" fmla="*/ 356464 w 360448"/>
                <a:gd name="connsiteY2" fmla="*/ 628650 h 929646"/>
                <a:gd name="connsiteX3" fmla="*/ 181204 w 360448"/>
                <a:gd name="connsiteY3" fmla="*/ 929640 h 929646"/>
                <a:gd name="connsiteX4" fmla="*/ 229 w 360448"/>
                <a:gd name="connsiteY4" fmla="*/ 636270 h 929646"/>
                <a:gd name="connsiteX5" fmla="*/ 36424 w 360448"/>
                <a:gd name="connsiteY5" fmla="*/ 320040 h 929646"/>
                <a:gd name="connsiteX6" fmla="*/ 51664 w 360448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304940 w 356702"/>
                <a:gd name="connsiteY0" fmla="*/ 0 h 899166"/>
                <a:gd name="connsiteX1" fmla="*/ 303124 w 356702"/>
                <a:gd name="connsiteY1" fmla="*/ 289560 h 899166"/>
                <a:gd name="connsiteX2" fmla="*/ 356464 w 356702"/>
                <a:gd name="connsiteY2" fmla="*/ 598170 h 899166"/>
                <a:gd name="connsiteX3" fmla="*/ 181204 w 356702"/>
                <a:gd name="connsiteY3" fmla="*/ 899160 h 899166"/>
                <a:gd name="connsiteX4" fmla="*/ 229 w 356702"/>
                <a:gd name="connsiteY4" fmla="*/ 605790 h 899166"/>
                <a:gd name="connsiteX5" fmla="*/ 36424 w 356702"/>
                <a:gd name="connsiteY5" fmla="*/ 289560 h 899166"/>
                <a:gd name="connsiteX6" fmla="*/ 51664 w 356702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301664 w 362433"/>
                <a:gd name="connsiteY0" fmla="*/ 0 h 883926"/>
                <a:gd name="connsiteX1" fmla="*/ 290120 w 362433"/>
                <a:gd name="connsiteY1" fmla="*/ 201295 h 883926"/>
                <a:gd name="connsiteX2" fmla="*/ 359850 w 362433"/>
                <a:gd name="connsiteY2" fmla="*/ 582930 h 883926"/>
                <a:gd name="connsiteX3" fmla="*/ 184590 w 362433"/>
                <a:gd name="connsiteY3" fmla="*/ 883920 h 883926"/>
                <a:gd name="connsiteX4" fmla="*/ 3615 w 362433"/>
                <a:gd name="connsiteY4" fmla="*/ 590550 h 883926"/>
                <a:gd name="connsiteX5" fmla="*/ 62012 w 362433"/>
                <a:gd name="connsiteY5" fmla="*/ 208280 h 883926"/>
                <a:gd name="connsiteX6" fmla="*/ 41174 w 362433"/>
                <a:gd name="connsiteY6" fmla="*/ 0 h 883926"/>
                <a:gd name="connsiteX0" fmla="*/ 304439 w 362420"/>
                <a:gd name="connsiteY0" fmla="*/ 0 h 891546"/>
                <a:gd name="connsiteX1" fmla="*/ 290120 w 362420"/>
                <a:gd name="connsiteY1" fmla="*/ 208915 h 891546"/>
                <a:gd name="connsiteX2" fmla="*/ 359850 w 362420"/>
                <a:gd name="connsiteY2" fmla="*/ 590550 h 891546"/>
                <a:gd name="connsiteX3" fmla="*/ 184590 w 362420"/>
                <a:gd name="connsiteY3" fmla="*/ 891540 h 891546"/>
                <a:gd name="connsiteX4" fmla="*/ 3615 w 362420"/>
                <a:gd name="connsiteY4" fmla="*/ 598170 h 891546"/>
                <a:gd name="connsiteX5" fmla="*/ 62012 w 362420"/>
                <a:gd name="connsiteY5" fmla="*/ 215900 h 891546"/>
                <a:gd name="connsiteX6" fmla="*/ 41174 w 362420"/>
                <a:gd name="connsiteY6" fmla="*/ 7620 h 891546"/>
                <a:gd name="connsiteX0" fmla="*/ 305553 w 363534"/>
                <a:gd name="connsiteY0" fmla="*/ 0 h 891546"/>
                <a:gd name="connsiteX1" fmla="*/ 291234 w 363534"/>
                <a:gd name="connsiteY1" fmla="*/ 208915 h 891546"/>
                <a:gd name="connsiteX2" fmla="*/ 360964 w 363534"/>
                <a:gd name="connsiteY2" fmla="*/ 590550 h 891546"/>
                <a:gd name="connsiteX3" fmla="*/ 185704 w 363534"/>
                <a:gd name="connsiteY3" fmla="*/ 891540 h 891546"/>
                <a:gd name="connsiteX4" fmla="*/ 4729 w 363534"/>
                <a:gd name="connsiteY4" fmla="*/ 598170 h 891546"/>
                <a:gd name="connsiteX5" fmla="*/ 52025 w 363534"/>
                <a:gd name="connsiteY5" fmla="*/ 210185 h 891546"/>
                <a:gd name="connsiteX6" fmla="*/ 42288 w 363534"/>
                <a:gd name="connsiteY6" fmla="*/ 7620 h 891546"/>
                <a:gd name="connsiteX0" fmla="*/ 305554 w 364931"/>
                <a:gd name="connsiteY0" fmla="*/ 0 h 891546"/>
                <a:gd name="connsiteX1" fmla="*/ 307886 w 364931"/>
                <a:gd name="connsiteY1" fmla="*/ 212725 h 891546"/>
                <a:gd name="connsiteX2" fmla="*/ 360965 w 364931"/>
                <a:gd name="connsiteY2" fmla="*/ 590550 h 891546"/>
                <a:gd name="connsiteX3" fmla="*/ 185705 w 364931"/>
                <a:gd name="connsiteY3" fmla="*/ 891540 h 891546"/>
                <a:gd name="connsiteX4" fmla="*/ 4730 w 364931"/>
                <a:gd name="connsiteY4" fmla="*/ 598170 h 891546"/>
                <a:gd name="connsiteX5" fmla="*/ 52026 w 364931"/>
                <a:gd name="connsiteY5" fmla="*/ 210185 h 891546"/>
                <a:gd name="connsiteX6" fmla="*/ 42289 w 364931"/>
                <a:gd name="connsiteY6" fmla="*/ 7620 h 89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4931" h="891546">
                  <a:moveTo>
                    <a:pt x="305554" y="0"/>
                  </a:moveTo>
                  <a:cubicBezTo>
                    <a:pt x="284190" y="30480"/>
                    <a:pt x="298651" y="114300"/>
                    <a:pt x="307886" y="212725"/>
                  </a:cubicBezTo>
                  <a:cubicBezTo>
                    <a:pt x="317121" y="311150"/>
                    <a:pt x="381328" y="477414"/>
                    <a:pt x="360965" y="590550"/>
                  </a:cubicBezTo>
                  <a:cubicBezTo>
                    <a:pt x="340602" y="703686"/>
                    <a:pt x="245077" y="890270"/>
                    <a:pt x="185705" y="891540"/>
                  </a:cubicBezTo>
                  <a:cubicBezTo>
                    <a:pt x="126333" y="892810"/>
                    <a:pt x="27010" y="711729"/>
                    <a:pt x="4730" y="598170"/>
                  </a:cubicBezTo>
                  <a:cubicBezTo>
                    <a:pt x="-17550" y="484611"/>
                    <a:pt x="45766" y="308610"/>
                    <a:pt x="52026" y="210185"/>
                  </a:cubicBezTo>
                  <a:cubicBezTo>
                    <a:pt x="58286" y="111760"/>
                    <a:pt x="63204" y="43498"/>
                    <a:pt x="42289" y="7620"/>
                  </a:cubicBezTo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rgbClr val="996633"/>
              </a:solidFill>
              <a:prstDash val="solid"/>
              <a:round/>
              <a:headEnd type="oval" w="sm" len="sm"/>
              <a:tailEnd type="oval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548" name="Rettangolo 547"/>
          <p:cNvSpPr/>
          <p:nvPr/>
        </p:nvSpPr>
        <p:spPr>
          <a:xfrm>
            <a:off x="400076" y="2758314"/>
            <a:ext cx="875808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en-GB" sz="1400" b="1" dirty="0" smtClean="0">
                <a:latin typeface="Calibri" panose="020F0502020204030204" pitchFamily="34" charset="0"/>
              </a:rPr>
              <a:t>Bubble FM</a:t>
            </a:r>
            <a:endParaRPr lang="en-GB" sz="1400" b="1" dirty="0">
              <a:latin typeface="Calibri" panose="020F0502020204030204" pitchFamily="34" charset="0"/>
            </a:endParaRPr>
          </a:p>
        </p:txBody>
      </p:sp>
      <p:sp>
        <p:nvSpPr>
          <p:cNvPr id="549" name="Rettangolo 548"/>
          <p:cNvSpPr/>
          <p:nvPr/>
        </p:nvSpPr>
        <p:spPr>
          <a:xfrm>
            <a:off x="400076" y="5817346"/>
            <a:ext cx="875808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en-GB" sz="1400" b="1" dirty="0" smtClean="0">
                <a:latin typeface="Calibri" panose="020F0502020204030204" pitchFamily="34" charset="0"/>
              </a:rPr>
              <a:t>Bubble FM</a:t>
            </a:r>
            <a:endParaRPr lang="en-GB" sz="1400" b="1" dirty="0">
              <a:latin typeface="Calibri" panose="020F0502020204030204" pitchFamily="34" charset="0"/>
            </a:endParaRPr>
          </a:p>
        </p:txBody>
      </p:sp>
      <p:sp>
        <p:nvSpPr>
          <p:cNvPr id="550" name="Rettangolo 549"/>
          <p:cNvSpPr/>
          <p:nvPr/>
        </p:nvSpPr>
        <p:spPr>
          <a:xfrm>
            <a:off x="9236244" y="2150423"/>
            <a:ext cx="875808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pPr algn="ctr"/>
            <a:r>
              <a:rPr lang="en-GB" sz="1400" b="1" dirty="0" smtClean="0">
                <a:latin typeface="Calibri" panose="020F0502020204030204" pitchFamily="34" charset="0"/>
              </a:rPr>
              <a:t>Bubble FM</a:t>
            </a:r>
            <a:endParaRPr lang="en-GB" sz="1400" b="1" dirty="0">
              <a:latin typeface="Calibri" panose="020F0502020204030204" pitchFamily="34" charset="0"/>
            </a:endParaRPr>
          </a:p>
        </p:txBody>
      </p:sp>
      <p:sp>
        <p:nvSpPr>
          <p:cNvPr id="551" name="Rettangolo 550"/>
          <p:cNvSpPr/>
          <p:nvPr/>
        </p:nvSpPr>
        <p:spPr>
          <a:xfrm>
            <a:off x="9236244" y="5209455"/>
            <a:ext cx="875808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pPr algn="ctr"/>
            <a:r>
              <a:rPr lang="en-GB" sz="1400" b="1" dirty="0" smtClean="0">
                <a:latin typeface="Calibri" panose="020F0502020204030204" pitchFamily="34" charset="0"/>
              </a:rPr>
              <a:t>Bubble FM</a:t>
            </a:r>
            <a:endParaRPr lang="en-GB" sz="1400" b="1" dirty="0">
              <a:latin typeface="Calibri" panose="020F0502020204030204" pitchFamily="34" charset="0"/>
            </a:endParaRPr>
          </a:p>
        </p:txBody>
      </p:sp>
      <p:sp>
        <p:nvSpPr>
          <p:cNvPr id="552" name="Rettangolo 551"/>
          <p:cNvSpPr/>
          <p:nvPr/>
        </p:nvSpPr>
        <p:spPr>
          <a:xfrm>
            <a:off x="9020220" y="859466"/>
            <a:ext cx="875808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pPr algn="ctr"/>
            <a:r>
              <a:rPr lang="en-GB" sz="1400" b="1" dirty="0" smtClean="0">
                <a:latin typeface="Calibri" panose="020F0502020204030204" pitchFamily="34" charset="0"/>
              </a:rPr>
              <a:t>Bubble FM</a:t>
            </a:r>
            <a:endParaRPr lang="en-GB" sz="1400" b="1" dirty="0">
              <a:latin typeface="Calibri" panose="020F0502020204030204" pitchFamily="34" charset="0"/>
            </a:endParaRPr>
          </a:p>
        </p:txBody>
      </p:sp>
      <p:sp>
        <p:nvSpPr>
          <p:cNvPr id="553" name="Rettangolo 552"/>
          <p:cNvSpPr/>
          <p:nvPr/>
        </p:nvSpPr>
        <p:spPr>
          <a:xfrm>
            <a:off x="9020220" y="3918498"/>
            <a:ext cx="875808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pPr algn="ctr"/>
            <a:r>
              <a:rPr lang="en-GB" sz="1400" b="1" dirty="0" smtClean="0">
                <a:latin typeface="Calibri" panose="020F0502020204030204" pitchFamily="34" charset="0"/>
              </a:rPr>
              <a:t>Bubble FM</a:t>
            </a:r>
            <a:endParaRPr lang="en-GB" sz="1400" b="1" dirty="0">
              <a:latin typeface="Calibri" panose="020F0502020204030204" pitchFamily="34" charset="0"/>
            </a:endParaRPr>
          </a:p>
        </p:txBody>
      </p:sp>
      <p:cxnSp>
        <p:nvCxnSpPr>
          <p:cNvPr id="559" name="Connettore 1 558"/>
          <p:cNvCxnSpPr/>
          <p:nvPr/>
        </p:nvCxnSpPr>
        <p:spPr bwMode="auto">
          <a:xfrm>
            <a:off x="0" y="3807143"/>
            <a:ext cx="10287000" cy="0"/>
          </a:xfrm>
          <a:prstGeom prst="line">
            <a:avLst/>
          </a:prstGeom>
          <a:ln w="57150" cmpd="sng">
            <a:solidFill>
              <a:srgbClr val="0070C0"/>
            </a:solidFill>
            <a:prstDash val="sysDot"/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2" name="Gruppo 11"/>
          <p:cNvGrpSpPr/>
          <p:nvPr/>
        </p:nvGrpSpPr>
        <p:grpSpPr>
          <a:xfrm>
            <a:off x="5215508" y="2132856"/>
            <a:ext cx="1656184" cy="792088"/>
            <a:chOff x="5215508" y="2122696"/>
            <a:chExt cx="1656184" cy="792088"/>
          </a:xfrm>
        </p:grpSpPr>
        <p:sp>
          <p:nvSpPr>
            <p:cNvPr id="323" name="Rettangolo 322"/>
            <p:cNvSpPr/>
            <p:nvPr/>
          </p:nvSpPr>
          <p:spPr bwMode="auto">
            <a:xfrm>
              <a:off x="5215508" y="2514674"/>
              <a:ext cx="1656184" cy="400110"/>
            </a:xfrm>
            <a:prstGeom prst="rect">
              <a:avLst/>
            </a:prstGeom>
            <a:solidFill>
              <a:srgbClr val="FF0000">
                <a:alpha val="10196"/>
              </a:srgb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endParaRPr lang="en-GB"/>
            </a:p>
          </p:txBody>
        </p:sp>
        <p:sp>
          <p:nvSpPr>
            <p:cNvPr id="324" name="Rettangolo 323"/>
            <p:cNvSpPr/>
            <p:nvPr/>
          </p:nvSpPr>
          <p:spPr bwMode="auto">
            <a:xfrm>
              <a:off x="5215508" y="2122696"/>
              <a:ext cx="1656184" cy="400110"/>
            </a:xfrm>
            <a:prstGeom prst="rect">
              <a:avLst/>
            </a:prstGeom>
            <a:solidFill>
              <a:srgbClr val="FF0000">
                <a:alpha val="10196"/>
              </a:srgb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endParaRPr lang="en-GB"/>
            </a:p>
          </p:txBody>
        </p:sp>
        <p:cxnSp>
          <p:nvCxnSpPr>
            <p:cNvPr id="427" name="Connettore 1 426"/>
            <p:cNvCxnSpPr/>
            <p:nvPr/>
          </p:nvCxnSpPr>
          <p:spPr bwMode="auto">
            <a:xfrm flipV="1">
              <a:off x="5215508" y="2522806"/>
              <a:ext cx="1651532" cy="1"/>
            </a:xfrm>
            <a:prstGeom prst="line">
              <a:avLst/>
            </a:prstGeom>
            <a:solidFill>
              <a:srgbClr val="EBFFFF"/>
            </a:solidFill>
            <a:ln w="28575" cap="flat" cmpd="sng" algn="ctr">
              <a:solidFill>
                <a:schemeClr val="bg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29" name="Gruppo 428"/>
          <p:cNvGrpSpPr/>
          <p:nvPr/>
        </p:nvGrpSpPr>
        <p:grpSpPr>
          <a:xfrm>
            <a:off x="5215508" y="5211412"/>
            <a:ext cx="1656184" cy="792088"/>
            <a:chOff x="4063380" y="2780928"/>
            <a:chExt cx="1656184" cy="792088"/>
          </a:xfrm>
        </p:grpSpPr>
        <p:sp>
          <p:nvSpPr>
            <p:cNvPr id="430" name="Rettangolo 429"/>
            <p:cNvSpPr/>
            <p:nvPr/>
          </p:nvSpPr>
          <p:spPr bwMode="auto">
            <a:xfrm>
              <a:off x="4063380" y="3172906"/>
              <a:ext cx="1656184" cy="400110"/>
            </a:xfrm>
            <a:prstGeom prst="rect">
              <a:avLst/>
            </a:prstGeom>
            <a:solidFill>
              <a:srgbClr val="FF0000">
                <a:alpha val="10196"/>
              </a:srgb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endParaRPr lang="en-GB"/>
            </a:p>
          </p:txBody>
        </p:sp>
        <p:sp>
          <p:nvSpPr>
            <p:cNvPr id="431" name="Rettangolo 430"/>
            <p:cNvSpPr/>
            <p:nvPr/>
          </p:nvSpPr>
          <p:spPr bwMode="auto">
            <a:xfrm>
              <a:off x="4063380" y="2780928"/>
              <a:ext cx="1656184" cy="400110"/>
            </a:xfrm>
            <a:prstGeom prst="rect">
              <a:avLst/>
            </a:prstGeom>
            <a:solidFill>
              <a:srgbClr val="008000">
                <a:alpha val="10196"/>
              </a:srgb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endParaRPr lang="en-GB"/>
            </a:p>
          </p:txBody>
        </p:sp>
        <p:cxnSp>
          <p:nvCxnSpPr>
            <p:cNvPr id="432" name="Connettore 1 431"/>
            <p:cNvCxnSpPr/>
            <p:nvPr/>
          </p:nvCxnSpPr>
          <p:spPr bwMode="auto">
            <a:xfrm flipV="1">
              <a:off x="4063380" y="3181038"/>
              <a:ext cx="1651532" cy="1"/>
            </a:xfrm>
            <a:prstGeom prst="line">
              <a:avLst/>
            </a:prstGeom>
            <a:solidFill>
              <a:srgbClr val="EBFFFF"/>
            </a:solidFill>
            <a:ln w="28575" cap="flat" cmpd="sng" algn="ctr">
              <a:solidFill>
                <a:schemeClr val="bg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34" name="Rettangolo 433"/>
          <p:cNvSpPr/>
          <p:nvPr/>
        </p:nvSpPr>
        <p:spPr>
          <a:xfrm>
            <a:off x="6962759" y="2375789"/>
            <a:ext cx="800466" cy="307777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>
                <a:latin typeface="Calibri" panose="020F0502020204030204" pitchFamily="34" charset="0"/>
              </a:rPr>
              <a:t>Permeate</a:t>
            </a:r>
          </a:p>
        </p:txBody>
      </p:sp>
      <p:sp>
        <p:nvSpPr>
          <p:cNvPr id="435" name="Rettangolo 434"/>
          <p:cNvSpPr/>
          <p:nvPr/>
        </p:nvSpPr>
        <p:spPr>
          <a:xfrm>
            <a:off x="6933625" y="5385985"/>
            <a:ext cx="800466" cy="307777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>
                <a:latin typeface="Calibri" panose="020F0502020204030204" pitchFamily="34" charset="0"/>
              </a:rPr>
              <a:t>Permeate</a:t>
            </a:r>
          </a:p>
        </p:txBody>
      </p:sp>
    </p:spTree>
    <p:extLst>
      <p:ext uri="{BB962C8B-B14F-4D97-AF65-F5344CB8AC3E}">
        <p14:creationId xmlns:p14="http://schemas.microsoft.com/office/powerpoint/2010/main" val="258590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40" name="Connettore 4 539"/>
          <p:cNvCxnSpPr/>
          <p:nvPr/>
        </p:nvCxnSpPr>
        <p:spPr bwMode="auto">
          <a:xfrm flipH="1">
            <a:off x="521446" y="2431873"/>
            <a:ext cx="733622" cy="985446"/>
          </a:xfrm>
          <a:prstGeom prst="bentConnector4">
            <a:avLst>
              <a:gd name="adj1" fmla="val -31160"/>
              <a:gd name="adj2" fmla="val 100715"/>
            </a:avLst>
          </a:prstGeom>
          <a:solidFill>
            <a:srgbClr val="EB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1" name="Connettore 4 540"/>
          <p:cNvCxnSpPr>
            <a:stCxn id="430" idx="3"/>
          </p:cNvCxnSpPr>
          <p:nvPr/>
        </p:nvCxnSpPr>
        <p:spPr bwMode="auto">
          <a:xfrm>
            <a:off x="6871692" y="2849474"/>
            <a:ext cx="2887917" cy="286284"/>
          </a:xfrm>
          <a:prstGeom prst="bentConnector3">
            <a:avLst>
              <a:gd name="adj1" fmla="val 34169"/>
            </a:avLst>
          </a:prstGeom>
          <a:solidFill>
            <a:srgbClr val="EB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2" name="Connettore 4 541"/>
          <p:cNvCxnSpPr/>
          <p:nvPr/>
        </p:nvCxnSpPr>
        <p:spPr bwMode="auto">
          <a:xfrm rot="10800000" flipH="1">
            <a:off x="8837489" y="1549876"/>
            <a:ext cx="880234" cy="241161"/>
          </a:xfrm>
          <a:prstGeom prst="bentConnector3">
            <a:avLst>
              <a:gd name="adj1" fmla="val -25970"/>
            </a:avLst>
          </a:prstGeom>
          <a:solidFill>
            <a:srgbClr val="EB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ffect of dead volumes in the system</a:t>
            </a:r>
            <a:endParaRPr lang="en-GB" dirty="0"/>
          </a:p>
        </p:txBody>
      </p:sp>
      <p:sp>
        <p:nvSpPr>
          <p:cNvPr id="71" name="Rettangolo 70"/>
          <p:cNvSpPr/>
          <p:nvPr/>
        </p:nvSpPr>
        <p:spPr>
          <a:xfrm>
            <a:off x="30932" y="1041205"/>
            <a:ext cx="1016359" cy="738664"/>
          </a:xfrm>
          <a:prstGeom prst="rect">
            <a:avLst/>
          </a:prstGeom>
        </p:spPr>
        <p:txBody>
          <a:bodyPr wrap="none" lIns="36000" rIns="36000" anchor="t" anchorCtr="1">
            <a:spAutoFit/>
          </a:bodyPr>
          <a:lstStyle/>
          <a:p>
            <a:r>
              <a:rPr lang="it-IT" sz="2400" b="1" dirty="0">
                <a:solidFill>
                  <a:srgbClr val="008000"/>
                </a:solidFill>
                <a:latin typeface="Calibri" panose="020F0502020204030204" pitchFamily="34" charset="0"/>
              </a:rPr>
              <a:t>TEST  </a:t>
            </a:r>
            <a:r>
              <a:rPr lang="it-IT" sz="1800" b="1" dirty="0">
                <a:solidFill>
                  <a:srgbClr val="008000"/>
                </a:solidFill>
                <a:latin typeface="Calibri" panose="020F0502020204030204" pitchFamily="34" charset="0"/>
              </a:rPr>
              <a:t> </a:t>
            </a:r>
            <a:endParaRPr lang="it-IT" sz="1800" b="1" dirty="0" smtClean="0">
              <a:solidFill>
                <a:srgbClr val="008000"/>
              </a:solidFill>
              <a:latin typeface="Calibri" panose="020F0502020204030204" pitchFamily="34" charset="0"/>
            </a:endParaRPr>
          </a:p>
          <a:p>
            <a:r>
              <a:rPr lang="it-IT" sz="1800" b="1" dirty="0" smtClean="0">
                <a:solidFill>
                  <a:srgbClr val="008000"/>
                </a:solidFill>
                <a:latin typeface="Calibri" panose="020F0502020204030204" pitchFamily="34" charset="0"/>
              </a:rPr>
              <a:t>Position </a:t>
            </a:r>
            <a:r>
              <a:rPr lang="it-IT" sz="1800" b="1" dirty="0">
                <a:solidFill>
                  <a:srgbClr val="008000"/>
                </a:solidFill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140" name="Pentagono 139"/>
          <p:cNvSpPr/>
          <p:nvPr/>
        </p:nvSpPr>
        <p:spPr bwMode="auto">
          <a:xfrm rot="-1800000">
            <a:off x="2083204" y="2057310"/>
            <a:ext cx="620666" cy="257369"/>
          </a:xfrm>
          <a:prstGeom prst="homePlate">
            <a:avLst>
              <a:gd name="adj" fmla="val 116022"/>
            </a:avLst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36000" rIns="91440" bIns="360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</a:rPr>
              <a:t>Test</a:t>
            </a:r>
          </a:p>
        </p:txBody>
      </p:sp>
      <p:grpSp>
        <p:nvGrpSpPr>
          <p:cNvPr id="141" name="Gruppo 140"/>
          <p:cNvGrpSpPr/>
          <p:nvPr/>
        </p:nvGrpSpPr>
        <p:grpSpPr>
          <a:xfrm>
            <a:off x="1902430" y="1658505"/>
            <a:ext cx="955043" cy="1064880"/>
            <a:chOff x="307646" y="1060356"/>
            <a:chExt cx="955043" cy="1064880"/>
          </a:xfrm>
        </p:grpSpPr>
        <p:sp>
          <p:nvSpPr>
            <p:cNvPr id="143" name="Ovale 142"/>
            <p:cNvSpPr/>
            <p:nvPr/>
          </p:nvSpPr>
          <p:spPr bwMode="auto">
            <a:xfrm>
              <a:off x="751012" y="1060356"/>
              <a:ext cx="72008" cy="72008"/>
            </a:xfrm>
            <a:prstGeom prst="ellipse">
              <a:avLst/>
            </a:prstGeom>
            <a:solidFill>
              <a:srgbClr val="008000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4" name="Ovale 143"/>
            <p:cNvSpPr/>
            <p:nvPr/>
          </p:nvSpPr>
          <p:spPr bwMode="auto">
            <a:xfrm>
              <a:off x="751012" y="2053228"/>
              <a:ext cx="72008" cy="72008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5" name="Ovale 144"/>
            <p:cNvSpPr/>
            <p:nvPr/>
          </p:nvSpPr>
          <p:spPr bwMode="auto">
            <a:xfrm>
              <a:off x="309439" y="1295430"/>
              <a:ext cx="72008" cy="72008"/>
            </a:xfrm>
            <a:prstGeom prst="ellipse">
              <a:avLst/>
            </a:prstGeom>
            <a:solidFill>
              <a:srgbClr val="008000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6" name="Ovale 145"/>
            <p:cNvSpPr/>
            <p:nvPr/>
          </p:nvSpPr>
          <p:spPr bwMode="auto">
            <a:xfrm>
              <a:off x="1190681" y="1299240"/>
              <a:ext cx="72008" cy="72008"/>
            </a:xfrm>
            <a:prstGeom prst="ellipse">
              <a:avLst/>
            </a:prstGeom>
            <a:solidFill>
              <a:srgbClr val="008000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7" name="Ovale 146"/>
            <p:cNvSpPr/>
            <p:nvPr/>
          </p:nvSpPr>
          <p:spPr bwMode="auto">
            <a:xfrm>
              <a:off x="1190681" y="1812194"/>
              <a:ext cx="72008" cy="72008"/>
            </a:xfrm>
            <a:prstGeom prst="ellipse">
              <a:avLst/>
            </a:prstGeom>
            <a:solidFill>
              <a:srgbClr val="008000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8" name="Ovale 147"/>
            <p:cNvSpPr/>
            <p:nvPr/>
          </p:nvSpPr>
          <p:spPr bwMode="auto">
            <a:xfrm>
              <a:off x="307646" y="1810289"/>
              <a:ext cx="72008" cy="72008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52" name="Ovale 151"/>
          <p:cNvSpPr/>
          <p:nvPr/>
        </p:nvSpPr>
        <p:spPr bwMode="auto">
          <a:xfrm>
            <a:off x="1777454" y="1568097"/>
            <a:ext cx="1225846" cy="1225846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0" name="Arco 159"/>
          <p:cNvSpPr/>
          <p:nvPr/>
        </p:nvSpPr>
        <p:spPr bwMode="auto">
          <a:xfrm>
            <a:off x="1861490" y="1699523"/>
            <a:ext cx="1047492" cy="991700"/>
          </a:xfrm>
          <a:prstGeom prst="arc">
            <a:avLst>
              <a:gd name="adj1" fmla="val 5624668"/>
              <a:gd name="adj2" fmla="val 8901115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1" name="Arco 160"/>
          <p:cNvSpPr/>
          <p:nvPr/>
        </p:nvSpPr>
        <p:spPr bwMode="auto">
          <a:xfrm>
            <a:off x="1861334" y="1700044"/>
            <a:ext cx="1047492" cy="991700"/>
          </a:xfrm>
          <a:prstGeom prst="arc">
            <a:avLst>
              <a:gd name="adj1" fmla="val 12756583"/>
              <a:gd name="adj2" fmla="val 16015141"/>
            </a:avLst>
          </a:prstGeom>
          <a:noFill/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triangle" w="lg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2" name="Arco 161"/>
          <p:cNvSpPr/>
          <p:nvPr/>
        </p:nvSpPr>
        <p:spPr bwMode="auto">
          <a:xfrm>
            <a:off x="1863082" y="1717220"/>
            <a:ext cx="1047492" cy="991700"/>
          </a:xfrm>
          <a:prstGeom prst="arc">
            <a:avLst>
              <a:gd name="adj1" fmla="val 19941937"/>
              <a:gd name="adj2" fmla="val 1598120"/>
            </a:avLst>
          </a:prstGeom>
          <a:noFill/>
          <a:ln w="19050" cap="flat" cmpd="sng" algn="ctr">
            <a:solidFill>
              <a:srgbClr val="008000"/>
            </a:solidFill>
            <a:prstDash val="solid"/>
            <a:round/>
            <a:headEnd type="none" w="lg" len="med"/>
            <a:tailEnd type="triangle" w="lg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3" name="Arco 162"/>
          <p:cNvSpPr/>
          <p:nvPr/>
        </p:nvSpPr>
        <p:spPr bwMode="auto">
          <a:xfrm>
            <a:off x="1800186" y="1387820"/>
            <a:ext cx="576535" cy="545828"/>
          </a:xfrm>
          <a:prstGeom prst="arc">
            <a:avLst>
              <a:gd name="adj1" fmla="val 7363743"/>
              <a:gd name="adj2" fmla="val 206441"/>
            </a:avLst>
          </a:prstGeom>
          <a:noFill/>
          <a:ln w="19050" cap="flat" cmpd="sng" algn="ctr">
            <a:solidFill>
              <a:srgbClr val="008000"/>
            </a:solidFill>
            <a:prstDash val="solid"/>
            <a:round/>
            <a:headEnd type="triangle" w="lg" len="med"/>
            <a:tailEnd type="none" w="lg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4" name="CasellaDiTesto 163"/>
          <p:cNvSpPr txBox="1"/>
          <p:nvPr/>
        </p:nvSpPr>
        <p:spPr>
          <a:xfrm>
            <a:off x="2067435" y="2984627"/>
            <a:ext cx="622277" cy="514738"/>
          </a:xfrm>
          <a:prstGeom prst="rect">
            <a:avLst/>
          </a:prstGeom>
          <a:solidFill>
            <a:srgbClr val="FF0000">
              <a:alpha val="10196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72000" rIns="0" bIns="72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/>
              <a:t>MFC </a:t>
            </a:r>
          </a:p>
          <a:p>
            <a:r>
              <a:rPr lang="it-IT" dirty="0" err="1"/>
              <a:t>Ar</a:t>
            </a:r>
            <a:r>
              <a:rPr lang="it-IT" dirty="0"/>
              <a:t> </a:t>
            </a:r>
            <a:r>
              <a:rPr lang="it-IT" dirty="0" err="1"/>
              <a:t>Purge</a:t>
            </a:r>
            <a:endParaRPr lang="it-IT" dirty="0"/>
          </a:p>
        </p:txBody>
      </p:sp>
      <p:cxnSp>
        <p:nvCxnSpPr>
          <p:cNvPr id="166" name="Connettore 2 165"/>
          <p:cNvCxnSpPr>
            <a:stCxn id="164" idx="0"/>
            <a:endCxn id="144" idx="4"/>
          </p:cNvCxnSpPr>
          <p:nvPr/>
        </p:nvCxnSpPr>
        <p:spPr bwMode="auto">
          <a:xfrm flipV="1">
            <a:off x="2378574" y="2723385"/>
            <a:ext cx="3226" cy="261242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8" name="Connettore 2 167"/>
          <p:cNvCxnSpPr>
            <a:stCxn id="148" idx="2"/>
            <a:endCxn id="218" idx="3"/>
          </p:cNvCxnSpPr>
          <p:nvPr/>
        </p:nvCxnSpPr>
        <p:spPr bwMode="auto">
          <a:xfrm flipH="1">
            <a:off x="1255068" y="2444442"/>
            <a:ext cx="647362" cy="20798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" name="Connettore 4 173"/>
          <p:cNvCxnSpPr>
            <a:stCxn id="147" idx="6"/>
            <a:endCxn id="431" idx="1"/>
          </p:cNvCxnSpPr>
          <p:nvPr/>
        </p:nvCxnSpPr>
        <p:spPr>
          <a:xfrm>
            <a:off x="2857473" y="2446347"/>
            <a:ext cx="2358035" cy="11149"/>
          </a:xfrm>
          <a:prstGeom prst="straightConnector1">
            <a:avLst/>
          </a:prstGeom>
          <a:ln w="19050">
            <a:solidFill>
              <a:srgbClr val="008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CasellaDiTesto 193"/>
          <p:cNvSpPr txBox="1"/>
          <p:nvPr/>
        </p:nvSpPr>
        <p:spPr>
          <a:xfrm>
            <a:off x="7180329" y="1526412"/>
            <a:ext cx="399609" cy="532793"/>
          </a:xfrm>
          <a:prstGeom prst="rect">
            <a:avLst/>
          </a:prstGeom>
          <a:solidFill>
            <a:srgbClr val="8BFFBF"/>
          </a:solidFill>
          <a:ln w="12700">
            <a:solidFill>
              <a:schemeClr val="tx1"/>
            </a:solidFill>
          </a:ln>
        </p:spPr>
        <p:txBody>
          <a:bodyPr wrap="square" lIns="0" tIns="180000" rIns="0" bIns="180000" rtlCol="0" anchor="ctr" anchorCtr="1">
            <a:spAutoFit/>
          </a:bodyPr>
          <a:lstStyle/>
          <a:p>
            <a:r>
              <a:rPr lang="it-IT" sz="1100" b="1" dirty="0" smtClean="0">
                <a:latin typeface="Calibri" panose="020F0502020204030204" pitchFamily="34" charset="0"/>
              </a:rPr>
              <a:t>BPC</a:t>
            </a:r>
            <a:endParaRPr lang="it-IT" sz="1100" b="1" dirty="0">
              <a:latin typeface="Calibri" panose="020F0502020204030204" pitchFamily="34" charset="0"/>
            </a:endParaRPr>
          </a:p>
        </p:txBody>
      </p:sp>
      <p:cxnSp>
        <p:nvCxnSpPr>
          <p:cNvPr id="199" name="Connettore 4 198"/>
          <p:cNvCxnSpPr>
            <a:stCxn id="431" idx="0"/>
            <a:endCxn id="194" idx="1"/>
          </p:cNvCxnSpPr>
          <p:nvPr/>
        </p:nvCxnSpPr>
        <p:spPr>
          <a:xfrm rot="5400000" flipH="1" flipV="1">
            <a:off x="6379648" y="1456761"/>
            <a:ext cx="464632" cy="1136729"/>
          </a:xfrm>
          <a:prstGeom prst="bentConnector2">
            <a:avLst/>
          </a:prstGeom>
          <a:ln w="19050">
            <a:solidFill>
              <a:srgbClr val="00800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CasellaDiTesto 206"/>
          <p:cNvSpPr txBox="1"/>
          <p:nvPr/>
        </p:nvSpPr>
        <p:spPr>
          <a:xfrm>
            <a:off x="8837489" y="1679877"/>
            <a:ext cx="723904" cy="241980"/>
          </a:xfrm>
          <a:prstGeom prst="rect">
            <a:avLst/>
          </a:prstGeom>
          <a:solidFill>
            <a:srgbClr val="8BFFBF"/>
          </a:solidFill>
          <a:ln w="12700">
            <a:solidFill>
              <a:srgbClr val="0000CC"/>
            </a:solidFill>
          </a:ln>
        </p:spPr>
        <p:txBody>
          <a:bodyPr wrap="square" lIns="72000" tIns="36000" rIns="72000" bIns="36000" rtlCol="0" anchor="ctr" anchorCtr="1">
            <a:spAutoFit/>
          </a:bodyPr>
          <a:lstStyle/>
          <a:p>
            <a:r>
              <a:rPr lang="it-IT" sz="1100" b="1" dirty="0" smtClean="0">
                <a:solidFill>
                  <a:srgbClr val="0000CC"/>
                </a:solidFill>
                <a:latin typeface="Calibri" panose="020F0502020204030204" pitchFamily="34" charset="0"/>
              </a:rPr>
              <a:t>MS   SV1</a:t>
            </a:r>
            <a:endParaRPr lang="it-IT" sz="1100" b="1" dirty="0">
              <a:solidFill>
                <a:srgbClr val="0000CC"/>
              </a:solidFill>
              <a:latin typeface="Calibri" panose="020F0502020204030204" pitchFamily="34" charset="0"/>
            </a:endParaRPr>
          </a:p>
        </p:txBody>
      </p:sp>
      <p:sp>
        <p:nvSpPr>
          <p:cNvPr id="218" name="CasellaDiTesto 217"/>
          <p:cNvSpPr txBox="1"/>
          <p:nvPr/>
        </p:nvSpPr>
        <p:spPr>
          <a:xfrm>
            <a:off x="531164" y="2336555"/>
            <a:ext cx="723904" cy="257369"/>
          </a:xfrm>
          <a:prstGeom prst="rect">
            <a:avLst/>
          </a:prstGeom>
          <a:solidFill>
            <a:srgbClr val="FF0000">
              <a:alpha val="10196"/>
            </a:srgbClr>
          </a:solidFill>
          <a:ln w="12700" cap="flat" cmpd="sng" algn="ctr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36000" rIns="0" bIns="36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rgbClr val="0000CC"/>
                </a:solidFill>
              </a:rPr>
              <a:t>MS   SV3</a:t>
            </a:r>
          </a:p>
        </p:txBody>
      </p:sp>
      <p:cxnSp>
        <p:nvCxnSpPr>
          <p:cNvPr id="238" name="Connettore 2 237"/>
          <p:cNvCxnSpPr>
            <a:stCxn id="194" idx="3"/>
            <a:endCxn id="207" idx="1"/>
          </p:cNvCxnSpPr>
          <p:nvPr/>
        </p:nvCxnSpPr>
        <p:spPr bwMode="auto">
          <a:xfrm>
            <a:off x="7579938" y="1792809"/>
            <a:ext cx="1257551" cy="8058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2" name="Connettore 2 251"/>
          <p:cNvCxnSpPr>
            <a:stCxn id="430" idx="3"/>
          </p:cNvCxnSpPr>
          <p:nvPr/>
        </p:nvCxnSpPr>
        <p:spPr bwMode="auto">
          <a:xfrm flipV="1">
            <a:off x="6871692" y="2845417"/>
            <a:ext cx="1965797" cy="4057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2" name="CasellaDiTesto 261"/>
          <p:cNvSpPr txBox="1"/>
          <p:nvPr/>
        </p:nvSpPr>
        <p:spPr>
          <a:xfrm>
            <a:off x="4826300" y="3200651"/>
            <a:ext cx="358486" cy="514738"/>
          </a:xfrm>
          <a:prstGeom prst="rect">
            <a:avLst/>
          </a:prstGeom>
          <a:solidFill>
            <a:srgbClr val="FF0000">
              <a:alpha val="10196"/>
            </a:srgb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72000" rIns="0" bIns="72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/>
              <a:t>MFC</a:t>
            </a:r>
          </a:p>
          <a:p>
            <a:r>
              <a:rPr lang="it-IT" dirty="0" err="1"/>
              <a:t>Ar</a:t>
            </a:r>
            <a:endParaRPr lang="it-IT" dirty="0"/>
          </a:p>
        </p:txBody>
      </p:sp>
      <p:cxnSp>
        <p:nvCxnSpPr>
          <p:cNvPr id="263" name="Connettore 4 262"/>
          <p:cNvCxnSpPr>
            <a:stCxn id="262" idx="3"/>
            <a:endCxn id="430" idx="2"/>
          </p:cNvCxnSpPr>
          <p:nvPr/>
        </p:nvCxnSpPr>
        <p:spPr>
          <a:xfrm flipV="1">
            <a:off x="5184786" y="3049529"/>
            <a:ext cx="858814" cy="408491"/>
          </a:xfrm>
          <a:prstGeom prst="bentConnector2">
            <a:avLst/>
          </a:prstGeom>
          <a:grp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5" name="Rettangolo 264"/>
          <p:cNvSpPr/>
          <p:nvPr/>
        </p:nvSpPr>
        <p:spPr>
          <a:xfrm>
            <a:off x="6020696" y="1505755"/>
            <a:ext cx="810084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>
                <a:latin typeface="Calibri" panose="020F0502020204030204" pitchFamily="34" charset="0"/>
              </a:rPr>
              <a:t>Retentate</a:t>
            </a:r>
          </a:p>
        </p:txBody>
      </p:sp>
      <p:sp>
        <p:nvSpPr>
          <p:cNvPr id="268" name="Rettangolo 267"/>
          <p:cNvSpPr/>
          <p:nvPr/>
        </p:nvSpPr>
        <p:spPr>
          <a:xfrm>
            <a:off x="5444246" y="3136139"/>
            <a:ext cx="563350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 err="1">
                <a:latin typeface="Calibri" panose="020F0502020204030204" pitchFamily="34" charset="0"/>
              </a:rPr>
              <a:t>Sweep</a:t>
            </a:r>
            <a:endParaRPr lang="it-IT" sz="1400" b="1" dirty="0">
              <a:latin typeface="Calibri" panose="020F0502020204030204" pitchFamily="34" charset="0"/>
            </a:endParaRPr>
          </a:p>
        </p:txBody>
      </p:sp>
      <p:sp>
        <p:nvSpPr>
          <p:cNvPr id="295" name="CasellaDiTesto 294"/>
          <p:cNvSpPr txBox="1"/>
          <p:nvPr/>
        </p:nvSpPr>
        <p:spPr>
          <a:xfrm>
            <a:off x="3433323" y="1118394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rgbClr val="008000"/>
            </a:solidFill>
          </a:ln>
        </p:spPr>
        <p:txBody>
          <a:bodyPr wrap="square" lIns="0" tIns="108000" rIns="0" bIns="108000" rtlCol="0" anchor="ctr" anchorCtr="1">
            <a:spAutoFit/>
          </a:bodyPr>
          <a:lstStyle/>
          <a:p>
            <a:pPr algn="ctr"/>
            <a:r>
              <a:rPr lang="it-IT" sz="1100" b="1" dirty="0" smtClean="0">
                <a:solidFill>
                  <a:srgbClr val="008000"/>
                </a:solidFill>
                <a:latin typeface="Calibri" panose="020F0502020204030204" pitchFamily="34" charset="0"/>
              </a:rPr>
              <a:t>MFC</a:t>
            </a:r>
          </a:p>
          <a:p>
            <a:pPr algn="ctr"/>
            <a:r>
              <a:rPr lang="it-IT" sz="1100" b="1" dirty="0" smtClean="0">
                <a:solidFill>
                  <a:srgbClr val="008000"/>
                </a:solidFill>
                <a:latin typeface="Calibri" panose="020F0502020204030204" pitchFamily="34" charset="0"/>
              </a:rPr>
              <a:t>N</a:t>
            </a:r>
            <a:r>
              <a:rPr lang="it-IT" sz="1100" b="1" baseline="-25000" dirty="0" smtClean="0">
                <a:solidFill>
                  <a:srgbClr val="008000"/>
                </a:solidFill>
                <a:latin typeface="Calibri" panose="020F0502020204030204" pitchFamily="34" charset="0"/>
              </a:rPr>
              <a:t>2</a:t>
            </a:r>
            <a:endParaRPr lang="it-IT" sz="1100" b="1" baseline="-25000" dirty="0">
              <a:solidFill>
                <a:srgbClr val="008000"/>
              </a:solidFill>
              <a:latin typeface="Calibri" panose="020F0502020204030204" pitchFamily="34" charset="0"/>
            </a:endParaRPr>
          </a:p>
        </p:txBody>
      </p:sp>
      <p:sp>
        <p:nvSpPr>
          <p:cNvPr id="296" name="CasellaDiTesto 295"/>
          <p:cNvSpPr txBox="1"/>
          <p:nvPr/>
        </p:nvSpPr>
        <p:spPr>
          <a:xfrm>
            <a:off x="3942187" y="1112192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rgbClr val="0000CC"/>
            </a:solidFill>
          </a:ln>
        </p:spPr>
        <p:txBody>
          <a:bodyPr wrap="square" lIns="0" tIns="108000" rIns="0" bIns="108000" rtlCol="0" anchor="ctr" anchorCtr="1">
            <a:spAutoFit/>
          </a:bodyPr>
          <a:lstStyle>
            <a:defPPr>
              <a:defRPr lang="en-GB"/>
            </a:defPPr>
            <a:lvl1pPr algn="ctr">
              <a:defRPr sz="1100" b="1"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chemeClr val="accent6"/>
                </a:solidFill>
              </a:rPr>
              <a:t>MFC</a:t>
            </a:r>
          </a:p>
          <a:p>
            <a:r>
              <a:rPr lang="it-IT" dirty="0">
                <a:solidFill>
                  <a:schemeClr val="accent6"/>
                </a:solidFill>
              </a:rPr>
              <a:t>O2</a:t>
            </a:r>
          </a:p>
        </p:txBody>
      </p:sp>
      <p:sp>
        <p:nvSpPr>
          <p:cNvPr id="297" name="CasellaDiTesto 296"/>
          <p:cNvSpPr txBox="1"/>
          <p:nvPr/>
        </p:nvSpPr>
        <p:spPr>
          <a:xfrm>
            <a:off x="4451051" y="1105990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chemeClr val="tx1"/>
            </a:solidFill>
          </a:ln>
        </p:spPr>
        <p:txBody>
          <a:bodyPr wrap="square" lIns="0" tIns="108000" rIns="0" bIns="108000" rtlCol="0" anchor="ctr" anchorCtr="1">
            <a:spAutoFit/>
          </a:bodyPr>
          <a:lstStyle>
            <a:defPPr>
              <a:defRPr lang="en-GB"/>
            </a:defPPr>
            <a:lvl1pPr algn="ctr">
              <a:defRPr sz="1100" b="1"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FC</a:t>
            </a:r>
          </a:p>
          <a:p>
            <a:r>
              <a:rPr lang="it-IT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H4</a:t>
            </a:r>
          </a:p>
        </p:txBody>
      </p:sp>
      <p:sp>
        <p:nvSpPr>
          <p:cNvPr id="298" name="CasellaDiTesto 297"/>
          <p:cNvSpPr txBox="1"/>
          <p:nvPr/>
        </p:nvSpPr>
        <p:spPr>
          <a:xfrm>
            <a:off x="4959915" y="1099788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rgbClr val="FF00FF"/>
            </a:solidFill>
          </a:ln>
        </p:spPr>
        <p:txBody>
          <a:bodyPr wrap="square" lIns="0" tIns="108000" rIns="0" bIns="108000" rtlCol="0" anchor="ctr" anchorCtr="1">
            <a:spAutoFit/>
          </a:bodyPr>
          <a:lstStyle>
            <a:defPPr>
              <a:defRPr lang="en-GB"/>
            </a:defPPr>
            <a:lvl1pPr algn="ctr">
              <a:defRPr sz="1100" b="1"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rgbClr val="FF00FF"/>
                </a:solidFill>
              </a:rPr>
              <a:t>MFC</a:t>
            </a:r>
          </a:p>
          <a:p>
            <a:r>
              <a:rPr lang="it-IT" dirty="0">
                <a:solidFill>
                  <a:srgbClr val="FF00FF"/>
                </a:solidFill>
              </a:rPr>
              <a:t>CO2</a:t>
            </a:r>
          </a:p>
        </p:txBody>
      </p:sp>
      <p:cxnSp>
        <p:nvCxnSpPr>
          <p:cNvPr id="299" name="Connettore 4 298"/>
          <p:cNvCxnSpPr>
            <a:stCxn id="298" idx="2"/>
          </p:cNvCxnSpPr>
          <p:nvPr/>
        </p:nvCxnSpPr>
        <p:spPr>
          <a:xfrm rot="5400000">
            <a:off x="3870127" y="643799"/>
            <a:ext cx="276941" cy="2302246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0" name="Connettore 4 299"/>
          <p:cNvCxnSpPr>
            <a:stCxn id="297" idx="2"/>
            <a:endCxn id="146" idx="6"/>
          </p:cNvCxnSpPr>
          <p:nvPr/>
        </p:nvCxnSpPr>
        <p:spPr>
          <a:xfrm rot="5400000">
            <a:off x="3618796" y="901332"/>
            <a:ext cx="270739" cy="1793383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1" name="Connettore 4 300"/>
          <p:cNvCxnSpPr>
            <a:stCxn id="296" idx="2"/>
            <a:endCxn id="146" idx="6"/>
          </p:cNvCxnSpPr>
          <p:nvPr/>
        </p:nvCxnSpPr>
        <p:spPr>
          <a:xfrm rot="5400000">
            <a:off x="3367465" y="1158865"/>
            <a:ext cx="264537" cy="1284519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2" name="Connettore 4 301"/>
          <p:cNvCxnSpPr>
            <a:stCxn id="295" idx="2"/>
            <a:endCxn id="146" idx="6"/>
          </p:cNvCxnSpPr>
          <p:nvPr/>
        </p:nvCxnSpPr>
        <p:spPr>
          <a:xfrm rot="5400000">
            <a:off x="3116134" y="1416398"/>
            <a:ext cx="258335" cy="775655"/>
          </a:xfrm>
          <a:prstGeom prst="bentConnector2">
            <a:avLst/>
          </a:prstGeom>
          <a:ln w="19050">
            <a:solidFill>
              <a:srgbClr val="008000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Rettangolo 152"/>
          <p:cNvSpPr/>
          <p:nvPr/>
        </p:nvSpPr>
        <p:spPr>
          <a:xfrm>
            <a:off x="1994417" y="2278718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5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154" name="Rettangolo 153"/>
          <p:cNvSpPr/>
          <p:nvPr/>
        </p:nvSpPr>
        <p:spPr>
          <a:xfrm>
            <a:off x="1987102" y="1899660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6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155" name="Rettangolo 154"/>
          <p:cNvSpPr/>
          <p:nvPr/>
        </p:nvSpPr>
        <p:spPr>
          <a:xfrm>
            <a:off x="2648880" y="1895849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2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156" name="Rettangolo 155"/>
          <p:cNvSpPr/>
          <p:nvPr/>
        </p:nvSpPr>
        <p:spPr>
          <a:xfrm>
            <a:off x="2309690" y="1768701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1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157" name="Rettangolo 156"/>
          <p:cNvSpPr/>
          <p:nvPr/>
        </p:nvSpPr>
        <p:spPr>
          <a:xfrm>
            <a:off x="2647823" y="2288002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3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158" name="Rettangolo 157"/>
          <p:cNvSpPr/>
          <p:nvPr/>
        </p:nvSpPr>
        <p:spPr>
          <a:xfrm>
            <a:off x="2309690" y="2433345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4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314" name="Rettangolo 313"/>
          <p:cNvSpPr/>
          <p:nvPr/>
        </p:nvSpPr>
        <p:spPr>
          <a:xfrm>
            <a:off x="3779852" y="2115042"/>
            <a:ext cx="427544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 err="1" smtClean="0">
                <a:latin typeface="Calibri" panose="020F0502020204030204" pitchFamily="34" charset="0"/>
              </a:rPr>
              <a:t>Feed</a:t>
            </a:r>
            <a:endParaRPr lang="it-IT" sz="1400" b="1" dirty="0">
              <a:latin typeface="Calibri" panose="020F0502020204030204" pitchFamily="34" charset="0"/>
            </a:endParaRPr>
          </a:p>
        </p:txBody>
      </p:sp>
      <p:sp>
        <p:nvSpPr>
          <p:cNvPr id="321" name="Rettangolo 320"/>
          <p:cNvSpPr/>
          <p:nvPr/>
        </p:nvSpPr>
        <p:spPr>
          <a:xfrm>
            <a:off x="1937277" y="979085"/>
            <a:ext cx="973975" cy="278628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 smtClean="0">
                <a:latin typeface="Calibri" panose="020F0502020204030204" pitchFamily="34" charset="0"/>
              </a:rPr>
              <a:t>6-Way valve</a:t>
            </a:r>
            <a:endParaRPr lang="it-IT" sz="1400" b="1" dirty="0">
              <a:latin typeface="Calibri" panose="020F0502020204030204" pitchFamily="34" charset="0"/>
            </a:endParaRPr>
          </a:p>
        </p:txBody>
      </p:sp>
      <p:grpSp>
        <p:nvGrpSpPr>
          <p:cNvPr id="438" name="Gruppo 437"/>
          <p:cNvGrpSpPr/>
          <p:nvPr/>
        </p:nvGrpSpPr>
        <p:grpSpPr>
          <a:xfrm>
            <a:off x="9762577" y="908720"/>
            <a:ext cx="283194" cy="951518"/>
            <a:chOff x="2695228" y="2708920"/>
            <a:chExt cx="504056" cy="3240360"/>
          </a:xfrm>
        </p:grpSpPr>
        <p:cxnSp>
          <p:nvCxnSpPr>
            <p:cNvPr id="439" name="Connettore 1 438"/>
            <p:cNvCxnSpPr/>
            <p:nvPr/>
          </p:nvCxnSpPr>
          <p:spPr bwMode="auto">
            <a:xfrm>
              <a:off x="2911252" y="2708920"/>
              <a:ext cx="0" cy="2088232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" name="Connettore 1 439"/>
            <p:cNvCxnSpPr/>
            <p:nvPr/>
          </p:nvCxnSpPr>
          <p:spPr bwMode="auto">
            <a:xfrm flipH="1">
              <a:off x="2911252" y="47251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1" name="Connettore 1 440"/>
            <p:cNvCxnSpPr/>
            <p:nvPr/>
          </p:nvCxnSpPr>
          <p:spPr bwMode="auto">
            <a:xfrm flipH="1">
              <a:off x="2911252" y="465313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2" name="Connettore 1 441"/>
            <p:cNvCxnSpPr/>
            <p:nvPr/>
          </p:nvCxnSpPr>
          <p:spPr bwMode="auto">
            <a:xfrm flipH="1">
              <a:off x="2911252" y="458112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3" name="Connettore 1 442"/>
            <p:cNvCxnSpPr/>
            <p:nvPr/>
          </p:nvCxnSpPr>
          <p:spPr bwMode="auto">
            <a:xfrm flipH="1">
              <a:off x="2911252" y="450912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4" name="Connettore 1 443"/>
            <p:cNvCxnSpPr/>
            <p:nvPr/>
          </p:nvCxnSpPr>
          <p:spPr bwMode="auto">
            <a:xfrm flipH="1">
              <a:off x="2911252" y="443711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5" name="Connettore 1 444"/>
            <p:cNvCxnSpPr/>
            <p:nvPr/>
          </p:nvCxnSpPr>
          <p:spPr bwMode="auto">
            <a:xfrm flipH="1">
              <a:off x="2911252" y="436510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6" name="Connettore 1 445"/>
            <p:cNvCxnSpPr/>
            <p:nvPr/>
          </p:nvCxnSpPr>
          <p:spPr bwMode="auto">
            <a:xfrm flipH="1">
              <a:off x="2911252" y="429309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7" name="Connettore 1 446"/>
            <p:cNvCxnSpPr/>
            <p:nvPr/>
          </p:nvCxnSpPr>
          <p:spPr bwMode="auto">
            <a:xfrm flipH="1">
              <a:off x="2911252" y="422108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8" name="Connettore 1 447"/>
            <p:cNvCxnSpPr/>
            <p:nvPr/>
          </p:nvCxnSpPr>
          <p:spPr bwMode="auto">
            <a:xfrm flipH="1">
              <a:off x="2911252" y="414908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9" name="Connettore 1 448"/>
            <p:cNvCxnSpPr/>
            <p:nvPr/>
          </p:nvCxnSpPr>
          <p:spPr bwMode="auto">
            <a:xfrm flipH="1">
              <a:off x="2911252" y="407707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" name="Connettore 1 449"/>
            <p:cNvCxnSpPr/>
            <p:nvPr/>
          </p:nvCxnSpPr>
          <p:spPr bwMode="auto">
            <a:xfrm flipH="1">
              <a:off x="2911252" y="400506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1" name="Connettore 1 450"/>
            <p:cNvCxnSpPr/>
            <p:nvPr/>
          </p:nvCxnSpPr>
          <p:spPr bwMode="auto">
            <a:xfrm flipH="1">
              <a:off x="2911252" y="393305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2" name="Connettore 1 451"/>
            <p:cNvCxnSpPr/>
            <p:nvPr/>
          </p:nvCxnSpPr>
          <p:spPr bwMode="auto">
            <a:xfrm flipH="1">
              <a:off x="2911252" y="386104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3" name="Connettore 1 452"/>
            <p:cNvCxnSpPr/>
            <p:nvPr/>
          </p:nvCxnSpPr>
          <p:spPr bwMode="auto">
            <a:xfrm flipH="1">
              <a:off x="2911252" y="378904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4" name="Connettore 1 453"/>
            <p:cNvCxnSpPr/>
            <p:nvPr/>
          </p:nvCxnSpPr>
          <p:spPr bwMode="auto">
            <a:xfrm flipH="1">
              <a:off x="2911252" y="371703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5" name="Connettore 1 454"/>
            <p:cNvCxnSpPr/>
            <p:nvPr/>
          </p:nvCxnSpPr>
          <p:spPr bwMode="auto">
            <a:xfrm flipH="1">
              <a:off x="2911252" y="364502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6" name="Connettore 1 455"/>
            <p:cNvCxnSpPr/>
            <p:nvPr/>
          </p:nvCxnSpPr>
          <p:spPr bwMode="auto">
            <a:xfrm flipH="1">
              <a:off x="2911252" y="357301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7" name="Connettore 1 456"/>
            <p:cNvCxnSpPr/>
            <p:nvPr/>
          </p:nvCxnSpPr>
          <p:spPr bwMode="auto">
            <a:xfrm flipH="1">
              <a:off x="2911252" y="350100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8" name="Connettore 1 457"/>
            <p:cNvCxnSpPr/>
            <p:nvPr/>
          </p:nvCxnSpPr>
          <p:spPr bwMode="auto">
            <a:xfrm flipH="1">
              <a:off x="2911252" y="342900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9" name="Connettore 1 458"/>
            <p:cNvCxnSpPr/>
            <p:nvPr/>
          </p:nvCxnSpPr>
          <p:spPr bwMode="auto">
            <a:xfrm flipH="1">
              <a:off x="2911252" y="335699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0" name="Connettore 1 459"/>
            <p:cNvCxnSpPr/>
            <p:nvPr/>
          </p:nvCxnSpPr>
          <p:spPr bwMode="auto">
            <a:xfrm flipH="1">
              <a:off x="2911252" y="328498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" name="Connettore 1 460"/>
            <p:cNvCxnSpPr/>
            <p:nvPr/>
          </p:nvCxnSpPr>
          <p:spPr bwMode="auto">
            <a:xfrm flipH="1">
              <a:off x="2911252" y="321297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2" name="Connettore 1 461"/>
            <p:cNvCxnSpPr/>
            <p:nvPr/>
          </p:nvCxnSpPr>
          <p:spPr bwMode="auto">
            <a:xfrm flipH="1">
              <a:off x="2911252" y="314096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3" name="Connettore 1 462"/>
            <p:cNvCxnSpPr/>
            <p:nvPr/>
          </p:nvCxnSpPr>
          <p:spPr bwMode="auto">
            <a:xfrm flipH="1">
              <a:off x="2911252" y="306896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4" name="Connettore 1 463"/>
            <p:cNvCxnSpPr/>
            <p:nvPr/>
          </p:nvCxnSpPr>
          <p:spPr bwMode="auto">
            <a:xfrm flipH="1">
              <a:off x="2911252" y="299695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5" name="Connettore 1 464"/>
            <p:cNvCxnSpPr/>
            <p:nvPr/>
          </p:nvCxnSpPr>
          <p:spPr bwMode="auto">
            <a:xfrm flipH="1">
              <a:off x="2911252" y="29249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6" name="Connettore 1 465"/>
            <p:cNvCxnSpPr/>
            <p:nvPr/>
          </p:nvCxnSpPr>
          <p:spPr bwMode="auto">
            <a:xfrm flipH="1">
              <a:off x="2695228" y="4877544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7" name="Connettore 1 466"/>
            <p:cNvCxnSpPr/>
            <p:nvPr/>
          </p:nvCxnSpPr>
          <p:spPr bwMode="auto">
            <a:xfrm flipH="1">
              <a:off x="2695228" y="4803611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8" name="Connettore 1 467"/>
            <p:cNvCxnSpPr/>
            <p:nvPr/>
          </p:nvCxnSpPr>
          <p:spPr bwMode="auto">
            <a:xfrm flipV="1">
              <a:off x="2911252" y="4869160"/>
              <a:ext cx="0" cy="216024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9" name="Figura a mano libera 468"/>
            <p:cNvSpPr/>
            <p:nvPr/>
          </p:nvSpPr>
          <p:spPr bwMode="auto">
            <a:xfrm>
              <a:off x="3122196" y="2708920"/>
              <a:ext cx="77088" cy="266429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76" h="2233246">
                  <a:moveTo>
                    <a:pt x="52754" y="0"/>
                  </a:moveTo>
                  <a:cubicBezTo>
                    <a:pt x="52999" y="309599"/>
                    <a:pt x="53488" y="924540"/>
                    <a:pt x="54222" y="1849080"/>
                  </a:cubicBezTo>
                  <a:cubicBezTo>
                    <a:pt x="54973" y="1892064"/>
                    <a:pt x="55725" y="1935047"/>
                    <a:pt x="56476" y="1978031"/>
                  </a:cubicBezTo>
                  <a:lnTo>
                    <a:pt x="0" y="2097497"/>
                  </a:lnTo>
                  <a:lnTo>
                    <a:pt x="0" y="223324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0" name="Figura a mano libera 469"/>
            <p:cNvSpPr/>
            <p:nvPr/>
          </p:nvSpPr>
          <p:spPr bwMode="auto">
            <a:xfrm flipH="1">
              <a:off x="2911252" y="4912360"/>
              <a:ext cx="72008" cy="45831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  <a:gd name="connsiteX0" fmla="*/ 54222 w 56476"/>
                <a:gd name="connsiteY0" fmla="*/ 0 h 384166"/>
                <a:gd name="connsiteX1" fmla="*/ 56476 w 56476"/>
                <a:gd name="connsiteY1" fmla="*/ 128951 h 384166"/>
                <a:gd name="connsiteX2" fmla="*/ 0 w 56476"/>
                <a:gd name="connsiteY2" fmla="*/ 248417 h 384166"/>
                <a:gd name="connsiteX3" fmla="*/ 0 w 56476"/>
                <a:gd name="connsiteY3" fmla="*/ 384166 h 384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476" h="384166">
                  <a:moveTo>
                    <a:pt x="54222" y="0"/>
                  </a:moveTo>
                  <a:cubicBezTo>
                    <a:pt x="54973" y="42984"/>
                    <a:pt x="55725" y="85967"/>
                    <a:pt x="56476" y="128951"/>
                  </a:cubicBezTo>
                  <a:lnTo>
                    <a:pt x="0" y="248417"/>
                  </a:lnTo>
                  <a:lnTo>
                    <a:pt x="0" y="38416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1" name="Figura a mano libera 470"/>
            <p:cNvSpPr/>
            <p:nvPr/>
          </p:nvSpPr>
          <p:spPr bwMode="auto">
            <a:xfrm>
              <a:off x="2933559" y="5236820"/>
              <a:ext cx="242076" cy="712460"/>
            </a:xfrm>
            <a:custGeom>
              <a:avLst/>
              <a:gdLst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901 w 568539"/>
                <a:gd name="connsiteY0" fmla="*/ 0 h 884413"/>
                <a:gd name="connsiteX1" fmla="*/ 413521 w 568539"/>
                <a:gd name="connsiteY1" fmla="*/ 320040 h 884413"/>
                <a:gd name="connsiteX2" fmla="*/ 565921 w 568539"/>
                <a:gd name="connsiteY2" fmla="*/ 632460 h 884413"/>
                <a:gd name="connsiteX3" fmla="*/ 268741 w 568539"/>
                <a:gd name="connsiteY3" fmla="*/ 883920 h 884413"/>
                <a:gd name="connsiteX4" fmla="*/ 2041 w 568539"/>
                <a:gd name="connsiteY4" fmla="*/ 685800 h 884413"/>
                <a:gd name="connsiteX5" fmla="*/ 146821 w 568539"/>
                <a:gd name="connsiteY5" fmla="*/ 320040 h 884413"/>
                <a:gd name="connsiteX6" fmla="*/ 168041 w 568539"/>
                <a:gd name="connsiteY6" fmla="*/ 169566 h 884413"/>
                <a:gd name="connsiteX7" fmla="*/ 162061 w 568539"/>
                <a:gd name="connsiteY7" fmla="*/ 38100 h 884413"/>
                <a:gd name="connsiteX0" fmla="*/ 405881 w 568519"/>
                <a:gd name="connsiteY0" fmla="*/ 0 h 884413"/>
                <a:gd name="connsiteX1" fmla="*/ 413501 w 568519"/>
                <a:gd name="connsiteY1" fmla="*/ 320040 h 884413"/>
                <a:gd name="connsiteX2" fmla="*/ 565901 w 568519"/>
                <a:gd name="connsiteY2" fmla="*/ 632460 h 884413"/>
                <a:gd name="connsiteX3" fmla="*/ 268721 w 568519"/>
                <a:gd name="connsiteY3" fmla="*/ 883920 h 884413"/>
                <a:gd name="connsiteX4" fmla="*/ 2021 w 568519"/>
                <a:gd name="connsiteY4" fmla="*/ 685800 h 884413"/>
                <a:gd name="connsiteX5" fmla="*/ 146801 w 568519"/>
                <a:gd name="connsiteY5" fmla="*/ 320040 h 884413"/>
                <a:gd name="connsiteX6" fmla="*/ 158496 w 568519"/>
                <a:gd name="connsiteY6" fmla="*/ 169566 h 884413"/>
                <a:gd name="connsiteX7" fmla="*/ 162041 w 568519"/>
                <a:gd name="connsiteY7" fmla="*/ 38100 h 884413"/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89 w 568527"/>
                <a:gd name="connsiteY0" fmla="*/ 0 h 884413"/>
                <a:gd name="connsiteX1" fmla="*/ 413509 w 568527"/>
                <a:gd name="connsiteY1" fmla="*/ 320040 h 884413"/>
                <a:gd name="connsiteX2" fmla="*/ 565909 w 568527"/>
                <a:gd name="connsiteY2" fmla="*/ 632460 h 884413"/>
                <a:gd name="connsiteX3" fmla="*/ 268729 w 568527"/>
                <a:gd name="connsiteY3" fmla="*/ 883920 h 884413"/>
                <a:gd name="connsiteX4" fmla="*/ 2029 w 568527"/>
                <a:gd name="connsiteY4" fmla="*/ 685800 h 884413"/>
                <a:gd name="connsiteX5" fmla="*/ 146809 w 568527"/>
                <a:gd name="connsiteY5" fmla="*/ 320040 h 884413"/>
                <a:gd name="connsiteX6" fmla="*/ 162049 w 568527"/>
                <a:gd name="connsiteY6" fmla="*/ 38100 h 884413"/>
                <a:gd name="connsiteX0" fmla="*/ 312832 w 475470"/>
                <a:gd name="connsiteY0" fmla="*/ 0 h 883972"/>
                <a:gd name="connsiteX1" fmla="*/ 320452 w 475470"/>
                <a:gd name="connsiteY1" fmla="*/ 320040 h 883972"/>
                <a:gd name="connsiteX2" fmla="*/ 472852 w 475470"/>
                <a:gd name="connsiteY2" fmla="*/ 632460 h 883972"/>
                <a:gd name="connsiteX3" fmla="*/ 175672 w 475470"/>
                <a:gd name="connsiteY3" fmla="*/ 883920 h 883972"/>
                <a:gd name="connsiteX4" fmla="*/ 4222 w 475470"/>
                <a:gd name="connsiteY4" fmla="*/ 651510 h 883972"/>
                <a:gd name="connsiteX5" fmla="*/ 53752 w 475470"/>
                <a:gd name="connsiteY5" fmla="*/ 320040 h 883972"/>
                <a:gd name="connsiteX6" fmla="*/ 68992 w 475470"/>
                <a:gd name="connsiteY6" fmla="*/ 38100 h 883972"/>
                <a:gd name="connsiteX0" fmla="*/ 314081 w 476033"/>
                <a:gd name="connsiteY0" fmla="*/ 0 h 929681"/>
                <a:gd name="connsiteX1" fmla="*/ 321701 w 476033"/>
                <a:gd name="connsiteY1" fmla="*/ 320040 h 929681"/>
                <a:gd name="connsiteX2" fmla="*/ 474101 w 476033"/>
                <a:gd name="connsiteY2" fmla="*/ 632460 h 929681"/>
                <a:gd name="connsiteX3" fmla="*/ 199781 w 476033"/>
                <a:gd name="connsiteY3" fmla="*/ 929640 h 929681"/>
                <a:gd name="connsiteX4" fmla="*/ 5471 w 476033"/>
                <a:gd name="connsiteY4" fmla="*/ 651510 h 929681"/>
                <a:gd name="connsiteX5" fmla="*/ 55001 w 476033"/>
                <a:gd name="connsiteY5" fmla="*/ 320040 h 929681"/>
                <a:gd name="connsiteX6" fmla="*/ 70241 w 476033"/>
                <a:gd name="connsiteY6" fmla="*/ 38100 h 929681"/>
                <a:gd name="connsiteX0" fmla="*/ 314081 w 377203"/>
                <a:gd name="connsiteY0" fmla="*/ 0 h 929686"/>
                <a:gd name="connsiteX1" fmla="*/ 321701 w 377203"/>
                <a:gd name="connsiteY1" fmla="*/ 320040 h 929686"/>
                <a:gd name="connsiteX2" fmla="*/ 373136 w 377203"/>
                <a:gd name="connsiteY2" fmla="*/ 670560 h 929686"/>
                <a:gd name="connsiteX3" fmla="*/ 199781 w 377203"/>
                <a:gd name="connsiteY3" fmla="*/ 929640 h 929686"/>
                <a:gd name="connsiteX4" fmla="*/ 5471 w 377203"/>
                <a:gd name="connsiteY4" fmla="*/ 651510 h 929686"/>
                <a:gd name="connsiteX5" fmla="*/ 55001 w 377203"/>
                <a:gd name="connsiteY5" fmla="*/ 320040 h 929686"/>
                <a:gd name="connsiteX6" fmla="*/ 70241 w 377203"/>
                <a:gd name="connsiteY6" fmla="*/ 38100 h 929686"/>
                <a:gd name="connsiteX0" fmla="*/ 301630 w 364752"/>
                <a:gd name="connsiteY0" fmla="*/ 0 h 929786"/>
                <a:gd name="connsiteX1" fmla="*/ 309250 w 364752"/>
                <a:gd name="connsiteY1" fmla="*/ 320040 h 929786"/>
                <a:gd name="connsiteX2" fmla="*/ 360685 w 364752"/>
                <a:gd name="connsiteY2" fmla="*/ 670560 h 929786"/>
                <a:gd name="connsiteX3" fmla="*/ 187330 w 364752"/>
                <a:gd name="connsiteY3" fmla="*/ 929640 h 929786"/>
                <a:gd name="connsiteX4" fmla="*/ 6355 w 364752"/>
                <a:gd name="connsiteY4" fmla="*/ 636270 h 929786"/>
                <a:gd name="connsiteX5" fmla="*/ 42550 w 364752"/>
                <a:gd name="connsiteY5" fmla="*/ 320040 h 929786"/>
                <a:gd name="connsiteX6" fmla="*/ 57790 w 364752"/>
                <a:gd name="connsiteY6" fmla="*/ 38100 h 929786"/>
                <a:gd name="connsiteX0" fmla="*/ 295504 w 358626"/>
                <a:gd name="connsiteY0" fmla="*/ 0 h 929786"/>
                <a:gd name="connsiteX1" fmla="*/ 303124 w 358626"/>
                <a:gd name="connsiteY1" fmla="*/ 320040 h 929786"/>
                <a:gd name="connsiteX2" fmla="*/ 354559 w 358626"/>
                <a:gd name="connsiteY2" fmla="*/ 670560 h 929786"/>
                <a:gd name="connsiteX3" fmla="*/ 181204 w 358626"/>
                <a:gd name="connsiteY3" fmla="*/ 929640 h 929786"/>
                <a:gd name="connsiteX4" fmla="*/ 229 w 358626"/>
                <a:gd name="connsiteY4" fmla="*/ 636270 h 929786"/>
                <a:gd name="connsiteX5" fmla="*/ 36424 w 358626"/>
                <a:gd name="connsiteY5" fmla="*/ 320040 h 929786"/>
                <a:gd name="connsiteX6" fmla="*/ 51664 w 358626"/>
                <a:gd name="connsiteY6" fmla="*/ 38100 h 929786"/>
                <a:gd name="connsiteX0" fmla="*/ 295504 w 360448"/>
                <a:gd name="connsiteY0" fmla="*/ 0 h 929646"/>
                <a:gd name="connsiteX1" fmla="*/ 303124 w 360448"/>
                <a:gd name="connsiteY1" fmla="*/ 320040 h 929646"/>
                <a:gd name="connsiteX2" fmla="*/ 356464 w 360448"/>
                <a:gd name="connsiteY2" fmla="*/ 628650 h 929646"/>
                <a:gd name="connsiteX3" fmla="*/ 181204 w 360448"/>
                <a:gd name="connsiteY3" fmla="*/ 929640 h 929646"/>
                <a:gd name="connsiteX4" fmla="*/ 229 w 360448"/>
                <a:gd name="connsiteY4" fmla="*/ 636270 h 929646"/>
                <a:gd name="connsiteX5" fmla="*/ 36424 w 360448"/>
                <a:gd name="connsiteY5" fmla="*/ 320040 h 929646"/>
                <a:gd name="connsiteX6" fmla="*/ 51664 w 360448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304940 w 356702"/>
                <a:gd name="connsiteY0" fmla="*/ 0 h 899166"/>
                <a:gd name="connsiteX1" fmla="*/ 303124 w 356702"/>
                <a:gd name="connsiteY1" fmla="*/ 289560 h 899166"/>
                <a:gd name="connsiteX2" fmla="*/ 356464 w 356702"/>
                <a:gd name="connsiteY2" fmla="*/ 598170 h 899166"/>
                <a:gd name="connsiteX3" fmla="*/ 181204 w 356702"/>
                <a:gd name="connsiteY3" fmla="*/ 899160 h 899166"/>
                <a:gd name="connsiteX4" fmla="*/ 229 w 356702"/>
                <a:gd name="connsiteY4" fmla="*/ 605790 h 899166"/>
                <a:gd name="connsiteX5" fmla="*/ 36424 w 356702"/>
                <a:gd name="connsiteY5" fmla="*/ 289560 h 899166"/>
                <a:gd name="connsiteX6" fmla="*/ 51664 w 356702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301664 w 362433"/>
                <a:gd name="connsiteY0" fmla="*/ 0 h 883926"/>
                <a:gd name="connsiteX1" fmla="*/ 290120 w 362433"/>
                <a:gd name="connsiteY1" fmla="*/ 201295 h 883926"/>
                <a:gd name="connsiteX2" fmla="*/ 359850 w 362433"/>
                <a:gd name="connsiteY2" fmla="*/ 582930 h 883926"/>
                <a:gd name="connsiteX3" fmla="*/ 184590 w 362433"/>
                <a:gd name="connsiteY3" fmla="*/ 883920 h 883926"/>
                <a:gd name="connsiteX4" fmla="*/ 3615 w 362433"/>
                <a:gd name="connsiteY4" fmla="*/ 590550 h 883926"/>
                <a:gd name="connsiteX5" fmla="*/ 62012 w 362433"/>
                <a:gd name="connsiteY5" fmla="*/ 208280 h 883926"/>
                <a:gd name="connsiteX6" fmla="*/ 41174 w 362433"/>
                <a:gd name="connsiteY6" fmla="*/ 0 h 883926"/>
                <a:gd name="connsiteX0" fmla="*/ 304439 w 362420"/>
                <a:gd name="connsiteY0" fmla="*/ 0 h 891546"/>
                <a:gd name="connsiteX1" fmla="*/ 290120 w 362420"/>
                <a:gd name="connsiteY1" fmla="*/ 208915 h 891546"/>
                <a:gd name="connsiteX2" fmla="*/ 359850 w 362420"/>
                <a:gd name="connsiteY2" fmla="*/ 590550 h 891546"/>
                <a:gd name="connsiteX3" fmla="*/ 184590 w 362420"/>
                <a:gd name="connsiteY3" fmla="*/ 891540 h 891546"/>
                <a:gd name="connsiteX4" fmla="*/ 3615 w 362420"/>
                <a:gd name="connsiteY4" fmla="*/ 598170 h 891546"/>
                <a:gd name="connsiteX5" fmla="*/ 62012 w 362420"/>
                <a:gd name="connsiteY5" fmla="*/ 215900 h 891546"/>
                <a:gd name="connsiteX6" fmla="*/ 41174 w 362420"/>
                <a:gd name="connsiteY6" fmla="*/ 7620 h 891546"/>
                <a:gd name="connsiteX0" fmla="*/ 305553 w 363534"/>
                <a:gd name="connsiteY0" fmla="*/ 0 h 891546"/>
                <a:gd name="connsiteX1" fmla="*/ 291234 w 363534"/>
                <a:gd name="connsiteY1" fmla="*/ 208915 h 891546"/>
                <a:gd name="connsiteX2" fmla="*/ 360964 w 363534"/>
                <a:gd name="connsiteY2" fmla="*/ 590550 h 891546"/>
                <a:gd name="connsiteX3" fmla="*/ 185704 w 363534"/>
                <a:gd name="connsiteY3" fmla="*/ 891540 h 891546"/>
                <a:gd name="connsiteX4" fmla="*/ 4729 w 363534"/>
                <a:gd name="connsiteY4" fmla="*/ 598170 h 891546"/>
                <a:gd name="connsiteX5" fmla="*/ 52025 w 363534"/>
                <a:gd name="connsiteY5" fmla="*/ 210185 h 891546"/>
                <a:gd name="connsiteX6" fmla="*/ 42288 w 363534"/>
                <a:gd name="connsiteY6" fmla="*/ 7620 h 891546"/>
                <a:gd name="connsiteX0" fmla="*/ 305554 w 364931"/>
                <a:gd name="connsiteY0" fmla="*/ 0 h 891546"/>
                <a:gd name="connsiteX1" fmla="*/ 307886 w 364931"/>
                <a:gd name="connsiteY1" fmla="*/ 212725 h 891546"/>
                <a:gd name="connsiteX2" fmla="*/ 360965 w 364931"/>
                <a:gd name="connsiteY2" fmla="*/ 590550 h 891546"/>
                <a:gd name="connsiteX3" fmla="*/ 185705 w 364931"/>
                <a:gd name="connsiteY3" fmla="*/ 891540 h 891546"/>
                <a:gd name="connsiteX4" fmla="*/ 4730 w 364931"/>
                <a:gd name="connsiteY4" fmla="*/ 598170 h 891546"/>
                <a:gd name="connsiteX5" fmla="*/ 52026 w 364931"/>
                <a:gd name="connsiteY5" fmla="*/ 210185 h 891546"/>
                <a:gd name="connsiteX6" fmla="*/ 42289 w 364931"/>
                <a:gd name="connsiteY6" fmla="*/ 7620 h 89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4931" h="891546">
                  <a:moveTo>
                    <a:pt x="305554" y="0"/>
                  </a:moveTo>
                  <a:cubicBezTo>
                    <a:pt x="284190" y="30480"/>
                    <a:pt x="298651" y="114300"/>
                    <a:pt x="307886" y="212725"/>
                  </a:cubicBezTo>
                  <a:cubicBezTo>
                    <a:pt x="317121" y="311150"/>
                    <a:pt x="381328" y="477414"/>
                    <a:pt x="360965" y="590550"/>
                  </a:cubicBezTo>
                  <a:cubicBezTo>
                    <a:pt x="340602" y="703686"/>
                    <a:pt x="245077" y="890270"/>
                    <a:pt x="185705" y="891540"/>
                  </a:cubicBezTo>
                  <a:cubicBezTo>
                    <a:pt x="126333" y="892810"/>
                    <a:pt x="27010" y="711729"/>
                    <a:pt x="4730" y="598170"/>
                  </a:cubicBezTo>
                  <a:cubicBezTo>
                    <a:pt x="-17550" y="484611"/>
                    <a:pt x="45766" y="308610"/>
                    <a:pt x="52026" y="210185"/>
                  </a:cubicBezTo>
                  <a:cubicBezTo>
                    <a:pt x="58286" y="111760"/>
                    <a:pt x="63204" y="43498"/>
                    <a:pt x="42289" y="7620"/>
                  </a:cubicBezTo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rgbClr val="996633"/>
              </a:solidFill>
              <a:prstDash val="solid"/>
              <a:round/>
              <a:headEnd type="oval" w="sm" len="sm"/>
              <a:tailEnd type="oval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72" name="Gruppo 471"/>
          <p:cNvGrpSpPr/>
          <p:nvPr/>
        </p:nvGrpSpPr>
        <p:grpSpPr>
          <a:xfrm>
            <a:off x="9828858" y="2491253"/>
            <a:ext cx="283194" cy="951518"/>
            <a:chOff x="2695228" y="2708920"/>
            <a:chExt cx="504056" cy="3240360"/>
          </a:xfrm>
        </p:grpSpPr>
        <p:cxnSp>
          <p:nvCxnSpPr>
            <p:cNvPr id="473" name="Connettore 1 472"/>
            <p:cNvCxnSpPr/>
            <p:nvPr/>
          </p:nvCxnSpPr>
          <p:spPr bwMode="auto">
            <a:xfrm>
              <a:off x="2911252" y="2708920"/>
              <a:ext cx="0" cy="2088232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4" name="Connettore 1 473"/>
            <p:cNvCxnSpPr/>
            <p:nvPr/>
          </p:nvCxnSpPr>
          <p:spPr bwMode="auto">
            <a:xfrm flipH="1">
              <a:off x="2911252" y="47251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5" name="Connettore 1 474"/>
            <p:cNvCxnSpPr/>
            <p:nvPr/>
          </p:nvCxnSpPr>
          <p:spPr bwMode="auto">
            <a:xfrm flipH="1">
              <a:off x="2911252" y="465313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6" name="Connettore 1 475"/>
            <p:cNvCxnSpPr/>
            <p:nvPr/>
          </p:nvCxnSpPr>
          <p:spPr bwMode="auto">
            <a:xfrm flipH="1">
              <a:off x="2911252" y="458112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7" name="Connettore 1 476"/>
            <p:cNvCxnSpPr/>
            <p:nvPr/>
          </p:nvCxnSpPr>
          <p:spPr bwMode="auto">
            <a:xfrm flipH="1">
              <a:off x="2911252" y="450912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8" name="Connettore 1 477"/>
            <p:cNvCxnSpPr/>
            <p:nvPr/>
          </p:nvCxnSpPr>
          <p:spPr bwMode="auto">
            <a:xfrm flipH="1">
              <a:off x="2911252" y="443711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9" name="Connettore 1 478"/>
            <p:cNvCxnSpPr/>
            <p:nvPr/>
          </p:nvCxnSpPr>
          <p:spPr bwMode="auto">
            <a:xfrm flipH="1">
              <a:off x="2911252" y="436510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0" name="Connettore 1 479"/>
            <p:cNvCxnSpPr/>
            <p:nvPr/>
          </p:nvCxnSpPr>
          <p:spPr bwMode="auto">
            <a:xfrm flipH="1">
              <a:off x="2911252" y="429309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1" name="Connettore 1 480"/>
            <p:cNvCxnSpPr/>
            <p:nvPr/>
          </p:nvCxnSpPr>
          <p:spPr bwMode="auto">
            <a:xfrm flipH="1">
              <a:off x="2911252" y="422108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2" name="Connettore 1 481"/>
            <p:cNvCxnSpPr/>
            <p:nvPr/>
          </p:nvCxnSpPr>
          <p:spPr bwMode="auto">
            <a:xfrm flipH="1">
              <a:off x="2911252" y="414908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3" name="Connettore 1 482"/>
            <p:cNvCxnSpPr/>
            <p:nvPr/>
          </p:nvCxnSpPr>
          <p:spPr bwMode="auto">
            <a:xfrm flipH="1">
              <a:off x="2911252" y="407707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4" name="Connettore 1 483"/>
            <p:cNvCxnSpPr/>
            <p:nvPr/>
          </p:nvCxnSpPr>
          <p:spPr bwMode="auto">
            <a:xfrm flipH="1">
              <a:off x="2911252" y="400506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5" name="Connettore 1 484"/>
            <p:cNvCxnSpPr/>
            <p:nvPr/>
          </p:nvCxnSpPr>
          <p:spPr bwMode="auto">
            <a:xfrm flipH="1">
              <a:off x="2911252" y="393305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6" name="Connettore 1 485"/>
            <p:cNvCxnSpPr/>
            <p:nvPr/>
          </p:nvCxnSpPr>
          <p:spPr bwMode="auto">
            <a:xfrm flipH="1">
              <a:off x="2911252" y="386104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7" name="Connettore 1 486"/>
            <p:cNvCxnSpPr/>
            <p:nvPr/>
          </p:nvCxnSpPr>
          <p:spPr bwMode="auto">
            <a:xfrm flipH="1">
              <a:off x="2911252" y="378904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8" name="Connettore 1 487"/>
            <p:cNvCxnSpPr/>
            <p:nvPr/>
          </p:nvCxnSpPr>
          <p:spPr bwMode="auto">
            <a:xfrm flipH="1">
              <a:off x="2911252" y="371703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9" name="Connettore 1 488"/>
            <p:cNvCxnSpPr/>
            <p:nvPr/>
          </p:nvCxnSpPr>
          <p:spPr bwMode="auto">
            <a:xfrm flipH="1">
              <a:off x="2911252" y="364502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0" name="Connettore 1 489"/>
            <p:cNvCxnSpPr/>
            <p:nvPr/>
          </p:nvCxnSpPr>
          <p:spPr bwMode="auto">
            <a:xfrm flipH="1">
              <a:off x="2911252" y="357301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" name="Connettore 1 490"/>
            <p:cNvCxnSpPr/>
            <p:nvPr/>
          </p:nvCxnSpPr>
          <p:spPr bwMode="auto">
            <a:xfrm flipH="1">
              <a:off x="2911252" y="350100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2" name="Connettore 1 491"/>
            <p:cNvCxnSpPr/>
            <p:nvPr/>
          </p:nvCxnSpPr>
          <p:spPr bwMode="auto">
            <a:xfrm flipH="1">
              <a:off x="2911252" y="342900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3" name="Connettore 1 492"/>
            <p:cNvCxnSpPr/>
            <p:nvPr/>
          </p:nvCxnSpPr>
          <p:spPr bwMode="auto">
            <a:xfrm flipH="1">
              <a:off x="2911252" y="335699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4" name="Connettore 1 493"/>
            <p:cNvCxnSpPr/>
            <p:nvPr/>
          </p:nvCxnSpPr>
          <p:spPr bwMode="auto">
            <a:xfrm flipH="1">
              <a:off x="2911252" y="328498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5" name="Connettore 1 494"/>
            <p:cNvCxnSpPr/>
            <p:nvPr/>
          </p:nvCxnSpPr>
          <p:spPr bwMode="auto">
            <a:xfrm flipH="1">
              <a:off x="2911252" y="321297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6" name="Connettore 1 495"/>
            <p:cNvCxnSpPr/>
            <p:nvPr/>
          </p:nvCxnSpPr>
          <p:spPr bwMode="auto">
            <a:xfrm flipH="1">
              <a:off x="2911252" y="314096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7" name="Connettore 1 496"/>
            <p:cNvCxnSpPr/>
            <p:nvPr/>
          </p:nvCxnSpPr>
          <p:spPr bwMode="auto">
            <a:xfrm flipH="1">
              <a:off x="2911252" y="306896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8" name="Connettore 1 497"/>
            <p:cNvCxnSpPr/>
            <p:nvPr/>
          </p:nvCxnSpPr>
          <p:spPr bwMode="auto">
            <a:xfrm flipH="1">
              <a:off x="2911252" y="299695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9" name="Connettore 1 498"/>
            <p:cNvCxnSpPr/>
            <p:nvPr/>
          </p:nvCxnSpPr>
          <p:spPr bwMode="auto">
            <a:xfrm flipH="1">
              <a:off x="2911252" y="29249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0" name="Connettore 1 499"/>
            <p:cNvCxnSpPr/>
            <p:nvPr/>
          </p:nvCxnSpPr>
          <p:spPr bwMode="auto">
            <a:xfrm flipH="1">
              <a:off x="2695228" y="4877544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1" name="Connettore 1 500"/>
            <p:cNvCxnSpPr/>
            <p:nvPr/>
          </p:nvCxnSpPr>
          <p:spPr bwMode="auto">
            <a:xfrm flipH="1">
              <a:off x="2695228" y="4803611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2" name="Connettore 1 501"/>
            <p:cNvCxnSpPr/>
            <p:nvPr/>
          </p:nvCxnSpPr>
          <p:spPr bwMode="auto">
            <a:xfrm flipV="1">
              <a:off x="2911252" y="4869160"/>
              <a:ext cx="0" cy="216024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3" name="Figura a mano libera 502"/>
            <p:cNvSpPr/>
            <p:nvPr/>
          </p:nvSpPr>
          <p:spPr bwMode="auto">
            <a:xfrm>
              <a:off x="3122196" y="2708920"/>
              <a:ext cx="77088" cy="266429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76" h="2233246">
                  <a:moveTo>
                    <a:pt x="52754" y="0"/>
                  </a:moveTo>
                  <a:cubicBezTo>
                    <a:pt x="52999" y="309599"/>
                    <a:pt x="53488" y="924540"/>
                    <a:pt x="54222" y="1849080"/>
                  </a:cubicBezTo>
                  <a:cubicBezTo>
                    <a:pt x="54973" y="1892064"/>
                    <a:pt x="55725" y="1935047"/>
                    <a:pt x="56476" y="1978031"/>
                  </a:cubicBezTo>
                  <a:lnTo>
                    <a:pt x="0" y="2097497"/>
                  </a:lnTo>
                  <a:lnTo>
                    <a:pt x="0" y="223324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4" name="Figura a mano libera 503"/>
            <p:cNvSpPr/>
            <p:nvPr/>
          </p:nvSpPr>
          <p:spPr bwMode="auto">
            <a:xfrm flipH="1">
              <a:off x="2911252" y="4912360"/>
              <a:ext cx="72008" cy="45831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  <a:gd name="connsiteX0" fmla="*/ 54222 w 56476"/>
                <a:gd name="connsiteY0" fmla="*/ 0 h 384166"/>
                <a:gd name="connsiteX1" fmla="*/ 56476 w 56476"/>
                <a:gd name="connsiteY1" fmla="*/ 128951 h 384166"/>
                <a:gd name="connsiteX2" fmla="*/ 0 w 56476"/>
                <a:gd name="connsiteY2" fmla="*/ 248417 h 384166"/>
                <a:gd name="connsiteX3" fmla="*/ 0 w 56476"/>
                <a:gd name="connsiteY3" fmla="*/ 384166 h 384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476" h="384166">
                  <a:moveTo>
                    <a:pt x="54222" y="0"/>
                  </a:moveTo>
                  <a:cubicBezTo>
                    <a:pt x="54973" y="42984"/>
                    <a:pt x="55725" y="85967"/>
                    <a:pt x="56476" y="128951"/>
                  </a:cubicBezTo>
                  <a:lnTo>
                    <a:pt x="0" y="248417"/>
                  </a:lnTo>
                  <a:lnTo>
                    <a:pt x="0" y="38416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5" name="Figura a mano libera 504"/>
            <p:cNvSpPr/>
            <p:nvPr/>
          </p:nvSpPr>
          <p:spPr bwMode="auto">
            <a:xfrm>
              <a:off x="2933559" y="5236820"/>
              <a:ext cx="242076" cy="712460"/>
            </a:xfrm>
            <a:custGeom>
              <a:avLst/>
              <a:gdLst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901 w 568539"/>
                <a:gd name="connsiteY0" fmla="*/ 0 h 884413"/>
                <a:gd name="connsiteX1" fmla="*/ 413521 w 568539"/>
                <a:gd name="connsiteY1" fmla="*/ 320040 h 884413"/>
                <a:gd name="connsiteX2" fmla="*/ 565921 w 568539"/>
                <a:gd name="connsiteY2" fmla="*/ 632460 h 884413"/>
                <a:gd name="connsiteX3" fmla="*/ 268741 w 568539"/>
                <a:gd name="connsiteY3" fmla="*/ 883920 h 884413"/>
                <a:gd name="connsiteX4" fmla="*/ 2041 w 568539"/>
                <a:gd name="connsiteY4" fmla="*/ 685800 h 884413"/>
                <a:gd name="connsiteX5" fmla="*/ 146821 w 568539"/>
                <a:gd name="connsiteY5" fmla="*/ 320040 h 884413"/>
                <a:gd name="connsiteX6" fmla="*/ 168041 w 568539"/>
                <a:gd name="connsiteY6" fmla="*/ 169566 h 884413"/>
                <a:gd name="connsiteX7" fmla="*/ 162061 w 568539"/>
                <a:gd name="connsiteY7" fmla="*/ 38100 h 884413"/>
                <a:gd name="connsiteX0" fmla="*/ 405881 w 568519"/>
                <a:gd name="connsiteY0" fmla="*/ 0 h 884413"/>
                <a:gd name="connsiteX1" fmla="*/ 413501 w 568519"/>
                <a:gd name="connsiteY1" fmla="*/ 320040 h 884413"/>
                <a:gd name="connsiteX2" fmla="*/ 565901 w 568519"/>
                <a:gd name="connsiteY2" fmla="*/ 632460 h 884413"/>
                <a:gd name="connsiteX3" fmla="*/ 268721 w 568519"/>
                <a:gd name="connsiteY3" fmla="*/ 883920 h 884413"/>
                <a:gd name="connsiteX4" fmla="*/ 2021 w 568519"/>
                <a:gd name="connsiteY4" fmla="*/ 685800 h 884413"/>
                <a:gd name="connsiteX5" fmla="*/ 146801 w 568519"/>
                <a:gd name="connsiteY5" fmla="*/ 320040 h 884413"/>
                <a:gd name="connsiteX6" fmla="*/ 158496 w 568519"/>
                <a:gd name="connsiteY6" fmla="*/ 169566 h 884413"/>
                <a:gd name="connsiteX7" fmla="*/ 162041 w 568519"/>
                <a:gd name="connsiteY7" fmla="*/ 38100 h 884413"/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89 w 568527"/>
                <a:gd name="connsiteY0" fmla="*/ 0 h 884413"/>
                <a:gd name="connsiteX1" fmla="*/ 413509 w 568527"/>
                <a:gd name="connsiteY1" fmla="*/ 320040 h 884413"/>
                <a:gd name="connsiteX2" fmla="*/ 565909 w 568527"/>
                <a:gd name="connsiteY2" fmla="*/ 632460 h 884413"/>
                <a:gd name="connsiteX3" fmla="*/ 268729 w 568527"/>
                <a:gd name="connsiteY3" fmla="*/ 883920 h 884413"/>
                <a:gd name="connsiteX4" fmla="*/ 2029 w 568527"/>
                <a:gd name="connsiteY4" fmla="*/ 685800 h 884413"/>
                <a:gd name="connsiteX5" fmla="*/ 146809 w 568527"/>
                <a:gd name="connsiteY5" fmla="*/ 320040 h 884413"/>
                <a:gd name="connsiteX6" fmla="*/ 162049 w 568527"/>
                <a:gd name="connsiteY6" fmla="*/ 38100 h 884413"/>
                <a:gd name="connsiteX0" fmla="*/ 312832 w 475470"/>
                <a:gd name="connsiteY0" fmla="*/ 0 h 883972"/>
                <a:gd name="connsiteX1" fmla="*/ 320452 w 475470"/>
                <a:gd name="connsiteY1" fmla="*/ 320040 h 883972"/>
                <a:gd name="connsiteX2" fmla="*/ 472852 w 475470"/>
                <a:gd name="connsiteY2" fmla="*/ 632460 h 883972"/>
                <a:gd name="connsiteX3" fmla="*/ 175672 w 475470"/>
                <a:gd name="connsiteY3" fmla="*/ 883920 h 883972"/>
                <a:gd name="connsiteX4" fmla="*/ 4222 w 475470"/>
                <a:gd name="connsiteY4" fmla="*/ 651510 h 883972"/>
                <a:gd name="connsiteX5" fmla="*/ 53752 w 475470"/>
                <a:gd name="connsiteY5" fmla="*/ 320040 h 883972"/>
                <a:gd name="connsiteX6" fmla="*/ 68992 w 475470"/>
                <a:gd name="connsiteY6" fmla="*/ 38100 h 883972"/>
                <a:gd name="connsiteX0" fmla="*/ 314081 w 476033"/>
                <a:gd name="connsiteY0" fmla="*/ 0 h 929681"/>
                <a:gd name="connsiteX1" fmla="*/ 321701 w 476033"/>
                <a:gd name="connsiteY1" fmla="*/ 320040 h 929681"/>
                <a:gd name="connsiteX2" fmla="*/ 474101 w 476033"/>
                <a:gd name="connsiteY2" fmla="*/ 632460 h 929681"/>
                <a:gd name="connsiteX3" fmla="*/ 199781 w 476033"/>
                <a:gd name="connsiteY3" fmla="*/ 929640 h 929681"/>
                <a:gd name="connsiteX4" fmla="*/ 5471 w 476033"/>
                <a:gd name="connsiteY4" fmla="*/ 651510 h 929681"/>
                <a:gd name="connsiteX5" fmla="*/ 55001 w 476033"/>
                <a:gd name="connsiteY5" fmla="*/ 320040 h 929681"/>
                <a:gd name="connsiteX6" fmla="*/ 70241 w 476033"/>
                <a:gd name="connsiteY6" fmla="*/ 38100 h 929681"/>
                <a:gd name="connsiteX0" fmla="*/ 314081 w 377203"/>
                <a:gd name="connsiteY0" fmla="*/ 0 h 929686"/>
                <a:gd name="connsiteX1" fmla="*/ 321701 w 377203"/>
                <a:gd name="connsiteY1" fmla="*/ 320040 h 929686"/>
                <a:gd name="connsiteX2" fmla="*/ 373136 w 377203"/>
                <a:gd name="connsiteY2" fmla="*/ 670560 h 929686"/>
                <a:gd name="connsiteX3" fmla="*/ 199781 w 377203"/>
                <a:gd name="connsiteY3" fmla="*/ 929640 h 929686"/>
                <a:gd name="connsiteX4" fmla="*/ 5471 w 377203"/>
                <a:gd name="connsiteY4" fmla="*/ 651510 h 929686"/>
                <a:gd name="connsiteX5" fmla="*/ 55001 w 377203"/>
                <a:gd name="connsiteY5" fmla="*/ 320040 h 929686"/>
                <a:gd name="connsiteX6" fmla="*/ 70241 w 377203"/>
                <a:gd name="connsiteY6" fmla="*/ 38100 h 929686"/>
                <a:gd name="connsiteX0" fmla="*/ 301630 w 364752"/>
                <a:gd name="connsiteY0" fmla="*/ 0 h 929786"/>
                <a:gd name="connsiteX1" fmla="*/ 309250 w 364752"/>
                <a:gd name="connsiteY1" fmla="*/ 320040 h 929786"/>
                <a:gd name="connsiteX2" fmla="*/ 360685 w 364752"/>
                <a:gd name="connsiteY2" fmla="*/ 670560 h 929786"/>
                <a:gd name="connsiteX3" fmla="*/ 187330 w 364752"/>
                <a:gd name="connsiteY3" fmla="*/ 929640 h 929786"/>
                <a:gd name="connsiteX4" fmla="*/ 6355 w 364752"/>
                <a:gd name="connsiteY4" fmla="*/ 636270 h 929786"/>
                <a:gd name="connsiteX5" fmla="*/ 42550 w 364752"/>
                <a:gd name="connsiteY5" fmla="*/ 320040 h 929786"/>
                <a:gd name="connsiteX6" fmla="*/ 57790 w 364752"/>
                <a:gd name="connsiteY6" fmla="*/ 38100 h 929786"/>
                <a:gd name="connsiteX0" fmla="*/ 295504 w 358626"/>
                <a:gd name="connsiteY0" fmla="*/ 0 h 929786"/>
                <a:gd name="connsiteX1" fmla="*/ 303124 w 358626"/>
                <a:gd name="connsiteY1" fmla="*/ 320040 h 929786"/>
                <a:gd name="connsiteX2" fmla="*/ 354559 w 358626"/>
                <a:gd name="connsiteY2" fmla="*/ 670560 h 929786"/>
                <a:gd name="connsiteX3" fmla="*/ 181204 w 358626"/>
                <a:gd name="connsiteY3" fmla="*/ 929640 h 929786"/>
                <a:gd name="connsiteX4" fmla="*/ 229 w 358626"/>
                <a:gd name="connsiteY4" fmla="*/ 636270 h 929786"/>
                <a:gd name="connsiteX5" fmla="*/ 36424 w 358626"/>
                <a:gd name="connsiteY5" fmla="*/ 320040 h 929786"/>
                <a:gd name="connsiteX6" fmla="*/ 51664 w 358626"/>
                <a:gd name="connsiteY6" fmla="*/ 38100 h 929786"/>
                <a:gd name="connsiteX0" fmla="*/ 295504 w 360448"/>
                <a:gd name="connsiteY0" fmla="*/ 0 h 929646"/>
                <a:gd name="connsiteX1" fmla="*/ 303124 w 360448"/>
                <a:gd name="connsiteY1" fmla="*/ 320040 h 929646"/>
                <a:gd name="connsiteX2" fmla="*/ 356464 w 360448"/>
                <a:gd name="connsiteY2" fmla="*/ 628650 h 929646"/>
                <a:gd name="connsiteX3" fmla="*/ 181204 w 360448"/>
                <a:gd name="connsiteY3" fmla="*/ 929640 h 929646"/>
                <a:gd name="connsiteX4" fmla="*/ 229 w 360448"/>
                <a:gd name="connsiteY4" fmla="*/ 636270 h 929646"/>
                <a:gd name="connsiteX5" fmla="*/ 36424 w 360448"/>
                <a:gd name="connsiteY5" fmla="*/ 320040 h 929646"/>
                <a:gd name="connsiteX6" fmla="*/ 51664 w 360448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304940 w 356702"/>
                <a:gd name="connsiteY0" fmla="*/ 0 h 899166"/>
                <a:gd name="connsiteX1" fmla="*/ 303124 w 356702"/>
                <a:gd name="connsiteY1" fmla="*/ 289560 h 899166"/>
                <a:gd name="connsiteX2" fmla="*/ 356464 w 356702"/>
                <a:gd name="connsiteY2" fmla="*/ 598170 h 899166"/>
                <a:gd name="connsiteX3" fmla="*/ 181204 w 356702"/>
                <a:gd name="connsiteY3" fmla="*/ 899160 h 899166"/>
                <a:gd name="connsiteX4" fmla="*/ 229 w 356702"/>
                <a:gd name="connsiteY4" fmla="*/ 605790 h 899166"/>
                <a:gd name="connsiteX5" fmla="*/ 36424 w 356702"/>
                <a:gd name="connsiteY5" fmla="*/ 289560 h 899166"/>
                <a:gd name="connsiteX6" fmla="*/ 51664 w 356702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301664 w 362433"/>
                <a:gd name="connsiteY0" fmla="*/ 0 h 883926"/>
                <a:gd name="connsiteX1" fmla="*/ 290120 w 362433"/>
                <a:gd name="connsiteY1" fmla="*/ 201295 h 883926"/>
                <a:gd name="connsiteX2" fmla="*/ 359850 w 362433"/>
                <a:gd name="connsiteY2" fmla="*/ 582930 h 883926"/>
                <a:gd name="connsiteX3" fmla="*/ 184590 w 362433"/>
                <a:gd name="connsiteY3" fmla="*/ 883920 h 883926"/>
                <a:gd name="connsiteX4" fmla="*/ 3615 w 362433"/>
                <a:gd name="connsiteY4" fmla="*/ 590550 h 883926"/>
                <a:gd name="connsiteX5" fmla="*/ 62012 w 362433"/>
                <a:gd name="connsiteY5" fmla="*/ 208280 h 883926"/>
                <a:gd name="connsiteX6" fmla="*/ 41174 w 362433"/>
                <a:gd name="connsiteY6" fmla="*/ 0 h 883926"/>
                <a:gd name="connsiteX0" fmla="*/ 304439 w 362420"/>
                <a:gd name="connsiteY0" fmla="*/ 0 h 891546"/>
                <a:gd name="connsiteX1" fmla="*/ 290120 w 362420"/>
                <a:gd name="connsiteY1" fmla="*/ 208915 h 891546"/>
                <a:gd name="connsiteX2" fmla="*/ 359850 w 362420"/>
                <a:gd name="connsiteY2" fmla="*/ 590550 h 891546"/>
                <a:gd name="connsiteX3" fmla="*/ 184590 w 362420"/>
                <a:gd name="connsiteY3" fmla="*/ 891540 h 891546"/>
                <a:gd name="connsiteX4" fmla="*/ 3615 w 362420"/>
                <a:gd name="connsiteY4" fmla="*/ 598170 h 891546"/>
                <a:gd name="connsiteX5" fmla="*/ 62012 w 362420"/>
                <a:gd name="connsiteY5" fmla="*/ 215900 h 891546"/>
                <a:gd name="connsiteX6" fmla="*/ 41174 w 362420"/>
                <a:gd name="connsiteY6" fmla="*/ 7620 h 891546"/>
                <a:gd name="connsiteX0" fmla="*/ 305553 w 363534"/>
                <a:gd name="connsiteY0" fmla="*/ 0 h 891546"/>
                <a:gd name="connsiteX1" fmla="*/ 291234 w 363534"/>
                <a:gd name="connsiteY1" fmla="*/ 208915 h 891546"/>
                <a:gd name="connsiteX2" fmla="*/ 360964 w 363534"/>
                <a:gd name="connsiteY2" fmla="*/ 590550 h 891546"/>
                <a:gd name="connsiteX3" fmla="*/ 185704 w 363534"/>
                <a:gd name="connsiteY3" fmla="*/ 891540 h 891546"/>
                <a:gd name="connsiteX4" fmla="*/ 4729 w 363534"/>
                <a:gd name="connsiteY4" fmla="*/ 598170 h 891546"/>
                <a:gd name="connsiteX5" fmla="*/ 52025 w 363534"/>
                <a:gd name="connsiteY5" fmla="*/ 210185 h 891546"/>
                <a:gd name="connsiteX6" fmla="*/ 42288 w 363534"/>
                <a:gd name="connsiteY6" fmla="*/ 7620 h 891546"/>
                <a:gd name="connsiteX0" fmla="*/ 305554 w 364931"/>
                <a:gd name="connsiteY0" fmla="*/ 0 h 891546"/>
                <a:gd name="connsiteX1" fmla="*/ 307886 w 364931"/>
                <a:gd name="connsiteY1" fmla="*/ 212725 h 891546"/>
                <a:gd name="connsiteX2" fmla="*/ 360965 w 364931"/>
                <a:gd name="connsiteY2" fmla="*/ 590550 h 891546"/>
                <a:gd name="connsiteX3" fmla="*/ 185705 w 364931"/>
                <a:gd name="connsiteY3" fmla="*/ 891540 h 891546"/>
                <a:gd name="connsiteX4" fmla="*/ 4730 w 364931"/>
                <a:gd name="connsiteY4" fmla="*/ 598170 h 891546"/>
                <a:gd name="connsiteX5" fmla="*/ 52026 w 364931"/>
                <a:gd name="connsiteY5" fmla="*/ 210185 h 891546"/>
                <a:gd name="connsiteX6" fmla="*/ 42289 w 364931"/>
                <a:gd name="connsiteY6" fmla="*/ 7620 h 89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4931" h="891546">
                  <a:moveTo>
                    <a:pt x="305554" y="0"/>
                  </a:moveTo>
                  <a:cubicBezTo>
                    <a:pt x="284190" y="30480"/>
                    <a:pt x="298651" y="114300"/>
                    <a:pt x="307886" y="212725"/>
                  </a:cubicBezTo>
                  <a:cubicBezTo>
                    <a:pt x="317121" y="311150"/>
                    <a:pt x="381328" y="477414"/>
                    <a:pt x="360965" y="590550"/>
                  </a:cubicBezTo>
                  <a:cubicBezTo>
                    <a:pt x="340602" y="703686"/>
                    <a:pt x="245077" y="890270"/>
                    <a:pt x="185705" y="891540"/>
                  </a:cubicBezTo>
                  <a:cubicBezTo>
                    <a:pt x="126333" y="892810"/>
                    <a:pt x="27010" y="711729"/>
                    <a:pt x="4730" y="598170"/>
                  </a:cubicBezTo>
                  <a:cubicBezTo>
                    <a:pt x="-17550" y="484611"/>
                    <a:pt x="45766" y="308610"/>
                    <a:pt x="52026" y="210185"/>
                  </a:cubicBezTo>
                  <a:cubicBezTo>
                    <a:pt x="58286" y="111760"/>
                    <a:pt x="63204" y="43498"/>
                    <a:pt x="42289" y="7620"/>
                  </a:cubicBezTo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rgbClr val="996633"/>
              </a:solidFill>
              <a:prstDash val="solid"/>
              <a:round/>
              <a:headEnd type="oval" w="sm" len="sm"/>
              <a:tailEnd type="oval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506" name="Gruppo 505"/>
          <p:cNvGrpSpPr/>
          <p:nvPr/>
        </p:nvGrpSpPr>
        <p:grpSpPr>
          <a:xfrm flipH="1">
            <a:off x="166646" y="2790766"/>
            <a:ext cx="307490" cy="951518"/>
            <a:chOff x="2695228" y="2708920"/>
            <a:chExt cx="504056" cy="3240360"/>
          </a:xfrm>
        </p:grpSpPr>
        <p:cxnSp>
          <p:nvCxnSpPr>
            <p:cNvPr id="507" name="Connettore 1 506"/>
            <p:cNvCxnSpPr/>
            <p:nvPr/>
          </p:nvCxnSpPr>
          <p:spPr bwMode="auto">
            <a:xfrm>
              <a:off x="2911252" y="2708920"/>
              <a:ext cx="0" cy="2088232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8" name="Connettore 1 507"/>
            <p:cNvCxnSpPr/>
            <p:nvPr/>
          </p:nvCxnSpPr>
          <p:spPr bwMode="auto">
            <a:xfrm flipH="1">
              <a:off x="2911252" y="47251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9" name="Connettore 1 508"/>
            <p:cNvCxnSpPr/>
            <p:nvPr/>
          </p:nvCxnSpPr>
          <p:spPr bwMode="auto">
            <a:xfrm flipH="1">
              <a:off x="2911252" y="465313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0" name="Connettore 1 509"/>
            <p:cNvCxnSpPr/>
            <p:nvPr/>
          </p:nvCxnSpPr>
          <p:spPr bwMode="auto">
            <a:xfrm flipH="1">
              <a:off x="2911252" y="458112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1" name="Connettore 1 510"/>
            <p:cNvCxnSpPr/>
            <p:nvPr/>
          </p:nvCxnSpPr>
          <p:spPr bwMode="auto">
            <a:xfrm flipH="1">
              <a:off x="2911252" y="450912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" name="Connettore 1 511"/>
            <p:cNvCxnSpPr/>
            <p:nvPr/>
          </p:nvCxnSpPr>
          <p:spPr bwMode="auto">
            <a:xfrm flipH="1">
              <a:off x="2911252" y="443711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3" name="Connettore 1 512"/>
            <p:cNvCxnSpPr/>
            <p:nvPr/>
          </p:nvCxnSpPr>
          <p:spPr bwMode="auto">
            <a:xfrm flipH="1">
              <a:off x="2911252" y="436510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4" name="Connettore 1 513"/>
            <p:cNvCxnSpPr/>
            <p:nvPr/>
          </p:nvCxnSpPr>
          <p:spPr bwMode="auto">
            <a:xfrm flipH="1">
              <a:off x="2911252" y="429309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5" name="Connettore 1 514"/>
            <p:cNvCxnSpPr/>
            <p:nvPr/>
          </p:nvCxnSpPr>
          <p:spPr bwMode="auto">
            <a:xfrm flipH="1">
              <a:off x="2911252" y="422108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6" name="Connettore 1 515"/>
            <p:cNvCxnSpPr/>
            <p:nvPr/>
          </p:nvCxnSpPr>
          <p:spPr bwMode="auto">
            <a:xfrm flipH="1">
              <a:off x="2911252" y="414908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7" name="Connettore 1 516"/>
            <p:cNvCxnSpPr/>
            <p:nvPr/>
          </p:nvCxnSpPr>
          <p:spPr bwMode="auto">
            <a:xfrm flipH="1">
              <a:off x="2911252" y="407707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8" name="Connettore 1 517"/>
            <p:cNvCxnSpPr/>
            <p:nvPr/>
          </p:nvCxnSpPr>
          <p:spPr bwMode="auto">
            <a:xfrm flipH="1">
              <a:off x="2911252" y="400506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9" name="Connettore 1 518"/>
            <p:cNvCxnSpPr/>
            <p:nvPr/>
          </p:nvCxnSpPr>
          <p:spPr bwMode="auto">
            <a:xfrm flipH="1">
              <a:off x="2911252" y="393305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0" name="Connettore 1 519"/>
            <p:cNvCxnSpPr/>
            <p:nvPr/>
          </p:nvCxnSpPr>
          <p:spPr bwMode="auto">
            <a:xfrm flipH="1">
              <a:off x="2911252" y="386104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1" name="Connettore 1 520"/>
            <p:cNvCxnSpPr/>
            <p:nvPr/>
          </p:nvCxnSpPr>
          <p:spPr bwMode="auto">
            <a:xfrm flipH="1">
              <a:off x="2911252" y="378904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2" name="Connettore 1 521"/>
            <p:cNvCxnSpPr/>
            <p:nvPr/>
          </p:nvCxnSpPr>
          <p:spPr bwMode="auto">
            <a:xfrm flipH="1">
              <a:off x="2911252" y="371703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3" name="Connettore 1 522"/>
            <p:cNvCxnSpPr/>
            <p:nvPr/>
          </p:nvCxnSpPr>
          <p:spPr bwMode="auto">
            <a:xfrm flipH="1">
              <a:off x="2911252" y="364502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4" name="Connettore 1 523"/>
            <p:cNvCxnSpPr/>
            <p:nvPr/>
          </p:nvCxnSpPr>
          <p:spPr bwMode="auto">
            <a:xfrm flipH="1">
              <a:off x="2911252" y="357301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5" name="Connettore 1 524"/>
            <p:cNvCxnSpPr/>
            <p:nvPr/>
          </p:nvCxnSpPr>
          <p:spPr bwMode="auto">
            <a:xfrm flipH="1">
              <a:off x="2911252" y="350100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6" name="Connettore 1 525"/>
            <p:cNvCxnSpPr/>
            <p:nvPr/>
          </p:nvCxnSpPr>
          <p:spPr bwMode="auto">
            <a:xfrm flipH="1">
              <a:off x="2911252" y="342900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7" name="Connettore 1 526"/>
            <p:cNvCxnSpPr/>
            <p:nvPr/>
          </p:nvCxnSpPr>
          <p:spPr bwMode="auto">
            <a:xfrm flipH="1">
              <a:off x="2911252" y="335699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8" name="Connettore 1 527"/>
            <p:cNvCxnSpPr/>
            <p:nvPr/>
          </p:nvCxnSpPr>
          <p:spPr bwMode="auto">
            <a:xfrm flipH="1">
              <a:off x="2911252" y="328498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9" name="Connettore 1 528"/>
            <p:cNvCxnSpPr/>
            <p:nvPr/>
          </p:nvCxnSpPr>
          <p:spPr bwMode="auto">
            <a:xfrm flipH="1">
              <a:off x="2911252" y="321297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0" name="Connettore 1 529"/>
            <p:cNvCxnSpPr/>
            <p:nvPr/>
          </p:nvCxnSpPr>
          <p:spPr bwMode="auto">
            <a:xfrm flipH="1">
              <a:off x="2911252" y="314096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1" name="Connettore 1 530"/>
            <p:cNvCxnSpPr/>
            <p:nvPr/>
          </p:nvCxnSpPr>
          <p:spPr bwMode="auto">
            <a:xfrm flipH="1">
              <a:off x="2911252" y="306896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2" name="Connettore 1 531"/>
            <p:cNvCxnSpPr/>
            <p:nvPr/>
          </p:nvCxnSpPr>
          <p:spPr bwMode="auto">
            <a:xfrm flipH="1">
              <a:off x="2911252" y="299695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3" name="Connettore 1 532"/>
            <p:cNvCxnSpPr/>
            <p:nvPr/>
          </p:nvCxnSpPr>
          <p:spPr bwMode="auto">
            <a:xfrm flipH="1">
              <a:off x="2911252" y="29249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4" name="Connettore 1 533"/>
            <p:cNvCxnSpPr/>
            <p:nvPr/>
          </p:nvCxnSpPr>
          <p:spPr bwMode="auto">
            <a:xfrm flipH="1">
              <a:off x="2695228" y="4877544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5" name="Connettore 1 534"/>
            <p:cNvCxnSpPr/>
            <p:nvPr/>
          </p:nvCxnSpPr>
          <p:spPr bwMode="auto">
            <a:xfrm flipH="1">
              <a:off x="2695228" y="4803611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6" name="Connettore 1 535"/>
            <p:cNvCxnSpPr/>
            <p:nvPr/>
          </p:nvCxnSpPr>
          <p:spPr bwMode="auto">
            <a:xfrm flipV="1">
              <a:off x="2911252" y="4869160"/>
              <a:ext cx="0" cy="216024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37" name="Figura a mano libera 536"/>
            <p:cNvSpPr/>
            <p:nvPr/>
          </p:nvSpPr>
          <p:spPr bwMode="auto">
            <a:xfrm>
              <a:off x="3122196" y="2708920"/>
              <a:ext cx="77088" cy="266429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76" h="2233246">
                  <a:moveTo>
                    <a:pt x="52754" y="0"/>
                  </a:moveTo>
                  <a:cubicBezTo>
                    <a:pt x="52999" y="309599"/>
                    <a:pt x="53488" y="924540"/>
                    <a:pt x="54222" y="1849080"/>
                  </a:cubicBezTo>
                  <a:cubicBezTo>
                    <a:pt x="54973" y="1892064"/>
                    <a:pt x="55725" y="1935047"/>
                    <a:pt x="56476" y="1978031"/>
                  </a:cubicBezTo>
                  <a:lnTo>
                    <a:pt x="0" y="2097497"/>
                  </a:lnTo>
                  <a:lnTo>
                    <a:pt x="0" y="223324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38" name="Figura a mano libera 537"/>
            <p:cNvSpPr/>
            <p:nvPr/>
          </p:nvSpPr>
          <p:spPr bwMode="auto">
            <a:xfrm flipH="1">
              <a:off x="2911252" y="4912360"/>
              <a:ext cx="72008" cy="45831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  <a:gd name="connsiteX0" fmla="*/ 54222 w 56476"/>
                <a:gd name="connsiteY0" fmla="*/ 0 h 384166"/>
                <a:gd name="connsiteX1" fmla="*/ 56476 w 56476"/>
                <a:gd name="connsiteY1" fmla="*/ 128951 h 384166"/>
                <a:gd name="connsiteX2" fmla="*/ 0 w 56476"/>
                <a:gd name="connsiteY2" fmla="*/ 248417 h 384166"/>
                <a:gd name="connsiteX3" fmla="*/ 0 w 56476"/>
                <a:gd name="connsiteY3" fmla="*/ 384166 h 384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476" h="384166">
                  <a:moveTo>
                    <a:pt x="54222" y="0"/>
                  </a:moveTo>
                  <a:cubicBezTo>
                    <a:pt x="54973" y="42984"/>
                    <a:pt x="55725" y="85967"/>
                    <a:pt x="56476" y="128951"/>
                  </a:cubicBezTo>
                  <a:lnTo>
                    <a:pt x="0" y="248417"/>
                  </a:lnTo>
                  <a:lnTo>
                    <a:pt x="0" y="38416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39" name="Figura a mano libera 538"/>
            <p:cNvSpPr/>
            <p:nvPr/>
          </p:nvSpPr>
          <p:spPr bwMode="auto">
            <a:xfrm>
              <a:off x="2933559" y="5236820"/>
              <a:ext cx="242076" cy="712460"/>
            </a:xfrm>
            <a:custGeom>
              <a:avLst/>
              <a:gdLst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901 w 568539"/>
                <a:gd name="connsiteY0" fmla="*/ 0 h 884413"/>
                <a:gd name="connsiteX1" fmla="*/ 413521 w 568539"/>
                <a:gd name="connsiteY1" fmla="*/ 320040 h 884413"/>
                <a:gd name="connsiteX2" fmla="*/ 565921 w 568539"/>
                <a:gd name="connsiteY2" fmla="*/ 632460 h 884413"/>
                <a:gd name="connsiteX3" fmla="*/ 268741 w 568539"/>
                <a:gd name="connsiteY3" fmla="*/ 883920 h 884413"/>
                <a:gd name="connsiteX4" fmla="*/ 2041 w 568539"/>
                <a:gd name="connsiteY4" fmla="*/ 685800 h 884413"/>
                <a:gd name="connsiteX5" fmla="*/ 146821 w 568539"/>
                <a:gd name="connsiteY5" fmla="*/ 320040 h 884413"/>
                <a:gd name="connsiteX6" fmla="*/ 168041 w 568539"/>
                <a:gd name="connsiteY6" fmla="*/ 169566 h 884413"/>
                <a:gd name="connsiteX7" fmla="*/ 162061 w 568539"/>
                <a:gd name="connsiteY7" fmla="*/ 38100 h 884413"/>
                <a:gd name="connsiteX0" fmla="*/ 405881 w 568519"/>
                <a:gd name="connsiteY0" fmla="*/ 0 h 884413"/>
                <a:gd name="connsiteX1" fmla="*/ 413501 w 568519"/>
                <a:gd name="connsiteY1" fmla="*/ 320040 h 884413"/>
                <a:gd name="connsiteX2" fmla="*/ 565901 w 568519"/>
                <a:gd name="connsiteY2" fmla="*/ 632460 h 884413"/>
                <a:gd name="connsiteX3" fmla="*/ 268721 w 568519"/>
                <a:gd name="connsiteY3" fmla="*/ 883920 h 884413"/>
                <a:gd name="connsiteX4" fmla="*/ 2021 w 568519"/>
                <a:gd name="connsiteY4" fmla="*/ 685800 h 884413"/>
                <a:gd name="connsiteX5" fmla="*/ 146801 w 568519"/>
                <a:gd name="connsiteY5" fmla="*/ 320040 h 884413"/>
                <a:gd name="connsiteX6" fmla="*/ 158496 w 568519"/>
                <a:gd name="connsiteY6" fmla="*/ 169566 h 884413"/>
                <a:gd name="connsiteX7" fmla="*/ 162041 w 568519"/>
                <a:gd name="connsiteY7" fmla="*/ 38100 h 884413"/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89 w 568527"/>
                <a:gd name="connsiteY0" fmla="*/ 0 h 884413"/>
                <a:gd name="connsiteX1" fmla="*/ 413509 w 568527"/>
                <a:gd name="connsiteY1" fmla="*/ 320040 h 884413"/>
                <a:gd name="connsiteX2" fmla="*/ 565909 w 568527"/>
                <a:gd name="connsiteY2" fmla="*/ 632460 h 884413"/>
                <a:gd name="connsiteX3" fmla="*/ 268729 w 568527"/>
                <a:gd name="connsiteY3" fmla="*/ 883920 h 884413"/>
                <a:gd name="connsiteX4" fmla="*/ 2029 w 568527"/>
                <a:gd name="connsiteY4" fmla="*/ 685800 h 884413"/>
                <a:gd name="connsiteX5" fmla="*/ 146809 w 568527"/>
                <a:gd name="connsiteY5" fmla="*/ 320040 h 884413"/>
                <a:gd name="connsiteX6" fmla="*/ 162049 w 568527"/>
                <a:gd name="connsiteY6" fmla="*/ 38100 h 884413"/>
                <a:gd name="connsiteX0" fmla="*/ 312832 w 475470"/>
                <a:gd name="connsiteY0" fmla="*/ 0 h 883972"/>
                <a:gd name="connsiteX1" fmla="*/ 320452 w 475470"/>
                <a:gd name="connsiteY1" fmla="*/ 320040 h 883972"/>
                <a:gd name="connsiteX2" fmla="*/ 472852 w 475470"/>
                <a:gd name="connsiteY2" fmla="*/ 632460 h 883972"/>
                <a:gd name="connsiteX3" fmla="*/ 175672 w 475470"/>
                <a:gd name="connsiteY3" fmla="*/ 883920 h 883972"/>
                <a:gd name="connsiteX4" fmla="*/ 4222 w 475470"/>
                <a:gd name="connsiteY4" fmla="*/ 651510 h 883972"/>
                <a:gd name="connsiteX5" fmla="*/ 53752 w 475470"/>
                <a:gd name="connsiteY5" fmla="*/ 320040 h 883972"/>
                <a:gd name="connsiteX6" fmla="*/ 68992 w 475470"/>
                <a:gd name="connsiteY6" fmla="*/ 38100 h 883972"/>
                <a:gd name="connsiteX0" fmla="*/ 314081 w 476033"/>
                <a:gd name="connsiteY0" fmla="*/ 0 h 929681"/>
                <a:gd name="connsiteX1" fmla="*/ 321701 w 476033"/>
                <a:gd name="connsiteY1" fmla="*/ 320040 h 929681"/>
                <a:gd name="connsiteX2" fmla="*/ 474101 w 476033"/>
                <a:gd name="connsiteY2" fmla="*/ 632460 h 929681"/>
                <a:gd name="connsiteX3" fmla="*/ 199781 w 476033"/>
                <a:gd name="connsiteY3" fmla="*/ 929640 h 929681"/>
                <a:gd name="connsiteX4" fmla="*/ 5471 w 476033"/>
                <a:gd name="connsiteY4" fmla="*/ 651510 h 929681"/>
                <a:gd name="connsiteX5" fmla="*/ 55001 w 476033"/>
                <a:gd name="connsiteY5" fmla="*/ 320040 h 929681"/>
                <a:gd name="connsiteX6" fmla="*/ 70241 w 476033"/>
                <a:gd name="connsiteY6" fmla="*/ 38100 h 929681"/>
                <a:gd name="connsiteX0" fmla="*/ 314081 w 377203"/>
                <a:gd name="connsiteY0" fmla="*/ 0 h 929686"/>
                <a:gd name="connsiteX1" fmla="*/ 321701 w 377203"/>
                <a:gd name="connsiteY1" fmla="*/ 320040 h 929686"/>
                <a:gd name="connsiteX2" fmla="*/ 373136 w 377203"/>
                <a:gd name="connsiteY2" fmla="*/ 670560 h 929686"/>
                <a:gd name="connsiteX3" fmla="*/ 199781 w 377203"/>
                <a:gd name="connsiteY3" fmla="*/ 929640 h 929686"/>
                <a:gd name="connsiteX4" fmla="*/ 5471 w 377203"/>
                <a:gd name="connsiteY4" fmla="*/ 651510 h 929686"/>
                <a:gd name="connsiteX5" fmla="*/ 55001 w 377203"/>
                <a:gd name="connsiteY5" fmla="*/ 320040 h 929686"/>
                <a:gd name="connsiteX6" fmla="*/ 70241 w 377203"/>
                <a:gd name="connsiteY6" fmla="*/ 38100 h 929686"/>
                <a:gd name="connsiteX0" fmla="*/ 301630 w 364752"/>
                <a:gd name="connsiteY0" fmla="*/ 0 h 929786"/>
                <a:gd name="connsiteX1" fmla="*/ 309250 w 364752"/>
                <a:gd name="connsiteY1" fmla="*/ 320040 h 929786"/>
                <a:gd name="connsiteX2" fmla="*/ 360685 w 364752"/>
                <a:gd name="connsiteY2" fmla="*/ 670560 h 929786"/>
                <a:gd name="connsiteX3" fmla="*/ 187330 w 364752"/>
                <a:gd name="connsiteY3" fmla="*/ 929640 h 929786"/>
                <a:gd name="connsiteX4" fmla="*/ 6355 w 364752"/>
                <a:gd name="connsiteY4" fmla="*/ 636270 h 929786"/>
                <a:gd name="connsiteX5" fmla="*/ 42550 w 364752"/>
                <a:gd name="connsiteY5" fmla="*/ 320040 h 929786"/>
                <a:gd name="connsiteX6" fmla="*/ 57790 w 364752"/>
                <a:gd name="connsiteY6" fmla="*/ 38100 h 929786"/>
                <a:gd name="connsiteX0" fmla="*/ 295504 w 358626"/>
                <a:gd name="connsiteY0" fmla="*/ 0 h 929786"/>
                <a:gd name="connsiteX1" fmla="*/ 303124 w 358626"/>
                <a:gd name="connsiteY1" fmla="*/ 320040 h 929786"/>
                <a:gd name="connsiteX2" fmla="*/ 354559 w 358626"/>
                <a:gd name="connsiteY2" fmla="*/ 670560 h 929786"/>
                <a:gd name="connsiteX3" fmla="*/ 181204 w 358626"/>
                <a:gd name="connsiteY3" fmla="*/ 929640 h 929786"/>
                <a:gd name="connsiteX4" fmla="*/ 229 w 358626"/>
                <a:gd name="connsiteY4" fmla="*/ 636270 h 929786"/>
                <a:gd name="connsiteX5" fmla="*/ 36424 w 358626"/>
                <a:gd name="connsiteY5" fmla="*/ 320040 h 929786"/>
                <a:gd name="connsiteX6" fmla="*/ 51664 w 358626"/>
                <a:gd name="connsiteY6" fmla="*/ 38100 h 929786"/>
                <a:gd name="connsiteX0" fmla="*/ 295504 w 360448"/>
                <a:gd name="connsiteY0" fmla="*/ 0 h 929646"/>
                <a:gd name="connsiteX1" fmla="*/ 303124 w 360448"/>
                <a:gd name="connsiteY1" fmla="*/ 320040 h 929646"/>
                <a:gd name="connsiteX2" fmla="*/ 356464 w 360448"/>
                <a:gd name="connsiteY2" fmla="*/ 628650 h 929646"/>
                <a:gd name="connsiteX3" fmla="*/ 181204 w 360448"/>
                <a:gd name="connsiteY3" fmla="*/ 929640 h 929646"/>
                <a:gd name="connsiteX4" fmla="*/ 229 w 360448"/>
                <a:gd name="connsiteY4" fmla="*/ 636270 h 929646"/>
                <a:gd name="connsiteX5" fmla="*/ 36424 w 360448"/>
                <a:gd name="connsiteY5" fmla="*/ 320040 h 929646"/>
                <a:gd name="connsiteX6" fmla="*/ 51664 w 360448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304940 w 356702"/>
                <a:gd name="connsiteY0" fmla="*/ 0 h 899166"/>
                <a:gd name="connsiteX1" fmla="*/ 303124 w 356702"/>
                <a:gd name="connsiteY1" fmla="*/ 289560 h 899166"/>
                <a:gd name="connsiteX2" fmla="*/ 356464 w 356702"/>
                <a:gd name="connsiteY2" fmla="*/ 598170 h 899166"/>
                <a:gd name="connsiteX3" fmla="*/ 181204 w 356702"/>
                <a:gd name="connsiteY3" fmla="*/ 899160 h 899166"/>
                <a:gd name="connsiteX4" fmla="*/ 229 w 356702"/>
                <a:gd name="connsiteY4" fmla="*/ 605790 h 899166"/>
                <a:gd name="connsiteX5" fmla="*/ 36424 w 356702"/>
                <a:gd name="connsiteY5" fmla="*/ 289560 h 899166"/>
                <a:gd name="connsiteX6" fmla="*/ 51664 w 356702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301664 w 362433"/>
                <a:gd name="connsiteY0" fmla="*/ 0 h 883926"/>
                <a:gd name="connsiteX1" fmla="*/ 290120 w 362433"/>
                <a:gd name="connsiteY1" fmla="*/ 201295 h 883926"/>
                <a:gd name="connsiteX2" fmla="*/ 359850 w 362433"/>
                <a:gd name="connsiteY2" fmla="*/ 582930 h 883926"/>
                <a:gd name="connsiteX3" fmla="*/ 184590 w 362433"/>
                <a:gd name="connsiteY3" fmla="*/ 883920 h 883926"/>
                <a:gd name="connsiteX4" fmla="*/ 3615 w 362433"/>
                <a:gd name="connsiteY4" fmla="*/ 590550 h 883926"/>
                <a:gd name="connsiteX5" fmla="*/ 62012 w 362433"/>
                <a:gd name="connsiteY5" fmla="*/ 208280 h 883926"/>
                <a:gd name="connsiteX6" fmla="*/ 41174 w 362433"/>
                <a:gd name="connsiteY6" fmla="*/ 0 h 883926"/>
                <a:gd name="connsiteX0" fmla="*/ 304439 w 362420"/>
                <a:gd name="connsiteY0" fmla="*/ 0 h 891546"/>
                <a:gd name="connsiteX1" fmla="*/ 290120 w 362420"/>
                <a:gd name="connsiteY1" fmla="*/ 208915 h 891546"/>
                <a:gd name="connsiteX2" fmla="*/ 359850 w 362420"/>
                <a:gd name="connsiteY2" fmla="*/ 590550 h 891546"/>
                <a:gd name="connsiteX3" fmla="*/ 184590 w 362420"/>
                <a:gd name="connsiteY3" fmla="*/ 891540 h 891546"/>
                <a:gd name="connsiteX4" fmla="*/ 3615 w 362420"/>
                <a:gd name="connsiteY4" fmla="*/ 598170 h 891546"/>
                <a:gd name="connsiteX5" fmla="*/ 62012 w 362420"/>
                <a:gd name="connsiteY5" fmla="*/ 215900 h 891546"/>
                <a:gd name="connsiteX6" fmla="*/ 41174 w 362420"/>
                <a:gd name="connsiteY6" fmla="*/ 7620 h 891546"/>
                <a:gd name="connsiteX0" fmla="*/ 305553 w 363534"/>
                <a:gd name="connsiteY0" fmla="*/ 0 h 891546"/>
                <a:gd name="connsiteX1" fmla="*/ 291234 w 363534"/>
                <a:gd name="connsiteY1" fmla="*/ 208915 h 891546"/>
                <a:gd name="connsiteX2" fmla="*/ 360964 w 363534"/>
                <a:gd name="connsiteY2" fmla="*/ 590550 h 891546"/>
                <a:gd name="connsiteX3" fmla="*/ 185704 w 363534"/>
                <a:gd name="connsiteY3" fmla="*/ 891540 h 891546"/>
                <a:gd name="connsiteX4" fmla="*/ 4729 w 363534"/>
                <a:gd name="connsiteY4" fmla="*/ 598170 h 891546"/>
                <a:gd name="connsiteX5" fmla="*/ 52025 w 363534"/>
                <a:gd name="connsiteY5" fmla="*/ 210185 h 891546"/>
                <a:gd name="connsiteX6" fmla="*/ 42288 w 363534"/>
                <a:gd name="connsiteY6" fmla="*/ 7620 h 891546"/>
                <a:gd name="connsiteX0" fmla="*/ 305554 w 364931"/>
                <a:gd name="connsiteY0" fmla="*/ 0 h 891546"/>
                <a:gd name="connsiteX1" fmla="*/ 307886 w 364931"/>
                <a:gd name="connsiteY1" fmla="*/ 212725 h 891546"/>
                <a:gd name="connsiteX2" fmla="*/ 360965 w 364931"/>
                <a:gd name="connsiteY2" fmla="*/ 590550 h 891546"/>
                <a:gd name="connsiteX3" fmla="*/ 185705 w 364931"/>
                <a:gd name="connsiteY3" fmla="*/ 891540 h 891546"/>
                <a:gd name="connsiteX4" fmla="*/ 4730 w 364931"/>
                <a:gd name="connsiteY4" fmla="*/ 598170 h 891546"/>
                <a:gd name="connsiteX5" fmla="*/ 52026 w 364931"/>
                <a:gd name="connsiteY5" fmla="*/ 210185 h 891546"/>
                <a:gd name="connsiteX6" fmla="*/ 42289 w 364931"/>
                <a:gd name="connsiteY6" fmla="*/ 7620 h 89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4931" h="891546">
                  <a:moveTo>
                    <a:pt x="305554" y="0"/>
                  </a:moveTo>
                  <a:cubicBezTo>
                    <a:pt x="284190" y="30480"/>
                    <a:pt x="298651" y="114300"/>
                    <a:pt x="307886" y="212725"/>
                  </a:cubicBezTo>
                  <a:cubicBezTo>
                    <a:pt x="317121" y="311150"/>
                    <a:pt x="381328" y="477414"/>
                    <a:pt x="360965" y="590550"/>
                  </a:cubicBezTo>
                  <a:cubicBezTo>
                    <a:pt x="340602" y="703686"/>
                    <a:pt x="245077" y="890270"/>
                    <a:pt x="185705" y="891540"/>
                  </a:cubicBezTo>
                  <a:cubicBezTo>
                    <a:pt x="126333" y="892810"/>
                    <a:pt x="27010" y="711729"/>
                    <a:pt x="4730" y="598170"/>
                  </a:cubicBezTo>
                  <a:cubicBezTo>
                    <a:pt x="-17550" y="484611"/>
                    <a:pt x="45766" y="308610"/>
                    <a:pt x="52026" y="210185"/>
                  </a:cubicBezTo>
                  <a:cubicBezTo>
                    <a:pt x="58286" y="111760"/>
                    <a:pt x="63204" y="43498"/>
                    <a:pt x="42289" y="7620"/>
                  </a:cubicBezTo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rgbClr val="996633"/>
              </a:solidFill>
              <a:prstDash val="solid"/>
              <a:round/>
              <a:headEnd type="oval" w="sm" len="sm"/>
              <a:tailEnd type="oval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549" name="Rettangolo 548"/>
          <p:cNvSpPr/>
          <p:nvPr/>
        </p:nvSpPr>
        <p:spPr>
          <a:xfrm>
            <a:off x="400076" y="2863375"/>
            <a:ext cx="875808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en-GB" sz="1400" b="1" dirty="0" smtClean="0">
                <a:latin typeface="Calibri" panose="020F0502020204030204" pitchFamily="34" charset="0"/>
              </a:rPr>
              <a:t>Bubble FM</a:t>
            </a:r>
            <a:endParaRPr lang="en-GB" sz="1400" b="1" dirty="0">
              <a:latin typeface="Calibri" panose="020F0502020204030204" pitchFamily="34" charset="0"/>
            </a:endParaRPr>
          </a:p>
        </p:txBody>
      </p:sp>
      <p:sp>
        <p:nvSpPr>
          <p:cNvPr id="551" name="Rettangolo 550"/>
          <p:cNvSpPr/>
          <p:nvPr/>
        </p:nvSpPr>
        <p:spPr>
          <a:xfrm>
            <a:off x="9236244" y="2255484"/>
            <a:ext cx="875808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pPr algn="ctr"/>
            <a:r>
              <a:rPr lang="en-GB" sz="1400" b="1" dirty="0" smtClean="0">
                <a:latin typeface="Calibri" panose="020F0502020204030204" pitchFamily="34" charset="0"/>
              </a:rPr>
              <a:t>Bubble FM</a:t>
            </a:r>
            <a:endParaRPr lang="en-GB" sz="1400" b="1" dirty="0">
              <a:latin typeface="Calibri" panose="020F0502020204030204" pitchFamily="34" charset="0"/>
            </a:endParaRPr>
          </a:p>
        </p:txBody>
      </p:sp>
      <p:sp>
        <p:nvSpPr>
          <p:cNvPr id="553" name="Rettangolo 552"/>
          <p:cNvSpPr/>
          <p:nvPr/>
        </p:nvSpPr>
        <p:spPr>
          <a:xfrm>
            <a:off x="9020220" y="964527"/>
            <a:ext cx="875808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pPr algn="ctr"/>
            <a:r>
              <a:rPr lang="en-GB" sz="1400" b="1" dirty="0" smtClean="0">
                <a:latin typeface="Calibri" panose="020F0502020204030204" pitchFamily="34" charset="0"/>
              </a:rPr>
              <a:t>Bubble FM</a:t>
            </a:r>
            <a:endParaRPr lang="en-GB" sz="1400" b="1" dirty="0">
              <a:latin typeface="Calibri" panose="020F0502020204030204" pitchFamily="34" charset="0"/>
            </a:endParaRPr>
          </a:p>
        </p:txBody>
      </p:sp>
      <p:grpSp>
        <p:nvGrpSpPr>
          <p:cNvPr id="429" name="Gruppo 428"/>
          <p:cNvGrpSpPr/>
          <p:nvPr/>
        </p:nvGrpSpPr>
        <p:grpSpPr>
          <a:xfrm>
            <a:off x="5215508" y="2257441"/>
            <a:ext cx="1656184" cy="792088"/>
            <a:chOff x="4063380" y="2780928"/>
            <a:chExt cx="1656184" cy="792088"/>
          </a:xfrm>
        </p:grpSpPr>
        <p:sp>
          <p:nvSpPr>
            <p:cNvPr id="430" name="Rettangolo 429"/>
            <p:cNvSpPr/>
            <p:nvPr/>
          </p:nvSpPr>
          <p:spPr bwMode="auto">
            <a:xfrm>
              <a:off x="4063380" y="3172906"/>
              <a:ext cx="1656184" cy="400110"/>
            </a:xfrm>
            <a:prstGeom prst="rect">
              <a:avLst/>
            </a:prstGeom>
            <a:solidFill>
              <a:srgbClr val="FF0000">
                <a:alpha val="10196"/>
              </a:srgb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endParaRPr lang="en-GB"/>
            </a:p>
          </p:txBody>
        </p:sp>
        <p:sp>
          <p:nvSpPr>
            <p:cNvPr id="431" name="Rettangolo 430"/>
            <p:cNvSpPr/>
            <p:nvPr/>
          </p:nvSpPr>
          <p:spPr bwMode="auto">
            <a:xfrm>
              <a:off x="4063380" y="2780928"/>
              <a:ext cx="1656184" cy="400110"/>
            </a:xfrm>
            <a:prstGeom prst="rect">
              <a:avLst/>
            </a:prstGeom>
            <a:solidFill>
              <a:srgbClr val="008000">
                <a:alpha val="10196"/>
              </a:srgb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endParaRPr lang="en-GB"/>
            </a:p>
          </p:txBody>
        </p:sp>
        <p:cxnSp>
          <p:nvCxnSpPr>
            <p:cNvPr id="432" name="Connettore 1 431"/>
            <p:cNvCxnSpPr/>
            <p:nvPr/>
          </p:nvCxnSpPr>
          <p:spPr bwMode="auto">
            <a:xfrm flipV="1">
              <a:off x="4063380" y="3181038"/>
              <a:ext cx="1651532" cy="1"/>
            </a:xfrm>
            <a:prstGeom prst="line">
              <a:avLst/>
            </a:prstGeom>
            <a:solidFill>
              <a:srgbClr val="EBFFFF"/>
            </a:solidFill>
            <a:ln w="28575" cap="flat" cmpd="sng" algn="ctr">
              <a:solidFill>
                <a:schemeClr val="bg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35" name="Rettangolo 434"/>
          <p:cNvSpPr/>
          <p:nvPr/>
        </p:nvSpPr>
        <p:spPr>
          <a:xfrm>
            <a:off x="6933625" y="2432014"/>
            <a:ext cx="800466" cy="307777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>
                <a:latin typeface="Calibri" panose="020F0502020204030204" pitchFamily="34" charset="0"/>
              </a:rPr>
              <a:t>Permeate</a:t>
            </a:r>
          </a:p>
        </p:txBody>
      </p:sp>
      <p:sp>
        <p:nvSpPr>
          <p:cNvPr id="171" name="CasellaDiTesto 170"/>
          <p:cNvSpPr txBox="1"/>
          <p:nvPr/>
        </p:nvSpPr>
        <p:spPr>
          <a:xfrm>
            <a:off x="8838167" y="2666880"/>
            <a:ext cx="723904" cy="330072"/>
          </a:xfrm>
          <a:prstGeom prst="rect">
            <a:avLst/>
          </a:prstGeom>
          <a:solidFill>
            <a:srgbClr val="FF0000">
              <a:alpha val="10196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72000" rIns="0" bIns="72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/>
              <a:t>MS   SV2</a:t>
            </a:r>
          </a:p>
        </p:txBody>
      </p:sp>
      <p:cxnSp>
        <p:nvCxnSpPr>
          <p:cNvPr id="172" name="Connettore 2 171"/>
          <p:cNvCxnSpPr>
            <a:stCxn id="175" idx="3"/>
          </p:cNvCxnSpPr>
          <p:nvPr/>
        </p:nvCxnSpPr>
        <p:spPr bwMode="auto">
          <a:xfrm>
            <a:off x="6872370" y="2838995"/>
            <a:ext cx="1007434" cy="0"/>
          </a:xfrm>
          <a:prstGeom prst="straightConnector1">
            <a:avLst/>
          </a:prstGeom>
          <a:solidFill>
            <a:srgbClr val="00B0F0">
              <a:alpha val="98824"/>
            </a:srgbClr>
          </a:solidFill>
          <a:ln w="38100" cap="flat" cmpd="sng" algn="ctr">
            <a:solidFill>
              <a:srgbClr val="0000CC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73" name="Gruppo 172"/>
          <p:cNvGrpSpPr/>
          <p:nvPr/>
        </p:nvGrpSpPr>
        <p:grpSpPr>
          <a:xfrm>
            <a:off x="5216186" y="2636912"/>
            <a:ext cx="1656184" cy="402138"/>
            <a:chOff x="4063380" y="3170878"/>
            <a:chExt cx="1656184" cy="402138"/>
          </a:xfrm>
          <a:solidFill>
            <a:srgbClr val="00B0F0">
              <a:alpha val="98824"/>
            </a:srgbClr>
          </a:solidFill>
        </p:grpSpPr>
        <p:sp>
          <p:nvSpPr>
            <p:cNvPr id="175" name="Rettangolo 174"/>
            <p:cNvSpPr/>
            <p:nvPr/>
          </p:nvSpPr>
          <p:spPr bwMode="auto">
            <a:xfrm>
              <a:off x="4063380" y="3172906"/>
              <a:ext cx="1656184" cy="400110"/>
            </a:xfrm>
            <a:prstGeom prst="rect">
              <a:avLst/>
            </a:prstGeom>
            <a:grpFill/>
            <a:ln w="38100" cap="flat" cmpd="sng" algn="ctr">
              <a:solidFill>
                <a:srgbClr val="0000CC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endParaRPr lang="en-GB"/>
            </a:p>
          </p:txBody>
        </p:sp>
        <p:cxnSp>
          <p:nvCxnSpPr>
            <p:cNvPr id="184" name="Connettore 1 183"/>
            <p:cNvCxnSpPr/>
            <p:nvPr/>
          </p:nvCxnSpPr>
          <p:spPr bwMode="auto">
            <a:xfrm flipV="1">
              <a:off x="4063380" y="3170878"/>
              <a:ext cx="1651532" cy="1"/>
            </a:xfrm>
            <a:prstGeom prst="line">
              <a:avLst/>
            </a:prstGeom>
            <a:grpFill/>
            <a:ln w="38100" cap="flat" cmpd="sng" algn="ctr">
              <a:solidFill>
                <a:schemeClr val="bg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77" name="Oggetto 176"/>
          <p:cNvGraphicFramePr>
            <a:graphicFrameLocks noChangeAspect="1"/>
          </p:cNvGraphicFramePr>
          <p:nvPr>
            <p:extLst/>
          </p:nvPr>
        </p:nvGraphicFramePr>
        <p:xfrm>
          <a:off x="1301750" y="5131842"/>
          <a:ext cx="776763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8" name="Equation" r:id="rId3" imgW="3352680" imgH="444240" progId="Equation.DSMT4">
                  <p:embed/>
                </p:oleObj>
              </mc:Choice>
              <mc:Fallback>
                <p:oleObj name="Equation" r:id="rId3" imgW="335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750" y="5131842"/>
                        <a:ext cx="7767638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" name="Gruppo 177"/>
          <p:cNvGrpSpPr/>
          <p:nvPr/>
        </p:nvGrpSpPr>
        <p:grpSpPr>
          <a:xfrm>
            <a:off x="7879804" y="2678440"/>
            <a:ext cx="1682267" cy="324498"/>
            <a:chOff x="7879804" y="2956254"/>
            <a:chExt cx="1682267" cy="324498"/>
          </a:xfrm>
        </p:grpSpPr>
        <p:sp>
          <p:nvSpPr>
            <p:cNvPr id="179" name="CasellaDiTesto 178"/>
            <p:cNvSpPr txBox="1"/>
            <p:nvPr/>
          </p:nvSpPr>
          <p:spPr>
            <a:xfrm>
              <a:off x="8838167" y="2956254"/>
              <a:ext cx="723904" cy="324498"/>
            </a:xfrm>
            <a:prstGeom prst="rect">
              <a:avLst/>
            </a:prstGeom>
            <a:solidFill>
              <a:srgbClr val="FFB7FF"/>
            </a:solidFill>
            <a:ln w="38100" cap="flat" cmpd="sng" algn="ctr">
              <a:solidFill>
                <a:srgbClr val="FF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0" tIns="54000" rIns="0" bIns="54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>
              <a:defPPr>
                <a:defRPr lang="en-GB"/>
              </a:defPPr>
              <a:lvl1pPr marL="0" marR="0" indent="0" algn="ctr" defTabSz="914400" eaLnBrk="0" latinLnBrk="0" hangingPunct="0">
                <a:lnSpc>
                  <a:spcPct val="100000"/>
                </a:lnSpc>
                <a:buClrTx/>
                <a:buSzTx/>
                <a:buFontTx/>
                <a:buNone/>
                <a:tabLst/>
                <a:defRPr kumimoji="0" sz="12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anose="020F0502020204030204" pitchFamily="34" charset="0"/>
                </a:defRPr>
              </a:lvl1pPr>
            </a:lstStyle>
            <a:p>
              <a:r>
                <a:rPr lang="it-IT" sz="1400" dirty="0">
                  <a:solidFill>
                    <a:srgbClr val="FF00FF"/>
                  </a:solidFill>
                </a:rPr>
                <a:t>MS   SV2</a:t>
              </a:r>
            </a:p>
          </p:txBody>
        </p:sp>
        <p:cxnSp>
          <p:nvCxnSpPr>
            <p:cNvPr id="180" name="Connettore 2 179"/>
            <p:cNvCxnSpPr>
              <a:endCxn id="179" idx="1"/>
            </p:cNvCxnSpPr>
            <p:nvPr/>
          </p:nvCxnSpPr>
          <p:spPr bwMode="auto">
            <a:xfrm>
              <a:off x="7879804" y="3118503"/>
              <a:ext cx="958363" cy="0"/>
            </a:xfrm>
            <a:prstGeom prst="straightConnector1">
              <a:avLst/>
            </a:prstGeom>
            <a:solidFill>
              <a:srgbClr val="00B0F0">
                <a:alpha val="98824"/>
              </a:srgbClr>
            </a:solidFill>
            <a:ln w="38100" cap="flat" cmpd="sng" algn="ctr">
              <a:solidFill>
                <a:srgbClr val="FF00FF"/>
              </a:solidFill>
              <a:prstDash val="solid"/>
              <a:round/>
              <a:headEnd type="none" w="lg" len="med"/>
              <a:tailEnd type="triangl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81" name="Gruppo 180"/>
          <p:cNvGrpSpPr/>
          <p:nvPr/>
        </p:nvGrpSpPr>
        <p:grpSpPr>
          <a:xfrm>
            <a:off x="1863760" y="1699060"/>
            <a:ext cx="5008610" cy="991700"/>
            <a:chOff x="1863760" y="1699060"/>
            <a:chExt cx="5008610" cy="991700"/>
          </a:xfrm>
        </p:grpSpPr>
        <p:sp>
          <p:nvSpPr>
            <p:cNvPr id="182" name="Arco 181"/>
            <p:cNvSpPr/>
            <p:nvPr/>
          </p:nvSpPr>
          <p:spPr bwMode="auto">
            <a:xfrm>
              <a:off x="1863760" y="1699060"/>
              <a:ext cx="1039786" cy="991700"/>
            </a:xfrm>
            <a:prstGeom prst="arc">
              <a:avLst>
                <a:gd name="adj1" fmla="val 19941937"/>
                <a:gd name="adj2" fmla="val 1598120"/>
              </a:avLst>
            </a:prstGeom>
            <a:noFill/>
            <a:ln w="38100" cap="flat" cmpd="sng" algn="ctr">
              <a:solidFill>
                <a:srgbClr val="FF6600"/>
              </a:solidFill>
              <a:prstDash val="solid"/>
              <a:round/>
              <a:headEnd type="none" w="lg" len="med"/>
              <a:tailEnd type="triangle" w="lg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83" name="Connettore 4 173"/>
            <p:cNvCxnSpPr>
              <a:endCxn id="185" idx="1"/>
            </p:cNvCxnSpPr>
            <p:nvPr/>
          </p:nvCxnSpPr>
          <p:spPr>
            <a:xfrm>
              <a:off x="2851578" y="2423875"/>
              <a:ext cx="2364608" cy="34064"/>
            </a:xfrm>
            <a:prstGeom prst="straightConnector1">
              <a:avLst/>
            </a:prstGeom>
            <a:solidFill>
              <a:srgbClr val="00B0F0">
                <a:alpha val="98824"/>
              </a:srgbClr>
            </a:solidFill>
            <a:ln w="38100">
              <a:solidFill>
                <a:srgbClr val="FF66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Rettangolo 184"/>
            <p:cNvSpPr/>
            <p:nvPr/>
          </p:nvSpPr>
          <p:spPr bwMode="auto">
            <a:xfrm>
              <a:off x="5216186" y="2257884"/>
              <a:ext cx="1656184" cy="400110"/>
            </a:xfrm>
            <a:prstGeom prst="rect">
              <a:avLst/>
            </a:prstGeom>
            <a:solidFill>
              <a:srgbClr val="FFCDAB"/>
            </a:solidFill>
            <a:ln w="38100" cap="flat" cmpd="sng" algn="ctr">
              <a:solidFill>
                <a:srgbClr val="FF66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endParaRPr lang="en-GB"/>
            </a:p>
          </p:txBody>
        </p:sp>
        <p:cxnSp>
          <p:nvCxnSpPr>
            <p:cNvPr id="186" name="Connettore 1 185"/>
            <p:cNvCxnSpPr/>
            <p:nvPr/>
          </p:nvCxnSpPr>
          <p:spPr bwMode="auto">
            <a:xfrm flipV="1">
              <a:off x="5216186" y="2657994"/>
              <a:ext cx="1651532" cy="1"/>
            </a:xfrm>
            <a:prstGeom prst="line">
              <a:avLst/>
            </a:prstGeom>
            <a:solidFill>
              <a:srgbClr val="00B0F0">
                <a:alpha val="98824"/>
              </a:srgbClr>
            </a:solidFill>
            <a:ln w="38100" cap="flat" cmpd="sng" algn="ctr">
              <a:solidFill>
                <a:srgbClr val="FF66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00" name="Connettore 1 199"/>
          <p:cNvCxnSpPr/>
          <p:nvPr/>
        </p:nvCxnSpPr>
        <p:spPr bwMode="auto">
          <a:xfrm flipV="1">
            <a:off x="5257036" y="2659008"/>
            <a:ext cx="1651532" cy="1"/>
          </a:xfrm>
          <a:prstGeom prst="line">
            <a:avLst/>
          </a:prstGeom>
          <a:solidFill>
            <a:srgbClr val="00B0F0">
              <a:alpha val="98824"/>
            </a:srgbClr>
          </a:solidFill>
          <a:ln w="38100" cap="flat" cmpd="sng" algn="ctr">
            <a:solidFill>
              <a:srgbClr val="037118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87" name="Gruppo 186"/>
          <p:cNvGrpSpPr/>
          <p:nvPr/>
        </p:nvGrpSpPr>
        <p:grpSpPr>
          <a:xfrm>
            <a:off x="5436370" y="2550771"/>
            <a:ext cx="1224136" cy="330952"/>
            <a:chOff x="5436370" y="2550771"/>
            <a:chExt cx="1224136" cy="330952"/>
          </a:xfrm>
        </p:grpSpPr>
        <p:cxnSp>
          <p:nvCxnSpPr>
            <p:cNvPr id="188" name="Connettore 2 187"/>
            <p:cNvCxnSpPr/>
            <p:nvPr/>
          </p:nvCxnSpPr>
          <p:spPr bwMode="auto">
            <a:xfrm>
              <a:off x="5436370" y="2550771"/>
              <a:ext cx="0" cy="330952"/>
            </a:xfrm>
            <a:prstGeom prst="straightConnector1">
              <a:avLst/>
            </a:prstGeom>
            <a:solidFill>
              <a:srgbClr val="EBFFFF"/>
            </a:solidFill>
            <a:ln w="38100" cap="flat" cmpd="sng" algn="ctr">
              <a:solidFill>
                <a:srgbClr val="037118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9" name="Connettore 2 188"/>
            <p:cNvCxnSpPr/>
            <p:nvPr/>
          </p:nvCxnSpPr>
          <p:spPr bwMode="auto">
            <a:xfrm>
              <a:off x="5742404" y="2550771"/>
              <a:ext cx="0" cy="330952"/>
            </a:xfrm>
            <a:prstGeom prst="straightConnector1">
              <a:avLst/>
            </a:prstGeom>
            <a:solidFill>
              <a:srgbClr val="EBFFFF"/>
            </a:solidFill>
            <a:ln w="38100" cap="flat" cmpd="sng" algn="ctr">
              <a:solidFill>
                <a:srgbClr val="037118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0" name="Connettore 2 189"/>
            <p:cNvCxnSpPr/>
            <p:nvPr/>
          </p:nvCxnSpPr>
          <p:spPr bwMode="auto">
            <a:xfrm>
              <a:off x="6048438" y="2550771"/>
              <a:ext cx="0" cy="330952"/>
            </a:xfrm>
            <a:prstGeom prst="straightConnector1">
              <a:avLst/>
            </a:prstGeom>
            <a:solidFill>
              <a:srgbClr val="EBFFFF"/>
            </a:solidFill>
            <a:ln w="38100" cap="flat" cmpd="sng" algn="ctr">
              <a:solidFill>
                <a:srgbClr val="037118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1" name="Connettore 2 190"/>
            <p:cNvCxnSpPr/>
            <p:nvPr/>
          </p:nvCxnSpPr>
          <p:spPr bwMode="auto">
            <a:xfrm>
              <a:off x="6354472" y="2550771"/>
              <a:ext cx="0" cy="330952"/>
            </a:xfrm>
            <a:prstGeom prst="straightConnector1">
              <a:avLst/>
            </a:prstGeom>
            <a:solidFill>
              <a:srgbClr val="EBFFFF"/>
            </a:solidFill>
            <a:ln w="38100" cap="flat" cmpd="sng" algn="ctr">
              <a:solidFill>
                <a:srgbClr val="037118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8" name="Connettore 2 197"/>
            <p:cNvCxnSpPr/>
            <p:nvPr/>
          </p:nvCxnSpPr>
          <p:spPr bwMode="auto">
            <a:xfrm>
              <a:off x="6660506" y="2550771"/>
              <a:ext cx="0" cy="330952"/>
            </a:xfrm>
            <a:prstGeom prst="straightConnector1">
              <a:avLst/>
            </a:prstGeom>
            <a:solidFill>
              <a:srgbClr val="EBFFFF"/>
            </a:solidFill>
            <a:ln w="38100" cap="flat" cmpd="sng" algn="ctr">
              <a:solidFill>
                <a:srgbClr val="037118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92" name="Rettangolo 191"/>
          <p:cNvSpPr/>
          <p:nvPr/>
        </p:nvSpPr>
        <p:spPr>
          <a:xfrm>
            <a:off x="1327076" y="4095861"/>
            <a:ext cx="7765192" cy="830997"/>
          </a:xfrm>
          <a:prstGeom prst="rect">
            <a:avLst/>
          </a:prstGeom>
        </p:spPr>
        <p:txBody>
          <a:bodyPr wrap="square" lIns="36000" rIns="36000" anchor="t" anchorCtr="1">
            <a:spAutoFit/>
          </a:bodyPr>
          <a:lstStyle/>
          <a:p>
            <a:r>
              <a:rPr lang="it-IT" sz="2400" b="1" dirty="0" err="1" smtClean="0">
                <a:solidFill>
                  <a:srgbClr val="0000CC"/>
                </a:solidFill>
                <a:latin typeface="Calibri" panose="020F0502020204030204" pitchFamily="34" charset="0"/>
              </a:rPr>
              <a:t>Limitation</a:t>
            </a:r>
            <a:r>
              <a:rPr lang="it-IT" sz="2400" b="1" dirty="0" smtClean="0">
                <a:solidFill>
                  <a:srgbClr val="0000CC"/>
                </a:solidFill>
                <a:latin typeface="Calibri" panose="020F0502020204030204" pitchFamily="34" charset="0"/>
              </a:rPr>
              <a:t>: </a:t>
            </a:r>
            <a:r>
              <a:rPr lang="it-IT" sz="2400" b="1" dirty="0" err="1" smtClean="0">
                <a:solidFill>
                  <a:srgbClr val="0000CC"/>
                </a:solidFill>
                <a:latin typeface="Calibri" panose="020F0502020204030204" pitchFamily="34" charset="0"/>
              </a:rPr>
              <a:t>every</a:t>
            </a:r>
            <a:r>
              <a:rPr lang="it-IT" sz="2400" b="1" dirty="0" smtClean="0">
                <a:solidFill>
                  <a:srgbClr val="0000CC"/>
                </a:solidFill>
                <a:latin typeface="Calibri" panose="020F0502020204030204" pitchFamily="34" charset="0"/>
              </a:rPr>
              <a:t> part of the </a:t>
            </a:r>
            <a:r>
              <a:rPr lang="it-IT" sz="2400" b="1" dirty="0" err="1" smtClean="0">
                <a:solidFill>
                  <a:srgbClr val="0000CC"/>
                </a:solidFill>
                <a:latin typeface="Calibri" panose="020F0502020204030204" pitchFamily="34" charset="0"/>
              </a:rPr>
              <a:t>plant</a:t>
            </a:r>
            <a:r>
              <a:rPr lang="it-IT" sz="2400" b="1" dirty="0" smtClean="0">
                <a:solidFill>
                  <a:srgbClr val="0000CC"/>
                </a:solidFill>
                <a:latin typeface="Calibri" panose="020F0502020204030204" pitchFamily="34" charset="0"/>
              </a:rPr>
              <a:t> </a:t>
            </a:r>
            <a:r>
              <a:rPr lang="it-IT" sz="2400" b="1" dirty="0" err="1" smtClean="0">
                <a:solidFill>
                  <a:srgbClr val="0000CC"/>
                </a:solidFill>
                <a:latin typeface="Calibri" panose="020F0502020204030204" pitchFamily="34" charset="0"/>
              </a:rPr>
              <a:t>has</a:t>
            </a:r>
            <a:r>
              <a:rPr lang="it-IT" sz="2400" b="1" dirty="0" smtClean="0">
                <a:solidFill>
                  <a:srgbClr val="0000CC"/>
                </a:solidFill>
                <a:latin typeface="Calibri" panose="020F0502020204030204" pitchFamily="34" charset="0"/>
              </a:rPr>
              <a:t> dead volume </a:t>
            </a:r>
            <a:r>
              <a:rPr lang="it-IT" sz="2400" b="1" dirty="0" err="1" smtClean="0">
                <a:solidFill>
                  <a:srgbClr val="0000CC"/>
                </a:solidFill>
                <a:latin typeface="Calibri" panose="020F0502020204030204" pitchFamily="34" charset="0"/>
              </a:rPr>
              <a:t>causing</a:t>
            </a:r>
            <a:r>
              <a:rPr lang="it-IT" sz="2400" b="1" dirty="0" smtClean="0">
                <a:solidFill>
                  <a:srgbClr val="0000CC"/>
                </a:solidFill>
                <a:latin typeface="Calibri" panose="020F0502020204030204" pitchFamily="34" charset="0"/>
              </a:rPr>
              <a:t> delay in the gas </a:t>
            </a:r>
            <a:r>
              <a:rPr lang="it-IT" sz="2400" b="1" dirty="0" err="1" smtClean="0">
                <a:solidFill>
                  <a:srgbClr val="0000CC"/>
                </a:solidFill>
                <a:latin typeface="Calibri" panose="020F0502020204030204" pitchFamily="34" charset="0"/>
              </a:rPr>
              <a:t>analysis</a:t>
            </a:r>
            <a:endParaRPr lang="it-IT" sz="1800" b="1" dirty="0">
              <a:solidFill>
                <a:srgbClr val="0000CC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783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5" dur="indefinite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8" dur="indefinite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1" dur="indefinite"/>
                                        <p:tgtEl>
                                          <p:spTgt spid="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4" dur="indefinite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7" dur="indefinite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0" dur="indefinite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3" dur="indefinite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6" dur="indefinite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9" dur="indefinite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2" dur="indefinite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5" dur="indefinite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8" dur="indefinite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1" dur="indefinite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4" dur="indefinite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6" dur="indefinite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7" dur="indefinite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9" dur="indefinite"/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0" dur="indefinite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2" dur="indefinite"/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3" dur="indefinite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5" dur="indefinite"/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6" dur="indefinite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8" dur="indefinite"/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9" dur="indefinite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1" dur="indefinite"/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2" dur="indefinite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4" dur="indefinite"/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5" dur="indefinite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8" dur="indefinite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0" dur="indefinite"/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1" dur="indefinite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3" dur="indefinite"/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4" dur="indefinite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6" dur="indefinite"/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7" dur="indefinite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9" dur="indefinite"/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0" dur="indefinite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2" dur="indefinite"/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3" dur="indefinite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5" dur="indefinite"/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6" dur="indefinite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8" dur="indefinite"/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1" dur="indefinite"/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2" dur="indefinite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4" dur="indefinite"/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5" dur="indefinite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7" dur="indefinite"/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8" dur="indefinite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0" dur="indefinite"/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1" dur="indefinite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3" dur="indefinite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4" dur="indefinite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6" dur="indefinite"/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7" dur="indefinite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9" dur="indefinite"/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0" dur="indefinite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2" dur="indefinite"/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3" dur="indefinite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5" dur="indefinite"/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6" dur="indefinite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8" dur="indefinite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9" dur="indefinite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1" dur="indefinite"/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2" dur="indefinite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4" dur="indefinite"/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5" dur="indefinite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7" dur="indefinite"/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8" dur="indefinite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0" dur="indefinite"/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1" dur="indefinite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3" dur="indefinite"/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4" dur="indefinite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6" dur="indefinite"/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7" dur="indefinite"/>
                                        <p:tgtEl>
                                          <p:spTgt spid="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9" dur="indefinite"/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0" dur="indefinite"/>
                                        <p:tgtEl>
                                          <p:spTgt spid="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2" dur="indefinite"/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3" dur="indefinite"/>
                                        <p:tgtEl>
                                          <p:spTgt spid="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5" dur="indefinite"/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6" dur="indefinite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8" dur="indefinite"/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9" dur="indefinite"/>
                                        <p:tgtEl>
                                          <p:spTgt spid="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1" dur="indefinite"/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72" dur="indefinite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140" grpId="0" animBg="1"/>
      <p:bldP spid="152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94" grpId="0" animBg="1"/>
      <p:bldP spid="207" grpId="0" animBg="1"/>
      <p:bldP spid="218" grpId="0" animBg="1"/>
      <p:bldP spid="262" grpId="0" animBg="1"/>
      <p:bldP spid="265" grpId="0"/>
      <p:bldP spid="268" grpId="0"/>
      <p:bldP spid="295" grpId="0" animBg="1"/>
      <p:bldP spid="296" grpId="0" animBg="1"/>
      <p:bldP spid="297" grpId="0" animBg="1"/>
      <p:bldP spid="298" grpId="0" animBg="1"/>
      <p:bldP spid="153" grpId="0"/>
      <p:bldP spid="154" grpId="0"/>
      <p:bldP spid="155" grpId="0"/>
      <p:bldP spid="156" grpId="0"/>
      <p:bldP spid="157" grpId="0"/>
      <p:bldP spid="158" grpId="0"/>
      <p:bldP spid="314" grpId="0"/>
      <p:bldP spid="321" grpId="0"/>
      <p:bldP spid="549" grpId="0"/>
      <p:bldP spid="551" grpId="0"/>
      <p:bldP spid="553" grpId="0"/>
      <p:bldP spid="435" grpId="0" animBg="1"/>
      <p:bldP spid="19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3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2450703"/>
          </a:xfrm>
        </p:spPr>
        <p:txBody>
          <a:bodyPr/>
          <a:lstStyle/>
          <a:p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r>
              <a:rPr lang="en-GB" sz="2800" dirty="0" smtClean="0"/>
              <a:t/>
            </a:r>
            <a:br>
              <a:rPr lang="en-GB" sz="2800" dirty="0" smtClean="0"/>
            </a:b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  <a:t>Experimental</a:t>
            </a:r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/>
            </a:r>
            <a:br>
              <a:rPr lang="en-GB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GB" dirty="0" smtClean="0">
                <a:solidFill>
                  <a:srgbClr val="0070C0"/>
                </a:solidFill>
              </a:rPr>
              <a:t>Results and discussion</a:t>
            </a:r>
            <a:br>
              <a:rPr lang="en-GB" dirty="0" smtClean="0">
                <a:solidFill>
                  <a:srgbClr val="0070C0"/>
                </a:solidFill>
              </a:rPr>
            </a:b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GB" sz="28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25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41"/>
    </mc:Choice>
    <mc:Fallback xmlns="">
      <p:transition spd="slow" advTm="4741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lag analysis</a:t>
            </a:r>
            <a:endParaRPr lang="en-GB" dirty="0"/>
          </a:p>
        </p:txBody>
      </p:sp>
      <p:graphicFrame>
        <p:nvGraphicFramePr>
          <p:cNvPr id="15" name="Segnaposto contenuto 14"/>
          <p:cNvGraphicFramePr>
            <a:graphicFrameLocks noGrp="1"/>
          </p:cNvGraphicFramePr>
          <p:nvPr>
            <p:ph idx="1"/>
            <p:extLst/>
          </p:nvPr>
        </p:nvGraphicFramePr>
        <p:xfrm>
          <a:off x="771525" y="908050"/>
          <a:ext cx="8780463" cy="54006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Rettangolo arrotondato 8"/>
          <p:cNvSpPr/>
          <p:nvPr/>
        </p:nvSpPr>
        <p:spPr>
          <a:xfrm>
            <a:off x="3870851" y="980728"/>
            <a:ext cx="2479943" cy="326498"/>
          </a:xfrm>
          <a:prstGeom prst="round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dirty="0">
                <a:solidFill>
                  <a:srgbClr val="FF0000"/>
                </a:solidFill>
                <a:latin typeface="Calibri" panose="020F0502020204030204" pitchFamily="34" charset="0"/>
              </a:rPr>
              <a:t>Sample IR-579a As cast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/>
          </p:nvPr>
        </p:nvGraphicFramePr>
        <p:xfrm>
          <a:off x="5141820" y="3694882"/>
          <a:ext cx="2233928" cy="189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7" r:id="rId5" imgW="2258168" imgH="1915334" progId="ChemDraw.Document.6.0">
                  <p:embed/>
                </p:oleObj>
              </mc:Choice>
              <mc:Fallback>
                <p:oleObj r:id="rId5" imgW="2258168" imgH="191533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820" y="3694882"/>
                        <a:ext cx="2233928" cy="1894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tangolo 20"/>
          <p:cNvSpPr/>
          <p:nvPr/>
        </p:nvSpPr>
        <p:spPr>
          <a:xfrm>
            <a:off x="3343300" y="2924944"/>
            <a:ext cx="720080" cy="2304256"/>
          </a:xfrm>
          <a:prstGeom prst="rect">
            <a:avLst/>
          </a:prstGeom>
          <a:solidFill>
            <a:srgbClr val="0000FF">
              <a:alpha val="10000"/>
            </a:srgbClr>
          </a:solidFill>
          <a:ln w="38100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ttangolo arrotondato 12"/>
          <p:cNvSpPr/>
          <p:nvPr/>
        </p:nvSpPr>
        <p:spPr>
          <a:xfrm>
            <a:off x="2947173" y="5405738"/>
            <a:ext cx="1248384" cy="340519"/>
          </a:xfrm>
          <a:prstGeom prst="roundRect">
            <a:avLst/>
          </a:prstGeom>
          <a:solidFill>
            <a:schemeClr val="bg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>
            <a:spAutoFit/>
          </a:bodyPr>
          <a:lstStyle/>
          <a:p>
            <a:pPr algn="ctr"/>
            <a:r>
              <a:rPr lang="en-GB" dirty="0">
                <a:solidFill>
                  <a:srgbClr val="0070C0"/>
                </a:solidFill>
              </a:rPr>
              <a:t>Feed gas on</a:t>
            </a:r>
          </a:p>
        </p:txBody>
      </p:sp>
      <p:cxnSp>
        <p:nvCxnSpPr>
          <p:cNvPr id="12" name="Connettore 2 11"/>
          <p:cNvCxnSpPr>
            <a:stCxn id="13" idx="0"/>
          </p:cNvCxnSpPr>
          <p:nvPr/>
        </p:nvCxnSpPr>
        <p:spPr>
          <a:xfrm flipV="1">
            <a:off x="3571365" y="5173123"/>
            <a:ext cx="0" cy="232614"/>
          </a:xfrm>
          <a:prstGeom prst="straightConnector1">
            <a:avLst/>
          </a:prstGeom>
          <a:ln w="412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tangolo arrotondato 10"/>
          <p:cNvSpPr/>
          <p:nvPr/>
        </p:nvSpPr>
        <p:spPr>
          <a:xfrm>
            <a:off x="6954008" y="1076006"/>
            <a:ext cx="1725143" cy="307777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36000" tIns="0" rIns="36000" bIns="0" rtlCol="0" anchor="ctr">
            <a:spAutoFit/>
          </a:bodyPr>
          <a:lstStyle/>
          <a:p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5% CO</a:t>
            </a:r>
            <a:r>
              <a:rPr lang="en-GB" b="1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2</a:t>
            </a:r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, 95% N</a:t>
            </a:r>
            <a:r>
              <a:rPr lang="en-GB" b="1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2</a:t>
            </a:r>
            <a:endParaRPr lang="en-GB" b="1" baseline="-25000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33397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247"/>
    </mc:Choice>
    <mc:Fallback xmlns="">
      <p:transition spd="slow" advTm="102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Time lag analysis (differential signal)</a:t>
            </a:r>
            <a:endParaRPr lang="en-GB" dirty="0"/>
          </a:p>
        </p:txBody>
      </p:sp>
      <p:graphicFrame>
        <p:nvGraphicFramePr>
          <p:cNvPr id="8" name="Segnaposto contenuto 7"/>
          <p:cNvGraphicFramePr>
            <a:graphicFrameLocks noGrp="1"/>
          </p:cNvGraphicFramePr>
          <p:nvPr>
            <p:ph idx="1"/>
            <p:extLst/>
          </p:nvPr>
        </p:nvGraphicFramePr>
        <p:xfrm>
          <a:off x="771525" y="908050"/>
          <a:ext cx="8780463" cy="54006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/>
          </p:nvPr>
        </p:nvGraphicFramePr>
        <p:xfrm>
          <a:off x="1988304" y="1184168"/>
          <a:ext cx="2861012" cy="242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6" r:id="rId4" imgW="2258168" imgH="1915334" progId="ChemDraw.Document.6.0">
                  <p:embed/>
                </p:oleObj>
              </mc:Choice>
              <mc:Fallback>
                <p:oleObj r:id="rId4" imgW="2258168" imgH="191533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304" y="1184168"/>
                        <a:ext cx="2861012" cy="2426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/>
          <p:cNvCxnSpPr/>
          <p:nvPr/>
        </p:nvCxnSpPr>
        <p:spPr>
          <a:xfrm flipV="1">
            <a:off x="4305780" y="5013176"/>
            <a:ext cx="0" cy="28803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tangolo arrotondato 12"/>
          <p:cNvSpPr/>
          <p:nvPr/>
        </p:nvSpPr>
        <p:spPr>
          <a:xfrm>
            <a:off x="3468060" y="5338215"/>
            <a:ext cx="1675440" cy="326498"/>
          </a:xfrm>
          <a:prstGeom prst="roundRect">
            <a:avLst/>
          </a:prstGeom>
          <a:solidFill>
            <a:schemeClr val="bg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rgbClr val="0070C0"/>
                </a:solidFill>
              </a:rPr>
              <a:t>Feed gas on</a:t>
            </a:r>
          </a:p>
        </p:txBody>
      </p:sp>
      <p:sp>
        <p:nvSpPr>
          <p:cNvPr id="11" name="Rettangolo arrotondato 10"/>
          <p:cNvSpPr/>
          <p:nvPr/>
        </p:nvSpPr>
        <p:spPr>
          <a:xfrm>
            <a:off x="3870851" y="980728"/>
            <a:ext cx="2479943" cy="326498"/>
          </a:xfrm>
          <a:prstGeom prst="round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dirty="0">
                <a:solidFill>
                  <a:srgbClr val="FF0000"/>
                </a:solidFill>
                <a:latin typeface="Calibri" panose="020F0502020204030204" pitchFamily="34" charset="0"/>
              </a:rPr>
              <a:t>Sample IR-579a As cast</a:t>
            </a:r>
          </a:p>
        </p:txBody>
      </p:sp>
      <p:sp>
        <p:nvSpPr>
          <p:cNvPr id="9" name="Rettangolo arrotondato 8"/>
          <p:cNvSpPr/>
          <p:nvPr/>
        </p:nvSpPr>
        <p:spPr>
          <a:xfrm>
            <a:off x="6954008" y="1076006"/>
            <a:ext cx="1725143" cy="307777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36000" tIns="0" rIns="36000" bIns="0" rtlCol="0" anchor="ctr">
            <a:spAutoFit/>
          </a:bodyPr>
          <a:lstStyle/>
          <a:p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5% CO</a:t>
            </a:r>
            <a:r>
              <a:rPr lang="en-GB" b="1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2</a:t>
            </a:r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, 95% N</a:t>
            </a:r>
            <a:r>
              <a:rPr lang="en-GB" b="1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2</a:t>
            </a:r>
            <a:endParaRPr lang="en-GB" b="1" baseline="-25000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8545689" y="1828059"/>
            <a:ext cx="463195" cy="344128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txBody>
          <a:bodyPr wrap="none" lIns="36000" tIns="0" rIns="36000" bIns="36000" rtlCol="0">
            <a:spAutoFit/>
          </a:bodyPr>
          <a:lstStyle/>
          <a:p>
            <a:pPr algn="ctr"/>
            <a:r>
              <a:rPr lang="en-GB" dirty="0" smtClean="0">
                <a:solidFill>
                  <a:srgbClr val="FF00FF"/>
                </a:solidFill>
                <a:latin typeface="Calibri" panose="020F0502020204030204" pitchFamily="34" charset="0"/>
              </a:rPr>
              <a:t>CO</a:t>
            </a:r>
            <a:r>
              <a:rPr lang="en-GB" baseline="-25000" dirty="0" smtClean="0">
                <a:solidFill>
                  <a:srgbClr val="FF00FF"/>
                </a:solidFill>
                <a:latin typeface="Calibri" panose="020F0502020204030204" pitchFamily="34" charset="0"/>
              </a:rPr>
              <a:t>2</a:t>
            </a:r>
            <a:endParaRPr lang="en-GB" baseline="-25000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8545689" y="3436323"/>
            <a:ext cx="324375" cy="344128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txBody>
          <a:bodyPr wrap="none" lIns="36000" tIns="0" rIns="36000" bIns="36000" rtlCol="0">
            <a:spAutoFit/>
          </a:bodyPr>
          <a:lstStyle/>
          <a:p>
            <a:pPr algn="ctr"/>
            <a:r>
              <a:rPr lang="en-GB" dirty="0" smtClean="0">
                <a:solidFill>
                  <a:srgbClr val="008000"/>
                </a:solidFill>
                <a:latin typeface="Calibri" panose="020F0502020204030204" pitchFamily="34" charset="0"/>
              </a:rPr>
              <a:t>N</a:t>
            </a:r>
            <a:r>
              <a:rPr lang="en-GB" baseline="-25000" dirty="0" smtClean="0">
                <a:solidFill>
                  <a:srgbClr val="008000"/>
                </a:solidFill>
                <a:latin typeface="Calibri" panose="020F0502020204030204" pitchFamily="34" charset="0"/>
              </a:rPr>
              <a:t>2</a:t>
            </a:r>
            <a:endParaRPr lang="en-GB" baseline="-25000" dirty="0">
              <a:solidFill>
                <a:srgbClr val="008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211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961"/>
    </mc:Choice>
    <mc:Fallback xmlns="">
      <p:transition spd="slow" advTm="29961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gration of differential signal</a:t>
            </a:r>
            <a:endParaRPr lang="en-GB" dirty="0"/>
          </a:p>
        </p:txBody>
      </p:sp>
      <p:graphicFrame>
        <p:nvGraphicFramePr>
          <p:cNvPr id="8" name="Segnaposto contenuto 7"/>
          <p:cNvGraphicFramePr>
            <a:graphicFrameLocks noGrp="1"/>
          </p:cNvGraphicFramePr>
          <p:nvPr>
            <p:ph idx="1"/>
            <p:extLst/>
          </p:nvPr>
        </p:nvGraphicFramePr>
        <p:xfrm>
          <a:off x="771525" y="908050"/>
          <a:ext cx="8780463" cy="54006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/>
          </p:nvPr>
        </p:nvGraphicFramePr>
        <p:xfrm>
          <a:off x="1988304" y="1269896"/>
          <a:ext cx="2861012" cy="242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0" r:id="rId4" imgW="2258168" imgH="1915334" progId="ChemDraw.Document.6.0">
                  <p:embed/>
                </p:oleObj>
              </mc:Choice>
              <mc:Fallback>
                <p:oleObj r:id="rId4" imgW="2258168" imgH="191533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304" y="1269896"/>
                        <a:ext cx="2861012" cy="2426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/>
          <p:cNvCxnSpPr>
            <a:stCxn id="13" idx="2"/>
          </p:cNvCxnSpPr>
          <p:nvPr/>
        </p:nvCxnSpPr>
        <p:spPr>
          <a:xfrm flipH="1">
            <a:off x="4143375" y="5137671"/>
            <a:ext cx="1244" cy="32396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tangolo arrotondato 12"/>
          <p:cNvSpPr/>
          <p:nvPr/>
        </p:nvSpPr>
        <p:spPr>
          <a:xfrm>
            <a:off x="3471183" y="4797152"/>
            <a:ext cx="1346872" cy="340519"/>
          </a:xfrm>
          <a:prstGeom prst="roundRect">
            <a:avLst/>
          </a:prstGeom>
          <a:solidFill>
            <a:schemeClr val="bg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36000" tIns="0" rIns="36000" bIns="0" rtlCol="0" anchor="ctr">
            <a:spAutoFit/>
          </a:bodyPr>
          <a:lstStyle/>
          <a:p>
            <a:pPr algn="ctr"/>
            <a:r>
              <a:rPr lang="en-GB" b="1" dirty="0">
                <a:solidFill>
                  <a:srgbClr val="00B050"/>
                </a:solidFill>
                <a:latin typeface="Calibri" panose="020F0502020204030204" pitchFamily="34" charset="0"/>
              </a:rPr>
              <a:t>Feed gas on</a:t>
            </a:r>
          </a:p>
        </p:txBody>
      </p:sp>
      <p:sp>
        <p:nvSpPr>
          <p:cNvPr id="11" name="Rettangolo arrotondato 10"/>
          <p:cNvSpPr/>
          <p:nvPr/>
        </p:nvSpPr>
        <p:spPr>
          <a:xfrm>
            <a:off x="3870851" y="980728"/>
            <a:ext cx="2479943" cy="326498"/>
          </a:xfrm>
          <a:prstGeom prst="round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dirty="0">
                <a:solidFill>
                  <a:srgbClr val="FF0000"/>
                </a:solidFill>
                <a:latin typeface="Calibri" panose="020F0502020204030204" pitchFamily="34" charset="0"/>
              </a:rPr>
              <a:t>Sample IR-579a As cast</a:t>
            </a:r>
          </a:p>
        </p:txBody>
      </p:sp>
      <p:sp>
        <p:nvSpPr>
          <p:cNvPr id="14" name="Rettangolo 13"/>
          <p:cNvSpPr/>
          <p:nvPr/>
        </p:nvSpPr>
        <p:spPr bwMode="auto">
          <a:xfrm>
            <a:off x="4711452" y="5406176"/>
            <a:ext cx="144016" cy="8749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15" name="Rettangolo 14"/>
          <p:cNvSpPr/>
          <p:nvPr/>
        </p:nvSpPr>
        <p:spPr bwMode="auto">
          <a:xfrm>
            <a:off x="4863852" y="5262160"/>
            <a:ext cx="144016" cy="231512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16" name="Rettangolo 15"/>
          <p:cNvSpPr/>
          <p:nvPr/>
        </p:nvSpPr>
        <p:spPr bwMode="auto">
          <a:xfrm>
            <a:off x="5016252" y="4902120"/>
            <a:ext cx="144016" cy="591552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17" name="Rettangolo 16"/>
          <p:cNvSpPr/>
          <p:nvPr/>
        </p:nvSpPr>
        <p:spPr bwMode="auto">
          <a:xfrm>
            <a:off x="5168652" y="4470072"/>
            <a:ext cx="144016" cy="1023600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18" name="Rettangolo 17"/>
          <p:cNvSpPr/>
          <p:nvPr/>
        </p:nvSpPr>
        <p:spPr bwMode="auto">
          <a:xfrm>
            <a:off x="5321052" y="4038024"/>
            <a:ext cx="144016" cy="1455648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19" name="Rettangolo 18"/>
          <p:cNvSpPr/>
          <p:nvPr/>
        </p:nvSpPr>
        <p:spPr bwMode="auto">
          <a:xfrm>
            <a:off x="5473452" y="3605976"/>
            <a:ext cx="144016" cy="188769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20" name="Rettangolo 19"/>
          <p:cNvSpPr/>
          <p:nvPr/>
        </p:nvSpPr>
        <p:spPr bwMode="auto">
          <a:xfrm>
            <a:off x="5625852" y="3245936"/>
            <a:ext cx="144016" cy="224773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21" name="Rettangolo 20"/>
          <p:cNvSpPr/>
          <p:nvPr/>
        </p:nvSpPr>
        <p:spPr bwMode="auto">
          <a:xfrm>
            <a:off x="5778252" y="2957904"/>
            <a:ext cx="144016" cy="2535768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22" name="Rettangolo 21"/>
          <p:cNvSpPr/>
          <p:nvPr/>
        </p:nvSpPr>
        <p:spPr bwMode="auto">
          <a:xfrm>
            <a:off x="5930652" y="2741880"/>
            <a:ext cx="144016" cy="2751792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23" name="Rettangolo 22"/>
          <p:cNvSpPr/>
          <p:nvPr/>
        </p:nvSpPr>
        <p:spPr bwMode="auto">
          <a:xfrm>
            <a:off x="6083052" y="2565846"/>
            <a:ext cx="144016" cy="292782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24" name="Rettangolo 23"/>
          <p:cNvSpPr/>
          <p:nvPr/>
        </p:nvSpPr>
        <p:spPr bwMode="auto">
          <a:xfrm>
            <a:off x="6235452" y="2421066"/>
            <a:ext cx="144016" cy="307260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25" name="Rettangolo 24"/>
          <p:cNvSpPr/>
          <p:nvPr/>
        </p:nvSpPr>
        <p:spPr bwMode="auto">
          <a:xfrm>
            <a:off x="6387852" y="2276286"/>
            <a:ext cx="144016" cy="321738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26" name="Rettangolo 25"/>
          <p:cNvSpPr/>
          <p:nvPr/>
        </p:nvSpPr>
        <p:spPr bwMode="auto">
          <a:xfrm>
            <a:off x="6540252" y="2161986"/>
            <a:ext cx="144016" cy="333168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27" name="Rettangolo 26"/>
          <p:cNvSpPr/>
          <p:nvPr/>
        </p:nvSpPr>
        <p:spPr bwMode="auto">
          <a:xfrm>
            <a:off x="6692652" y="2047686"/>
            <a:ext cx="144016" cy="344598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28" name="Rettangolo 27"/>
          <p:cNvSpPr/>
          <p:nvPr/>
        </p:nvSpPr>
        <p:spPr bwMode="auto">
          <a:xfrm>
            <a:off x="6845052" y="1994346"/>
            <a:ext cx="144016" cy="349932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29" name="Rettangolo 28"/>
          <p:cNvSpPr/>
          <p:nvPr/>
        </p:nvSpPr>
        <p:spPr bwMode="auto">
          <a:xfrm>
            <a:off x="6998216" y="1994346"/>
            <a:ext cx="144016" cy="349932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30" name="Rettangolo 29"/>
          <p:cNvSpPr/>
          <p:nvPr/>
        </p:nvSpPr>
        <p:spPr bwMode="auto">
          <a:xfrm>
            <a:off x="7149852" y="1877784"/>
            <a:ext cx="144016" cy="3615888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31" name="Rettangolo 30"/>
          <p:cNvSpPr/>
          <p:nvPr/>
        </p:nvSpPr>
        <p:spPr bwMode="auto">
          <a:xfrm>
            <a:off x="7302252" y="1805776"/>
            <a:ext cx="144016" cy="368789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32" name="Rettangolo 31"/>
          <p:cNvSpPr/>
          <p:nvPr/>
        </p:nvSpPr>
        <p:spPr bwMode="auto">
          <a:xfrm>
            <a:off x="7454652" y="1877784"/>
            <a:ext cx="144016" cy="3615888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33" name="Rettangolo 32"/>
          <p:cNvSpPr/>
          <p:nvPr/>
        </p:nvSpPr>
        <p:spPr bwMode="auto">
          <a:xfrm>
            <a:off x="7607052" y="1877784"/>
            <a:ext cx="144016" cy="3615888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34" name="Rettangolo 33"/>
          <p:cNvSpPr/>
          <p:nvPr/>
        </p:nvSpPr>
        <p:spPr bwMode="auto">
          <a:xfrm>
            <a:off x="7759452" y="1841946"/>
            <a:ext cx="144016" cy="365172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35" name="Rettangolo 34"/>
          <p:cNvSpPr/>
          <p:nvPr/>
        </p:nvSpPr>
        <p:spPr bwMode="auto">
          <a:xfrm>
            <a:off x="7911852" y="1784796"/>
            <a:ext cx="144016" cy="370887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36" name="Rettangolo 35"/>
          <p:cNvSpPr/>
          <p:nvPr/>
        </p:nvSpPr>
        <p:spPr bwMode="auto">
          <a:xfrm>
            <a:off x="8064252" y="1754316"/>
            <a:ext cx="144016" cy="373935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37" name="Rettangolo 36"/>
          <p:cNvSpPr/>
          <p:nvPr/>
        </p:nvSpPr>
        <p:spPr bwMode="auto">
          <a:xfrm>
            <a:off x="8216652" y="1788606"/>
            <a:ext cx="144016" cy="370506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38" name="Rettangolo 37"/>
          <p:cNvSpPr/>
          <p:nvPr/>
        </p:nvSpPr>
        <p:spPr bwMode="auto">
          <a:xfrm>
            <a:off x="8369052" y="1777176"/>
            <a:ext cx="144016" cy="371649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39" name="Rettangolo 38"/>
          <p:cNvSpPr/>
          <p:nvPr/>
        </p:nvSpPr>
        <p:spPr bwMode="auto">
          <a:xfrm>
            <a:off x="8521452" y="1777176"/>
            <a:ext cx="144016" cy="3716496"/>
          </a:xfrm>
          <a:prstGeom prst="rect">
            <a:avLst/>
          </a:prstGeom>
          <a:solidFill>
            <a:srgbClr val="FF00FF">
              <a:alpha val="10000"/>
            </a:srgbClr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endParaRPr lang="it-IT">
              <a:noFill/>
            </a:endParaRPr>
          </a:p>
        </p:txBody>
      </p:sp>
      <p:sp>
        <p:nvSpPr>
          <p:cNvPr id="40" name="Rettangolo arrotondato 39"/>
          <p:cNvSpPr/>
          <p:nvPr/>
        </p:nvSpPr>
        <p:spPr>
          <a:xfrm>
            <a:off x="6954008" y="1076006"/>
            <a:ext cx="1725143" cy="307777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36000" tIns="0" rIns="36000" bIns="0" rtlCol="0" anchor="ctr">
            <a:spAutoFit/>
          </a:bodyPr>
          <a:lstStyle/>
          <a:p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5% CO</a:t>
            </a:r>
            <a:r>
              <a:rPr lang="en-GB" b="1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2</a:t>
            </a:r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, 95% N</a:t>
            </a:r>
            <a:r>
              <a:rPr lang="en-GB" b="1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2</a:t>
            </a:r>
            <a:endParaRPr lang="en-GB" b="1" baseline="-25000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7628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049"/>
    </mc:Choice>
    <mc:Fallback xmlns="">
      <p:transition spd="slow" advTm="230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6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7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8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9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1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3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400"/>
                            </p:stCondLst>
                            <p:childTnLst>
                              <p:par>
                                <p:cTn id="1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lag</a:t>
            </a:r>
            <a:endParaRPr lang="en-GB" dirty="0"/>
          </a:p>
        </p:txBody>
      </p:sp>
      <p:graphicFrame>
        <p:nvGraphicFramePr>
          <p:cNvPr id="5" name="Graf 1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93361573"/>
              </p:ext>
            </p:extLst>
          </p:nvPr>
        </p:nvGraphicFramePr>
        <p:xfrm>
          <a:off x="5292741" y="1026794"/>
          <a:ext cx="4714874" cy="52974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Graf 1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01923553"/>
              </p:ext>
            </p:extLst>
          </p:nvPr>
        </p:nvGraphicFramePr>
        <p:xfrm>
          <a:off x="324001" y="1011237"/>
          <a:ext cx="4713138" cy="52974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53432"/>
              </p:ext>
            </p:extLst>
          </p:nvPr>
        </p:nvGraphicFramePr>
        <p:xfrm>
          <a:off x="1418350" y="1292041"/>
          <a:ext cx="2018166" cy="171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8" r:id="rId5" imgW="2258168" imgH="1915334" progId="ChemDraw.Document.6.0">
                  <p:embed/>
                </p:oleObj>
              </mc:Choice>
              <mc:Fallback>
                <p:oleObj r:id="rId5" imgW="2258168" imgH="191533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350" y="1292041"/>
                        <a:ext cx="2018166" cy="1711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arrotondato 7"/>
          <p:cNvSpPr/>
          <p:nvPr/>
        </p:nvSpPr>
        <p:spPr>
          <a:xfrm>
            <a:off x="4061070" y="735728"/>
            <a:ext cx="2479943" cy="326498"/>
          </a:xfrm>
          <a:prstGeom prst="round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dirty="0">
                <a:solidFill>
                  <a:srgbClr val="FF0000"/>
                </a:solidFill>
                <a:latin typeface="Calibri" panose="020F0502020204030204" pitchFamily="34" charset="0"/>
              </a:rPr>
              <a:t>Sample IR-579a As cast</a:t>
            </a:r>
          </a:p>
        </p:txBody>
      </p:sp>
      <p:sp>
        <p:nvSpPr>
          <p:cNvPr id="9" name="Rettangolo arrotondato 8"/>
          <p:cNvSpPr/>
          <p:nvPr/>
        </p:nvSpPr>
        <p:spPr>
          <a:xfrm>
            <a:off x="1397156" y="942604"/>
            <a:ext cx="1563432" cy="276999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36000" tIns="0" rIns="36000" bIns="0" rtlCol="0" anchor="ctr">
            <a:spAutoFit/>
          </a:bodyPr>
          <a:lstStyle/>
          <a:p>
            <a:r>
              <a:rPr lang="en-GB" sz="18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5% CO</a:t>
            </a:r>
            <a:r>
              <a:rPr lang="en-GB" sz="1800" b="1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2</a:t>
            </a:r>
            <a:r>
              <a:rPr lang="en-GB" sz="18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, 95% N</a:t>
            </a:r>
            <a:r>
              <a:rPr lang="en-GB" sz="1800" b="1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2</a:t>
            </a:r>
            <a:endParaRPr lang="en-GB" sz="1800" b="1" baseline="-25000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1687116" y="3842463"/>
            <a:ext cx="346816" cy="467239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txBody>
          <a:bodyPr wrap="none" lIns="36000" tIns="0" rIns="36000" bIns="36000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FF00FF"/>
                </a:solidFill>
                <a:latin typeface="Symbol" panose="05050102010706020507" pitchFamily="18" charset="2"/>
              </a:rPr>
              <a:t>Q</a:t>
            </a:r>
          </a:p>
          <a:p>
            <a:pPr algn="ctr"/>
            <a:r>
              <a:rPr lang="en-GB" sz="1400" dirty="0" smtClean="0">
                <a:solidFill>
                  <a:srgbClr val="FF00FF"/>
                </a:solidFill>
                <a:latin typeface="Calibri" panose="020F0502020204030204" pitchFamily="34" charset="0"/>
              </a:rPr>
              <a:t>CO</a:t>
            </a:r>
            <a:r>
              <a:rPr lang="en-GB" sz="1400" baseline="-25000" dirty="0" smtClean="0">
                <a:solidFill>
                  <a:srgbClr val="FF00FF"/>
                </a:solidFill>
                <a:latin typeface="Calibri" panose="020F0502020204030204" pitchFamily="34" charset="0"/>
              </a:rPr>
              <a:t>2</a:t>
            </a:r>
            <a:endParaRPr lang="en-GB" sz="1400" baseline="-25000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3067428" y="4309702"/>
            <a:ext cx="249033" cy="467239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txBody>
          <a:bodyPr wrap="none" lIns="36000" tIns="0" rIns="36000" bIns="36000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008000"/>
                </a:solidFill>
                <a:latin typeface="Symbol" panose="05050102010706020507" pitchFamily="18" charset="2"/>
              </a:rPr>
              <a:t>Q</a:t>
            </a:r>
          </a:p>
          <a:p>
            <a:pPr algn="ctr"/>
            <a:r>
              <a:rPr lang="en-GB" sz="1400" dirty="0" smtClean="0">
                <a:solidFill>
                  <a:srgbClr val="008000"/>
                </a:solidFill>
                <a:latin typeface="Calibri" panose="020F0502020204030204" pitchFamily="34" charset="0"/>
              </a:rPr>
              <a:t>N</a:t>
            </a:r>
            <a:r>
              <a:rPr lang="en-GB" sz="1400" baseline="-25000" dirty="0" smtClean="0">
                <a:solidFill>
                  <a:srgbClr val="008000"/>
                </a:solidFill>
                <a:latin typeface="Calibri" panose="020F0502020204030204" pitchFamily="34" charset="0"/>
              </a:rPr>
              <a:t>2</a:t>
            </a:r>
            <a:endParaRPr lang="en-GB" sz="1400" baseline="-25000" dirty="0">
              <a:solidFill>
                <a:srgbClr val="008000"/>
              </a:solidFill>
              <a:latin typeface="Calibri" panose="020F0502020204030204" pitchFamily="34" charset="0"/>
            </a:endParaRPr>
          </a:p>
        </p:txBody>
      </p:sp>
      <p:cxnSp>
        <p:nvCxnSpPr>
          <p:cNvPr id="12" name="Connettore 1 11"/>
          <p:cNvCxnSpPr>
            <a:stCxn id="11" idx="1"/>
          </p:cNvCxnSpPr>
          <p:nvPr/>
        </p:nvCxnSpPr>
        <p:spPr bwMode="auto">
          <a:xfrm flipH="1">
            <a:off x="1909776" y="4543322"/>
            <a:ext cx="1157652" cy="829894"/>
          </a:xfrm>
          <a:prstGeom prst="line">
            <a:avLst/>
          </a:prstGeom>
          <a:solidFill>
            <a:srgbClr val="EBFFFF"/>
          </a:solidFill>
          <a:ln w="12700" cap="flat" cmpd="sng" algn="ctr">
            <a:solidFill>
              <a:srgbClr val="008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Connettore 1 12"/>
          <p:cNvCxnSpPr>
            <a:stCxn id="10" idx="2"/>
          </p:cNvCxnSpPr>
          <p:nvPr/>
        </p:nvCxnSpPr>
        <p:spPr bwMode="auto">
          <a:xfrm>
            <a:off x="1860524" y="4309702"/>
            <a:ext cx="42616" cy="1063514"/>
          </a:xfrm>
          <a:prstGeom prst="line">
            <a:avLst/>
          </a:prstGeom>
          <a:solidFill>
            <a:srgbClr val="EBFFFF"/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CasellaDiTesto 17"/>
          <p:cNvSpPr txBox="1"/>
          <p:nvPr/>
        </p:nvSpPr>
        <p:spPr>
          <a:xfrm>
            <a:off x="6952456" y="3708087"/>
            <a:ext cx="346816" cy="467239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txBody>
          <a:bodyPr wrap="none" lIns="36000" tIns="0" rIns="36000" bIns="36000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FF00FF"/>
                </a:solidFill>
                <a:latin typeface="Symbol" panose="05050102010706020507" pitchFamily="18" charset="2"/>
              </a:rPr>
              <a:t>Q</a:t>
            </a:r>
          </a:p>
          <a:p>
            <a:pPr algn="ctr"/>
            <a:r>
              <a:rPr lang="en-GB" sz="1400" dirty="0" smtClean="0">
                <a:solidFill>
                  <a:srgbClr val="FF00FF"/>
                </a:solidFill>
                <a:latin typeface="Calibri" panose="020F0502020204030204" pitchFamily="34" charset="0"/>
              </a:rPr>
              <a:t>CO</a:t>
            </a:r>
            <a:r>
              <a:rPr lang="en-GB" sz="1400" baseline="-25000" dirty="0" smtClean="0">
                <a:solidFill>
                  <a:srgbClr val="FF00FF"/>
                </a:solidFill>
                <a:latin typeface="Calibri" panose="020F0502020204030204" pitchFamily="34" charset="0"/>
              </a:rPr>
              <a:t>2</a:t>
            </a:r>
            <a:endParaRPr lang="en-GB" sz="1400" baseline="-25000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8527876" y="4761961"/>
            <a:ext cx="342008" cy="467239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txBody>
          <a:bodyPr wrap="none" lIns="36000" tIns="0" rIns="36000" bIns="36000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0000CC"/>
                </a:solidFill>
                <a:latin typeface="Symbol" panose="05050102010706020507" pitchFamily="18" charset="2"/>
              </a:rPr>
              <a:t>Q</a:t>
            </a:r>
          </a:p>
          <a:p>
            <a:pPr algn="ctr"/>
            <a:r>
              <a:rPr lang="en-GB" sz="1400" dirty="0" smtClean="0">
                <a:solidFill>
                  <a:srgbClr val="0000CC"/>
                </a:solidFill>
                <a:latin typeface="Calibri" panose="020F0502020204030204" pitchFamily="34" charset="0"/>
              </a:rPr>
              <a:t>CH</a:t>
            </a:r>
            <a:r>
              <a:rPr lang="en-GB" sz="1400" baseline="-25000" dirty="0" smtClean="0">
                <a:solidFill>
                  <a:srgbClr val="0000CC"/>
                </a:solidFill>
                <a:latin typeface="Calibri" panose="020F0502020204030204" pitchFamily="34" charset="0"/>
              </a:rPr>
              <a:t>4</a:t>
            </a:r>
            <a:endParaRPr lang="en-GB" sz="1400" baseline="-25000" dirty="0">
              <a:solidFill>
                <a:srgbClr val="0000CC"/>
              </a:solidFill>
              <a:latin typeface="Calibri" panose="020F0502020204030204" pitchFamily="34" charset="0"/>
            </a:endParaRPr>
          </a:p>
        </p:txBody>
      </p:sp>
      <p:cxnSp>
        <p:nvCxnSpPr>
          <p:cNvPr id="20" name="Connettore 1 19"/>
          <p:cNvCxnSpPr>
            <a:stCxn id="19" idx="1"/>
          </p:cNvCxnSpPr>
          <p:nvPr/>
        </p:nvCxnSpPr>
        <p:spPr bwMode="auto">
          <a:xfrm flipH="1">
            <a:off x="6819712" y="4995581"/>
            <a:ext cx="1708164" cy="449643"/>
          </a:xfrm>
          <a:prstGeom prst="line">
            <a:avLst/>
          </a:prstGeom>
          <a:solidFill>
            <a:srgbClr val="EBFFFF"/>
          </a:solidFill>
          <a:ln w="12700" cap="flat" cmpd="sng" algn="ctr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Connettore 1 20"/>
          <p:cNvCxnSpPr>
            <a:stCxn id="18" idx="2"/>
          </p:cNvCxnSpPr>
          <p:nvPr/>
        </p:nvCxnSpPr>
        <p:spPr bwMode="auto">
          <a:xfrm flipH="1">
            <a:off x="6324237" y="4175326"/>
            <a:ext cx="801627" cy="1269898"/>
          </a:xfrm>
          <a:prstGeom prst="line">
            <a:avLst/>
          </a:prstGeom>
          <a:solidFill>
            <a:srgbClr val="EBFFFF"/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Rettangolo arrotondato 26"/>
          <p:cNvSpPr/>
          <p:nvPr/>
        </p:nvSpPr>
        <p:spPr>
          <a:xfrm>
            <a:off x="6819711" y="836712"/>
            <a:ext cx="3367277" cy="55399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36000" tIns="0" rIns="36000" bIns="0" rtlCol="0" anchor="ctr">
            <a:spAutoFit/>
          </a:bodyPr>
          <a:lstStyle/>
          <a:p>
            <a:r>
              <a:rPr lang="en-GB" sz="18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52% </a:t>
            </a:r>
            <a:r>
              <a:rPr lang="en-GB" sz="18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CO</a:t>
            </a:r>
            <a:r>
              <a:rPr lang="en-GB" sz="1800" b="1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2</a:t>
            </a:r>
            <a:r>
              <a:rPr lang="en-GB" sz="18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, </a:t>
            </a:r>
            <a:r>
              <a:rPr lang="en-GB" sz="18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48% </a:t>
            </a:r>
            <a:r>
              <a:rPr lang="en-GB" sz="18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CH</a:t>
            </a:r>
            <a:r>
              <a:rPr lang="en-GB" sz="1800" b="1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4</a:t>
            </a:r>
            <a:endParaRPr lang="en-GB" sz="1800" baseline="-250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à"/>
            </a:pPr>
            <a:r>
              <a:rPr lang="en-GB" sz="18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Clearly slower kinetics for CH</a:t>
            </a:r>
            <a:r>
              <a:rPr lang="en-GB" sz="1800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4</a:t>
            </a:r>
            <a:endParaRPr lang="en-GB" sz="1800" baseline="-25000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024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eady state permeation</a:t>
            </a:r>
            <a:endParaRPr lang="en-GB" dirty="0"/>
          </a:p>
        </p:txBody>
      </p:sp>
      <p:graphicFrame>
        <p:nvGraphicFramePr>
          <p:cNvPr id="6" name="Segnaposto contenuto 5"/>
          <p:cNvGraphicFramePr>
            <a:graphicFrameLocks noGrp="1"/>
          </p:cNvGraphicFramePr>
          <p:nvPr>
            <p:ph sz="half" idx="1"/>
            <p:extLst/>
          </p:nvPr>
        </p:nvGraphicFramePr>
        <p:xfrm>
          <a:off x="318964" y="1011238"/>
          <a:ext cx="4765799" cy="52974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/>
          </p:nvPr>
        </p:nvGraphicFramePr>
        <p:xfrm>
          <a:off x="1411384" y="3068960"/>
          <a:ext cx="2122891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3" r:id="rId5" imgW="2258168" imgH="1915334" progId="ChemDraw.Document.6.0">
                  <p:embed/>
                </p:oleObj>
              </mc:Choice>
              <mc:Fallback>
                <p:oleObj r:id="rId5" imgW="2258168" imgH="191533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384" y="3068960"/>
                        <a:ext cx="2122891" cy="18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arrotondato 8"/>
          <p:cNvSpPr/>
          <p:nvPr/>
        </p:nvSpPr>
        <p:spPr>
          <a:xfrm>
            <a:off x="1534779" y="1350074"/>
            <a:ext cx="2334165" cy="584775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>
            <a:spAutoFit/>
          </a:bodyPr>
          <a:lstStyle/>
          <a:p>
            <a:pPr marL="263525" indent="-263525">
              <a:buFont typeface="Wingdings" panose="05000000000000000000" pitchFamily="2" charset="2"/>
              <a:buChar char="Ø"/>
            </a:pPr>
            <a:r>
              <a:rPr lang="en-GB" sz="1600" b="1" dirty="0" smtClean="0">
                <a:solidFill>
                  <a:schemeClr val="tx1"/>
                </a:solidFill>
                <a:latin typeface="Calibri" panose="020F0502020204030204" pitchFamily="34" charset="0"/>
              </a:rPr>
              <a:t>Pressure-independent</a:t>
            </a:r>
          </a:p>
          <a:p>
            <a:pPr marL="263525" indent="-263525">
              <a:buFont typeface="Wingdings" panose="05000000000000000000" pitchFamily="2" charset="2"/>
              <a:buChar char="Ø"/>
            </a:pPr>
            <a:r>
              <a:rPr lang="en-GB" sz="1600" b="1" dirty="0" smtClean="0">
                <a:solidFill>
                  <a:schemeClr val="tx1"/>
                </a:solidFill>
                <a:latin typeface="Calibri" panose="020F0502020204030204" pitchFamily="34" charset="0"/>
              </a:rPr>
              <a:t>No hysteresis</a:t>
            </a:r>
          </a:p>
        </p:txBody>
      </p:sp>
      <p:sp>
        <p:nvSpPr>
          <p:cNvPr id="8" name="Rettangolo arrotondato 7"/>
          <p:cNvSpPr/>
          <p:nvPr/>
        </p:nvSpPr>
        <p:spPr>
          <a:xfrm>
            <a:off x="1848300" y="1042298"/>
            <a:ext cx="1725143" cy="307777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36000" tIns="0" rIns="36000" bIns="0" rtlCol="0" anchor="ctr">
            <a:spAutoFit/>
          </a:bodyPr>
          <a:lstStyle/>
          <a:p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5% CO</a:t>
            </a:r>
            <a:r>
              <a:rPr lang="en-GB" b="1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2</a:t>
            </a:r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, 95% N</a:t>
            </a:r>
            <a:r>
              <a:rPr lang="en-GB" b="1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2</a:t>
            </a:r>
            <a:endParaRPr lang="en-GB" b="1" baseline="-25000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" name="Graf 1"/>
          <p:cNvGraphicFramePr>
            <a:graphicFrameLocks noGrp="1"/>
          </p:cNvGraphicFramePr>
          <p:nvPr>
            <p:ph sz="half" idx="2"/>
            <p:extLst/>
          </p:nvPr>
        </p:nvGraphicFramePr>
        <p:xfrm>
          <a:off x="5237163" y="1011238"/>
          <a:ext cx="4659312" cy="52974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11" name="Rettangolo arrotondato 10"/>
          <p:cNvSpPr/>
          <p:nvPr/>
        </p:nvSpPr>
        <p:spPr>
          <a:xfrm>
            <a:off x="6713256" y="1046635"/>
            <a:ext cx="1984830" cy="307777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36000" tIns="0" rIns="36000" bIns="0" rtlCol="0" anchor="ctr">
            <a:spAutoFit/>
          </a:bodyPr>
          <a:lstStyle/>
          <a:p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52% </a:t>
            </a:r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CO</a:t>
            </a:r>
            <a:r>
              <a:rPr lang="en-GB" b="1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2</a:t>
            </a:r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, </a:t>
            </a:r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48% </a:t>
            </a:r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CH</a:t>
            </a:r>
            <a:r>
              <a:rPr lang="en-GB" b="1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4</a:t>
            </a:r>
            <a:endParaRPr lang="en-GB" b="1" baseline="-25000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Rettangolo arrotondato 11"/>
          <p:cNvSpPr/>
          <p:nvPr/>
        </p:nvSpPr>
        <p:spPr>
          <a:xfrm>
            <a:off x="6610530" y="1350075"/>
            <a:ext cx="2173865" cy="584775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>
            <a:spAutoFit/>
          </a:bodyPr>
          <a:lstStyle/>
          <a:p>
            <a:pPr marL="263525" indent="-263525">
              <a:buFont typeface="Wingdings" panose="05000000000000000000" pitchFamily="2" charset="2"/>
              <a:buChar char="Ø"/>
            </a:pPr>
            <a:r>
              <a:rPr lang="en-GB" sz="1600" b="1" dirty="0" smtClean="0">
                <a:solidFill>
                  <a:schemeClr val="tx1"/>
                </a:solidFill>
                <a:latin typeface="Calibri" panose="020F0502020204030204" pitchFamily="34" charset="0"/>
              </a:rPr>
              <a:t>Pressure-dependent</a:t>
            </a:r>
          </a:p>
          <a:p>
            <a:pPr marL="263525" indent="-263525">
              <a:buFont typeface="Wingdings" panose="05000000000000000000" pitchFamily="2" charset="2"/>
              <a:buChar char="Ø"/>
            </a:pPr>
            <a:r>
              <a:rPr lang="en-GB" sz="1600" b="1" dirty="0" smtClean="0">
                <a:solidFill>
                  <a:schemeClr val="tx1"/>
                </a:solidFill>
                <a:latin typeface="Calibri" panose="020F0502020204030204" pitchFamily="34" charset="0"/>
              </a:rPr>
              <a:t>Slight hysteresi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092978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1638"/>
    </mc:Choice>
    <mc:Fallback>
      <p:transition spd="slow" advTm="1116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9586" name="Rectangle 2"/>
          <p:cNvSpPr>
            <a:spLocks noGrp="1" noChangeArrowheads="1"/>
          </p:cNvSpPr>
          <p:nvPr>
            <p:ph type="title"/>
          </p:nvPr>
        </p:nvSpPr>
        <p:spPr>
          <a:xfrm>
            <a:off x="2623220" y="82550"/>
            <a:ext cx="7579942" cy="394122"/>
          </a:xfrm>
        </p:spPr>
        <p:txBody>
          <a:bodyPr/>
          <a:lstStyle/>
          <a:p>
            <a:r>
              <a:rPr lang="en-GB" altLang="it-IT" sz="3200" dirty="0"/>
              <a:t>Membranes for gas and vapour separation</a:t>
            </a:r>
          </a:p>
        </p:txBody>
      </p:sp>
      <p:sp>
        <p:nvSpPr>
          <p:cNvPr id="1219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it-IT" sz="2400" dirty="0"/>
              <a:t>Asymmetric membrane preparation</a:t>
            </a:r>
          </a:p>
          <a:p>
            <a:pPr lvl="1"/>
            <a:r>
              <a:rPr lang="en-GB" altLang="it-IT" sz="2000" dirty="0"/>
              <a:t>Integrally skinned membranes</a:t>
            </a:r>
          </a:p>
          <a:p>
            <a:pPr lvl="1"/>
            <a:r>
              <a:rPr lang="en-GB" altLang="it-IT" sz="2000" dirty="0"/>
              <a:t>Porous supports and thin film composites</a:t>
            </a:r>
          </a:p>
          <a:p>
            <a:pPr lvl="1"/>
            <a:endParaRPr lang="en-GB" altLang="it-IT" sz="2000" dirty="0"/>
          </a:p>
          <a:p>
            <a:r>
              <a:rPr lang="en-GB" altLang="it-IT" sz="2400" dirty="0"/>
              <a:t>Basic transport studies in dense membranes</a:t>
            </a:r>
          </a:p>
          <a:p>
            <a:pPr lvl="1"/>
            <a:r>
              <a:rPr lang="en-GB" altLang="it-IT" sz="2000" dirty="0"/>
              <a:t>Traditional glassy and semi-crystalline polymers</a:t>
            </a:r>
          </a:p>
          <a:p>
            <a:pPr lvl="1"/>
            <a:r>
              <a:rPr lang="en-GB" altLang="it-IT" sz="2000" dirty="0" smtClean="0"/>
              <a:t>Block </a:t>
            </a:r>
            <a:r>
              <a:rPr lang="en-GB" altLang="it-IT" sz="2000" dirty="0"/>
              <a:t>copolymers</a:t>
            </a:r>
          </a:p>
          <a:p>
            <a:pPr lvl="1"/>
            <a:r>
              <a:rPr lang="en-GB" altLang="it-IT" sz="2000" dirty="0"/>
              <a:t>Amorphous glassy </a:t>
            </a:r>
            <a:r>
              <a:rPr lang="en-GB" altLang="it-IT" sz="2000" dirty="0" err="1"/>
              <a:t>perfluoropolymers</a:t>
            </a:r>
            <a:r>
              <a:rPr lang="en-GB" altLang="it-IT" sz="2000" dirty="0"/>
              <a:t> (High Free Volume)</a:t>
            </a:r>
          </a:p>
          <a:p>
            <a:pPr lvl="1"/>
            <a:r>
              <a:rPr lang="en-GB" altLang="it-IT" sz="2000" dirty="0" smtClean="0"/>
              <a:t>Polymers of intrinsic microporosity (High Free Volume)</a:t>
            </a:r>
          </a:p>
          <a:p>
            <a:pPr lvl="1"/>
            <a:r>
              <a:rPr lang="en-GB" altLang="it-IT" sz="2000" dirty="0"/>
              <a:t>Ionic liquid-based membranes</a:t>
            </a:r>
          </a:p>
          <a:p>
            <a:pPr lvl="1"/>
            <a:endParaRPr lang="en-GB" altLang="it-IT" sz="2000" dirty="0"/>
          </a:p>
          <a:p>
            <a:r>
              <a:rPr lang="en-GB" altLang="it-IT" sz="2400" dirty="0"/>
              <a:t>Mixed matrix membranes</a:t>
            </a:r>
          </a:p>
          <a:p>
            <a:pPr lvl="1"/>
            <a:r>
              <a:rPr lang="en-GB" altLang="it-IT" sz="2000" dirty="0"/>
              <a:t>MOFs, Zeolites, CNTs, graphene</a:t>
            </a:r>
          </a:p>
        </p:txBody>
      </p:sp>
    </p:spTree>
    <p:extLst>
      <p:ext uri="{BB962C8B-B14F-4D97-AF65-F5344CB8AC3E}">
        <p14:creationId xmlns:p14="http://schemas.microsoft.com/office/powerpoint/2010/main" val="170650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2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2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2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2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0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2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2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2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2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12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2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12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2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0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121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21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121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21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5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1219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1219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1219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219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9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0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1219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1219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1219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219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9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5" presetID="2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1219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1219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1219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219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9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Correction for instrumental </a:t>
            </a:r>
            <a:r>
              <a:rPr lang="en-GB" dirty="0"/>
              <a:t>time </a:t>
            </a:r>
            <a:r>
              <a:rPr lang="en-GB" dirty="0" smtClean="0"/>
              <a:t>lag</a:t>
            </a:r>
            <a:endParaRPr lang="en-GB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Assumption:</a:t>
            </a:r>
          </a:p>
          <a:p>
            <a:r>
              <a:rPr lang="en-GB" sz="2400" i="1" dirty="0" smtClean="0"/>
              <a:t>Every part of the setup has its characteristic reaction times and we must correct for this to ‘isolate’ the real time lag related to the transport in the membrane.</a:t>
            </a:r>
            <a:endParaRPr lang="en-GB" sz="2400" i="1" dirty="0"/>
          </a:p>
        </p:txBody>
      </p:sp>
    </p:spTree>
    <p:extLst>
      <p:ext uri="{BB962C8B-B14F-4D97-AF65-F5344CB8AC3E}">
        <p14:creationId xmlns:p14="http://schemas.microsoft.com/office/powerpoint/2010/main" val="3948188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40" name="Connettore 4 539"/>
          <p:cNvCxnSpPr/>
          <p:nvPr/>
        </p:nvCxnSpPr>
        <p:spPr bwMode="auto">
          <a:xfrm flipH="1">
            <a:off x="521446" y="2431873"/>
            <a:ext cx="733622" cy="985446"/>
          </a:xfrm>
          <a:prstGeom prst="bentConnector4">
            <a:avLst>
              <a:gd name="adj1" fmla="val -31160"/>
              <a:gd name="adj2" fmla="val 100715"/>
            </a:avLst>
          </a:prstGeom>
          <a:solidFill>
            <a:srgbClr val="EB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1" name="Connettore 4 540"/>
          <p:cNvCxnSpPr>
            <a:stCxn id="430" idx="3"/>
          </p:cNvCxnSpPr>
          <p:nvPr/>
        </p:nvCxnSpPr>
        <p:spPr bwMode="auto">
          <a:xfrm>
            <a:off x="6871692" y="2849474"/>
            <a:ext cx="2887917" cy="286284"/>
          </a:xfrm>
          <a:prstGeom prst="bentConnector3">
            <a:avLst>
              <a:gd name="adj1" fmla="val 34169"/>
            </a:avLst>
          </a:prstGeom>
          <a:solidFill>
            <a:srgbClr val="EB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2" name="Connettore 4 541"/>
          <p:cNvCxnSpPr/>
          <p:nvPr/>
        </p:nvCxnSpPr>
        <p:spPr bwMode="auto">
          <a:xfrm rot="10800000" flipH="1">
            <a:off x="8837489" y="1549876"/>
            <a:ext cx="880234" cy="241161"/>
          </a:xfrm>
          <a:prstGeom prst="bentConnector3">
            <a:avLst>
              <a:gd name="adj1" fmla="val -25970"/>
            </a:avLst>
          </a:prstGeom>
          <a:solidFill>
            <a:srgbClr val="EB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lternative: Time lag </a:t>
            </a:r>
            <a:r>
              <a:rPr lang="en-GB" dirty="0"/>
              <a:t>vs </a:t>
            </a:r>
            <a:r>
              <a:rPr lang="en-GB" dirty="0" smtClean="0"/>
              <a:t>(Thickness)</a:t>
            </a:r>
            <a:r>
              <a:rPr lang="en-GB" baseline="30000" dirty="0" smtClean="0"/>
              <a:t>2</a:t>
            </a:r>
            <a:endParaRPr lang="en-GB" dirty="0"/>
          </a:p>
        </p:txBody>
      </p:sp>
      <p:sp>
        <p:nvSpPr>
          <p:cNvPr id="71" name="Rettangolo 70"/>
          <p:cNvSpPr/>
          <p:nvPr/>
        </p:nvSpPr>
        <p:spPr>
          <a:xfrm>
            <a:off x="30932" y="1041205"/>
            <a:ext cx="1016359" cy="738664"/>
          </a:xfrm>
          <a:prstGeom prst="rect">
            <a:avLst/>
          </a:prstGeom>
        </p:spPr>
        <p:txBody>
          <a:bodyPr wrap="none" lIns="36000" rIns="36000" anchor="t" anchorCtr="1">
            <a:spAutoFit/>
          </a:bodyPr>
          <a:lstStyle/>
          <a:p>
            <a:r>
              <a:rPr lang="it-IT" sz="2400" b="1" dirty="0">
                <a:solidFill>
                  <a:srgbClr val="008000"/>
                </a:solidFill>
                <a:latin typeface="Calibri" panose="020F0502020204030204" pitchFamily="34" charset="0"/>
              </a:rPr>
              <a:t>TEST  </a:t>
            </a:r>
            <a:r>
              <a:rPr lang="it-IT" sz="1800" b="1" dirty="0">
                <a:solidFill>
                  <a:srgbClr val="008000"/>
                </a:solidFill>
                <a:latin typeface="Calibri" panose="020F0502020204030204" pitchFamily="34" charset="0"/>
              </a:rPr>
              <a:t> </a:t>
            </a:r>
            <a:endParaRPr lang="it-IT" sz="1800" b="1" dirty="0" smtClean="0">
              <a:solidFill>
                <a:srgbClr val="008000"/>
              </a:solidFill>
              <a:latin typeface="Calibri" panose="020F0502020204030204" pitchFamily="34" charset="0"/>
            </a:endParaRPr>
          </a:p>
          <a:p>
            <a:r>
              <a:rPr lang="it-IT" sz="1800" b="1" dirty="0" smtClean="0">
                <a:solidFill>
                  <a:srgbClr val="008000"/>
                </a:solidFill>
                <a:latin typeface="Calibri" panose="020F0502020204030204" pitchFamily="34" charset="0"/>
              </a:rPr>
              <a:t>Position </a:t>
            </a:r>
            <a:r>
              <a:rPr lang="it-IT" sz="1800" b="1" dirty="0">
                <a:solidFill>
                  <a:srgbClr val="008000"/>
                </a:solidFill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140" name="Pentagono 139"/>
          <p:cNvSpPr/>
          <p:nvPr/>
        </p:nvSpPr>
        <p:spPr bwMode="auto">
          <a:xfrm rot="-1800000">
            <a:off x="2083204" y="2057310"/>
            <a:ext cx="620666" cy="257369"/>
          </a:xfrm>
          <a:prstGeom prst="homePlate">
            <a:avLst>
              <a:gd name="adj" fmla="val 116022"/>
            </a:avLst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36000" rIns="91440" bIns="360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</a:rPr>
              <a:t>Test</a:t>
            </a:r>
          </a:p>
        </p:txBody>
      </p:sp>
      <p:grpSp>
        <p:nvGrpSpPr>
          <p:cNvPr id="141" name="Gruppo 140"/>
          <p:cNvGrpSpPr/>
          <p:nvPr/>
        </p:nvGrpSpPr>
        <p:grpSpPr>
          <a:xfrm>
            <a:off x="1902430" y="1658505"/>
            <a:ext cx="955043" cy="1064880"/>
            <a:chOff x="307646" y="1060356"/>
            <a:chExt cx="955043" cy="1064880"/>
          </a:xfrm>
        </p:grpSpPr>
        <p:sp>
          <p:nvSpPr>
            <p:cNvPr id="143" name="Ovale 142"/>
            <p:cNvSpPr/>
            <p:nvPr/>
          </p:nvSpPr>
          <p:spPr bwMode="auto">
            <a:xfrm>
              <a:off x="751012" y="1060356"/>
              <a:ext cx="72008" cy="72008"/>
            </a:xfrm>
            <a:prstGeom prst="ellipse">
              <a:avLst/>
            </a:prstGeom>
            <a:solidFill>
              <a:srgbClr val="008000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4" name="Ovale 143"/>
            <p:cNvSpPr/>
            <p:nvPr/>
          </p:nvSpPr>
          <p:spPr bwMode="auto">
            <a:xfrm>
              <a:off x="751012" y="2053228"/>
              <a:ext cx="72008" cy="72008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5" name="Ovale 144"/>
            <p:cNvSpPr/>
            <p:nvPr/>
          </p:nvSpPr>
          <p:spPr bwMode="auto">
            <a:xfrm>
              <a:off x="309439" y="1295430"/>
              <a:ext cx="72008" cy="72008"/>
            </a:xfrm>
            <a:prstGeom prst="ellipse">
              <a:avLst/>
            </a:prstGeom>
            <a:solidFill>
              <a:srgbClr val="008000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6" name="Ovale 145"/>
            <p:cNvSpPr/>
            <p:nvPr/>
          </p:nvSpPr>
          <p:spPr bwMode="auto">
            <a:xfrm>
              <a:off x="1190681" y="1299240"/>
              <a:ext cx="72008" cy="72008"/>
            </a:xfrm>
            <a:prstGeom prst="ellipse">
              <a:avLst/>
            </a:prstGeom>
            <a:solidFill>
              <a:srgbClr val="008000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7" name="Ovale 146"/>
            <p:cNvSpPr/>
            <p:nvPr/>
          </p:nvSpPr>
          <p:spPr bwMode="auto">
            <a:xfrm>
              <a:off x="1190681" y="1812194"/>
              <a:ext cx="72008" cy="72008"/>
            </a:xfrm>
            <a:prstGeom prst="ellipse">
              <a:avLst/>
            </a:prstGeom>
            <a:solidFill>
              <a:srgbClr val="008000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8" name="Ovale 147"/>
            <p:cNvSpPr/>
            <p:nvPr/>
          </p:nvSpPr>
          <p:spPr bwMode="auto">
            <a:xfrm>
              <a:off x="307646" y="1810289"/>
              <a:ext cx="72008" cy="72008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52" name="Ovale 151"/>
          <p:cNvSpPr/>
          <p:nvPr/>
        </p:nvSpPr>
        <p:spPr bwMode="auto">
          <a:xfrm>
            <a:off x="1777454" y="1568097"/>
            <a:ext cx="1225846" cy="1225846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0" name="Arco 159"/>
          <p:cNvSpPr/>
          <p:nvPr/>
        </p:nvSpPr>
        <p:spPr bwMode="auto">
          <a:xfrm>
            <a:off x="1861490" y="1699523"/>
            <a:ext cx="1047492" cy="991700"/>
          </a:xfrm>
          <a:prstGeom prst="arc">
            <a:avLst>
              <a:gd name="adj1" fmla="val 5624668"/>
              <a:gd name="adj2" fmla="val 8901115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1" name="Arco 160"/>
          <p:cNvSpPr/>
          <p:nvPr/>
        </p:nvSpPr>
        <p:spPr bwMode="auto">
          <a:xfrm>
            <a:off x="1861334" y="1700044"/>
            <a:ext cx="1047492" cy="991700"/>
          </a:xfrm>
          <a:prstGeom prst="arc">
            <a:avLst>
              <a:gd name="adj1" fmla="val 12756583"/>
              <a:gd name="adj2" fmla="val 16015141"/>
            </a:avLst>
          </a:prstGeom>
          <a:noFill/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triangle" w="lg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2" name="Arco 161"/>
          <p:cNvSpPr/>
          <p:nvPr/>
        </p:nvSpPr>
        <p:spPr bwMode="auto">
          <a:xfrm>
            <a:off x="1863082" y="1717220"/>
            <a:ext cx="1047492" cy="991700"/>
          </a:xfrm>
          <a:prstGeom prst="arc">
            <a:avLst>
              <a:gd name="adj1" fmla="val 19941937"/>
              <a:gd name="adj2" fmla="val 1598120"/>
            </a:avLst>
          </a:prstGeom>
          <a:noFill/>
          <a:ln w="19050" cap="flat" cmpd="sng" algn="ctr">
            <a:solidFill>
              <a:srgbClr val="008000"/>
            </a:solidFill>
            <a:prstDash val="solid"/>
            <a:round/>
            <a:headEnd type="none" w="lg" len="med"/>
            <a:tailEnd type="triangle" w="lg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3" name="Arco 162"/>
          <p:cNvSpPr/>
          <p:nvPr/>
        </p:nvSpPr>
        <p:spPr bwMode="auto">
          <a:xfrm>
            <a:off x="1800186" y="1387820"/>
            <a:ext cx="576535" cy="545828"/>
          </a:xfrm>
          <a:prstGeom prst="arc">
            <a:avLst>
              <a:gd name="adj1" fmla="val 7363743"/>
              <a:gd name="adj2" fmla="val 206441"/>
            </a:avLst>
          </a:prstGeom>
          <a:noFill/>
          <a:ln w="19050" cap="flat" cmpd="sng" algn="ctr">
            <a:solidFill>
              <a:srgbClr val="008000"/>
            </a:solidFill>
            <a:prstDash val="solid"/>
            <a:round/>
            <a:headEnd type="triangle" w="lg" len="med"/>
            <a:tailEnd type="none" w="lg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4" name="CasellaDiTesto 163"/>
          <p:cNvSpPr txBox="1"/>
          <p:nvPr/>
        </p:nvSpPr>
        <p:spPr>
          <a:xfrm>
            <a:off x="2067435" y="2984627"/>
            <a:ext cx="622277" cy="514738"/>
          </a:xfrm>
          <a:prstGeom prst="rect">
            <a:avLst/>
          </a:prstGeom>
          <a:solidFill>
            <a:srgbClr val="FF0000">
              <a:alpha val="10196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72000" rIns="0" bIns="72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/>
              <a:t>MFC </a:t>
            </a:r>
          </a:p>
          <a:p>
            <a:r>
              <a:rPr lang="it-IT" dirty="0" err="1"/>
              <a:t>Ar</a:t>
            </a:r>
            <a:r>
              <a:rPr lang="it-IT" dirty="0"/>
              <a:t> </a:t>
            </a:r>
            <a:r>
              <a:rPr lang="it-IT" dirty="0" err="1"/>
              <a:t>Purge</a:t>
            </a:r>
            <a:endParaRPr lang="it-IT" dirty="0"/>
          </a:p>
        </p:txBody>
      </p:sp>
      <p:cxnSp>
        <p:nvCxnSpPr>
          <p:cNvPr id="166" name="Connettore 2 165"/>
          <p:cNvCxnSpPr>
            <a:stCxn id="164" idx="0"/>
            <a:endCxn id="144" idx="4"/>
          </p:cNvCxnSpPr>
          <p:nvPr/>
        </p:nvCxnSpPr>
        <p:spPr bwMode="auto">
          <a:xfrm flipV="1">
            <a:off x="2378574" y="2723385"/>
            <a:ext cx="3226" cy="261242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8" name="Connettore 2 167"/>
          <p:cNvCxnSpPr>
            <a:stCxn id="148" idx="2"/>
            <a:endCxn id="218" idx="3"/>
          </p:cNvCxnSpPr>
          <p:nvPr/>
        </p:nvCxnSpPr>
        <p:spPr bwMode="auto">
          <a:xfrm flipH="1">
            <a:off x="1255068" y="2444442"/>
            <a:ext cx="647362" cy="20798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" name="Connettore 4 173"/>
          <p:cNvCxnSpPr>
            <a:stCxn id="147" idx="6"/>
            <a:endCxn id="431" idx="1"/>
          </p:cNvCxnSpPr>
          <p:nvPr/>
        </p:nvCxnSpPr>
        <p:spPr>
          <a:xfrm>
            <a:off x="2857473" y="2446347"/>
            <a:ext cx="2358035" cy="11149"/>
          </a:xfrm>
          <a:prstGeom prst="straightConnector1">
            <a:avLst/>
          </a:prstGeom>
          <a:ln w="19050">
            <a:solidFill>
              <a:srgbClr val="008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CasellaDiTesto 193"/>
          <p:cNvSpPr txBox="1"/>
          <p:nvPr/>
        </p:nvSpPr>
        <p:spPr>
          <a:xfrm>
            <a:off x="7180329" y="1526412"/>
            <a:ext cx="399609" cy="532793"/>
          </a:xfrm>
          <a:prstGeom prst="rect">
            <a:avLst/>
          </a:prstGeom>
          <a:solidFill>
            <a:srgbClr val="8BFFBF"/>
          </a:solidFill>
          <a:ln w="12700">
            <a:solidFill>
              <a:schemeClr val="tx1"/>
            </a:solidFill>
          </a:ln>
        </p:spPr>
        <p:txBody>
          <a:bodyPr wrap="square" lIns="0" tIns="180000" rIns="0" bIns="180000" rtlCol="0" anchor="ctr" anchorCtr="1">
            <a:spAutoFit/>
          </a:bodyPr>
          <a:lstStyle/>
          <a:p>
            <a:r>
              <a:rPr lang="it-IT" sz="1100" b="1" dirty="0" smtClean="0">
                <a:latin typeface="Calibri" panose="020F0502020204030204" pitchFamily="34" charset="0"/>
              </a:rPr>
              <a:t>BPC</a:t>
            </a:r>
            <a:endParaRPr lang="it-IT" sz="1100" b="1" dirty="0">
              <a:latin typeface="Calibri" panose="020F0502020204030204" pitchFamily="34" charset="0"/>
            </a:endParaRPr>
          </a:p>
        </p:txBody>
      </p:sp>
      <p:cxnSp>
        <p:nvCxnSpPr>
          <p:cNvPr id="199" name="Connettore 4 198"/>
          <p:cNvCxnSpPr>
            <a:stCxn id="431" idx="0"/>
            <a:endCxn id="194" idx="1"/>
          </p:cNvCxnSpPr>
          <p:nvPr/>
        </p:nvCxnSpPr>
        <p:spPr>
          <a:xfrm rot="5400000" flipH="1" flipV="1">
            <a:off x="6379648" y="1456761"/>
            <a:ext cx="464632" cy="1136729"/>
          </a:xfrm>
          <a:prstGeom prst="bentConnector2">
            <a:avLst/>
          </a:prstGeom>
          <a:ln w="19050">
            <a:solidFill>
              <a:srgbClr val="00800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CasellaDiTesto 206"/>
          <p:cNvSpPr txBox="1"/>
          <p:nvPr/>
        </p:nvSpPr>
        <p:spPr>
          <a:xfrm>
            <a:off x="8837489" y="1679877"/>
            <a:ext cx="723904" cy="241980"/>
          </a:xfrm>
          <a:prstGeom prst="rect">
            <a:avLst/>
          </a:prstGeom>
          <a:solidFill>
            <a:srgbClr val="8BFFBF"/>
          </a:solidFill>
          <a:ln w="12700">
            <a:solidFill>
              <a:srgbClr val="0000CC"/>
            </a:solidFill>
          </a:ln>
        </p:spPr>
        <p:txBody>
          <a:bodyPr wrap="square" lIns="72000" tIns="36000" rIns="72000" bIns="36000" rtlCol="0" anchor="ctr" anchorCtr="1">
            <a:spAutoFit/>
          </a:bodyPr>
          <a:lstStyle/>
          <a:p>
            <a:r>
              <a:rPr lang="it-IT" sz="1100" b="1" dirty="0" smtClean="0">
                <a:solidFill>
                  <a:srgbClr val="0000CC"/>
                </a:solidFill>
                <a:latin typeface="Calibri" panose="020F0502020204030204" pitchFamily="34" charset="0"/>
              </a:rPr>
              <a:t>MS   SV1</a:t>
            </a:r>
            <a:endParaRPr lang="it-IT" sz="1100" b="1" dirty="0">
              <a:solidFill>
                <a:srgbClr val="0000CC"/>
              </a:solidFill>
              <a:latin typeface="Calibri" panose="020F0502020204030204" pitchFamily="34" charset="0"/>
            </a:endParaRPr>
          </a:p>
        </p:txBody>
      </p:sp>
      <p:sp>
        <p:nvSpPr>
          <p:cNvPr id="218" name="CasellaDiTesto 217"/>
          <p:cNvSpPr txBox="1"/>
          <p:nvPr/>
        </p:nvSpPr>
        <p:spPr>
          <a:xfrm>
            <a:off x="531164" y="2336555"/>
            <a:ext cx="723904" cy="257369"/>
          </a:xfrm>
          <a:prstGeom prst="rect">
            <a:avLst/>
          </a:prstGeom>
          <a:solidFill>
            <a:srgbClr val="FF0000">
              <a:alpha val="10196"/>
            </a:srgbClr>
          </a:solidFill>
          <a:ln w="12700" cap="flat" cmpd="sng" algn="ctr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36000" rIns="0" bIns="36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rgbClr val="0000CC"/>
                </a:solidFill>
              </a:rPr>
              <a:t>MS   SV3</a:t>
            </a:r>
          </a:p>
        </p:txBody>
      </p:sp>
      <p:cxnSp>
        <p:nvCxnSpPr>
          <p:cNvPr id="238" name="Connettore 2 237"/>
          <p:cNvCxnSpPr>
            <a:stCxn id="194" idx="3"/>
            <a:endCxn id="207" idx="1"/>
          </p:cNvCxnSpPr>
          <p:nvPr/>
        </p:nvCxnSpPr>
        <p:spPr bwMode="auto">
          <a:xfrm>
            <a:off x="7579938" y="1792809"/>
            <a:ext cx="1257551" cy="8058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8" name="CasellaDiTesto 247"/>
          <p:cNvSpPr txBox="1"/>
          <p:nvPr/>
        </p:nvSpPr>
        <p:spPr>
          <a:xfrm>
            <a:off x="8837489" y="2716732"/>
            <a:ext cx="723904" cy="257369"/>
          </a:xfrm>
          <a:prstGeom prst="rect">
            <a:avLst/>
          </a:prstGeom>
          <a:solidFill>
            <a:srgbClr val="FF0000">
              <a:alpha val="10196"/>
            </a:srgbClr>
          </a:solidFill>
          <a:ln w="12700" cap="flat" cmpd="sng" algn="ctr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36000" rIns="0" bIns="36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rgbClr val="0000CC"/>
                </a:solidFill>
              </a:rPr>
              <a:t>MS   SV2</a:t>
            </a:r>
          </a:p>
        </p:txBody>
      </p:sp>
      <p:cxnSp>
        <p:nvCxnSpPr>
          <p:cNvPr id="252" name="Connettore 2 251"/>
          <p:cNvCxnSpPr>
            <a:stCxn id="430" idx="3"/>
            <a:endCxn id="248" idx="1"/>
          </p:cNvCxnSpPr>
          <p:nvPr/>
        </p:nvCxnSpPr>
        <p:spPr bwMode="auto">
          <a:xfrm flipV="1">
            <a:off x="6871692" y="2845417"/>
            <a:ext cx="1965797" cy="4057"/>
          </a:xfrm>
          <a:prstGeom prst="straightConnector1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2" name="CasellaDiTesto 261"/>
          <p:cNvSpPr txBox="1"/>
          <p:nvPr/>
        </p:nvSpPr>
        <p:spPr>
          <a:xfrm>
            <a:off x="4826300" y="3200651"/>
            <a:ext cx="358486" cy="514738"/>
          </a:xfrm>
          <a:prstGeom prst="rect">
            <a:avLst/>
          </a:prstGeom>
          <a:solidFill>
            <a:srgbClr val="FF0000">
              <a:alpha val="10196"/>
            </a:srgb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0" tIns="72000" rIns="0" bIns="7200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GB"/>
            </a:defPPr>
            <a:lvl1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 kumimoji="0" sz="1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</a:defRPr>
            </a:lvl1pPr>
          </a:lstStyle>
          <a:p>
            <a:r>
              <a:rPr lang="it-IT" dirty="0"/>
              <a:t>MFC</a:t>
            </a:r>
          </a:p>
          <a:p>
            <a:r>
              <a:rPr lang="it-IT" dirty="0" err="1"/>
              <a:t>Ar</a:t>
            </a:r>
            <a:endParaRPr lang="it-IT" dirty="0"/>
          </a:p>
        </p:txBody>
      </p:sp>
      <p:cxnSp>
        <p:nvCxnSpPr>
          <p:cNvPr id="263" name="Connettore 4 262"/>
          <p:cNvCxnSpPr>
            <a:stCxn id="262" idx="3"/>
            <a:endCxn id="430" idx="2"/>
          </p:cNvCxnSpPr>
          <p:nvPr/>
        </p:nvCxnSpPr>
        <p:spPr>
          <a:xfrm flipV="1">
            <a:off x="5184786" y="3049529"/>
            <a:ext cx="858814" cy="408491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5" name="Rettangolo 264"/>
          <p:cNvSpPr/>
          <p:nvPr/>
        </p:nvSpPr>
        <p:spPr>
          <a:xfrm>
            <a:off x="6020696" y="1505755"/>
            <a:ext cx="810084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>
                <a:latin typeface="Calibri" panose="020F0502020204030204" pitchFamily="34" charset="0"/>
              </a:rPr>
              <a:t>Retentate</a:t>
            </a:r>
          </a:p>
        </p:txBody>
      </p:sp>
      <p:sp>
        <p:nvSpPr>
          <p:cNvPr id="268" name="Rettangolo 267"/>
          <p:cNvSpPr/>
          <p:nvPr/>
        </p:nvSpPr>
        <p:spPr>
          <a:xfrm>
            <a:off x="5444246" y="3136139"/>
            <a:ext cx="563350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 err="1">
                <a:latin typeface="Calibri" panose="020F0502020204030204" pitchFamily="34" charset="0"/>
              </a:rPr>
              <a:t>Sweep</a:t>
            </a:r>
            <a:endParaRPr lang="it-IT" sz="1400" b="1" dirty="0">
              <a:latin typeface="Calibri" panose="020F0502020204030204" pitchFamily="34" charset="0"/>
            </a:endParaRPr>
          </a:p>
        </p:txBody>
      </p:sp>
      <p:sp>
        <p:nvSpPr>
          <p:cNvPr id="295" name="CasellaDiTesto 294"/>
          <p:cNvSpPr txBox="1"/>
          <p:nvPr/>
        </p:nvSpPr>
        <p:spPr>
          <a:xfrm>
            <a:off x="3433323" y="1118394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rgbClr val="008000"/>
            </a:solidFill>
          </a:ln>
        </p:spPr>
        <p:txBody>
          <a:bodyPr wrap="square" lIns="0" tIns="108000" rIns="0" bIns="108000" rtlCol="0" anchor="ctr" anchorCtr="1">
            <a:spAutoFit/>
          </a:bodyPr>
          <a:lstStyle/>
          <a:p>
            <a:pPr algn="ctr"/>
            <a:r>
              <a:rPr lang="it-IT" sz="1100" b="1" dirty="0" smtClean="0">
                <a:solidFill>
                  <a:srgbClr val="008000"/>
                </a:solidFill>
                <a:latin typeface="Calibri" panose="020F0502020204030204" pitchFamily="34" charset="0"/>
              </a:rPr>
              <a:t>MFC</a:t>
            </a:r>
          </a:p>
          <a:p>
            <a:pPr algn="ctr"/>
            <a:r>
              <a:rPr lang="it-IT" sz="1100" b="1" dirty="0" smtClean="0">
                <a:solidFill>
                  <a:srgbClr val="008000"/>
                </a:solidFill>
                <a:latin typeface="Calibri" panose="020F0502020204030204" pitchFamily="34" charset="0"/>
              </a:rPr>
              <a:t>N</a:t>
            </a:r>
            <a:r>
              <a:rPr lang="it-IT" sz="1100" b="1" baseline="-25000" dirty="0" smtClean="0">
                <a:solidFill>
                  <a:srgbClr val="008000"/>
                </a:solidFill>
                <a:latin typeface="Calibri" panose="020F0502020204030204" pitchFamily="34" charset="0"/>
              </a:rPr>
              <a:t>2</a:t>
            </a:r>
            <a:endParaRPr lang="it-IT" sz="1100" b="1" baseline="-25000" dirty="0">
              <a:solidFill>
                <a:srgbClr val="008000"/>
              </a:solidFill>
              <a:latin typeface="Calibri" panose="020F0502020204030204" pitchFamily="34" charset="0"/>
            </a:endParaRPr>
          </a:p>
        </p:txBody>
      </p:sp>
      <p:sp>
        <p:nvSpPr>
          <p:cNvPr id="296" name="CasellaDiTesto 295"/>
          <p:cNvSpPr txBox="1"/>
          <p:nvPr/>
        </p:nvSpPr>
        <p:spPr>
          <a:xfrm>
            <a:off x="3942187" y="1112192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rgbClr val="0000CC"/>
            </a:solidFill>
          </a:ln>
        </p:spPr>
        <p:txBody>
          <a:bodyPr wrap="square" lIns="0" tIns="108000" rIns="0" bIns="108000" rtlCol="0" anchor="ctr" anchorCtr="1">
            <a:spAutoFit/>
          </a:bodyPr>
          <a:lstStyle>
            <a:defPPr>
              <a:defRPr lang="en-GB"/>
            </a:defPPr>
            <a:lvl1pPr algn="ctr">
              <a:defRPr sz="1100" b="1"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chemeClr val="accent6"/>
                </a:solidFill>
              </a:rPr>
              <a:t>MFC</a:t>
            </a:r>
          </a:p>
          <a:p>
            <a:r>
              <a:rPr lang="it-IT" dirty="0">
                <a:solidFill>
                  <a:schemeClr val="accent6"/>
                </a:solidFill>
              </a:rPr>
              <a:t>O2</a:t>
            </a:r>
          </a:p>
        </p:txBody>
      </p:sp>
      <p:sp>
        <p:nvSpPr>
          <p:cNvPr id="297" name="CasellaDiTesto 296"/>
          <p:cNvSpPr txBox="1"/>
          <p:nvPr/>
        </p:nvSpPr>
        <p:spPr>
          <a:xfrm>
            <a:off x="4451051" y="1105990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chemeClr val="tx1"/>
            </a:solidFill>
          </a:ln>
        </p:spPr>
        <p:txBody>
          <a:bodyPr wrap="square" lIns="0" tIns="108000" rIns="0" bIns="108000" rtlCol="0" anchor="ctr" anchorCtr="1">
            <a:spAutoFit/>
          </a:bodyPr>
          <a:lstStyle>
            <a:defPPr>
              <a:defRPr lang="en-GB"/>
            </a:defPPr>
            <a:lvl1pPr algn="ctr">
              <a:defRPr sz="1100" b="1"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FC</a:t>
            </a:r>
          </a:p>
          <a:p>
            <a:r>
              <a:rPr lang="it-IT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H4</a:t>
            </a:r>
          </a:p>
        </p:txBody>
      </p:sp>
      <p:sp>
        <p:nvSpPr>
          <p:cNvPr id="298" name="CasellaDiTesto 297"/>
          <p:cNvSpPr txBox="1"/>
          <p:nvPr/>
        </p:nvSpPr>
        <p:spPr>
          <a:xfrm>
            <a:off x="4959915" y="1099788"/>
            <a:ext cx="399609" cy="556664"/>
          </a:xfrm>
          <a:prstGeom prst="rect">
            <a:avLst/>
          </a:prstGeom>
          <a:solidFill>
            <a:srgbClr val="8BFFBF"/>
          </a:solidFill>
          <a:ln w="12700">
            <a:solidFill>
              <a:srgbClr val="FF00FF"/>
            </a:solidFill>
          </a:ln>
        </p:spPr>
        <p:txBody>
          <a:bodyPr wrap="square" lIns="0" tIns="108000" rIns="0" bIns="108000" rtlCol="0" anchor="ctr" anchorCtr="1">
            <a:spAutoFit/>
          </a:bodyPr>
          <a:lstStyle>
            <a:defPPr>
              <a:defRPr lang="en-GB"/>
            </a:defPPr>
            <a:lvl1pPr algn="ctr">
              <a:defRPr sz="1100" b="1">
                <a:latin typeface="Calibri" panose="020F0502020204030204" pitchFamily="34" charset="0"/>
              </a:defRPr>
            </a:lvl1pPr>
          </a:lstStyle>
          <a:p>
            <a:r>
              <a:rPr lang="it-IT" dirty="0">
                <a:solidFill>
                  <a:srgbClr val="FF00FF"/>
                </a:solidFill>
              </a:rPr>
              <a:t>MFC</a:t>
            </a:r>
          </a:p>
          <a:p>
            <a:r>
              <a:rPr lang="it-IT" dirty="0">
                <a:solidFill>
                  <a:srgbClr val="FF00FF"/>
                </a:solidFill>
              </a:rPr>
              <a:t>CO2</a:t>
            </a:r>
          </a:p>
        </p:txBody>
      </p:sp>
      <p:cxnSp>
        <p:nvCxnSpPr>
          <p:cNvPr id="299" name="Connettore 4 298"/>
          <p:cNvCxnSpPr>
            <a:stCxn id="298" idx="2"/>
          </p:cNvCxnSpPr>
          <p:nvPr/>
        </p:nvCxnSpPr>
        <p:spPr>
          <a:xfrm rot="5400000">
            <a:off x="3870127" y="643799"/>
            <a:ext cx="276941" cy="2302246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0" name="Connettore 4 299"/>
          <p:cNvCxnSpPr>
            <a:stCxn id="297" idx="2"/>
            <a:endCxn id="146" idx="6"/>
          </p:cNvCxnSpPr>
          <p:nvPr/>
        </p:nvCxnSpPr>
        <p:spPr>
          <a:xfrm rot="5400000">
            <a:off x="3618796" y="901332"/>
            <a:ext cx="270739" cy="1793383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1" name="Connettore 4 300"/>
          <p:cNvCxnSpPr>
            <a:stCxn id="296" idx="2"/>
            <a:endCxn id="146" idx="6"/>
          </p:cNvCxnSpPr>
          <p:nvPr/>
        </p:nvCxnSpPr>
        <p:spPr>
          <a:xfrm rot="5400000">
            <a:off x="3367465" y="1158865"/>
            <a:ext cx="264537" cy="1284519"/>
          </a:xfrm>
          <a:prstGeom prst="bentConnector2">
            <a:avLst/>
          </a:prstGeom>
          <a:solidFill>
            <a:srgbClr val="EB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2" name="Connettore 4 301"/>
          <p:cNvCxnSpPr>
            <a:stCxn id="295" idx="2"/>
            <a:endCxn id="146" idx="6"/>
          </p:cNvCxnSpPr>
          <p:nvPr/>
        </p:nvCxnSpPr>
        <p:spPr>
          <a:xfrm rot="5400000">
            <a:off x="3116134" y="1416398"/>
            <a:ext cx="258335" cy="775655"/>
          </a:xfrm>
          <a:prstGeom prst="bentConnector2">
            <a:avLst/>
          </a:prstGeom>
          <a:ln w="19050">
            <a:solidFill>
              <a:srgbClr val="008000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Rettangolo 152"/>
          <p:cNvSpPr/>
          <p:nvPr/>
        </p:nvSpPr>
        <p:spPr>
          <a:xfrm>
            <a:off x="1994417" y="2278718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5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154" name="Rettangolo 153"/>
          <p:cNvSpPr/>
          <p:nvPr/>
        </p:nvSpPr>
        <p:spPr>
          <a:xfrm>
            <a:off x="1987102" y="1899660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6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155" name="Rettangolo 154"/>
          <p:cNvSpPr/>
          <p:nvPr/>
        </p:nvSpPr>
        <p:spPr>
          <a:xfrm>
            <a:off x="2648880" y="1895849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2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156" name="Rettangolo 155"/>
          <p:cNvSpPr/>
          <p:nvPr/>
        </p:nvSpPr>
        <p:spPr>
          <a:xfrm>
            <a:off x="2309690" y="1768701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1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157" name="Rettangolo 156"/>
          <p:cNvSpPr/>
          <p:nvPr/>
        </p:nvSpPr>
        <p:spPr>
          <a:xfrm>
            <a:off x="2647823" y="2288002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3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158" name="Rettangolo 157"/>
          <p:cNvSpPr/>
          <p:nvPr/>
        </p:nvSpPr>
        <p:spPr>
          <a:xfrm>
            <a:off x="2309690" y="2433345"/>
            <a:ext cx="151251" cy="184666"/>
          </a:xfrm>
          <a:prstGeom prst="rect">
            <a:avLst/>
          </a:prstGeom>
        </p:spPr>
        <p:txBody>
          <a:bodyPr wrap="none" lIns="36000" tIns="0" rIns="36000" bIns="0" anchor="ctr" anchorCtr="0">
            <a:spAutoFit/>
          </a:bodyPr>
          <a:lstStyle/>
          <a:p>
            <a:r>
              <a:rPr lang="it-IT" sz="1200" b="1" dirty="0" smtClean="0">
                <a:latin typeface="Calibri" panose="020F0502020204030204" pitchFamily="34" charset="0"/>
              </a:rPr>
              <a:t>4</a:t>
            </a:r>
            <a:endParaRPr lang="it-IT" sz="1200" dirty="0">
              <a:latin typeface="Calibri" panose="020F0502020204030204" pitchFamily="34" charset="0"/>
            </a:endParaRPr>
          </a:p>
        </p:txBody>
      </p:sp>
      <p:sp>
        <p:nvSpPr>
          <p:cNvPr id="314" name="Rettangolo 313"/>
          <p:cNvSpPr/>
          <p:nvPr/>
        </p:nvSpPr>
        <p:spPr>
          <a:xfrm>
            <a:off x="3779852" y="2115042"/>
            <a:ext cx="427544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 err="1" smtClean="0">
                <a:latin typeface="Calibri" panose="020F0502020204030204" pitchFamily="34" charset="0"/>
              </a:rPr>
              <a:t>Feed</a:t>
            </a:r>
            <a:endParaRPr lang="it-IT" sz="1400" b="1" dirty="0">
              <a:latin typeface="Calibri" panose="020F0502020204030204" pitchFamily="34" charset="0"/>
            </a:endParaRPr>
          </a:p>
        </p:txBody>
      </p:sp>
      <p:sp>
        <p:nvSpPr>
          <p:cNvPr id="321" name="Rettangolo 320"/>
          <p:cNvSpPr/>
          <p:nvPr/>
        </p:nvSpPr>
        <p:spPr>
          <a:xfrm>
            <a:off x="1937277" y="979085"/>
            <a:ext cx="973975" cy="278628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 smtClean="0">
                <a:latin typeface="Calibri" panose="020F0502020204030204" pitchFamily="34" charset="0"/>
              </a:rPr>
              <a:t>6-Way valve</a:t>
            </a:r>
            <a:endParaRPr lang="it-IT" sz="1400" b="1" dirty="0">
              <a:latin typeface="Calibri" panose="020F0502020204030204" pitchFamily="34" charset="0"/>
            </a:endParaRPr>
          </a:p>
        </p:txBody>
      </p:sp>
      <p:grpSp>
        <p:nvGrpSpPr>
          <p:cNvPr id="438" name="Gruppo 437"/>
          <p:cNvGrpSpPr/>
          <p:nvPr/>
        </p:nvGrpSpPr>
        <p:grpSpPr>
          <a:xfrm>
            <a:off x="9762577" y="908720"/>
            <a:ext cx="283194" cy="951518"/>
            <a:chOff x="2695228" y="2708920"/>
            <a:chExt cx="504056" cy="3240360"/>
          </a:xfrm>
        </p:grpSpPr>
        <p:cxnSp>
          <p:nvCxnSpPr>
            <p:cNvPr id="439" name="Connettore 1 438"/>
            <p:cNvCxnSpPr/>
            <p:nvPr/>
          </p:nvCxnSpPr>
          <p:spPr bwMode="auto">
            <a:xfrm>
              <a:off x="2911252" y="2708920"/>
              <a:ext cx="0" cy="2088232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" name="Connettore 1 439"/>
            <p:cNvCxnSpPr/>
            <p:nvPr/>
          </p:nvCxnSpPr>
          <p:spPr bwMode="auto">
            <a:xfrm flipH="1">
              <a:off x="2911252" y="47251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1" name="Connettore 1 440"/>
            <p:cNvCxnSpPr/>
            <p:nvPr/>
          </p:nvCxnSpPr>
          <p:spPr bwMode="auto">
            <a:xfrm flipH="1">
              <a:off x="2911252" y="465313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2" name="Connettore 1 441"/>
            <p:cNvCxnSpPr/>
            <p:nvPr/>
          </p:nvCxnSpPr>
          <p:spPr bwMode="auto">
            <a:xfrm flipH="1">
              <a:off x="2911252" y="458112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3" name="Connettore 1 442"/>
            <p:cNvCxnSpPr/>
            <p:nvPr/>
          </p:nvCxnSpPr>
          <p:spPr bwMode="auto">
            <a:xfrm flipH="1">
              <a:off x="2911252" y="450912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4" name="Connettore 1 443"/>
            <p:cNvCxnSpPr/>
            <p:nvPr/>
          </p:nvCxnSpPr>
          <p:spPr bwMode="auto">
            <a:xfrm flipH="1">
              <a:off x="2911252" y="443711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5" name="Connettore 1 444"/>
            <p:cNvCxnSpPr/>
            <p:nvPr/>
          </p:nvCxnSpPr>
          <p:spPr bwMode="auto">
            <a:xfrm flipH="1">
              <a:off x="2911252" y="436510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6" name="Connettore 1 445"/>
            <p:cNvCxnSpPr/>
            <p:nvPr/>
          </p:nvCxnSpPr>
          <p:spPr bwMode="auto">
            <a:xfrm flipH="1">
              <a:off x="2911252" y="429309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7" name="Connettore 1 446"/>
            <p:cNvCxnSpPr/>
            <p:nvPr/>
          </p:nvCxnSpPr>
          <p:spPr bwMode="auto">
            <a:xfrm flipH="1">
              <a:off x="2911252" y="422108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8" name="Connettore 1 447"/>
            <p:cNvCxnSpPr/>
            <p:nvPr/>
          </p:nvCxnSpPr>
          <p:spPr bwMode="auto">
            <a:xfrm flipH="1">
              <a:off x="2911252" y="414908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9" name="Connettore 1 448"/>
            <p:cNvCxnSpPr/>
            <p:nvPr/>
          </p:nvCxnSpPr>
          <p:spPr bwMode="auto">
            <a:xfrm flipH="1">
              <a:off x="2911252" y="407707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" name="Connettore 1 449"/>
            <p:cNvCxnSpPr/>
            <p:nvPr/>
          </p:nvCxnSpPr>
          <p:spPr bwMode="auto">
            <a:xfrm flipH="1">
              <a:off x="2911252" y="400506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1" name="Connettore 1 450"/>
            <p:cNvCxnSpPr/>
            <p:nvPr/>
          </p:nvCxnSpPr>
          <p:spPr bwMode="auto">
            <a:xfrm flipH="1">
              <a:off x="2911252" y="393305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2" name="Connettore 1 451"/>
            <p:cNvCxnSpPr/>
            <p:nvPr/>
          </p:nvCxnSpPr>
          <p:spPr bwMode="auto">
            <a:xfrm flipH="1">
              <a:off x="2911252" y="386104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3" name="Connettore 1 452"/>
            <p:cNvCxnSpPr/>
            <p:nvPr/>
          </p:nvCxnSpPr>
          <p:spPr bwMode="auto">
            <a:xfrm flipH="1">
              <a:off x="2911252" y="378904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4" name="Connettore 1 453"/>
            <p:cNvCxnSpPr/>
            <p:nvPr/>
          </p:nvCxnSpPr>
          <p:spPr bwMode="auto">
            <a:xfrm flipH="1">
              <a:off x="2911252" y="371703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5" name="Connettore 1 454"/>
            <p:cNvCxnSpPr/>
            <p:nvPr/>
          </p:nvCxnSpPr>
          <p:spPr bwMode="auto">
            <a:xfrm flipH="1">
              <a:off x="2911252" y="364502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6" name="Connettore 1 455"/>
            <p:cNvCxnSpPr/>
            <p:nvPr/>
          </p:nvCxnSpPr>
          <p:spPr bwMode="auto">
            <a:xfrm flipH="1">
              <a:off x="2911252" y="357301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7" name="Connettore 1 456"/>
            <p:cNvCxnSpPr/>
            <p:nvPr/>
          </p:nvCxnSpPr>
          <p:spPr bwMode="auto">
            <a:xfrm flipH="1">
              <a:off x="2911252" y="350100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8" name="Connettore 1 457"/>
            <p:cNvCxnSpPr/>
            <p:nvPr/>
          </p:nvCxnSpPr>
          <p:spPr bwMode="auto">
            <a:xfrm flipH="1">
              <a:off x="2911252" y="342900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9" name="Connettore 1 458"/>
            <p:cNvCxnSpPr/>
            <p:nvPr/>
          </p:nvCxnSpPr>
          <p:spPr bwMode="auto">
            <a:xfrm flipH="1">
              <a:off x="2911252" y="335699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0" name="Connettore 1 459"/>
            <p:cNvCxnSpPr/>
            <p:nvPr/>
          </p:nvCxnSpPr>
          <p:spPr bwMode="auto">
            <a:xfrm flipH="1">
              <a:off x="2911252" y="328498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" name="Connettore 1 460"/>
            <p:cNvCxnSpPr/>
            <p:nvPr/>
          </p:nvCxnSpPr>
          <p:spPr bwMode="auto">
            <a:xfrm flipH="1">
              <a:off x="2911252" y="321297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2" name="Connettore 1 461"/>
            <p:cNvCxnSpPr/>
            <p:nvPr/>
          </p:nvCxnSpPr>
          <p:spPr bwMode="auto">
            <a:xfrm flipH="1">
              <a:off x="2911252" y="314096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3" name="Connettore 1 462"/>
            <p:cNvCxnSpPr/>
            <p:nvPr/>
          </p:nvCxnSpPr>
          <p:spPr bwMode="auto">
            <a:xfrm flipH="1">
              <a:off x="2911252" y="306896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4" name="Connettore 1 463"/>
            <p:cNvCxnSpPr/>
            <p:nvPr/>
          </p:nvCxnSpPr>
          <p:spPr bwMode="auto">
            <a:xfrm flipH="1">
              <a:off x="2911252" y="299695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5" name="Connettore 1 464"/>
            <p:cNvCxnSpPr/>
            <p:nvPr/>
          </p:nvCxnSpPr>
          <p:spPr bwMode="auto">
            <a:xfrm flipH="1">
              <a:off x="2911252" y="29249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6" name="Connettore 1 465"/>
            <p:cNvCxnSpPr/>
            <p:nvPr/>
          </p:nvCxnSpPr>
          <p:spPr bwMode="auto">
            <a:xfrm flipH="1">
              <a:off x="2695228" y="4877544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7" name="Connettore 1 466"/>
            <p:cNvCxnSpPr/>
            <p:nvPr/>
          </p:nvCxnSpPr>
          <p:spPr bwMode="auto">
            <a:xfrm flipH="1">
              <a:off x="2695228" y="4803611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8" name="Connettore 1 467"/>
            <p:cNvCxnSpPr/>
            <p:nvPr/>
          </p:nvCxnSpPr>
          <p:spPr bwMode="auto">
            <a:xfrm flipV="1">
              <a:off x="2911252" y="4869160"/>
              <a:ext cx="0" cy="216024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9" name="Figura a mano libera 468"/>
            <p:cNvSpPr/>
            <p:nvPr/>
          </p:nvSpPr>
          <p:spPr bwMode="auto">
            <a:xfrm>
              <a:off x="3122196" y="2708920"/>
              <a:ext cx="77088" cy="266429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76" h="2233246">
                  <a:moveTo>
                    <a:pt x="52754" y="0"/>
                  </a:moveTo>
                  <a:cubicBezTo>
                    <a:pt x="52999" y="309599"/>
                    <a:pt x="53488" y="924540"/>
                    <a:pt x="54222" y="1849080"/>
                  </a:cubicBezTo>
                  <a:cubicBezTo>
                    <a:pt x="54973" y="1892064"/>
                    <a:pt x="55725" y="1935047"/>
                    <a:pt x="56476" y="1978031"/>
                  </a:cubicBezTo>
                  <a:lnTo>
                    <a:pt x="0" y="2097497"/>
                  </a:lnTo>
                  <a:lnTo>
                    <a:pt x="0" y="223324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0" name="Figura a mano libera 469"/>
            <p:cNvSpPr/>
            <p:nvPr/>
          </p:nvSpPr>
          <p:spPr bwMode="auto">
            <a:xfrm flipH="1">
              <a:off x="2911252" y="4912360"/>
              <a:ext cx="72008" cy="45831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  <a:gd name="connsiteX0" fmla="*/ 54222 w 56476"/>
                <a:gd name="connsiteY0" fmla="*/ 0 h 384166"/>
                <a:gd name="connsiteX1" fmla="*/ 56476 w 56476"/>
                <a:gd name="connsiteY1" fmla="*/ 128951 h 384166"/>
                <a:gd name="connsiteX2" fmla="*/ 0 w 56476"/>
                <a:gd name="connsiteY2" fmla="*/ 248417 h 384166"/>
                <a:gd name="connsiteX3" fmla="*/ 0 w 56476"/>
                <a:gd name="connsiteY3" fmla="*/ 384166 h 384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476" h="384166">
                  <a:moveTo>
                    <a:pt x="54222" y="0"/>
                  </a:moveTo>
                  <a:cubicBezTo>
                    <a:pt x="54973" y="42984"/>
                    <a:pt x="55725" y="85967"/>
                    <a:pt x="56476" y="128951"/>
                  </a:cubicBezTo>
                  <a:lnTo>
                    <a:pt x="0" y="248417"/>
                  </a:lnTo>
                  <a:lnTo>
                    <a:pt x="0" y="38416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1" name="Figura a mano libera 470"/>
            <p:cNvSpPr/>
            <p:nvPr/>
          </p:nvSpPr>
          <p:spPr bwMode="auto">
            <a:xfrm>
              <a:off x="2933559" y="5236820"/>
              <a:ext cx="242076" cy="712460"/>
            </a:xfrm>
            <a:custGeom>
              <a:avLst/>
              <a:gdLst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901 w 568539"/>
                <a:gd name="connsiteY0" fmla="*/ 0 h 884413"/>
                <a:gd name="connsiteX1" fmla="*/ 413521 w 568539"/>
                <a:gd name="connsiteY1" fmla="*/ 320040 h 884413"/>
                <a:gd name="connsiteX2" fmla="*/ 565921 w 568539"/>
                <a:gd name="connsiteY2" fmla="*/ 632460 h 884413"/>
                <a:gd name="connsiteX3" fmla="*/ 268741 w 568539"/>
                <a:gd name="connsiteY3" fmla="*/ 883920 h 884413"/>
                <a:gd name="connsiteX4" fmla="*/ 2041 w 568539"/>
                <a:gd name="connsiteY4" fmla="*/ 685800 h 884413"/>
                <a:gd name="connsiteX5" fmla="*/ 146821 w 568539"/>
                <a:gd name="connsiteY5" fmla="*/ 320040 h 884413"/>
                <a:gd name="connsiteX6" fmla="*/ 168041 w 568539"/>
                <a:gd name="connsiteY6" fmla="*/ 169566 h 884413"/>
                <a:gd name="connsiteX7" fmla="*/ 162061 w 568539"/>
                <a:gd name="connsiteY7" fmla="*/ 38100 h 884413"/>
                <a:gd name="connsiteX0" fmla="*/ 405881 w 568519"/>
                <a:gd name="connsiteY0" fmla="*/ 0 h 884413"/>
                <a:gd name="connsiteX1" fmla="*/ 413501 w 568519"/>
                <a:gd name="connsiteY1" fmla="*/ 320040 h 884413"/>
                <a:gd name="connsiteX2" fmla="*/ 565901 w 568519"/>
                <a:gd name="connsiteY2" fmla="*/ 632460 h 884413"/>
                <a:gd name="connsiteX3" fmla="*/ 268721 w 568519"/>
                <a:gd name="connsiteY3" fmla="*/ 883920 h 884413"/>
                <a:gd name="connsiteX4" fmla="*/ 2021 w 568519"/>
                <a:gd name="connsiteY4" fmla="*/ 685800 h 884413"/>
                <a:gd name="connsiteX5" fmla="*/ 146801 w 568519"/>
                <a:gd name="connsiteY5" fmla="*/ 320040 h 884413"/>
                <a:gd name="connsiteX6" fmla="*/ 158496 w 568519"/>
                <a:gd name="connsiteY6" fmla="*/ 169566 h 884413"/>
                <a:gd name="connsiteX7" fmla="*/ 162041 w 568519"/>
                <a:gd name="connsiteY7" fmla="*/ 38100 h 884413"/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89 w 568527"/>
                <a:gd name="connsiteY0" fmla="*/ 0 h 884413"/>
                <a:gd name="connsiteX1" fmla="*/ 413509 w 568527"/>
                <a:gd name="connsiteY1" fmla="*/ 320040 h 884413"/>
                <a:gd name="connsiteX2" fmla="*/ 565909 w 568527"/>
                <a:gd name="connsiteY2" fmla="*/ 632460 h 884413"/>
                <a:gd name="connsiteX3" fmla="*/ 268729 w 568527"/>
                <a:gd name="connsiteY3" fmla="*/ 883920 h 884413"/>
                <a:gd name="connsiteX4" fmla="*/ 2029 w 568527"/>
                <a:gd name="connsiteY4" fmla="*/ 685800 h 884413"/>
                <a:gd name="connsiteX5" fmla="*/ 146809 w 568527"/>
                <a:gd name="connsiteY5" fmla="*/ 320040 h 884413"/>
                <a:gd name="connsiteX6" fmla="*/ 162049 w 568527"/>
                <a:gd name="connsiteY6" fmla="*/ 38100 h 884413"/>
                <a:gd name="connsiteX0" fmla="*/ 312832 w 475470"/>
                <a:gd name="connsiteY0" fmla="*/ 0 h 883972"/>
                <a:gd name="connsiteX1" fmla="*/ 320452 w 475470"/>
                <a:gd name="connsiteY1" fmla="*/ 320040 h 883972"/>
                <a:gd name="connsiteX2" fmla="*/ 472852 w 475470"/>
                <a:gd name="connsiteY2" fmla="*/ 632460 h 883972"/>
                <a:gd name="connsiteX3" fmla="*/ 175672 w 475470"/>
                <a:gd name="connsiteY3" fmla="*/ 883920 h 883972"/>
                <a:gd name="connsiteX4" fmla="*/ 4222 w 475470"/>
                <a:gd name="connsiteY4" fmla="*/ 651510 h 883972"/>
                <a:gd name="connsiteX5" fmla="*/ 53752 w 475470"/>
                <a:gd name="connsiteY5" fmla="*/ 320040 h 883972"/>
                <a:gd name="connsiteX6" fmla="*/ 68992 w 475470"/>
                <a:gd name="connsiteY6" fmla="*/ 38100 h 883972"/>
                <a:gd name="connsiteX0" fmla="*/ 314081 w 476033"/>
                <a:gd name="connsiteY0" fmla="*/ 0 h 929681"/>
                <a:gd name="connsiteX1" fmla="*/ 321701 w 476033"/>
                <a:gd name="connsiteY1" fmla="*/ 320040 h 929681"/>
                <a:gd name="connsiteX2" fmla="*/ 474101 w 476033"/>
                <a:gd name="connsiteY2" fmla="*/ 632460 h 929681"/>
                <a:gd name="connsiteX3" fmla="*/ 199781 w 476033"/>
                <a:gd name="connsiteY3" fmla="*/ 929640 h 929681"/>
                <a:gd name="connsiteX4" fmla="*/ 5471 w 476033"/>
                <a:gd name="connsiteY4" fmla="*/ 651510 h 929681"/>
                <a:gd name="connsiteX5" fmla="*/ 55001 w 476033"/>
                <a:gd name="connsiteY5" fmla="*/ 320040 h 929681"/>
                <a:gd name="connsiteX6" fmla="*/ 70241 w 476033"/>
                <a:gd name="connsiteY6" fmla="*/ 38100 h 929681"/>
                <a:gd name="connsiteX0" fmla="*/ 314081 w 377203"/>
                <a:gd name="connsiteY0" fmla="*/ 0 h 929686"/>
                <a:gd name="connsiteX1" fmla="*/ 321701 w 377203"/>
                <a:gd name="connsiteY1" fmla="*/ 320040 h 929686"/>
                <a:gd name="connsiteX2" fmla="*/ 373136 w 377203"/>
                <a:gd name="connsiteY2" fmla="*/ 670560 h 929686"/>
                <a:gd name="connsiteX3" fmla="*/ 199781 w 377203"/>
                <a:gd name="connsiteY3" fmla="*/ 929640 h 929686"/>
                <a:gd name="connsiteX4" fmla="*/ 5471 w 377203"/>
                <a:gd name="connsiteY4" fmla="*/ 651510 h 929686"/>
                <a:gd name="connsiteX5" fmla="*/ 55001 w 377203"/>
                <a:gd name="connsiteY5" fmla="*/ 320040 h 929686"/>
                <a:gd name="connsiteX6" fmla="*/ 70241 w 377203"/>
                <a:gd name="connsiteY6" fmla="*/ 38100 h 929686"/>
                <a:gd name="connsiteX0" fmla="*/ 301630 w 364752"/>
                <a:gd name="connsiteY0" fmla="*/ 0 h 929786"/>
                <a:gd name="connsiteX1" fmla="*/ 309250 w 364752"/>
                <a:gd name="connsiteY1" fmla="*/ 320040 h 929786"/>
                <a:gd name="connsiteX2" fmla="*/ 360685 w 364752"/>
                <a:gd name="connsiteY2" fmla="*/ 670560 h 929786"/>
                <a:gd name="connsiteX3" fmla="*/ 187330 w 364752"/>
                <a:gd name="connsiteY3" fmla="*/ 929640 h 929786"/>
                <a:gd name="connsiteX4" fmla="*/ 6355 w 364752"/>
                <a:gd name="connsiteY4" fmla="*/ 636270 h 929786"/>
                <a:gd name="connsiteX5" fmla="*/ 42550 w 364752"/>
                <a:gd name="connsiteY5" fmla="*/ 320040 h 929786"/>
                <a:gd name="connsiteX6" fmla="*/ 57790 w 364752"/>
                <a:gd name="connsiteY6" fmla="*/ 38100 h 929786"/>
                <a:gd name="connsiteX0" fmla="*/ 295504 w 358626"/>
                <a:gd name="connsiteY0" fmla="*/ 0 h 929786"/>
                <a:gd name="connsiteX1" fmla="*/ 303124 w 358626"/>
                <a:gd name="connsiteY1" fmla="*/ 320040 h 929786"/>
                <a:gd name="connsiteX2" fmla="*/ 354559 w 358626"/>
                <a:gd name="connsiteY2" fmla="*/ 670560 h 929786"/>
                <a:gd name="connsiteX3" fmla="*/ 181204 w 358626"/>
                <a:gd name="connsiteY3" fmla="*/ 929640 h 929786"/>
                <a:gd name="connsiteX4" fmla="*/ 229 w 358626"/>
                <a:gd name="connsiteY4" fmla="*/ 636270 h 929786"/>
                <a:gd name="connsiteX5" fmla="*/ 36424 w 358626"/>
                <a:gd name="connsiteY5" fmla="*/ 320040 h 929786"/>
                <a:gd name="connsiteX6" fmla="*/ 51664 w 358626"/>
                <a:gd name="connsiteY6" fmla="*/ 38100 h 929786"/>
                <a:gd name="connsiteX0" fmla="*/ 295504 w 360448"/>
                <a:gd name="connsiteY0" fmla="*/ 0 h 929646"/>
                <a:gd name="connsiteX1" fmla="*/ 303124 w 360448"/>
                <a:gd name="connsiteY1" fmla="*/ 320040 h 929646"/>
                <a:gd name="connsiteX2" fmla="*/ 356464 w 360448"/>
                <a:gd name="connsiteY2" fmla="*/ 628650 h 929646"/>
                <a:gd name="connsiteX3" fmla="*/ 181204 w 360448"/>
                <a:gd name="connsiteY3" fmla="*/ 929640 h 929646"/>
                <a:gd name="connsiteX4" fmla="*/ 229 w 360448"/>
                <a:gd name="connsiteY4" fmla="*/ 636270 h 929646"/>
                <a:gd name="connsiteX5" fmla="*/ 36424 w 360448"/>
                <a:gd name="connsiteY5" fmla="*/ 320040 h 929646"/>
                <a:gd name="connsiteX6" fmla="*/ 51664 w 360448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304940 w 356702"/>
                <a:gd name="connsiteY0" fmla="*/ 0 h 899166"/>
                <a:gd name="connsiteX1" fmla="*/ 303124 w 356702"/>
                <a:gd name="connsiteY1" fmla="*/ 289560 h 899166"/>
                <a:gd name="connsiteX2" fmla="*/ 356464 w 356702"/>
                <a:gd name="connsiteY2" fmla="*/ 598170 h 899166"/>
                <a:gd name="connsiteX3" fmla="*/ 181204 w 356702"/>
                <a:gd name="connsiteY3" fmla="*/ 899160 h 899166"/>
                <a:gd name="connsiteX4" fmla="*/ 229 w 356702"/>
                <a:gd name="connsiteY4" fmla="*/ 605790 h 899166"/>
                <a:gd name="connsiteX5" fmla="*/ 36424 w 356702"/>
                <a:gd name="connsiteY5" fmla="*/ 289560 h 899166"/>
                <a:gd name="connsiteX6" fmla="*/ 51664 w 356702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301664 w 362433"/>
                <a:gd name="connsiteY0" fmla="*/ 0 h 883926"/>
                <a:gd name="connsiteX1" fmla="*/ 290120 w 362433"/>
                <a:gd name="connsiteY1" fmla="*/ 201295 h 883926"/>
                <a:gd name="connsiteX2" fmla="*/ 359850 w 362433"/>
                <a:gd name="connsiteY2" fmla="*/ 582930 h 883926"/>
                <a:gd name="connsiteX3" fmla="*/ 184590 w 362433"/>
                <a:gd name="connsiteY3" fmla="*/ 883920 h 883926"/>
                <a:gd name="connsiteX4" fmla="*/ 3615 w 362433"/>
                <a:gd name="connsiteY4" fmla="*/ 590550 h 883926"/>
                <a:gd name="connsiteX5" fmla="*/ 62012 w 362433"/>
                <a:gd name="connsiteY5" fmla="*/ 208280 h 883926"/>
                <a:gd name="connsiteX6" fmla="*/ 41174 w 362433"/>
                <a:gd name="connsiteY6" fmla="*/ 0 h 883926"/>
                <a:gd name="connsiteX0" fmla="*/ 304439 w 362420"/>
                <a:gd name="connsiteY0" fmla="*/ 0 h 891546"/>
                <a:gd name="connsiteX1" fmla="*/ 290120 w 362420"/>
                <a:gd name="connsiteY1" fmla="*/ 208915 h 891546"/>
                <a:gd name="connsiteX2" fmla="*/ 359850 w 362420"/>
                <a:gd name="connsiteY2" fmla="*/ 590550 h 891546"/>
                <a:gd name="connsiteX3" fmla="*/ 184590 w 362420"/>
                <a:gd name="connsiteY3" fmla="*/ 891540 h 891546"/>
                <a:gd name="connsiteX4" fmla="*/ 3615 w 362420"/>
                <a:gd name="connsiteY4" fmla="*/ 598170 h 891546"/>
                <a:gd name="connsiteX5" fmla="*/ 62012 w 362420"/>
                <a:gd name="connsiteY5" fmla="*/ 215900 h 891546"/>
                <a:gd name="connsiteX6" fmla="*/ 41174 w 362420"/>
                <a:gd name="connsiteY6" fmla="*/ 7620 h 891546"/>
                <a:gd name="connsiteX0" fmla="*/ 305553 w 363534"/>
                <a:gd name="connsiteY0" fmla="*/ 0 h 891546"/>
                <a:gd name="connsiteX1" fmla="*/ 291234 w 363534"/>
                <a:gd name="connsiteY1" fmla="*/ 208915 h 891546"/>
                <a:gd name="connsiteX2" fmla="*/ 360964 w 363534"/>
                <a:gd name="connsiteY2" fmla="*/ 590550 h 891546"/>
                <a:gd name="connsiteX3" fmla="*/ 185704 w 363534"/>
                <a:gd name="connsiteY3" fmla="*/ 891540 h 891546"/>
                <a:gd name="connsiteX4" fmla="*/ 4729 w 363534"/>
                <a:gd name="connsiteY4" fmla="*/ 598170 h 891546"/>
                <a:gd name="connsiteX5" fmla="*/ 52025 w 363534"/>
                <a:gd name="connsiteY5" fmla="*/ 210185 h 891546"/>
                <a:gd name="connsiteX6" fmla="*/ 42288 w 363534"/>
                <a:gd name="connsiteY6" fmla="*/ 7620 h 891546"/>
                <a:gd name="connsiteX0" fmla="*/ 305554 w 364931"/>
                <a:gd name="connsiteY0" fmla="*/ 0 h 891546"/>
                <a:gd name="connsiteX1" fmla="*/ 307886 w 364931"/>
                <a:gd name="connsiteY1" fmla="*/ 212725 h 891546"/>
                <a:gd name="connsiteX2" fmla="*/ 360965 w 364931"/>
                <a:gd name="connsiteY2" fmla="*/ 590550 h 891546"/>
                <a:gd name="connsiteX3" fmla="*/ 185705 w 364931"/>
                <a:gd name="connsiteY3" fmla="*/ 891540 h 891546"/>
                <a:gd name="connsiteX4" fmla="*/ 4730 w 364931"/>
                <a:gd name="connsiteY4" fmla="*/ 598170 h 891546"/>
                <a:gd name="connsiteX5" fmla="*/ 52026 w 364931"/>
                <a:gd name="connsiteY5" fmla="*/ 210185 h 891546"/>
                <a:gd name="connsiteX6" fmla="*/ 42289 w 364931"/>
                <a:gd name="connsiteY6" fmla="*/ 7620 h 89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4931" h="891546">
                  <a:moveTo>
                    <a:pt x="305554" y="0"/>
                  </a:moveTo>
                  <a:cubicBezTo>
                    <a:pt x="284190" y="30480"/>
                    <a:pt x="298651" y="114300"/>
                    <a:pt x="307886" y="212725"/>
                  </a:cubicBezTo>
                  <a:cubicBezTo>
                    <a:pt x="317121" y="311150"/>
                    <a:pt x="381328" y="477414"/>
                    <a:pt x="360965" y="590550"/>
                  </a:cubicBezTo>
                  <a:cubicBezTo>
                    <a:pt x="340602" y="703686"/>
                    <a:pt x="245077" y="890270"/>
                    <a:pt x="185705" y="891540"/>
                  </a:cubicBezTo>
                  <a:cubicBezTo>
                    <a:pt x="126333" y="892810"/>
                    <a:pt x="27010" y="711729"/>
                    <a:pt x="4730" y="598170"/>
                  </a:cubicBezTo>
                  <a:cubicBezTo>
                    <a:pt x="-17550" y="484611"/>
                    <a:pt x="45766" y="308610"/>
                    <a:pt x="52026" y="210185"/>
                  </a:cubicBezTo>
                  <a:cubicBezTo>
                    <a:pt x="58286" y="111760"/>
                    <a:pt x="63204" y="43498"/>
                    <a:pt x="42289" y="7620"/>
                  </a:cubicBezTo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rgbClr val="996633"/>
              </a:solidFill>
              <a:prstDash val="solid"/>
              <a:round/>
              <a:headEnd type="oval" w="sm" len="sm"/>
              <a:tailEnd type="oval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72" name="Gruppo 471"/>
          <p:cNvGrpSpPr/>
          <p:nvPr/>
        </p:nvGrpSpPr>
        <p:grpSpPr>
          <a:xfrm>
            <a:off x="9828858" y="2491253"/>
            <a:ext cx="283194" cy="951518"/>
            <a:chOff x="2695228" y="2708920"/>
            <a:chExt cx="504056" cy="3240360"/>
          </a:xfrm>
        </p:grpSpPr>
        <p:cxnSp>
          <p:nvCxnSpPr>
            <p:cNvPr id="473" name="Connettore 1 472"/>
            <p:cNvCxnSpPr/>
            <p:nvPr/>
          </p:nvCxnSpPr>
          <p:spPr bwMode="auto">
            <a:xfrm>
              <a:off x="2911252" y="2708920"/>
              <a:ext cx="0" cy="2088232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4" name="Connettore 1 473"/>
            <p:cNvCxnSpPr/>
            <p:nvPr/>
          </p:nvCxnSpPr>
          <p:spPr bwMode="auto">
            <a:xfrm flipH="1">
              <a:off x="2911252" y="47251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5" name="Connettore 1 474"/>
            <p:cNvCxnSpPr/>
            <p:nvPr/>
          </p:nvCxnSpPr>
          <p:spPr bwMode="auto">
            <a:xfrm flipH="1">
              <a:off x="2911252" y="465313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6" name="Connettore 1 475"/>
            <p:cNvCxnSpPr/>
            <p:nvPr/>
          </p:nvCxnSpPr>
          <p:spPr bwMode="auto">
            <a:xfrm flipH="1">
              <a:off x="2911252" y="458112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7" name="Connettore 1 476"/>
            <p:cNvCxnSpPr/>
            <p:nvPr/>
          </p:nvCxnSpPr>
          <p:spPr bwMode="auto">
            <a:xfrm flipH="1">
              <a:off x="2911252" y="450912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8" name="Connettore 1 477"/>
            <p:cNvCxnSpPr/>
            <p:nvPr/>
          </p:nvCxnSpPr>
          <p:spPr bwMode="auto">
            <a:xfrm flipH="1">
              <a:off x="2911252" y="443711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9" name="Connettore 1 478"/>
            <p:cNvCxnSpPr/>
            <p:nvPr/>
          </p:nvCxnSpPr>
          <p:spPr bwMode="auto">
            <a:xfrm flipH="1">
              <a:off x="2911252" y="436510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0" name="Connettore 1 479"/>
            <p:cNvCxnSpPr/>
            <p:nvPr/>
          </p:nvCxnSpPr>
          <p:spPr bwMode="auto">
            <a:xfrm flipH="1">
              <a:off x="2911252" y="429309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1" name="Connettore 1 480"/>
            <p:cNvCxnSpPr/>
            <p:nvPr/>
          </p:nvCxnSpPr>
          <p:spPr bwMode="auto">
            <a:xfrm flipH="1">
              <a:off x="2911252" y="422108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2" name="Connettore 1 481"/>
            <p:cNvCxnSpPr/>
            <p:nvPr/>
          </p:nvCxnSpPr>
          <p:spPr bwMode="auto">
            <a:xfrm flipH="1">
              <a:off x="2911252" y="414908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3" name="Connettore 1 482"/>
            <p:cNvCxnSpPr/>
            <p:nvPr/>
          </p:nvCxnSpPr>
          <p:spPr bwMode="auto">
            <a:xfrm flipH="1">
              <a:off x="2911252" y="407707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4" name="Connettore 1 483"/>
            <p:cNvCxnSpPr/>
            <p:nvPr/>
          </p:nvCxnSpPr>
          <p:spPr bwMode="auto">
            <a:xfrm flipH="1">
              <a:off x="2911252" y="400506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5" name="Connettore 1 484"/>
            <p:cNvCxnSpPr/>
            <p:nvPr/>
          </p:nvCxnSpPr>
          <p:spPr bwMode="auto">
            <a:xfrm flipH="1">
              <a:off x="2911252" y="393305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6" name="Connettore 1 485"/>
            <p:cNvCxnSpPr/>
            <p:nvPr/>
          </p:nvCxnSpPr>
          <p:spPr bwMode="auto">
            <a:xfrm flipH="1">
              <a:off x="2911252" y="386104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7" name="Connettore 1 486"/>
            <p:cNvCxnSpPr/>
            <p:nvPr/>
          </p:nvCxnSpPr>
          <p:spPr bwMode="auto">
            <a:xfrm flipH="1">
              <a:off x="2911252" y="378904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8" name="Connettore 1 487"/>
            <p:cNvCxnSpPr/>
            <p:nvPr/>
          </p:nvCxnSpPr>
          <p:spPr bwMode="auto">
            <a:xfrm flipH="1">
              <a:off x="2911252" y="371703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9" name="Connettore 1 488"/>
            <p:cNvCxnSpPr/>
            <p:nvPr/>
          </p:nvCxnSpPr>
          <p:spPr bwMode="auto">
            <a:xfrm flipH="1">
              <a:off x="2911252" y="364502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0" name="Connettore 1 489"/>
            <p:cNvCxnSpPr/>
            <p:nvPr/>
          </p:nvCxnSpPr>
          <p:spPr bwMode="auto">
            <a:xfrm flipH="1">
              <a:off x="2911252" y="357301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" name="Connettore 1 490"/>
            <p:cNvCxnSpPr/>
            <p:nvPr/>
          </p:nvCxnSpPr>
          <p:spPr bwMode="auto">
            <a:xfrm flipH="1">
              <a:off x="2911252" y="350100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2" name="Connettore 1 491"/>
            <p:cNvCxnSpPr/>
            <p:nvPr/>
          </p:nvCxnSpPr>
          <p:spPr bwMode="auto">
            <a:xfrm flipH="1">
              <a:off x="2911252" y="342900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3" name="Connettore 1 492"/>
            <p:cNvCxnSpPr/>
            <p:nvPr/>
          </p:nvCxnSpPr>
          <p:spPr bwMode="auto">
            <a:xfrm flipH="1">
              <a:off x="2911252" y="335699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4" name="Connettore 1 493"/>
            <p:cNvCxnSpPr/>
            <p:nvPr/>
          </p:nvCxnSpPr>
          <p:spPr bwMode="auto">
            <a:xfrm flipH="1">
              <a:off x="2911252" y="328498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5" name="Connettore 1 494"/>
            <p:cNvCxnSpPr/>
            <p:nvPr/>
          </p:nvCxnSpPr>
          <p:spPr bwMode="auto">
            <a:xfrm flipH="1">
              <a:off x="2911252" y="321297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6" name="Connettore 1 495"/>
            <p:cNvCxnSpPr/>
            <p:nvPr/>
          </p:nvCxnSpPr>
          <p:spPr bwMode="auto">
            <a:xfrm flipH="1">
              <a:off x="2911252" y="314096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7" name="Connettore 1 496"/>
            <p:cNvCxnSpPr/>
            <p:nvPr/>
          </p:nvCxnSpPr>
          <p:spPr bwMode="auto">
            <a:xfrm flipH="1">
              <a:off x="2911252" y="306896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8" name="Connettore 1 497"/>
            <p:cNvCxnSpPr/>
            <p:nvPr/>
          </p:nvCxnSpPr>
          <p:spPr bwMode="auto">
            <a:xfrm flipH="1">
              <a:off x="2911252" y="299695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9" name="Connettore 1 498"/>
            <p:cNvCxnSpPr/>
            <p:nvPr/>
          </p:nvCxnSpPr>
          <p:spPr bwMode="auto">
            <a:xfrm flipH="1">
              <a:off x="2911252" y="29249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0" name="Connettore 1 499"/>
            <p:cNvCxnSpPr/>
            <p:nvPr/>
          </p:nvCxnSpPr>
          <p:spPr bwMode="auto">
            <a:xfrm flipH="1">
              <a:off x="2695228" y="4877544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1" name="Connettore 1 500"/>
            <p:cNvCxnSpPr/>
            <p:nvPr/>
          </p:nvCxnSpPr>
          <p:spPr bwMode="auto">
            <a:xfrm flipH="1">
              <a:off x="2695228" y="4803611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2" name="Connettore 1 501"/>
            <p:cNvCxnSpPr/>
            <p:nvPr/>
          </p:nvCxnSpPr>
          <p:spPr bwMode="auto">
            <a:xfrm flipV="1">
              <a:off x="2911252" y="4869160"/>
              <a:ext cx="0" cy="216024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3" name="Figura a mano libera 502"/>
            <p:cNvSpPr/>
            <p:nvPr/>
          </p:nvSpPr>
          <p:spPr bwMode="auto">
            <a:xfrm>
              <a:off x="3122196" y="2708920"/>
              <a:ext cx="77088" cy="266429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76" h="2233246">
                  <a:moveTo>
                    <a:pt x="52754" y="0"/>
                  </a:moveTo>
                  <a:cubicBezTo>
                    <a:pt x="52999" y="309599"/>
                    <a:pt x="53488" y="924540"/>
                    <a:pt x="54222" y="1849080"/>
                  </a:cubicBezTo>
                  <a:cubicBezTo>
                    <a:pt x="54973" y="1892064"/>
                    <a:pt x="55725" y="1935047"/>
                    <a:pt x="56476" y="1978031"/>
                  </a:cubicBezTo>
                  <a:lnTo>
                    <a:pt x="0" y="2097497"/>
                  </a:lnTo>
                  <a:lnTo>
                    <a:pt x="0" y="223324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4" name="Figura a mano libera 503"/>
            <p:cNvSpPr/>
            <p:nvPr/>
          </p:nvSpPr>
          <p:spPr bwMode="auto">
            <a:xfrm flipH="1">
              <a:off x="2911252" y="4912360"/>
              <a:ext cx="72008" cy="45831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  <a:gd name="connsiteX0" fmla="*/ 54222 w 56476"/>
                <a:gd name="connsiteY0" fmla="*/ 0 h 384166"/>
                <a:gd name="connsiteX1" fmla="*/ 56476 w 56476"/>
                <a:gd name="connsiteY1" fmla="*/ 128951 h 384166"/>
                <a:gd name="connsiteX2" fmla="*/ 0 w 56476"/>
                <a:gd name="connsiteY2" fmla="*/ 248417 h 384166"/>
                <a:gd name="connsiteX3" fmla="*/ 0 w 56476"/>
                <a:gd name="connsiteY3" fmla="*/ 384166 h 384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476" h="384166">
                  <a:moveTo>
                    <a:pt x="54222" y="0"/>
                  </a:moveTo>
                  <a:cubicBezTo>
                    <a:pt x="54973" y="42984"/>
                    <a:pt x="55725" y="85967"/>
                    <a:pt x="56476" y="128951"/>
                  </a:cubicBezTo>
                  <a:lnTo>
                    <a:pt x="0" y="248417"/>
                  </a:lnTo>
                  <a:lnTo>
                    <a:pt x="0" y="38416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5" name="Figura a mano libera 504"/>
            <p:cNvSpPr/>
            <p:nvPr/>
          </p:nvSpPr>
          <p:spPr bwMode="auto">
            <a:xfrm>
              <a:off x="2933559" y="5236820"/>
              <a:ext cx="242076" cy="712460"/>
            </a:xfrm>
            <a:custGeom>
              <a:avLst/>
              <a:gdLst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901 w 568539"/>
                <a:gd name="connsiteY0" fmla="*/ 0 h 884413"/>
                <a:gd name="connsiteX1" fmla="*/ 413521 w 568539"/>
                <a:gd name="connsiteY1" fmla="*/ 320040 h 884413"/>
                <a:gd name="connsiteX2" fmla="*/ 565921 w 568539"/>
                <a:gd name="connsiteY2" fmla="*/ 632460 h 884413"/>
                <a:gd name="connsiteX3" fmla="*/ 268741 w 568539"/>
                <a:gd name="connsiteY3" fmla="*/ 883920 h 884413"/>
                <a:gd name="connsiteX4" fmla="*/ 2041 w 568539"/>
                <a:gd name="connsiteY4" fmla="*/ 685800 h 884413"/>
                <a:gd name="connsiteX5" fmla="*/ 146821 w 568539"/>
                <a:gd name="connsiteY5" fmla="*/ 320040 h 884413"/>
                <a:gd name="connsiteX6" fmla="*/ 168041 w 568539"/>
                <a:gd name="connsiteY6" fmla="*/ 169566 h 884413"/>
                <a:gd name="connsiteX7" fmla="*/ 162061 w 568539"/>
                <a:gd name="connsiteY7" fmla="*/ 38100 h 884413"/>
                <a:gd name="connsiteX0" fmla="*/ 405881 w 568519"/>
                <a:gd name="connsiteY0" fmla="*/ 0 h 884413"/>
                <a:gd name="connsiteX1" fmla="*/ 413501 w 568519"/>
                <a:gd name="connsiteY1" fmla="*/ 320040 h 884413"/>
                <a:gd name="connsiteX2" fmla="*/ 565901 w 568519"/>
                <a:gd name="connsiteY2" fmla="*/ 632460 h 884413"/>
                <a:gd name="connsiteX3" fmla="*/ 268721 w 568519"/>
                <a:gd name="connsiteY3" fmla="*/ 883920 h 884413"/>
                <a:gd name="connsiteX4" fmla="*/ 2021 w 568519"/>
                <a:gd name="connsiteY4" fmla="*/ 685800 h 884413"/>
                <a:gd name="connsiteX5" fmla="*/ 146801 w 568519"/>
                <a:gd name="connsiteY5" fmla="*/ 320040 h 884413"/>
                <a:gd name="connsiteX6" fmla="*/ 158496 w 568519"/>
                <a:gd name="connsiteY6" fmla="*/ 169566 h 884413"/>
                <a:gd name="connsiteX7" fmla="*/ 162041 w 568519"/>
                <a:gd name="connsiteY7" fmla="*/ 38100 h 884413"/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89 w 568527"/>
                <a:gd name="connsiteY0" fmla="*/ 0 h 884413"/>
                <a:gd name="connsiteX1" fmla="*/ 413509 w 568527"/>
                <a:gd name="connsiteY1" fmla="*/ 320040 h 884413"/>
                <a:gd name="connsiteX2" fmla="*/ 565909 w 568527"/>
                <a:gd name="connsiteY2" fmla="*/ 632460 h 884413"/>
                <a:gd name="connsiteX3" fmla="*/ 268729 w 568527"/>
                <a:gd name="connsiteY3" fmla="*/ 883920 h 884413"/>
                <a:gd name="connsiteX4" fmla="*/ 2029 w 568527"/>
                <a:gd name="connsiteY4" fmla="*/ 685800 h 884413"/>
                <a:gd name="connsiteX5" fmla="*/ 146809 w 568527"/>
                <a:gd name="connsiteY5" fmla="*/ 320040 h 884413"/>
                <a:gd name="connsiteX6" fmla="*/ 162049 w 568527"/>
                <a:gd name="connsiteY6" fmla="*/ 38100 h 884413"/>
                <a:gd name="connsiteX0" fmla="*/ 312832 w 475470"/>
                <a:gd name="connsiteY0" fmla="*/ 0 h 883972"/>
                <a:gd name="connsiteX1" fmla="*/ 320452 w 475470"/>
                <a:gd name="connsiteY1" fmla="*/ 320040 h 883972"/>
                <a:gd name="connsiteX2" fmla="*/ 472852 w 475470"/>
                <a:gd name="connsiteY2" fmla="*/ 632460 h 883972"/>
                <a:gd name="connsiteX3" fmla="*/ 175672 w 475470"/>
                <a:gd name="connsiteY3" fmla="*/ 883920 h 883972"/>
                <a:gd name="connsiteX4" fmla="*/ 4222 w 475470"/>
                <a:gd name="connsiteY4" fmla="*/ 651510 h 883972"/>
                <a:gd name="connsiteX5" fmla="*/ 53752 w 475470"/>
                <a:gd name="connsiteY5" fmla="*/ 320040 h 883972"/>
                <a:gd name="connsiteX6" fmla="*/ 68992 w 475470"/>
                <a:gd name="connsiteY6" fmla="*/ 38100 h 883972"/>
                <a:gd name="connsiteX0" fmla="*/ 314081 w 476033"/>
                <a:gd name="connsiteY0" fmla="*/ 0 h 929681"/>
                <a:gd name="connsiteX1" fmla="*/ 321701 w 476033"/>
                <a:gd name="connsiteY1" fmla="*/ 320040 h 929681"/>
                <a:gd name="connsiteX2" fmla="*/ 474101 w 476033"/>
                <a:gd name="connsiteY2" fmla="*/ 632460 h 929681"/>
                <a:gd name="connsiteX3" fmla="*/ 199781 w 476033"/>
                <a:gd name="connsiteY3" fmla="*/ 929640 h 929681"/>
                <a:gd name="connsiteX4" fmla="*/ 5471 w 476033"/>
                <a:gd name="connsiteY4" fmla="*/ 651510 h 929681"/>
                <a:gd name="connsiteX5" fmla="*/ 55001 w 476033"/>
                <a:gd name="connsiteY5" fmla="*/ 320040 h 929681"/>
                <a:gd name="connsiteX6" fmla="*/ 70241 w 476033"/>
                <a:gd name="connsiteY6" fmla="*/ 38100 h 929681"/>
                <a:gd name="connsiteX0" fmla="*/ 314081 w 377203"/>
                <a:gd name="connsiteY0" fmla="*/ 0 h 929686"/>
                <a:gd name="connsiteX1" fmla="*/ 321701 w 377203"/>
                <a:gd name="connsiteY1" fmla="*/ 320040 h 929686"/>
                <a:gd name="connsiteX2" fmla="*/ 373136 w 377203"/>
                <a:gd name="connsiteY2" fmla="*/ 670560 h 929686"/>
                <a:gd name="connsiteX3" fmla="*/ 199781 w 377203"/>
                <a:gd name="connsiteY3" fmla="*/ 929640 h 929686"/>
                <a:gd name="connsiteX4" fmla="*/ 5471 w 377203"/>
                <a:gd name="connsiteY4" fmla="*/ 651510 h 929686"/>
                <a:gd name="connsiteX5" fmla="*/ 55001 w 377203"/>
                <a:gd name="connsiteY5" fmla="*/ 320040 h 929686"/>
                <a:gd name="connsiteX6" fmla="*/ 70241 w 377203"/>
                <a:gd name="connsiteY6" fmla="*/ 38100 h 929686"/>
                <a:gd name="connsiteX0" fmla="*/ 301630 w 364752"/>
                <a:gd name="connsiteY0" fmla="*/ 0 h 929786"/>
                <a:gd name="connsiteX1" fmla="*/ 309250 w 364752"/>
                <a:gd name="connsiteY1" fmla="*/ 320040 h 929786"/>
                <a:gd name="connsiteX2" fmla="*/ 360685 w 364752"/>
                <a:gd name="connsiteY2" fmla="*/ 670560 h 929786"/>
                <a:gd name="connsiteX3" fmla="*/ 187330 w 364752"/>
                <a:gd name="connsiteY3" fmla="*/ 929640 h 929786"/>
                <a:gd name="connsiteX4" fmla="*/ 6355 w 364752"/>
                <a:gd name="connsiteY4" fmla="*/ 636270 h 929786"/>
                <a:gd name="connsiteX5" fmla="*/ 42550 w 364752"/>
                <a:gd name="connsiteY5" fmla="*/ 320040 h 929786"/>
                <a:gd name="connsiteX6" fmla="*/ 57790 w 364752"/>
                <a:gd name="connsiteY6" fmla="*/ 38100 h 929786"/>
                <a:gd name="connsiteX0" fmla="*/ 295504 w 358626"/>
                <a:gd name="connsiteY0" fmla="*/ 0 h 929786"/>
                <a:gd name="connsiteX1" fmla="*/ 303124 w 358626"/>
                <a:gd name="connsiteY1" fmla="*/ 320040 h 929786"/>
                <a:gd name="connsiteX2" fmla="*/ 354559 w 358626"/>
                <a:gd name="connsiteY2" fmla="*/ 670560 h 929786"/>
                <a:gd name="connsiteX3" fmla="*/ 181204 w 358626"/>
                <a:gd name="connsiteY3" fmla="*/ 929640 h 929786"/>
                <a:gd name="connsiteX4" fmla="*/ 229 w 358626"/>
                <a:gd name="connsiteY4" fmla="*/ 636270 h 929786"/>
                <a:gd name="connsiteX5" fmla="*/ 36424 w 358626"/>
                <a:gd name="connsiteY5" fmla="*/ 320040 h 929786"/>
                <a:gd name="connsiteX6" fmla="*/ 51664 w 358626"/>
                <a:gd name="connsiteY6" fmla="*/ 38100 h 929786"/>
                <a:gd name="connsiteX0" fmla="*/ 295504 w 360448"/>
                <a:gd name="connsiteY0" fmla="*/ 0 h 929646"/>
                <a:gd name="connsiteX1" fmla="*/ 303124 w 360448"/>
                <a:gd name="connsiteY1" fmla="*/ 320040 h 929646"/>
                <a:gd name="connsiteX2" fmla="*/ 356464 w 360448"/>
                <a:gd name="connsiteY2" fmla="*/ 628650 h 929646"/>
                <a:gd name="connsiteX3" fmla="*/ 181204 w 360448"/>
                <a:gd name="connsiteY3" fmla="*/ 929640 h 929646"/>
                <a:gd name="connsiteX4" fmla="*/ 229 w 360448"/>
                <a:gd name="connsiteY4" fmla="*/ 636270 h 929646"/>
                <a:gd name="connsiteX5" fmla="*/ 36424 w 360448"/>
                <a:gd name="connsiteY5" fmla="*/ 320040 h 929646"/>
                <a:gd name="connsiteX6" fmla="*/ 51664 w 360448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304940 w 356702"/>
                <a:gd name="connsiteY0" fmla="*/ 0 h 899166"/>
                <a:gd name="connsiteX1" fmla="*/ 303124 w 356702"/>
                <a:gd name="connsiteY1" fmla="*/ 289560 h 899166"/>
                <a:gd name="connsiteX2" fmla="*/ 356464 w 356702"/>
                <a:gd name="connsiteY2" fmla="*/ 598170 h 899166"/>
                <a:gd name="connsiteX3" fmla="*/ 181204 w 356702"/>
                <a:gd name="connsiteY3" fmla="*/ 899160 h 899166"/>
                <a:gd name="connsiteX4" fmla="*/ 229 w 356702"/>
                <a:gd name="connsiteY4" fmla="*/ 605790 h 899166"/>
                <a:gd name="connsiteX5" fmla="*/ 36424 w 356702"/>
                <a:gd name="connsiteY5" fmla="*/ 289560 h 899166"/>
                <a:gd name="connsiteX6" fmla="*/ 51664 w 356702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301664 w 362433"/>
                <a:gd name="connsiteY0" fmla="*/ 0 h 883926"/>
                <a:gd name="connsiteX1" fmla="*/ 290120 w 362433"/>
                <a:gd name="connsiteY1" fmla="*/ 201295 h 883926"/>
                <a:gd name="connsiteX2" fmla="*/ 359850 w 362433"/>
                <a:gd name="connsiteY2" fmla="*/ 582930 h 883926"/>
                <a:gd name="connsiteX3" fmla="*/ 184590 w 362433"/>
                <a:gd name="connsiteY3" fmla="*/ 883920 h 883926"/>
                <a:gd name="connsiteX4" fmla="*/ 3615 w 362433"/>
                <a:gd name="connsiteY4" fmla="*/ 590550 h 883926"/>
                <a:gd name="connsiteX5" fmla="*/ 62012 w 362433"/>
                <a:gd name="connsiteY5" fmla="*/ 208280 h 883926"/>
                <a:gd name="connsiteX6" fmla="*/ 41174 w 362433"/>
                <a:gd name="connsiteY6" fmla="*/ 0 h 883926"/>
                <a:gd name="connsiteX0" fmla="*/ 304439 w 362420"/>
                <a:gd name="connsiteY0" fmla="*/ 0 h 891546"/>
                <a:gd name="connsiteX1" fmla="*/ 290120 w 362420"/>
                <a:gd name="connsiteY1" fmla="*/ 208915 h 891546"/>
                <a:gd name="connsiteX2" fmla="*/ 359850 w 362420"/>
                <a:gd name="connsiteY2" fmla="*/ 590550 h 891546"/>
                <a:gd name="connsiteX3" fmla="*/ 184590 w 362420"/>
                <a:gd name="connsiteY3" fmla="*/ 891540 h 891546"/>
                <a:gd name="connsiteX4" fmla="*/ 3615 w 362420"/>
                <a:gd name="connsiteY4" fmla="*/ 598170 h 891546"/>
                <a:gd name="connsiteX5" fmla="*/ 62012 w 362420"/>
                <a:gd name="connsiteY5" fmla="*/ 215900 h 891546"/>
                <a:gd name="connsiteX6" fmla="*/ 41174 w 362420"/>
                <a:gd name="connsiteY6" fmla="*/ 7620 h 891546"/>
                <a:gd name="connsiteX0" fmla="*/ 305553 w 363534"/>
                <a:gd name="connsiteY0" fmla="*/ 0 h 891546"/>
                <a:gd name="connsiteX1" fmla="*/ 291234 w 363534"/>
                <a:gd name="connsiteY1" fmla="*/ 208915 h 891546"/>
                <a:gd name="connsiteX2" fmla="*/ 360964 w 363534"/>
                <a:gd name="connsiteY2" fmla="*/ 590550 h 891546"/>
                <a:gd name="connsiteX3" fmla="*/ 185704 w 363534"/>
                <a:gd name="connsiteY3" fmla="*/ 891540 h 891546"/>
                <a:gd name="connsiteX4" fmla="*/ 4729 w 363534"/>
                <a:gd name="connsiteY4" fmla="*/ 598170 h 891546"/>
                <a:gd name="connsiteX5" fmla="*/ 52025 w 363534"/>
                <a:gd name="connsiteY5" fmla="*/ 210185 h 891546"/>
                <a:gd name="connsiteX6" fmla="*/ 42288 w 363534"/>
                <a:gd name="connsiteY6" fmla="*/ 7620 h 891546"/>
                <a:gd name="connsiteX0" fmla="*/ 305554 w 364931"/>
                <a:gd name="connsiteY0" fmla="*/ 0 h 891546"/>
                <a:gd name="connsiteX1" fmla="*/ 307886 w 364931"/>
                <a:gd name="connsiteY1" fmla="*/ 212725 h 891546"/>
                <a:gd name="connsiteX2" fmla="*/ 360965 w 364931"/>
                <a:gd name="connsiteY2" fmla="*/ 590550 h 891546"/>
                <a:gd name="connsiteX3" fmla="*/ 185705 w 364931"/>
                <a:gd name="connsiteY3" fmla="*/ 891540 h 891546"/>
                <a:gd name="connsiteX4" fmla="*/ 4730 w 364931"/>
                <a:gd name="connsiteY4" fmla="*/ 598170 h 891546"/>
                <a:gd name="connsiteX5" fmla="*/ 52026 w 364931"/>
                <a:gd name="connsiteY5" fmla="*/ 210185 h 891546"/>
                <a:gd name="connsiteX6" fmla="*/ 42289 w 364931"/>
                <a:gd name="connsiteY6" fmla="*/ 7620 h 89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4931" h="891546">
                  <a:moveTo>
                    <a:pt x="305554" y="0"/>
                  </a:moveTo>
                  <a:cubicBezTo>
                    <a:pt x="284190" y="30480"/>
                    <a:pt x="298651" y="114300"/>
                    <a:pt x="307886" y="212725"/>
                  </a:cubicBezTo>
                  <a:cubicBezTo>
                    <a:pt x="317121" y="311150"/>
                    <a:pt x="381328" y="477414"/>
                    <a:pt x="360965" y="590550"/>
                  </a:cubicBezTo>
                  <a:cubicBezTo>
                    <a:pt x="340602" y="703686"/>
                    <a:pt x="245077" y="890270"/>
                    <a:pt x="185705" y="891540"/>
                  </a:cubicBezTo>
                  <a:cubicBezTo>
                    <a:pt x="126333" y="892810"/>
                    <a:pt x="27010" y="711729"/>
                    <a:pt x="4730" y="598170"/>
                  </a:cubicBezTo>
                  <a:cubicBezTo>
                    <a:pt x="-17550" y="484611"/>
                    <a:pt x="45766" y="308610"/>
                    <a:pt x="52026" y="210185"/>
                  </a:cubicBezTo>
                  <a:cubicBezTo>
                    <a:pt x="58286" y="111760"/>
                    <a:pt x="63204" y="43498"/>
                    <a:pt x="42289" y="7620"/>
                  </a:cubicBezTo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rgbClr val="996633"/>
              </a:solidFill>
              <a:prstDash val="solid"/>
              <a:round/>
              <a:headEnd type="oval" w="sm" len="sm"/>
              <a:tailEnd type="oval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506" name="Gruppo 505"/>
          <p:cNvGrpSpPr/>
          <p:nvPr/>
        </p:nvGrpSpPr>
        <p:grpSpPr>
          <a:xfrm flipH="1">
            <a:off x="166646" y="2790766"/>
            <a:ext cx="307490" cy="951518"/>
            <a:chOff x="2695228" y="2708920"/>
            <a:chExt cx="504056" cy="3240360"/>
          </a:xfrm>
        </p:grpSpPr>
        <p:cxnSp>
          <p:nvCxnSpPr>
            <p:cNvPr id="507" name="Connettore 1 506"/>
            <p:cNvCxnSpPr/>
            <p:nvPr/>
          </p:nvCxnSpPr>
          <p:spPr bwMode="auto">
            <a:xfrm>
              <a:off x="2911252" y="2708920"/>
              <a:ext cx="0" cy="2088232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8" name="Connettore 1 507"/>
            <p:cNvCxnSpPr/>
            <p:nvPr/>
          </p:nvCxnSpPr>
          <p:spPr bwMode="auto">
            <a:xfrm flipH="1">
              <a:off x="2911252" y="47251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9" name="Connettore 1 508"/>
            <p:cNvCxnSpPr/>
            <p:nvPr/>
          </p:nvCxnSpPr>
          <p:spPr bwMode="auto">
            <a:xfrm flipH="1">
              <a:off x="2911252" y="465313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0" name="Connettore 1 509"/>
            <p:cNvCxnSpPr/>
            <p:nvPr/>
          </p:nvCxnSpPr>
          <p:spPr bwMode="auto">
            <a:xfrm flipH="1">
              <a:off x="2911252" y="458112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1" name="Connettore 1 510"/>
            <p:cNvCxnSpPr/>
            <p:nvPr/>
          </p:nvCxnSpPr>
          <p:spPr bwMode="auto">
            <a:xfrm flipH="1">
              <a:off x="2911252" y="450912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" name="Connettore 1 511"/>
            <p:cNvCxnSpPr/>
            <p:nvPr/>
          </p:nvCxnSpPr>
          <p:spPr bwMode="auto">
            <a:xfrm flipH="1">
              <a:off x="2911252" y="443711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3" name="Connettore 1 512"/>
            <p:cNvCxnSpPr/>
            <p:nvPr/>
          </p:nvCxnSpPr>
          <p:spPr bwMode="auto">
            <a:xfrm flipH="1">
              <a:off x="2911252" y="436510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4" name="Connettore 1 513"/>
            <p:cNvCxnSpPr/>
            <p:nvPr/>
          </p:nvCxnSpPr>
          <p:spPr bwMode="auto">
            <a:xfrm flipH="1">
              <a:off x="2911252" y="429309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5" name="Connettore 1 514"/>
            <p:cNvCxnSpPr/>
            <p:nvPr/>
          </p:nvCxnSpPr>
          <p:spPr bwMode="auto">
            <a:xfrm flipH="1">
              <a:off x="2911252" y="422108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6" name="Connettore 1 515"/>
            <p:cNvCxnSpPr/>
            <p:nvPr/>
          </p:nvCxnSpPr>
          <p:spPr bwMode="auto">
            <a:xfrm flipH="1">
              <a:off x="2911252" y="414908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7" name="Connettore 1 516"/>
            <p:cNvCxnSpPr/>
            <p:nvPr/>
          </p:nvCxnSpPr>
          <p:spPr bwMode="auto">
            <a:xfrm flipH="1">
              <a:off x="2911252" y="407707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8" name="Connettore 1 517"/>
            <p:cNvCxnSpPr/>
            <p:nvPr/>
          </p:nvCxnSpPr>
          <p:spPr bwMode="auto">
            <a:xfrm flipH="1">
              <a:off x="2911252" y="400506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9" name="Connettore 1 518"/>
            <p:cNvCxnSpPr/>
            <p:nvPr/>
          </p:nvCxnSpPr>
          <p:spPr bwMode="auto">
            <a:xfrm flipH="1">
              <a:off x="2911252" y="393305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0" name="Connettore 1 519"/>
            <p:cNvCxnSpPr/>
            <p:nvPr/>
          </p:nvCxnSpPr>
          <p:spPr bwMode="auto">
            <a:xfrm flipH="1">
              <a:off x="2911252" y="386104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1" name="Connettore 1 520"/>
            <p:cNvCxnSpPr/>
            <p:nvPr/>
          </p:nvCxnSpPr>
          <p:spPr bwMode="auto">
            <a:xfrm flipH="1">
              <a:off x="2911252" y="378904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2" name="Connettore 1 521"/>
            <p:cNvCxnSpPr/>
            <p:nvPr/>
          </p:nvCxnSpPr>
          <p:spPr bwMode="auto">
            <a:xfrm flipH="1">
              <a:off x="2911252" y="371703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3" name="Connettore 1 522"/>
            <p:cNvCxnSpPr/>
            <p:nvPr/>
          </p:nvCxnSpPr>
          <p:spPr bwMode="auto">
            <a:xfrm flipH="1">
              <a:off x="2911252" y="364502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4" name="Connettore 1 523"/>
            <p:cNvCxnSpPr/>
            <p:nvPr/>
          </p:nvCxnSpPr>
          <p:spPr bwMode="auto">
            <a:xfrm flipH="1">
              <a:off x="2911252" y="357301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5" name="Connettore 1 524"/>
            <p:cNvCxnSpPr/>
            <p:nvPr/>
          </p:nvCxnSpPr>
          <p:spPr bwMode="auto">
            <a:xfrm flipH="1">
              <a:off x="2911252" y="350100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6" name="Connettore 1 525"/>
            <p:cNvCxnSpPr/>
            <p:nvPr/>
          </p:nvCxnSpPr>
          <p:spPr bwMode="auto">
            <a:xfrm flipH="1">
              <a:off x="2911252" y="342900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7" name="Connettore 1 526"/>
            <p:cNvCxnSpPr/>
            <p:nvPr/>
          </p:nvCxnSpPr>
          <p:spPr bwMode="auto">
            <a:xfrm flipH="1">
              <a:off x="2911252" y="335699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8" name="Connettore 1 527"/>
            <p:cNvCxnSpPr/>
            <p:nvPr/>
          </p:nvCxnSpPr>
          <p:spPr bwMode="auto">
            <a:xfrm flipH="1">
              <a:off x="2911252" y="328498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9" name="Connettore 1 528"/>
            <p:cNvCxnSpPr/>
            <p:nvPr/>
          </p:nvCxnSpPr>
          <p:spPr bwMode="auto">
            <a:xfrm flipH="1">
              <a:off x="2911252" y="3212976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0" name="Connettore 1 529"/>
            <p:cNvCxnSpPr/>
            <p:nvPr/>
          </p:nvCxnSpPr>
          <p:spPr bwMode="auto">
            <a:xfrm flipH="1">
              <a:off x="2911252" y="3140968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1" name="Connettore 1 530"/>
            <p:cNvCxnSpPr/>
            <p:nvPr/>
          </p:nvCxnSpPr>
          <p:spPr bwMode="auto">
            <a:xfrm flipH="1">
              <a:off x="2911252" y="3068960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2" name="Connettore 1 531"/>
            <p:cNvCxnSpPr/>
            <p:nvPr/>
          </p:nvCxnSpPr>
          <p:spPr bwMode="auto">
            <a:xfrm flipH="1">
              <a:off x="2911252" y="2996952"/>
              <a:ext cx="72008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3" name="Connettore 1 532"/>
            <p:cNvCxnSpPr/>
            <p:nvPr/>
          </p:nvCxnSpPr>
          <p:spPr bwMode="auto">
            <a:xfrm flipH="1">
              <a:off x="2911252" y="2924944"/>
              <a:ext cx="144016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4" name="Connettore 1 533"/>
            <p:cNvCxnSpPr/>
            <p:nvPr/>
          </p:nvCxnSpPr>
          <p:spPr bwMode="auto">
            <a:xfrm flipH="1">
              <a:off x="2695228" y="4877544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5" name="Connettore 1 534"/>
            <p:cNvCxnSpPr/>
            <p:nvPr/>
          </p:nvCxnSpPr>
          <p:spPr bwMode="auto">
            <a:xfrm flipH="1">
              <a:off x="2695228" y="4803611"/>
              <a:ext cx="216024" cy="0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6" name="Connettore 1 535"/>
            <p:cNvCxnSpPr/>
            <p:nvPr/>
          </p:nvCxnSpPr>
          <p:spPr bwMode="auto">
            <a:xfrm flipV="1">
              <a:off x="2911252" y="4869160"/>
              <a:ext cx="0" cy="216024"/>
            </a:xfrm>
            <a:prstGeom prst="line">
              <a:avLst/>
            </a:prstGeom>
            <a:solidFill>
              <a:srgbClr val="EB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37" name="Figura a mano libera 536"/>
            <p:cNvSpPr/>
            <p:nvPr/>
          </p:nvSpPr>
          <p:spPr bwMode="auto">
            <a:xfrm>
              <a:off x="3122196" y="2708920"/>
              <a:ext cx="77088" cy="266429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76" h="2233246">
                  <a:moveTo>
                    <a:pt x="52754" y="0"/>
                  </a:moveTo>
                  <a:cubicBezTo>
                    <a:pt x="52999" y="309599"/>
                    <a:pt x="53488" y="924540"/>
                    <a:pt x="54222" y="1849080"/>
                  </a:cubicBezTo>
                  <a:cubicBezTo>
                    <a:pt x="54973" y="1892064"/>
                    <a:pt x="55725" y="1935047"/>
                    <a:pt x="56476" y="1978031"/>
                  </a:cubicBezTo>
                  <a:lnTo>
                    <a:pt x="0" y="2097497"/>
                  </a:lnTo>
                  <a:lnTo>
                    <a:pt x="0" y="223324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38" name="Figura a mano libera 537"/>
            <p:cNvSpPr/>
            <p:nvPr/>
          </p:nvSpPr>
          <p:spPr bwMode="auto">
            <a:xfrm flipH="1">
              <a:off x="2911252" y="4912360"/>
              <a:ext cx="72008" cy="458316"/>
            </a:xfrm>
            <a:custGeom>
              <a:avLst/>
              <a:gdLst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1978270 h 2233246"/>
                <a:gd name="connsiteX3" fmla="*/ 0 w 52754"/>
                <a:gd name="connsiteY3" fmla="*/ 2233246 h 2233246"/>
                <a:gd name="connsiteX0" fmla="*/ 52754 w 52754"/>
                <a:gd name="connsiteY0" fmla="*/ 0 h 2233246"/>
                <a:gd name="connsiteX1" fmla="*/ 52754 w 52754"/>
                <a:gd name="connsiteY1" fmla="*/ 1767254 h 2233246"/>
                <a:gd name="connsiteX2" fmla="*/ 0 w 52754"/>
                <a:gd name="connsiteY2" fmla="*/ 2097497 h 2233246"/>
                <a:gd name="connsiteX3" fmla="*/ 0 w 52754"/>
                <a:gd name="connsiteY3" fmla="*/ 2233246 h 2233246"/>
                <a:gd name="connsiteX0" fmla="*/ 52754 w 56476"/>
                <a:gd name="connsiteY0" fmla="*/ 0 h 2233246"/>
                <a:gd name="connsiteX1" fmla="*/ 56476 w 56476"/>
                <a:gd name="connsiteY1" fmla="*/ 1978031 h 2233246"/>
                <a:gd name="connsiteX2" fmla="*/ 0 w 56476"/>
                <a:gd name="connsiteY2" fmla="*/ 2097497 h 2233246"/>
                <a:gd name="connsiteX3" fmla="*/ 0 w 56476"/>
                <a:gd name="connsiteY3" fmla="*/ 2233246 h 2233246"/>
                <a:gd name="connsiteX0" fmla="*/ 52754 w 119357"/>
                <a:gd name="connsiteY0" fmla="*/ 0 h 2233246"/>
                <a:gd name="connsiteX1" fmla="*/ 119352 w 119357"/>
                <a:gd name="connsiteY1" fmla="*/ 1851209 h 2233246"/>
                <a:gd name="connsiteX2" fmla="*/ 56476 w 119357"/>
                <a:gd name="connsiteY2" fmla="*/ 1978031 h 2233246"/>
                <a:gd name="connsiteX3" fmla="*/ 0 w 119357"/>
                <a:gd name="connsiteY3" fmla="*/ 2097497 h 2233246"/>
                <a:gd name="connsiteX4" fmla="*/ 0 w 119357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60092"/>
                <a:gd name="connsiteY0" fmla="*/ 0 h 2233246"/>
                <a:gd name="connsiteX1" fmla="*/ 54222 w 60092"/>
                <a:gd name="connsiteY1" fmla="*/ 1849080 h 2233246"/>
                <a:gd name="connsiteX2" fmla="*/ 56476 w 60092"/>
                <a:gd name="connsiteY2" fmla="*/ 1978031 h 2233246"/>
                <a:gd name="connsiteX3" fmla="*/ 0 w 60092"/>
                <a:gd name="connsiteY3" fmla="*/ 2097497 h 2233246"/>
                <a:gd name="connsiteX4" fmla="*/ 0 w 60092"/>
                <a:gd name="connsiteY4" fmla="*/ 2233246 h 2233246"/>
                <a:gd name="connsiteX0" fmla="*/ 52754 w 56476"/>
                <a:gd name="connsiteY0" fmla="*/ 0 h 2233246"/>
                <a:gd name="connsiteX1" fmla="*/ 54222 w 56476"/>
                <a:gd name="connsiteY1" fmla="*/ 1849080 h 2233246"/>
                <a:gd name="connsiteX2" fmla="*/ 56476 w 56476"/>
                <a:gd name="connsiteY2" fmla="*/ 1978031 h 2233246"/>
                <a:gd name="connsiteX3" fmla="*/ 0 w 56476"/>
                <a:gd name="connsiteY3" fmla="*/ 2097497 h 2233246"/>
                <a:gd name="connsiteX4" fmla="*/ 0 w 56476"/>
                <a:gd name="connsiteY4" fmla="*/ 2233246 h 2233246"/>
                <a:gd name="connsiteX0" fmla="*/ 54222 w 56476"/>
                <a:gd name="connsiteY0" fmla="*/ 0 h 384166"/>
                <a:gd name="connsiteX1" fmla="*/ 56476 w 56476"/>
                <a:gd name="connsiteY1" fmla="*/ 128951 h 384166"/>
                <a:gd name="connsiteX2" fmla="*/ 0 w 56476"/>
                <a:gd name="connsiteY2" fmla="*/ 248417 h 384166"/>
                <a:gd name="connsiteX3" fmla="*/ 0 w 56476"/>
                <a:gd name="connsiteY3" fmla="*/ 384166 h 384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476" h="384166">
                  <a:moveTo>
                    <a:pt x="54222" y="0"/>
                  </a:moveTo>
                  <a:cubicBezTo>
                    <a:pt x="54973" y="42984"/>
                    <a:pt x="55725" y="85967"/>
                    <a:pt x="56476" y="128951"/>
                  </a:cubicBezTo>
                  <a:lnTo>
                    <a:pt x="0" y="248417"/>
                  </a:lnTo>
                  <a:lnTo>
                    <a:pt x="0" y="38416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39" name="Figura a mano libera 538"/>
            <p:cNvSpPr/>
            <p:nvPr/>
          </p:nvSpPr>
          <p:spPr bwMode="auto">
            <a:xfrm>
              <a:off x="2933559" y="5236820"/>
              <a:ext cx="242076" cy="712460"/>
            </a:xfrm>
            <a:custGeom>
              <a:avLst/>
              <a:gdLst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901 w 568539"/>
                <a:gd name="connsiteY0" fmla="*/ 0 h 884413"/>
                <a:gd name="connsiteX1" fmla="*/ 413521 w 568539"/>
                <a:gd name="connsiteY1" fmla="*/ 320040 h 884413"/>
                <a:gd name="connsiteX2" fmla="*/ 565921 w 568539"/>
                <a:gd name="connsiteY2" fmla="*/ 632460 h 884413"/>
                <a:gd name="connsiteX3" fmla="*/ 268741 w 568539"/>
                <a:gd name="connsiteY3" fmla="*/ 883920 h 884413"/>
                <a:gd name="connsiteX4" fmla="*/ 2041 w 568539"/>
                <a:gd name="connsiteY4" fmla="*/ 685800 h 884413"/>
                <a:gd name="connsiteX5" fmla="*/ 146821 w 568539"/>
                <a:gd name="connsiteY5" fmla="*/ 320040 h 884413"/>
                <a:gd name="connsiteX6" fmla="*/ 168041 w 568539"/>
                <a:gd name="connsiteY6" fmla="*/ 169566 h 884413"/>
                <a:gd name="connsiteX7" fmla="*/ 162061 w 568539"/>
                <a:gd name="connsiteY7" fmla="*/ 38100 h 884413"/>
                <a:gd name="connsiteX0" fmla="*/ 405881 w 568519"/>
                <a:gd name="connsiteY0" fmla="*/ 0 h 884413"/>
                <a:gd name="connsiteX1" fmla="*/ 413501 w 568519"/>
                <a:gd name="connsiteY1" fmla="*/ 320040 h 884413"/>
                <a:gd name="connsiteX2" fmla="*/ 565901 w 568519"/>
                <a:gd name="connsiteY2" fmla="*/ 632460 h 884413"/>
                <a:gd name="connsiteX3" fmla="*/ 268721 w 568519"/>
                <a:gd name="connsiteY3" fmla="*/ 883920 h 884413"/>
                <a:gd name="connsiteX4" fmla="*/ 2021 w 568519"/>
                <a:gd name="connsiteY4" fmla="*/ 685800 h 884413"/>
                <a:gd name="connsiteX5" fmla="*/ 146801 w 568519"/>
                <a:gd name="connsiteY5" fmla="*/ 320040 h 884413"/>
                <a:gd name="connsiteX6" fmla="*/ 158496 w 568519"/>
                <a:gd name="connsiteY6" fmla="*/ 169566 h 884413"/>
                <a:gd name="connsiteX7" fmla="*/ 162041 w 568519"/>
                <a:gd name="connsiteY7" fmla="*/ 38100 h 884413"/>
                <a:gd name="connsiteX0" fmla="*/ 405888 w 568526"/>
                <a:gd name="connsiteY0" fmla="*/ 0 h 884413"/>
                <a:gd name="connsiteX1" fmla="*/ 413508 w 568526"/>
                <a:gd name="connsiteY1" fmla="*/ 320040 h 884413"/>
                <a:gd name="connsiteX2" fmla="*/ 565908 w 568526"/>
                <a:gd name="connsiteY2" fmla="*/ 632460 h 884413"/>
                <a:gd name="connsiteX3" fmla="*/ 268728 w 568526"/>
                <a:gd name="connsiteY3" fmla="*/ 883920 h 884413"/>
                <a:gd name="connsiteX4" fmla="*/ 2028 w 568526"/>
                <a:gd name="connsiteY4" fmla="*/ 685800 h 884413"/>
                <a:gd name="connsiteX5" fmla="*/ 146808 w 568526"/>
                <a:gd name="connsiteY5" fmla="*/ 320040 h 884413"/>
                <a:gd name="connsiteX6" fmla="*/ 162048 w 568526"/>
                <a:gd name="connsiteY6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96 w 568534"/>
                <a:gd name="connsiteY0" fmla="*/ 0 h 884413"/>
                <a:gd name="connsiteX1" fmla="*/ 413516 w 568534"/>
                <a:gd name="connsiteY1" fmla="*/ 320040 h 884413"/>
                <a:gd name="connsiteX2" fmla="*/ 565916 w 568534"/>
                <a:gd name="connsiteY2" fmla="*/ 632460 h 884413"/>
                <a:gd name="connsiteX3" fmla="*/ 268736 w 568534"/>
                <a:gd name="connsiteY3" fmla="*/ 883920 h 884413"/>
                <a:gd name="connsiteX4" fmla="*/ 2036 w 568534"/>
                <a:gd name="connsiteY4" fmla="*/ 685800 h 884413"/>
                <a:gd name="connsiteX5" fmla="*/ 146816 w 568534"/>
                <a:gd name="connsiteY5" fmla="*/ 320040 h 884413"/>
                <a:gd name="connsiteX6" fmla="*/ 166132 w 568534"/>
                <a:gd name="connsiteY6" fmla="*/ 173376 h 884413"/>
                <a:gd name="connsiteX7" fmla="*/ 162056 w 568534"/>
                <a:gd name="connsiteY7" fmla="*/ 38100 h 884413"/>
                <a:gd name="connsiteX0" fmla="*/ 405889 w 568527"/>
                <a:gd name="connsiteY0" fmla="*/ 0 h 884413"/>
                <a:gd name="connsiteX1" fmla="*/ 413509 w 568527"/>
                <a:gd name="connsiteY1" fmla="*/ 320040 h 884413"/>
                <a:gd name="connsiteX2" fmla="*/ 565909 w 568527"/>
                <a:gd name="connsiteY2" fmla="*/ 632460 h 884413"/>
                <a:gd name="connsiteX3" fmla="*/ 268729 w 568527"/>
                <a:gd name="connsiteY3" fmla="*/ 883920 h 884413"/>
                <a:gd name="connsiteX4" fmla="*/ 2029 w 568527"/>
                <a:gd name="connsiteY4" fmla="*/ 685800 h 884413"/>
                <a:gd name="connsiteX5" fmla="*/ 146809 w 568527"/>
                <a:gd name="connsiteY5" fmla="*/ 320040 h 884413"/>
                <a:gd name="connsiteX6" fmla="*/ 162049 w 568527"/>
                <a:gd name="connsiteY6" fmla="*/ 38100 h 884413"/>
                <a:gd name="connsiteX0" fmla="*/ 312832 w 475470"/>
                <a:gd name="connsiteY0" fmla="*/ 0 h 883972"/>
                <a:gd name="connsiteX1" fmla="*/ 320452 w 475470"/>
                <a:gd name="connsiteY1" fmla="*/ 320040 h 883972"/>
                <a:gd name="connsiteX2" fmla="*/ 472852 w 475470"/>
                <a:gd name="connsiteY2" fmla="*/ 632460 h 883972"/>
                <a:gd name="connsiteX3" fmla="*/ 175672 w 475470"/>
                <a:gd name="connsiteY3" fmla="*/ 883920 h 883972"/>
                <a:gd name="connsiteX4" fmla="*/ 4222 w 475470"/>
                <a:gd name="connsiteY4" fmla="*/ 651510 h 883972"/>
                <a:gd name="connsiteX5" fmla="*/ 53752 w 475470"/>
                <a:gd name="connsiteY5" fmla="*/ 320040 h 883972"/>
                <a:gd name="connsiteX6" fmla="*/ 68992 w 475470"/>
                <a:gd name="connsiteY6" fmla="*/ 38100 h 883972"/>
                <a:gd name="connsiteX0" fmla="*/ 314081 w 476033"/>
                <a:gd name="connsiteY0" fmla="*/ 0 h 929681"/>
                <a:gd name="connsiteX1" fmla="*/ 321701 w 476033"/>
                <a:gd name="connsiteY1" fmla="*/ 320040 h 929681"/>
                <a:gd name="connsiteX2" fmla="*/ 474101 w 476033"/>
                <a:gd name="connsiteY2" fmla="*/ 632460 h 929681"/>
                <a:gd name="connsiteX3" fmla="*/ 199781 w 476033"/>
                <a:gd name="connsiteY3" fmla="*/ 929640 h 929681"/>
                <a:gd name="connsiteX4" fmla="*/ 5471 w 476033"/>
                <a:gd name="connsiteY4" fmla="*/ 651510 h 929681"/>
                <a:gd name="connsiteX5" fmla="*/ 55001 w 476033"/>
                <a:gd name="connsiteY5" fmla="*/ 320040 h 929681"/>
                <a:gd name="connsiteX6" fmla="*/ 70241 w 476033"/>
                <a:gd name="connsiteY6" fmla="*/ 38100 h 929681"/>
                <a:gd name="connsiteX0" fmla="*/ 314081 w 377203"/>
                <a:gd name="connsiteY0" fmla="*/ 0 h 929686"/>
                <a:gd name="connsiteX1" fmla="*/ 321701 w 377203"/>
                <a:gd name="connsiteY1" fmla="*/ 320040 h 929686"/>
                <a:gd name="connsiteX2" fmla="*/ 373136 w 377203"/>
                <a:gd name="connsiteY2" fmla="*/ 670560 h 929686"/>
                <a:gd name="connsiteX3" fmla="*/ 199781 w 377203"/>
                <a:gd name="connsiteY3" fmla="*/ 929640 h 929686"/>
                <a:gd name="connsiteX4" fmla="*/ 5471 w 377203"/>
                <a:gd name="connsiteY4" fmla="*/ 651510 h 929686"/>
                <a:gd name="connsiteX5" fmla="*/ 55001 w 377203"/>
                <a:gd name="connsiteY5" fmla="*/ 320040 h 929686"/>
                <a:gd name="connsiteX6" fmla="*/ 70241 w 377203"/>
                <a:gd name="connsiteY6" fmla="*/ 38100 h 929686"/>
                <a:gd name="connsiteX0" fmla="*/ 301630 w 364752"/>
                <a:gd name="connsiteY0" fmla="*/ 0 h 929786"/>
                <a:gd name="connsiteX1" fmla="*/ 309250 w 364752"/>
                <a:gd name="connsiteY1" fmla="*/ 320040 h 929786"/>
                <a:gd name="connsiteX2" fmla="*/ 360685 w 364752"/>
                <a:gd name="connsiteY2" fmla="*/ 670560 h 929786"/>
                <a:gd name="connsiteX3" fmla="*/ 187330 w 364752"/>
                <a:gd name="connsiteY3" fmla="*/ 929640 h 929786"/>
                <a:gd name="connsiteX4" fmla="*/ 6355 w 364752"/>
                <a:gd name="connsiteY4" fmla="*/ 636270 h 929786"/>
                <a:gd name="connsiteX5" fmla="*/ 42550 w 364752"/>
                <a:gd name="connsiteY5" fmla="*/ 320040 h 929786"/>
                <a:gd name="connsiteX6" fmla="*/ 57790 w 364752"/>
                <a:gd name="connsiteY6" fmla="*/ 38100 h 929786"/>
                <a:gd name="connsiteX0" fmla="*/ 295504 w 358626"/>
                <a:gd name="connsiteY0" fmla="*/ 0 h 929786"/>
                <a:gd name="connsiteX1" fmla="*/ 303124 w 358626"/>
                <a:gd name="connsiteY1" fmla="*/ 320040 h 929786"/>
                <a:gd name="connsiteX2" fmla="*/ 354559 w 358626"/>
                <a:gd name="connsiteY2" fmla="*/ 670560 h 929786"/>
                <a:gd name="connsiteX3" fmla="*/ 181204 w 358626"/>
                <a:gd name="connsiteY3" fmla="*/ 929640 h 929786"/>
                <a:gd name="connsiteX4" fmla="*/ 229 w 358626"/>
                <a:gd name="connsiteY4" fmla="*/ 636270 h 929786"/>
                <a:gd name="connsiteX5" fmla="*/ 36424 w 358626"/>
                <a:gd name="connsiteY5" fmla="*/ 320040 h 929786"/>
                <a:gd name="connsiteX6" fmla="*/ 51664 w 358626"/>
                <a:gd name="connsiteY6" fmla="*/ 38100 h 929786"/>
                <a:gd name="connsiteX0" fmla="*/ 295504 w 360448"/>
                <a:gd name="connsiteY0" fmla="*/ 0 h 929646"/>
                <a:gd name="connsiteX1" fmla="*/ 303124 w 360448"/>
                <a:gd name="connsiteY1" fmla="*/ 320040 h 929646"/>
                <a:gd name="connsiteX2" fmla="*/ 356464 w 360448"/>
                <a:gd name="connsiteY2" fmla="*/ 628650 h 929646"/>
                <a:gd name="connsiteX3" fmla="*/ 181204 w 360448"/>
                <a:gd name="connsiteY3" fmla="*/ 929640 h 929646"/>
                <a:gd name="connsiteX4" fmla="*/ 229 w 360448"/>
                <a:gd name="connsiteY4" fmla="*/ 636270 h 929646"/>
                <a:gd name="connsiteX5" fmla="*/ 36424 w 360448"/>
                <a:gd name="connsiteY5" fmla="*/ 320040 h 929646"/>
                <a:gd name="connsiteX6" fmla="*/ 51664 w 360448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295504 w 356702"/>
                <a:gd name="connsiteY0" fmla="*/ 0 h 929646"/>
                <a:gd name="connsiteX1" fmla="*/ 303124 w 356702"/>
                <a:gd name="connsiteY1" fmla="*/ 320040 h 929646"/>
                <a:gd name="connsiteX2" fmla="*/ 356464 w 356702"/>
                <a:gd name="connsiteY2" fmla="*/ 628650 h 929646"/>
                <a:gd name="connsiteX3" fmla="*/ 181204 w 356702"/>
                <a:gd name="connsiteY3" fmla="*/ 929640 h 929646"/>
                <a:gd name="connsiteX4" fmla="*/ 229 w 356702"/>
                <a:gd name="connsiteY4" fmla="*/ 636270 h 929646"/>
                <a:gd name="connsiteX5" fmla="*/ 36424 w 356702"/>
                <a:gd name="connsiteY5" fmla="*/ 320040 h 929646"/>
                <a:gd name="connsiteX6" fmla="*/ 51664 w 356702"/>
                <a:gd name="connsiteY6" fmla="*/ 38100 h 929646"/>
                <a:gd name="connsiteX0" fmla="*/ 304940 w 356702"/>
                <a:gd name="connsiteY0" fmla="*/ 0 h 899166"/>
                <a:gd name="connsiteX1" fmla="*/ 303124 w 356702"/>
                <a:gd name="connsiteY1" fmla="*/ 289560 h 899166"/>
                <a:gd name="connsiteX2" fmla="*/ 356464 w 356702"/>
                <a:gd name="connsiteY2" fmla="*/ 598170 h 899166"/>
                <a:gd name="connsiteX3" fmla="*/ 181204 w 356702"/>
                <a:gd name="connsiteY3" fmla="*/ 899160 h 899166"/>
                <a:gd name="connsiteX4" fmla="*/ 229 w 356702"/>
                <a:gd name="connsiteY4" fmla="*/ 605790 h 899166"/>
                <a:gd name="connsiteX5" fmla="*/ 36424 w 356702"/>
                <a:gd name="connsiteY5" fmla="*/ 289560 h 899166"/>
                <a:gd name="connsiteX6" fmla="*/ 51664 w 356702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304940 w 361909"/>
                <a:gd name="connsiteY0" fmla="*/ 0 h 899166"/>
                <a:gd name="connsiteX1" fmla="*/ 316336 w 361909"/>
                <a:gd name="connsiteY1" fmla="*/ 287655 h 899166"/>
                <a:gd name="connsiteX2" fmla="*/ 356464 w 361909"/>
                <a:gd name="connsiteY2" fmla="*/ 598170 h 899166"/>
                <a:gd name="connsiteX3" fmla="*/ 181204 w 361909"/>
                <a:gd name="connsiteY3" fmla="*/ 899160 h 899166"/>
                <a:gd name="connsiteX4" fmla="*/ 229 w 361909"/>
                <a:gd name="connsiteY4" fmla="*/ 605790 h 899166"/>
                <a:gd name="connsiteX5" fmla="*/ 36424 w 361909"/>
                <a:gd name="connsiteY5" fmla="*/ 289560 h 899166"/>
                <a:gd name="connsiteX6" fmla="*/ 51664 w 361909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62025"/>
                <a:gd name="connsiteY0" fmla="*/ 0 h 899166"/>
                <a:gd name="connsiteX1" fmla="*/ 316336 w 362025"/>
                <a:gd name="connsiteY1" fmla="*/ 287655 h 899166"/>
                <a:gd name="connsiteX2" fmla="*/ 356464 w 362025"/>
                <a:gd name="connsiteY2" fmla="*/ 598170 h 899166"/>
                <a:gd name="connsiteX3" fmla="*/ 181204 w 362025"/>
                <a:gd name="connsiteY3" fmla="*/ 899160 h 899166"/>
                <a:gd name="connsiteX4" fmla="*/ 229 w 362025"/>
                <a:gd name="connsiteY4" fmla="*/ 605790 h 899166"/>
                <a:gd name="connsiteX5" fmla="*/ 36424 w 362025"/>
                <a:gd name="connsiteY5" fmla="*/ 289560 h 899166"/>
                <a:gd name="connsiteX6" fmla="*/ 51664 w 362025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5503 w 359060"/>
                <a:gd name="connsiteY0" fmla="*/ 0 h 899166"/>
                <a:gd name="connsiteX1" fmla="*/ 286734 w 359060"/>
                <a:gd name="connsiteY1" fmla="*/ 216535 h 899166"/>
                <a:gd name="connsiteX2" fmla="*/ 356464 w 359060"/>
                <a:gd name="connsiteY2" fmla="*/ 598170 h 899166"/>
                <a:gd name="connsiteX3" fmla="*/ 181204 w 359060"/>
                <a:gd name="connsiteY3" fmla="*/ 899160 h 899166"/>
                <a:gd name="connsiteX4" fmla="*/ 229 w 359060"/>
                <a:gd name="connsiteY4" fmla="*/ 605790 h 899166"/>
                <a:gd name="connsiteX5" fmla="*/ 36424 w 359060"/>
                <a:gd name="connsiteY5" fmla="*/ 289560 h 899166"/>
                <a:gd name="connsiteX6" fmla="*/ 51664 w 359060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982 w 362539"/>
                <a:gd name="connsiteY0" fmla="*/ 0 h 899166"/>
                <a:gd name="connsiteX1" fmla="*/ 290213 w 362539"/>
                <a:gd name="connsiteY1" fmla="*/ 216535 h 899166"/>
                <a:gd name="connsiteX2" fmla="*/ 359943 w 362539"/>
                <a:gd name="connsiteY2" fmla="*/ 598170 h 899166"/>
                <a:gd name="connsiteX3" fmla="*/ 184683 w 362539"/>
                <a:gd name="connsiteY3" fmla="*/ 899160 h 899166"/>
                <a:gd name="connsiteX4" fmla="*/ 3708 w 362539"/>
                <a:gd name="connsiteY4" fmla="*/ 605790 h 899166"/>
                <a:gd name="connsiteX5" fmla="*/ 62105 w 362539"/>
                <a:gd name="connsiteY5" fmla="*/ 223520 h 899166"/>
                <a:gd name="connsiteX6" fmla="*/ 55143 w 362539"/>
                <a:gd name="connsiteY6" fmla="*/ 762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298889 w 362446"/>
                <a:gd name="connsiteY0" fmla="*/ 0 h 899166"/>
                <a:gd name="connsiteX1" fmla="*/ 290120 w 362446"/>
                <a:gd name="connsiteY1" fmla="*/ 216535 h 899166"/>
                <a:gd name="connsiteX2" fmla="*/ 359850 w 362446"/>
                <a:gd name="connsiteY2" fmla="*/ 598170 h 899166"/>
                <a:gd name="connsiteX3" fmla="*/ 184590 w 362446"/>
                <a:gd name="connsiteY3" fmla="*/ 899160 h 899166"/>
                <a:gd name="connsiteX4" fmla="*/ 3615 w 362446"/>
                <a:gd name="connsiteY4" fmla="*/ 605790 h 899166"/>
                <a:gd name="connsiteX5" fmla="*/ 62012 w 362446"/>
                <a:gd name="connsiteY5" fmla="*/ 223520 h 899166"/>
                <a:gd name="connsiteX6" fmla="*/ 41174 w 362446"/>
                <a:gd name="connsiteY6" fmla="*/ 15240 h 899166"/>
                <a:gd name="connsiteX0" fmla="*/ 301664 w 362433"/>
                <a:gd name="connsiteY0" fmla="*/ 0 h 883926"/>
                <a:gd name="connsiteX1" fmla="*/ 290120 w 362433"/>
                <a:gd name="connsiteY1" fmla="*/ 201295 h 883926"/>
                <a:gd name="connsiteX2" fmla="*/ 359850 w 362433"/>
                <a:gd name="connsiteY2" fmla="*/ 582930 h 883926"/>
                <a:gd name="connsiteX3" fmla="*/ 184590 w 362433"/>
                <a:gd name="connsiteY3" fmla="*/ 883920 h 883926"/>
                <a:gd name="connsiteX4" fmla="*/ 3615 w 362433"/>
                <a:gd name="connsiteY4" fmla="*/ 590550 h 883926"/>
                <a:gd name="connsiteX5" fmla="*/ 62012 w 362433"/>
                <a:gd name="connsiteY5" fmla="*/ 208280 h 883926"/>
                <a:gd name="connsiteX6" fmla="*/ 41174 w 362433"/>
                <a:gd name="connsiteY6" fmla="*/ 0 h 883926"/>
                <a:gd name="connsiteX0" fmla="*/ 304439 w 362420"/>
                <a:gd name="connsiteY0" fmla="*/ 0 h 891546"/>
                <a:gd name="connsiteX1" fmla="*/ 290120 w 362420"/>
                <a:gd name="connsiteY1" fmla="*/ 208915 h 891546"/>
                <a:gd name="connsiteX2" fmla="*/ 359850 w 362420"/>
                <a:gd name="connsiteY2" fmla="*/ 590550 h 891546"/>
                <a:gd name="connsiteX3" fmla="*/ 184590 w 362420"/>
                <a:gd name="connsiteY3" fmla="*/ 891540 h 891546"/>
                <a:gd name="connsiteX4" fmla="*/ 3615 w 362420"/>
                <a:gd name="connsiteY4" fmla="*/ 598170 h 891546"/>
                <a:gd name="connsiteX5" fmla="*/ 62012 w 362420"/>
                <a:gd name="connsiteY5" fmla="*/ 215900 h 891546"/>
                <a:gd name="connsiteX6" fmla="*/ 41174 w 362420"/>
                <a:gd name="connsiteY6" fmla="*/ 7620 h 891546"/>
                <a:gd name="connsiteX0" fmla="*/ 305553 w 363534"/>
                <a:gd name="connsiteY0" fmla="*/ 0 h 891546"/>
                <a:gd name="connsiteX1" fmla="*/ 291234 w 363534"/>
                <a:gd name="connsiteY1" fmla="*/ 208915 h 891546"/>
                <a:gd name="connsiteX2" fmla="*/ 360964 w 363534"/>
                <a:gd name="connsiteY2" fmla="*/ 590550 h 891546"/>
                <a:gd name="connsiteX3" fmla="*/ 185704 w 363534"/>
                <a:gd name="connsiteY3" fmla="*/ 891540 h 891546"/>
                <a:gd name="connsiteX4" fmla="*/ 4729 w 363534"/>
                <a:gd name="connsiteY4" fmla="*/ 598170 h 891546"/>
                <a:gd name="connsiteX5" fmla="*/ 52025 w 363534"/>
                <a:gd name="connsiteY5" fmla="*/ 210185 h 891546"/>
                <a:gd name="connsiteX6" fmla="*/ 42288 w 363534"/>
                <a:gd name="connsiteY6" fmla="*/ 7620 h 891546"/>
                <a:gd name="connsiteX0" fmla="*/ 305554 w 364931"/>
                <a:gd name="connsiteY0" fmla="*/ 0 h 891546"/>
                <a:gd name="connsiteX1" fmla="*/ 307886 w 364931"/>
                <a:gd name="connsiteY1" fmla="*/ 212725 h 891546"/>
                <a:gd name="connsiteX2" fmla="*/ 360965 w 364931"/>
                <a:gd name="connsiteY2" fmla="*/ 590550 h 891546"/>
                <a:gd name="connsiteX3" fmla="*/ 185705 w 364931"/>
                <a:gd name="connsiteY3" fmla="*/ 891540 h 891546"/>
                <a:gd name="connsiteX4" fmla="*/ 4730 w 364931"/>
                <a:gd name="connsiteY4" fmla="*/ 598170 h 891546"/>
                <a:gd name="connsiteX5" fmla="*/ 52026 w 364931"/>
                <a:gd name="connsiteY5" fmla="*/ 210185 h 891546"/>
                <a:gd name="connsiteX6" fmla="*/ 42289 w 364931"/>
                <a:gd name="connsiteY6" fmla="*/ 7620 h 89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4931" h="891546">
                  <a:moveTo>
                    <a:pt x="305554" y="0"/>
                  </a:moveTo>
                  <a:cubicBezTo>
                    <a:pt x="284190" y="30480"/>
                    <a:pt x="298651" y="114300"/>
                    <a:pt x="307886" y="212725"/>
                  </a:cubicBezTo>
                  <a:cubicBezTo>
                    <a:pt x="317121" y="311150"/>
                    <a:pt x="381328" y="477414"/>
                    <a:pt x="360965" y="590550"/>
                  </a:cubicBezTo>
                  <a:cubicBezTo>
                    <a:pt x="340602" y="703686"/>
                    <a:pt x="245077" y="890270"/>
                    <a:pt x="185705" y="891540"/>
                  </a:cubicBezTo>
                  <a:cubicBezTo>
                    <a:pt x="126333" y="892810"/>
                    <a:pt x="27010" y="711729"/>
                    <a:pt x="4730" y="598170"/>
                  </a:cubicBezTo>
                  <a:cubicBezTo>
                    <a:pt x="-17550" y="484611"/>
                    <a:pt x="45766" y="308610"/>
                    <a:pt x="52026" y="210185"/>
                  </a:cubicBezTo>
                  <a:cubicBezTo>
                    <a:pt x="58286" y="111760"/>
                    <a:pt x="63204" y="43498"/>
                    <a:pt x="42289" y="7620"/>
                  </a:cubicBezTo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solidFill>
                <a:srgbClr val="996633"/>
              </a:solidFill>
              <a:prstDash val="solid"/>
              <a:round/>
              <a:headEnd type="oval" w="sm" len="sm"/>
              <a:tailEnd type="oval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549" name="Rettangolo 548"/>
          <p:cNvSpPr/>
          <p:nvPr/>
        </p:nvSpPr>
        <p:spPr>
          <a:xfrm>
            <a:off x="400076" y="2863375"/>
            <a:ext cx="875808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r>
              <a:rPr lang="en-GB" sz="1400" b="1" dirty="0" smtClean="0">
                <a:latin typeface="Calibri" panose="020F0502020204030204" pitchFamily="34" charset="0"/>
              </a:rPr>
              <a:t>Bubble FM</a:t>
            </a:r>
            <a:endParaRPr lang="en-GB" sz="1400" b="1" dirty="0">
              <a:latin typeface="Calibri" panose="020F0502020204030204" pitchFamily="34" charset="0"/>
            </a:endParaRPr>
          </a:p>
        </p:txBody>
      </p:sp>
      <p:sp>
        <p:nvSpPr>
          <p:cNvPr id="551" name="Rettangolo 550"/>
          <p:cNvSpPr/>
          <p:nvPr/>
        </p:nvSpPr>
        <p:spPr>
          <a:xfrm>
            <a:off x="9236244" y="2255484"/>
            <a:ext cx="875808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pPr algn="ctr"/>
            <a:r>
              <a:rPr lang="en-GB" sz="1400" b="1" dirty="0" smtClean="0">
                <a:latin typeface="Calibri" panose="020F0502020204030204" pitchFamily="34" charset="0"/>
              </a:rPr>
              <a:t>Bubble FM</a:t>
            </a:r>
            <a:endParaRPr lang="en-GB" sz="1400" b="1" dirty="0">
              <a:latin typeface="Calibri" panose="020F0502020204030204" pitchFamily="34" charset="0"/>
            </a:endParaRPr>
          </a:p>
        </p:txBody>
      </p:sp>
      <p:sp>
        <p:nvSpPr>
          <p:cNvPr id="553" name="Rettangolo 552"/>
          <p:cNvSpPr/>
          <p:nvPr/>
        </p:nvSpPr>
        <p:spPr>
          <a:xfrm>
            <a:off x="9020220" y="964527"/>
            <a:ext cx="875808" cy="307777"/>
          </a:xfrm>
          <a:prstGeom prst="rect">
            <a:avLst/>
          </a:prstGeom>
        </p:spPr>
        <p:txBody>
          <a:bodyPr wrap="none" lIns="36000" rIns="36000" anchor="ctr" anchorCtr="1">
            <a:spAutoFit/>
          </a:bodyPr>
          <a:lstStyle/>
          <a:p>
            <a:pPr algn="ctr"/>
            <a:r>
              <a:rPr lang="en-GB" sz="1400" b="1" dirty="0" smtClean="0">
                <a:latin typeface="Calibri" panose="020F0502020204030204" pitchFamily="34" charset="0"/>
              </a:rPr>
              <a:t>Bubble FM</a:t>
            </a:r>
            <a:endParaRPr lang="en-GB" sz="1400" b="1" dirty="0">
              <a:latin typeface="Calibri" panose="020F0502020204030204" pitchFamily="34" charset="0"/>
            </a:endParaRPr>
          </a:p>
        </p:txBody>
      </p:sp>
      <p:grpSp>
        <p:nvGrpSpPr>
          <p:cNvPr id="429" name="Gruppo 428"/>
          <p:cNvGrpSpPr/>
          <p:nvPr/>
        </p:nvGrpSpPr>
        <p:grpSpPr>
          <a:xfrm>
            <a:off x="5215508" y="2257441"/>
            <a:ext cx="1656184" cy="792088"/>
            <a:chOff x="4063380" y="2780928"/>
            <a:chExt cx="1656184" cy="792088"/>
          </a:xfrm>
        </p:grpSpPr>
        <p:sp>
          <p:nvSpPr>
            <p:cNvPr id="430" name="Rettangolo 429"/>
            <p:cNvSpPr/>
            <p:nvPr/>
          </p:nvSpPr>
          <p:spPr bwMode="auto">
            <a:xfrm>
              <a:off x="4063380" y="3172906"/>
              <a:ext cx="1656184" cy="400110"/>
            </a:xfrm>
            <a:prstGeom prst="rect">
              <a:avLst/>
            </a:prstGeom>
            <a:solidFill>
              <a:srgbClr val="FF0000">
                <a:alpha val="10196"/>
              </a:srgb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endParaRPr lang="en-GB"/>
            </a:p>
          </p:txBody>
        </p:sp>
        <p:sp>
          <p:nvSpPr>
            <p:cNvPr id="431" name="Rettangolo 430"/>
            <p:cNvSpPr/>
            <p:nvPr/>
          </p:nvSpPr>
          <p:spPr bwMode="auto">
            <a:xfrm>
              <a:off x="4063380" y="2780928"/>
              <a:ext cx="1656184" cy="400110"/>
            </a:xfrm>
            <a:prstGeom prst="rect">
              <a:avLst/>
            </a:prstGeom>
            <a:solidFill>
              <a:srgbClr val="008000">
                <a:alpha val="10196"/>
              </a:srgb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endParaRPr lang="en-GB"/>
            </a:p>
          </p:txBody>
        </p:sp>
        <p:cxnSp>
          <p:nvCxnSpPr>
            <p:cNvPr id="432" name="Connettore 1 431"/>
            <p:cNvCxnSpPr/>
            <p:nvPr/>
          </p:nvCxnSpPr>
          <p:spPr bwMode="auto">
            <a:xfrm flipV="1">
              <a:off x="4063380" y="3181038"/>
              <a:ext cx="1651532" cy="1"/>
            </a:xfrm>
            <a:prstGeom prst="line">
              <a:avLst/>
            </a:prstGeom>
            <a:solidFill>
              <a:srgbClr val="EBFFFF"/>
            </a:solidFill>
            <a:ln w="28575" cap="flat" cmpd="sng" algn="ctr">
              <a:solidFill>
                <a:schemeClr val="bg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35" name="Rettangolo 434"/>
          <p:cNvSpPr/>
          <p:nvPr/>
        </p:nvSpPr>
        <p:spPr>
          <a:xfrm>
            <a:off x="6933625" y="2432014"/>
            <a:ext cx="800466" cy="307777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txBody>
          <a:bodyPr wrap="none" lIns="36000" rIns="36000" anchor="ctr" anchorCtr="1">
            <a:spAutoFit/>
          </a:bodyPr>
          <a:lstStyle/>
          <a:p>
            <a:r>
              <a:rPr lang="it-IT" sz="1400" b="1" dirty="0">
                <a:latin typeface="Calibri" panose="020F0502020204030204" pitchFamily="34" charset="0"/>
              </a:rPr>
              <a:t>Permeate</a:t>
            </a:r>
          </a:p>
        </p:txBody>
      </p:sp>
      <p:grpSp>
        <p:nvGrpSpPr>
          <p:cNvPr id="17" name="Gruppo 16"/>
          <p:cNvGrpSpPr/>
          <p:nvPr/>
        </p:nvGrpSpPr>
        <p:grpSpPr>
          <a:xfrm>
            <a:off x="1863760" y="1699060"/>
            <a:ext cx="7698311" cy="1350912"/>
            <a:chOff x="1863760" y="1699060"/>
            <a:chExt cx="7698311" cy="1350912"/>
          </a:xfrm>
        </p:grpSpPr>
        <p:sp>
          <p:nvSpPr>
            <p:cNvPr id="183" name="Arco 182"/>
            <p:cNvSpPr/>
            <p:nvPr/>
          </p:nvSpPr>
          <p:spPr bwMode="auto">
            <a:xfrm>
              <a:off x="1863760" y="1699060"/>
              <a:ext cx="1039786" cy="991700"/>
            </a:xfrm>
            <a:prstGeom prst="arc">
              <a:avLst>
                <a:gd name="adj1" fmla="val 19941937"/>
                <a:gd name="adj2" fmla="val 1598120"/>
              </a:avLst>
            </a:prstGeom>
            <a:noFill/>
            <a:ln w="38100" cap="flat" cmpd="sng" algn="ctr">
              <a:solidFill>
                <a:srgbClr val="0000CC"/>
              </a:solidFill>
              <a:prstDash val="solid"/>
              <a:round/>
              <a:headEnd type="none" w="lg" len="med"/>
              <a:tailEnd type="triangle" w="lg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76" name="Connettore 4 173"/>
            <p:cNvCxnSpPr>
              <a:endCxn id="181" idx="1"/>
            </p:cNvCxnSpPr>
            <p:nvPr/>
          </p:nvCxnSpPr>
          <p:spPr>
            <a:xfrm>
              <a:off x="2851578" y="2423875"/>
              <a:ext cx="2364608" cy="34064"/>
            </a:xfrm>
            <a:prstGeom prst="straightConnector1">
              <a:avLst/>
            </a:prstGeom>
            <a:solidFill>
              <a:srgbClr val="00B0F0">
                <a:alpha val="98824"/>
              </a:srgbClr>
            </a:solidFill>
            <a:ln w="38100">
              <a:solidFill>
                <a:srgbClr val="0000CC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CasellaDiTesto 176"/>
            <p:cNvSpPr txBox="1"/>
            <p:nvPr/>
          </p:nvSpPr>
          <p:spPr>
            <a:xfrm>
              <a:off x="8838167" y="2717175"/>
              <a:ext cx="723904" cy="257369"/>
            </a:xfrm>
            <a:prstGeom prst="rect">
              <a:avLst/>
            </a:prstGeom>
            <a:solidFill>
              <a:srgbClr val="00B0F0">
                <a:alpha val="98824"/>
              </a:srgbClr>
            </a:solidFill>
            <a:ln w="38100" cap="flat" cmpd="sng" algn="ctr">
              <a:solidFill>
                <a:srgbClr val="0000CC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0" tIns="36000" rIns="0" bIns="3600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>
              <a:defPPr>
                <a:defRPr lang="en-GB"/>
              </a:defPPr>
              <a:lvl1pPr marL="0" marR="0" indent="0" algn="ctr" defTabSz="914400" eaLnBrk="0" latinLnBrk="0" hangingPunct="0">
                <a:lnSpc>
                  <a:spcPct val="100000"/>
                </a:lnSpc>
                <a:buClrTx/>
                <a:buSzTx/>
                <a:buFontTx/>
                <a:buNone/>
                <a:tabLst/>
                <a:defRPr kumimoji="0" sz="12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anose="020F0502020204030204" pitchFamily="34" charset="0"/>
                </a:defRPr>
              </a:lvl1pPr>
            </a:lstStyle>
            <a:p>
              <a:r>
                <a:rPr lang="it-IT" dirty="0">
                  <a:solidFill>
                    <a:srgbClr val="0000CC"/>
                  </a:solidFill>
                </a:rPr>
                <a:t>MS   SV2</a:t>
              </a:r>
            </a:p>
          </p:txBody>
        </p:sp>
        <p:cxnSp>
          <p:nvCxnSpPr>
            <p:cNvPr id="178" name="Connettore 2 177"/>
            <p:cNvCxnSpPr>
              <a:stCxn id="180" idx="3"/>
              <a:endCxn id="177" idx="1"/>
            </p:cNvCxnSpPr>
            <p:nvPr/>
          </p:nvCxnSpPr>
          <p:spPr bwMode="auto">
            <a:xfrm flipV="1">
              <a:off x="6872370" y="2845860"/>
              <a:ext cx="1965797" cy="4057"/>
            </a:xfrm>
            <a:prstGeom prst="straightConnector1">
              <a:avLst/>
            </a:prstGeom>
            <a:solidFill>
              <a:srgbClr val="00B0F0">
                <a:alpha val="98824"/>
              </a:srgbClr>
            </a:solidFill>
            <a:ln w="38100" cap="flat" cmpd="sng" algn="ctr">
              <a:solidFill>
                <a:srgbClr val="0000CC"/>
              </a:solidFill>
              <a:prstDash val="solid"/>
              <a:round/>
              <a:headEnd type="none" w="lg" len="med"/>
              <a:tailEnd type="triangl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79" name="Gruppo 178"/>
            <p:cNvGrpSpPr/>
            <p:nvPr/>
          </p:nvGrpSpPr>
          <p:grpSpPr>
            <a:xfrm>
              <a:off x="5216186" y="2257884"/>
              <a:ext cx="1656184" cy="792088"/>
              <a:chOff x="4063380" y="2780928"/>
              <a:chExt cx="1656184" cy="792088"/>
            </a:xfrm>
            <a:solidFill>
              <a:srgbClr val="00B0F0">
                <a:alpha val="98824"/>
              </a:srgbClr>
            </a:solidFill>
          </p:grpSpPr>
          <p:sp>
            <p:nvSpPr>
              <p:cNvPr id="180" name="Rettangolo 179"/>
              <p:cNvSpPr/>
              <p:nvPr/>
            </p:nvSpPr>
            <p:spPr bwMode="auto">
              <a:xfrm>
                <a:off x="4063380" y="3172906"/>
                <a:ext cx="1656184" cy="400110"/>
              </a:xfrm>
              <a:prstGeom prst="rect">
                <a:avLst/>
              </a:prstGeom>
              <a:grpFill/>
              <a:ln w="38100" cap="flat" cmpd="sng" algn="ctr">
                <a:solidFill>
                  <a:srgbClr val="0000CC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endParaRPr lang="en-GB"/>
              </a:p>
            </p:txBody>
          </p:sp>
          <p:sp>
            <p:nvSpPr>
              <p:cNvPr id="181" name="Rettangolo 180"/>
              <p:cNvSpPr/>
              <p:nvPr/>
            </p:nvSpPr>
            <p:spPr bwMode="auto">
              <a:xfrm>
                <a:off x="4063380" y="2780928"/>
                <a:ext cx="1656184" cy="400110"/>
              </a:xfrm>
              <a:prstGeom prst="rect">
                <a:avLst/>
              </a:prstGeom>
              <a:grpFill/>
              <a:ln w="38100" cap="flat" cmpd="sng" algn="ctr">
                <a:solidFill>
                  <a:srgbClr val="0000CC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endParaRPr lang="en-GB"/>
              </a:p>
            </p:txBody>
          </p:sp>
          <p:cxnSp>
            <p:nvCxnSpPr>
              <p:cNvPr id="182" name="Connettore 1 181"/>
              <p:cNvCxnSpPr/>
              <p:nvPr/>
            </p:nvCxnSpPr>
            <p:spPr bwMode="auto">
              <a:xfrm flipV="1">
                <a:off x="4063380" y="3181038"/>
                <a:ext cx="1651532" cy="1"/>
              </a:xfrm>
              <a:prstGeom prst="line">
                <a:avLst/>
              </a:prstGeom>
              <a:grpFill/>
              <a:ln w="38100" cap="flat" cmpd="sng" algn="ctr">
                <a:solidFill>
                  <a:schemeClr val="bg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8" name="Connettore 2 7"/>
            <p:cNvCxnSpPr/>
            <p:nvPr/>
          </p:nvCxnSpPr>
          <p:spPr bwMode="auto">
            <a:xfrm>
              <a:off x="5436370" y="2550771"/>
              <a:ext cx="0" cy="330952"/>
            </a:xfrm>
            <a:prstGeom prst="straightConnector1">
              <a:avLst/>
            </a:prstGeom>
            <a:solidFill>
              <a:srgbClr val="EBFFFF"/>
            </a:solidFill>
            <a:ln w="3810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4" name="Connettore 2 183"/>
            <p:cNvCxnSpPr/>
            <p:nvPr/>
          </p:nvCxnSpPr>
          <p:spPr bwMode="auto">
            <a:xfrm>
              <a:off x="5742404" y="2550771"/>
              <a:ext cx="0" cy="330952"/>
            </a:xfrm>
            <a:prstGeom prst="straightConnector1">
              <a:avLst/>
            </a:prstGeom>
            <a:solidFill>
              <a:srgbClr val="EBFFFF"/>
            </a:solidFill>
            <a:ln w="3810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5" name="Connettore 2 184"/>
            <p:cNvCxnSpPr/>
            <p:nvPr/>
          </p:nvCxnSpPr>
          <p:spPr bwMode="auto">
            <a:xfrm>
              <a:off x="6048438" y="2550771"/>
              <a:ext cx="0" cy="330952"/>
            </a:xfrm>
            <a:prstGeom prst="straightConnector1">
              <a:avLst/>
            </a:prstGeom>
            <a:solidFill>
              <a:srgbClr val="EBFFFF"/>
            </a:solidFill>
            <a:ln w="3810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" name="Connettore 2 185"/>
            <p:cNvCxnSpPr/>
            <p:nvPr/>
          </p:nvCxnSpPr>
          <p:spPr bwMode="auto">
            <a:xfrm>
              <a:off x="6354472" y="2550771"/>
              <a:ext cx="0" cy="330952"/>
            </a:xfrm>
            <a:prstGeom prst="straightConnector1">
              <a:avLst/>
            </a:prstGeom>
            <a:solidFill>
              <a:srgbClr val="EBFFFF"/>
            </a:solidFill>
            <a:ln w="3810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7" name="Connettore 2 186"/>
            <p:cNvCxnSpPr/>
            <p:nvPr/>
          </p:nvCxnSpPr>
          <p:spPr bwMode="auto">
            <a:xfrm>
              <a:off x="6660506" y="2550771"/>
              <a:ext cx="0" cy="330952"/>
            </a:xfrm>
            <a:prstGeom prst="straightConnector1">
              <a:avLst/>
            </a:prstGeom>
            <a:solidFill>
              <a:srgbClr val="EBFFFF"/>
            </a:solidFill>
            <a:ln w="3810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88" name="Gruppo 187"/>
          <p:cNvGrpSpPr/>
          <p:nvPr/>
        </p:nvGrpSpPr>
        <p:grpSpPr>
          <a:xfrm>
            <a:off x="5436370" y="2550771"/>
            <a:ext cx="1224136" cy="330952"/>
            <a:chOff x="5436370" y="2550771"/>
            <a:chExt cx="1224136" cy="330952"/>
          </a:xfrm>
        </p:grpSpPr>
        <p:cxnSp>
          <p:nvCxnSpPr>
            <p:cNvPr id="189" name="Connettore 2 188"/>
            <p:cNvCxnSpPr/>
            <p:nvPr/>
          </p:nvCxnSpPr>
          <p:spPr bwMode="auto">
            <a:xfrm>
              <a:off x="5436370" y="2550771"/>
              <a:ext cx="0" cy="330952"/>
            </a:xfrm>
            <a:prstGeom prst="straightConnector1">
              <a:avLst/>
            </a:prstGeom>
            <a:solidFill>
              <a:srgbClr val="EBFFFF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0" name="Connettore 2 189"/>
            <p:cNvCxnSpPr/>
            <p:nvPr/>
          </p:nvCxnSpPr>
          <p:spPr bwMode="auto">
            <a:xfrm>
              <a:off x="5742404" y="2550771"/>
              <a:ext cx="0" cy="330952"/>
            </a:xfrm>
            <a:prstGeom prst="straightConnector1">
              <a:avLst/>
            </a:prstGeom>
            <a:solidFill>
              <a:srgbClr val="EBFFFF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1" name="Connettore 2 190"/>
            <p:cNvCxnSpPr/>
            <p:nvPr/>
          </p:nvCxnSpPr>
          <p:spPr bwMode="auto">
            <a:xfrm>
              <a:off x="6048438" y="2550771"/>
              <a:ext cx="0" cy="330952"/>
            </a:xfrm>
            <a:prstGeom prst="straightConnector1">
              <a:avLst/>
            </a:prstGeom>
            <a:solidFill>
              <a:srgbClr val="EBFFFF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2" name="Connettore 2 191"/>
            <p:cNvCxnSpPr/>
            <p:nvPr/>
          </p:nvCxnSpPr>
          <p:spPr bwMode="auto">
            <a:xfrm>
              <a:off x="6354472" y="2550771"/>
              <a:ext cx="0" cy="330952"/>
            </a:xfrm>
            <a:prstGeom prst="straightConnector1">
              <a:avLst/>
            </a:prstGeom>
            <a:solidFill>
              <a:srgbClr val="EBFFFF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3" name="Connettore 2 192"/>
            <p:cNvCxnSpPr/>
            <p:nvPr/>
          </p:nvCxnSpPr>
          <p:spPr bwMode="auto">
            <a:xfrm>
              <a:off x="6660506" y="2550771"/>
              <a:ext cx="0" cy="330952"/>
            </a:xfrm>
            <a:prstGeom prst="straightConnector1">
              <a:avLst/>
            </a:prstGeom>
            <a:solidFill>
              <a:srgbClr val="EBFFFF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95" name="Oggetto 194"/>
          <p:cNvGraphicFramePr>
            <a:graphicFrameLocks noChangeAspect="1"/>
          </p:cNvGraphicFramePr>
          <p:nvPr>
            <p:extLst/>
          </p:nvPr>
        </p:nvGraphicFramePr>
        <p:xfrm>
          <a:off x="3173880" y="4184055"/>
          <a:ext cx="126523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0" name="Equation" r:id="rId3" imgW="545760" imgH="419040" progId="Equation.DSMT4">
                  <p:embed/>
                </p:oleObj>
              </mc:Choice>
              <mc:Fallback>
                <p:oleObj name="Equation" r:id="rId3" imgW="545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3880" y="4184055"/>
                        <a:ext cx="1265237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ggetto 195"/>
          <p:cNvGraphicFramePr>
            <a:graphicFrameLocks noChangeAspect="1"/>
          </p:cNvGraphicFramePr>
          <p:nvPr>
            <p:extLst/>
          </p:nvPr>
        </p:nvGraphicFramePr>
        <p:xfrm>
          <a:off x="3214981" y="5445224"/>
          <a:ext cx="203041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1" name="Equation" r:id="rId5" imgW="876240" imgH="419040" progId="Equation.DSMT4">
                  <p:embed/>
                </p:oleObj>
              </mc:Choice>
              <mc:Fallback>
                <p:oleObj name="Equation" r:id="rId5" imgW="876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4981" y="5445224"/>
                        <a:ext cx="2030412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Segnaposto testo 2"/>
          <p:cNvSpPr txBox="1">
            <a:spLocks/>
          </p:cNvSpPr>
          <p:nvPr/>
        </p:nvSpPr>
        <p:spPr bwMode="auto">
          <a:xfrm>
            <a:off x="355031" y="4437112"/>
            <a:ext cx="2541328" cy="442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36000" tIns="36000" rIns="36000" bIns="36000" numCol="1" anchor="b" anchorCtr="0" compatLnSpc="1">
            <a:prstTxWarp prst="textNoShape">
              <a:avLst/>
            </a:prstTxWarp>
            <a:spAutoFit/>
          </a:bodyPr>
          <a:lstStyle>
            <a:lvl1pPr marL="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 b="1">
                <a:solidFill>
                  <a:srgbClr val="0070C0"/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 b="1">
                <a:solidFill>
                  <a:schemeClr val="tx1"/>
                </a:solidFill>
                <a:latin typeface="Calibri" pitchFamily="34" charset="0"/>
              </a:defRPr>
            </a:lvl2pPr>
            <a:lvl3pPr marL="9144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 b="1">
                <a:solidFill>
                  <a:schemeClr val="tx1"/>
                </a:solidFill>
                <a:latin typeface="Calibri" pitchFamily="34" charset="0"/>
              </a:defRPr>
            </a:lvl3pPr>
            <a:lvl4pPr marL="13716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Calibri" pitchFamily="34" charset="0"/>
              </a:defRPr>
            </a:lvl4pPr>
            <a:lvl5pPr marL="18288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Calibri" pitchFamily="34" charset="0"/>
              </a:defRPr>
            </a:lvl5pPr>
            <a:lvl6pPr marL="22860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6pPr>
            <a:lvl7pPr marL="27432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7pPr>
            <a:lvl8pPr marL="32004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8pPr>
            <a:lvl9pPr marL="36576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solidFill>
                  <a:schemeClr val="tx1"/>
                </a:solidFill>
              </a:rPr>
              <a:t>For the membrane:</a:t>
            </a:r>
            <a:endParaRPr lang="en-GB" sz="3200" kern="0" baseline="-25000" dirty="0">
              <a:solidFill>
                <a:schemeClr val="tx1"/>
              </a:solidFill>
            </a:endParaRPr>
          </a:p>
        </p:txBody>
      </p:sp>
      <p:sp>
        <p:nvSpPr>
          <p:cNvPr id="198" name="Segnaposto testo 2"/>
          <p:cNvSpPr txBox="1">
            <a:spLocks/>
          </p:cNvSpPr>
          <p:nvPr/>
        </p:nvSpPr>
        <p:spPr bwMode="auto">
          <a:xfrm>
            <a:off x="355031" y="5710775"/>
            <a:ext cx="2903606" cy="442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36000" tIns="36000" rIns="36000" bIns="36000" numCol="1" anchor="b" anchorCtr="0" compatLnSpc="1">
            <a:prstTxWarp prst="textNoShape">
              <a:avLst/>
            </a:prstTxWarp>
            <a:spAutoFit/>
          </a:bodyPr>
          <a:lstStyle>
            <a:lvl1pPr marL="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 b="1">
                <a:solidFill>
                  <a:srgbClr val="0070C0"/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 b="1">
                <a:solidFill>
                  <a:schemeClr val="tx1"/>
                </a:solidFill>
                <a:latin typeface="Calibri" pitchFamily="34" charset="0"/>
              </a:defRPr>
            </a:lvl2pPr>
            <a:lvl3pPr marL="9144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 b="1">
                <a:solidFill>
                  <a:schemeClr val="tx1"/>
                </a:solidFill>
                <a:latin typeface="Calibri" pitchFamily="34" charset="0"/>
              </a:defRPr>
            </a:lvl3pPr>
            <a:lvl4pPr marL="13716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Calibri" pitchFamily="34" charset="0"/>
              </a:defRPr>
            </a:lvl4pPr>
            <a:lvl5pPr marL="18288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Calibri" pitchFamily="34" charset="0"/>
              </a:defRPr>
            </a:lvl5pPr>
            <a:lvl6pPr marL="22860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6pPr>
            <a:lvl7pPr marL="27432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7pPr>
            <a:lvl8pPr marL="32004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8pPr>
            <a:lvl9pPr marL="36576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solidFill>
                  <a:schemeClr val="tx1"/>
                </a:solidFill>
              </a:rPr>
              <a:t>For the whole system:</a:t>
            </a:r>
            <a:endParaRPr lang="en-GB" sz="3200" kern="0" baseline="-25000" dirty="0">
              <a:solidFill>
                <a:schemeClr val="tx1"/>
              </a:solidFill>
            </a:endParaRPr>
          </a:p>
        </p:txBody>
      </p:sp>
      <p:sp>
        <p:nvSpPr>
          <p:cNvPr id="200" name="Segnaposto testo 2"/>
          <p:cNvSpPr txBox="1">
            <a:spLocks/>
          </p:cNvSpPr>
          <p:nvPr/>
        </p:nvSpPr>
        <p:spPr bwMode="auto">
          <a:xfrm>
            <a:off x="5334119" y="5661248"/>
            <a:ext cx="4345885" cy="811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6000" tIns="36000" rIns="36000" bIns="36000" numCol="1" anchor="b" anchorCtr="0" compatLnSpc="1">
            <a:prstTxWarp prst="textNoShape">
              <a:avLst/>
            </a:prstTxWarp>
            <a:spAutoFit/>
          </a:bodyPr>
          <a:lstStyle>
            <a:lvl1pPr marL="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 b="1">
                <a:solidFill>
                  <a:srgbClr val="0070C0"/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 b="1">
                <a:solidFill>
                  <a:schemeClr val="tx1"/>
                </a:solidFill>
                <a:latin typeface="Calibri" pitchFamily="34" charset="0"/>
              </a:defRPr>
            </a:lvl2pPr>
            <a:lvl3pPr marL="9144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 b="1">
                <a:solidFill>
                  <a:schemeClr val="tx1"/>
                </a:solidFill>
                <a:latin typeface="Calibri" pitchFamily="34" charset="0"/>
              </a:defRPr>
            </a:lvl3pPr>
            <a:lvl4pPr marL="13716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Calibri" pitchFamily="34" charset="0"/>
              </a:defRPr>
            </a:lvl4pPr>
            <a:lvl5pPr marL="18288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Calibri" pitchFamily="34" charset="0"/>
              </a:defRPr>
            </a:lvl5pPr>
            <a:lvl6pPr marL="22860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6pPr>
            <a:lvl7pPr marL="27432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7pPr>
            <a:lvl8pPr marL="32004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8pPr>
            <a:lvl9pPr marL="36576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b="0" kern="0" dirty="0" smtClean="0">
                <a:solidFill>
                  <a:schemeClr val="tx1"/>
                </a:solidFill>
              </a:rPr>
              <a:t>Can we describe our system with just one </a:t>
            </a:r>
            <a:r>
              <a:rPr lang="en-GB" b="0" kern="0" dirty="0" smtClean="0"/>
              <a:t>additional delay term</a:t>
            </a:r>
            <a:r>
              <a:rPr lang="en-GB" b="0" kern="0" dirty="0" smtClean="0">
                <a:solidFill>
                  <a:schemeClr val="tx1"/>
                </a:solidFill>
              </a:rPr>
              <a:t>?</a:t>
            </a:r>
            <a:endParaRPr lang="en-GB" sz="3200" b="0" kern="0" baseline="-25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04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5" dur="indefinite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8" dur="indefinite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1" dur="indefinite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4" dur="indefinite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7" dur="indefinite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0" dur="indefinite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3" dur="indefinite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6" dur="indefinite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9" dur="indefinite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2" dur="indefinite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5" dur="indefinite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8" dur="indefinite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1" dur="indefinite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4" dur="indefinite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6" dur="indefinite"/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7" dur="indefinite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9" dur="indefinite"/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0" dur="indefinite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2" dur="indefinite"/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3" dur="indefinite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5" dur="indefinite"/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6" dur="indefinite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8" dur="indefinite"/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9" dur="indefinite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1" dur="indefinite"/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2" dur="indefinite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4" dur="indefinite"/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5" dur="indefinite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8" dur="indefinite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0" dur="indefinite"/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1" dur="indefinite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3" dur="indefinite"/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4" dur="indefinite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6" dur="indefinite"/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7" dur="indefinite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9" dur="indefinite"/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0" dur="indefinite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2" dur="indefinite"/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3" dur="indefinite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5" dur="indefinite"/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6" dur="indefinite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8" dur="indefinite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9" dur="indefinite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1" dur="indefinite"/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2" dur="indefinite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4" dur="indefinite"/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5" dur="indefinite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7" dur="indefinite"/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8" dur="indefinite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0" dur="indefinite"/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1" dur="indefinite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3" dur="indefinite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4" dur="indefinite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6" dur="indefinite"/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7" dur="indefinite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9" dur="indefinite"/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0" dur="indefinite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2" dur="indefinite"/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3" dur="indefinite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5" dur="indefinite"/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6" dur="indefinite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8" dur="indefinite"/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9" dur="indefinite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1" dur="indefinite"/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2" dur="indefinite"/>
                                        <p:tgtEl>
                                          <p:spTgt spid="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4" dur="indefinite"/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5" dur="indefinite"/>
                                        <p:tgtEl>
                                          <p:spTgt spid="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7" dur="indefinite"/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8" dur="indefinite"/>
                                        <p:tgtEl>
                                          <p:spTgt spid="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0" dur="indefinite"/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1" dur="indefinite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3" dur="indefinite"/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4" dur="indefinite"/>
                                        <p:tgtEl>
                                          <p:spTgt spid="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140" grpId="0" animBg="1"/>
      <p:bldP spid="152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94" grpId="0" animBg="1"/>
      <p:bldP spid="207" grpId="0" animBg="1"/>
      <p:bldP spid="218" grpId="0" animBg="1"/>
      <p:bldP spid="248" grpId="0" animBg="1"/>
      <p:bldP spid="262" grpId="0" animBg="1"/>
      <p:bldP spid="265" grpId="0"/>
      <p:bldP spid="268" grpId="0"/>
      <p:bldP spid="295" grpId="0" animBg="1"/>
      <p:bldP spid="296" grpId="0" animBg="1"/>
      <p:bldP spid="297" grpId="0" animBg="1"/>
      <p:bldP spid="298" grpId="0" animBg="1"/>
      <p:bldP spid="153" grpId="0"/>
      <p:bldP spid="154" grpId="0"/>
      <p:bldP spid="155" grpId="0"/>
      <p:bldP spid="156" grpId="0"/>
      <p:bldP spid="157" grpId="0"/>
      <p:bldP spid="158" grpId="0"/>
      <p:bldP spid="314" grpId="0"/>
      <p:bldP spid="321" grpId="0"/>
      <p:bldP spid="549" grpId="0"/>
      <p:bldP spid="551" grpId="0"/>
      <p:bldP spid="553" grpId="0"/>
      <p:bldP spid="435" grpId="0" animBg="1"/>
      <p:bldP spid="197" grpId="0"/>
      <p:bldP spid="198" grpId="0"/>
      <p:bldP spid="20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strumental time lag: </a:t>
            </a:r>
            <a:r>
              <a:rPr lang="en-GB" i="1" dirty="0">
                <a:latin typeface="Symbol" panose="05050102010706020507" pitchFamily="18" charset="2"/>
              </a:rPr>
              <a:t>Q</a:t>
            </a:r>
            <a:r>
              <a:rPr lang="en-GB" dirty="0"/>
              <a:t> vs (Thickness)</a:t>
            </a:r>
            <a:r>
              <a:rPr lang="en-GB" baseline="30000" dirty="0"/>
              <a:t>2</a:t>
            </a:r>
            <a:endParaRPr lang="en-GB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Mixed gas setup</a:t>
            </a:r>
            <a:endParaRPr lang="en-GB" dirty="0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GB" dirty="0" smtClean="0"/>
              <a:t>Comparison: </a:t>
            </a:r>
            <a:r>
              <a:rPr lang="en-GB" dirty="0" smtClean="0">
                <a:solidFill>
                  <a:srgbClr val="FF0000"/>
                </a:solidFill>
              </a:rPr>
              <a:t>Pure gas setup</a:t>
            </a:r>
            <a:endParaRPr lang="en-GB" dirty="0">
              <a:solidFill>
                <a:srgbClr val="FF0000"/>
              </a:solidFill>
            </a:endParaRPr>
          </a:p>
        </p:txBody>
      </p:sp>
      <p:graphicFrame>
        <p:nvGraphicFramePr>
          <p:cNvPr id="8" name="Segnaposto contenuto 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43530451"/>
              </p:ext>
            </p:extLst>
          </p:nvPr>
        </p:nvGraphicFramePr>
        <p:xfrm>
          <a:off x="514350" y="1547813"/>
          <a:ext cx="4545013" cy="4578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" name="Segnaposto testo 2"/>
          <p:cNvSpPr txBox="1">
            <a:spLocks/>
          </p:cNvSpPr>
          <p:nvPr/>
        </p:nvSpPr>
        <p:spPr bwMode="auto">
          <a:xfrm>
            <a:off x="4577860" y="2187575"/>
            <a:ext cx="436585" cy="120532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none" lIns="36000" tIns="36000" rIns="36000" bIns="36000" numCol="1" anchor="b" anchorCtr="0" compatLnSpc="1">
            <a:prstTxWarp prst="textNoShape">
              <a:avLst/>
            </a:prstTxWarp>
            <a:spAutoFit/>
          </a:bodyPr>
          <a:lstStyle>
            <a:lvl1pPr marL="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 b="1">
                <a:solidFill>
                  <a:srgbClr val="0070C0"/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 b="1">
                <a:solidFill>
                  <a:schemeClr val="tx1"/>
                </a:solidFill>
                <a:latin typeface="Calibri" pitchFamily="34" charset="0"/>
              </a:defRPr>
            </a:lvl2pPr>
            <a:lvl3pPr marL="9144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 b="1">
                <a:solidFill>
                  <a:schemeClr val="tx1"/>
                </a:solidFill>
                <a:latin typeface="Calibri" pitchFamily="34" charset="0"/>
              </a:defRPr>
            </a:lvl3pPr>
            <a:lvl4pPr marL="13716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Calibri" pitchFamily="34" charset="0"/>
              </a:defRPr>
            </a:lvl4pPr>
            <a:lvl5pPr marL="18288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Calibri" pitchFamily="34" charset="0"/>
              </a:defRPr>
            </a:lvl5pPr>
            <a:lvl6pPr marL="22860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6pPr>
            <a:lvl7pPr marL="27432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7pPr>
            <a:lvl8pPr marL="32004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8pPr>
            <a:lvl9pPr marL="36576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sz="1600" kern="0" dirty="0" smtClean="0">
                <a:solidFill>
                  <a:srgbClr val="FF00FF"/>
                </a:solidFill>
              </a:rPr>
              <a:t>CO</a:t>
            </a:r>
            <a:r>
              <a:rPr lang="en-GB" sz="1600" kern="0" baseline="-25000" dirty="0" smtClean="0">
                <a:solidFill>
                  <a:srgbClr val="FF00FF"/>
                </a:solidFill>
              </a:rPr>
              <a:t>2</a:t>
            </a:r>
            <a:r>
              <a:rPr lang="en-GB" sz="1600" kern="0" dirty="0" smtClean="0">
                <a:solidFill>
                  <a:srgbClr val="FF00FF"/>
                </a:solidFill>
              </a:rPr>
              <a:t> </a:t>
            </a:r>
          </a:p>
          <a:p>
            <a:r>
              <a:rPr lang="en-GB" sz="1600" kern="0" dirty="0" smtClean="0">
                <a:solidFill>
                  <a:srgbClr val="00B050"/>
                </a:solidFill>
              </a:rPr>
              <a:t>N</a:t>
            </a:r>
            <a:r>
              <a:rPr lang="en-GB" sz="1600" kern="0" baseline="-25000" dirty="0" smtClean="0">
                <a:solidFill>
                  <a:srgbClr val="00B050"/>
                </a:solidFill>
              </a:rPr>
              <a:t>2</a:t>
            </a:r>
            <a:r>
              <a:rPr lang="en-GB" sz="1600" kern="0" dirty="0" smtClean="0">
                <a:solidFill>
                  <a:srgbClr val="00B050"/>
                </a:solidFill>
              </a:rPr>
              <a:t> </a:t>
            </a:r>
          </a:p>
          <a:p>
            <a:endParaRPr lang="en-GB" sz="1600" kern="0" dirty="0" smtClean="0">
              <a:solidFill>
                <a:srgbClr val="00B050"/>
              </a:solidFill>
            </a:endParaRPr>
          </a:p>
          <a:p>
            <a:r>
              <a:rPr lang="en-GB" sz="1600" kern="0" dirty="0" smtClean="0"/>
              <a:t>O</a:t>
            </a:r>
            <a:r>
              <a:rPr lang="en-GB" sz="1600" kern="0" baseline="-25000" dirty="0" smtClean="0"/>
              <a:t>2</a:t>
            </a:r>
            <a:endParaRPr lang="en-GB" sz="1600" kern="0" baseline="-25000" dirty="0"/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04218"/>
              </p:ext>
            </p:extLst>
          </p:nvPr>
        </p:nvGraphicFramePr>
        <p:xfrm>
          <a:off x="1327076" y="2024844"/>
          <a:ext cx="1944216" cy="97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0" name="Equation" r:id="rId4" imgW="838080" imgH="419040" progId="Equation.DSMT4">
                  <p:embed/>
                </p:oleObj>
              </mc:Choice>
              <mc:Fallback>
                <p:oleObj name="Equation" r:id="rId4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7076" y="2024844"/>
                        <a:ext cx="1944216" cy="972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Segnaposto contenuto 13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881745283"/>
              </p:ext>
            </p:extLst>
          </p:nvPr>
        </p:nvGraphicFramePr>
        <p:xfrm>
          <a:off x="5226050" y="1547813"/>
          <a:ext cx="4546600" cy="4578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5" name="Ovale 14"/>
          <p:cNvSpPr/>
          <p:nvPr/>
        </p:nvSpPr>
        <p:spPr bwMode="auto">
          <a:xfrm>
            <a:off x="1081394" y="4280242"/>
            <a:ext cx="491364" cy="56263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dirty="0">
              <a:noFill/>
            </a:endParaRPr>
          </a:p>
        </p:txBody>
      </p:sp>
      <p:cxnSp>
        <p:nvCxnSpPr>
          <p:cNvPr id="17" name="Connettore 1 16"/>
          <p:cNvCxnSpPr>
            <a:stCxn id="15" idx="5"/>
          </p:cNvCxnSpPr>
          <p:nvPr/>
        </p:nvCxnSpPr>
        <p:spPr bwMode="auto">
          <a:xfrm>
            <a:off x="1500799" y="4760477"/>
            <a:ext cx="546357" cy="36675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  <a:extLst/>
        </p:spPr>
      </p:cxnSp>
      <p:sp>
        <p:nvSpPr>
          <p:cNvPr id="18" name="CasellaDiTesto 17"/>
          <p:cNvSpPr txBox="1"/>
          <p:nvPr/>
        </p:nvSpPr>
        <p:spPr>
          <a:xfrm>
            <a:off x="2037621" y="4597096"/>
            <a:ext cx="23857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Instrumental time lag, </a:t>
            </a:r>
            <a:r>
              <a:rPr lang="en-GB" sz="1600" dirty="0" smtClean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GB" sz="1600" baseline="-25000" dirty="0" smtClean="0">
                <a:solidFill>
                  <a:srgbClr val="FF0000"/>
                </a:solidFill>
              </a:rPr>
              <a:t>0</a:t>
            </a:r>
            <a:endParaRPr lang="en-GB" sz="16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572380"/>
              </p:ext>
            </p:extLst>
          </p:nvPr>
        </p:nvGraphicFramePr>
        <p:xfrm>
          <a:off x="3693390" y="3448394"/>
          <a:ext cx="451234" cy="66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1" name="Equation" r:id="rId7" imgW="266400" imgH="393480" progId="Equation.DSMT4">
                  <p:embed/>
                </p:oleObj>
              </mc:Choice>
              <mc:Fallback>
                <p:oleObj name="Equation" r:id="rId7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3390" y="3448394"/>
                        <a:ext cx="451234" cy="666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1 15"/>
          <p:cNvCxnSpPr/>
          <p:nvPr/>
        </p:nvCxnSpPr>
        <p:spPr bwMode="auto">
          <a:xfrm>
            <a:off x="2271475" y="4114018"/>
            <a:ext cx="1547182" cy="0"/>
          </a:xfrm>
          <a:prstGeom prst="line">
            <a:avLst/>
          </a:prstGeom>
          <a:noFill/>
          <a:ln w="19050" cap="flat" cmpd="sng" algn="ctr">
            <a:solidFill>
              <a:srgbClr val="037118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</p:cxnSp>
      <p:sp>
        <p:nvSpPr>
          <p:cNvPr id="19" name="Arco 18"/>
          <p:cNvSpPr/>
          <p:nvPr/>
        </p:nvSpPr>
        <p:spPr bwMode="auto">
          <a:xfrm>
            <a:off x="3012905" y="3475803"/>
            <a:ext cx="686707" cy="1240105"/>
          </a:xfrm>
          <a:prstGeom prst="arc">
            <a:avLst>
              <a:gd name="adj1" fmla="val 17584506"/>
              <a:gd name="adj2" fmla="val 0"/>
            </a:avLst>
          </a:prstGeom>
          <a:noFill/>
          <a:ln w="19050" cap="flat" cmpd="sng" algn="ctr">
            <a:solidFill>
              <a:srgbClr val="037118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910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Graf 5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1613434"/>
              </p:ext>
            </p:extLst>
          </p:nvPr>
        </p:nvGraphicFramePr>
        <p:xfrm>
          <a:off x="5226050" y="1547813"/>
          <a:ext cx="4546600" cy="4578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strumental time lag: </a:t>
            </a:r>
            <a:r>
              <a:rPr lang="en-GB" i="1" dirty="0">
                <a:latin typeface="Symbol" panose="05050102010706020507" pitchFamily="18" charset="2"/>
              </a:rPr>
              <a:t>Q</a:t>
            </a:r>
            <a:r>
              <a:rPr lang="en-GB" dirty="0"/>
              <a:t> vs (Thickness)</a:t>
            </a:r>
            <a:r>
              <a:rPr lang="en-GB" baseline="30000" dirty="0"/>
              <a:t>2</a:t>
            </a:r>
            <a:endParaRPr lang="en-GB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Mixed gas setup</a:t>
            </a:r>
            <a:endParaRPr lang="en-GB" dirty="0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GB" sz="2000" dirty="0" smtClean="0">
                <a:solidFill>
                  <a:srgbClr val="FF0000"/>
                </a:solidFill>
              </a:rPr>
              <a:t>Validation: Pinhole in Aluminium foil</a:t>
            </a:r>
            <a:endParaRPr lang="en-GB" sz="2000" dirty="0">
              <a:solidFill>
                <a:srgbClr val="FF0000"/>
              </a:solidFill>
            </a:endParaRPr>
          </a:p>
        </p:txBody>
      </p:sp>
      <p:graphicFrame>
        <p:nvGraphicFramePr>
          <p:cNvPr id="8" name="Segnaposto contenuto 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07550682"/>
              </p:ext>
            </p:extLst>
          </p:nvPr>
        </p:nvGraphicFramePr>
        <p:xfrm>
          <a:off x="514350" y="1547813"/>
          <a:ext cx="4545013" cy="4578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0" name="Segnaposto testo 2"/>
          <p:cNvSpPr txBox="1">
            <a:spLocks/>
          </p:cNvSpPr>
          <p:nvPr/>
        </p:nvSpPr>
        <p:spPr bwMode="auto">
          <a:xfrm>
            <a:off x="4577860" y="2187575"/>
            <a:ext cx="436585" cy="120532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none" lIns="36000" tIns="36000" rIns="36000" bIns="36000" numCol="1" anchor="b" anchorCtr="0" compatLnSpc="1">
            <a:prstTxWarp prst="textNoShape">
              <a:avLst/>
            </a:prstTxWarp>
            <a:spAutoFit/>
          </a:bodyPr>
          <a:lstStyle>
            <a:lvl1pPr marL="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 b="1">
                <a:solidFill>
                  <a:srgbClr val="0070C0"/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 b="1">
                <a:solidFill>
                  <a:schemeClr val="tx1"/>
                </a:solidFill>
                <a:latin typeface="Calibri" pitchFamily="34" charset="0"/>
              </a:defRPr>
            </a:lvl2pPr>
            <a:lvl3pPr marL="9144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 b="1">
                <a:solidFill>
                  <a:schemeClr val="tx1"/>
                </a:solidFill>
                <a:latin typeface="Calibri" pitchFamily="34" charset="0"/>
              </a:defRPr>
            </a:lvl3pPr>
            <a:lvl4pPr marL="13716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Calibri" pitchFamily="34" charset="0"/>
              </a:defRPr>
            </a:lvl4pPr>
            <a:lvl5pPr marL="18288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Calibri" pitchFamily="34" charset="0"/>
              </a:defRPr>
            </a:lvl5pPr>
            <a:lvl6pPr marL="22860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6pPr>
            <a:lvl7pPr marL="27432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7pPr>
            <a:lvl8pPr marL="32004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8pPr>
            <a:lvl9pPr marL="3657600" indent="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="1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sz="1600" kern="0" dirty="0" smtClean="0">
                <a:solidFill>
                  <a:srgbClr val="FF00FF"/>
                </a:solidFill>
              </a:rPr>
              <a:t>CO</a:t>
            </a:r>
            <a:r>
              <a:rPr lang="en-GB" sz="1600" kern="0" baseline="-25000" dirty="0" smtClean="0">
                <a:solidFill>
                  <a:srgbClr val="FF00FF"/>
                </a:solidFill>
              </a:rPr>
              <a:t>2</a:t>
            </a:r>
            <a:r>
              <a:rPr lang="en-GB" sz="1600" kern="0" dirty="0" smtClean="0">
                <a:solidFill>
                  <a:srgbClr val="FF00FF"/>
                </a:solidFill>
              </a:rPr>
              <a:t> </a:t>
            </a:r>
          </a:p>
          <a:p>
            <a:r>
              <a:rPr lang="en-GB" sz="1600" kern="0" dirty="0" smtClean="0">
                <a:solidFill>
                  <a:srgbClr val="00B050"/>
                </a:solidFill>
              </a:rPr>
              <a:t>N</a:t>
            </a:r>
            <a:r>
              <a:rPr lang="en-GB" sz="1600" kern="0" baseline="-25000" dirty="0" smtClean="0">
                <a:solidFill>
                  <a:srgbClr val="00B050"/>
                </a:solidFill>
              </a:rPr>
              <a:t>2</a:t>
            </a:r>
            <a:r>
              <a:rPr lang="en-GB" sz="1600" kern="0" dirty="0" smtClean="0">
                <a:solidFill>
                  <a:srgbClr val="00B050"/>
                </a:solidFill>
              </a:rPr>
              <a:t> </a:t>
            </a:r>
          </a:p>
          <a:p>
            <a:endParaRPr lang="en-GB" sz="1600" kern="0" dirty="0" smtClean="0">
              <a:solidFill>
                <a:srgbClr val="00B050"/>
              </a:solidFill>
            </a:endParaRPr>
          </a:p>
          <a:p>
            <a:r>
              <a:rPr lang="en-GB" sz="1600" kern="0" dirty="0" smtClean="0"/>
              <a:t>O</a:t>
            </a:r>
            <a:r>
              <a:rPr lang="en-GB" sz="1600" kern="0" baseline="-25000" dirty="0" smtClean="0"/>
              <a:t>2</a:t>
            </a:r>
            <a:endParaRPr lang="en-GB" sz="1600" kern="0" baseline="-25000" dirty="0"/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04218"/>
              </p:ext>
            </p:extLst>
          </p:nvPr>
        </p:nvGraphicFramePr>
        <p:xfrm>
          <a:off x="1327076" y="2024844"/>
          <a:ext cx="1944216" cy="97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2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7076" y="2024844"/>
                        <a:ext cx="1944216" cy="972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e 14"/>
          <p:cNvSpPr/>
          <p:nvPr/>
        </p:nvSpPr>
        <p:spPr bwMode="auto">
          <a:xfrm>
            <a:off x="1081394" y="4280242"/>
            <a:ext cx="491364" cy="56263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dirty="0">
              <a:noFill/>
            </a:endParaRPr>
          </a:p>
        </p:txBody>
      </p:sp>
      <p:cxnSp>
        <p:nvCxnSpPr>
          <p:cNvPr id="17" name="Connettore 1 16"/>
          <p:cNvCxnSpPr>
            <a:stCxn id="15" idx="5"/>
          </p:cNvCxnSpPr>
          <p:nvPr/>
        </p:nvCxnSpPr>
        <p:spPr bwMode="auto">
          <a:xfrm>
            <a:off x="1500799" y="4760477"/>
            <a:ext cx="546357" cy="36675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  <a:extLst/>
        </p:spPr>
      </p:cxnSp>
      <p:sp>
        <p:nvSpPr>
          <p:cNvPr id="18" name="CasellaDiTesto 17"/>
          <p:cNvSpPr txBox="1"/>
          <p:nvPr/>
        </p:nvSpPr>
        <p:spPr>
          <a:xfrm>
            <a:off x="2037621" y="4597096"/>
            <a:ext cx="23857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Instrumental time lag, </a:t>
            </a:r>
            <a:r>
              <a:rPr lang="en-GB" sz="1600" dirty="0" smtClean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GB" sz="1600" baseline="-25000" dirty="0" smtClean="0">
                <a:solidFill>
                  <a:srgbClr val="FF0000"/>
                </a:solidFill>
              </a:rPr>
              <a:t>0</a:t>
            </a:r>
            <a:endParaRPr lang="en-GB" sz="1600" baseline="-25000" dirty="0">
              <a:solidFill>
                <a:srgbClr val="FF0000"/>
              </a:solidFill>
            </a:endParaRPr>
          </a:p>
        </p:txBody>
      </p:sp>
      <p:sp>
        <p:nvSpPr>
          <p:cNvPr id="23" name="Rettangolo 22"/>
          <p:cNvSpPr/>
          <p:nvPr/>
        </p:nvSpPr>
        <p:spPr>
          <a:xfrm>
            <a:off x="7735788" y="4437677"/>
            <a:ext cx="460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GB" baseline="-25000" dirty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25" name="Connettore 1 24"/>
          <p:cNvCxnSpPr/>
          <p:nvPr/>
        </p:nvCxnSpPr>
        <p:spPr bwMode="auto">
          <a:xfrm flipV="1">
            <a:off x="7303740" y="4773296"/>
            <a:ext cx="483642" cy="324707"/>
          </a:xfrm>
          <a:prstGeom prst="line">
            <a:avLst/>
          </a:prstGeom>
          <a:solidFill>
            <a:srgbClr val="EBF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861494"/>
              </p:ext>
            </p:extLst>
          </p:nvPr>
        </p:nvGraphicFramePr>
        <p:xfrm>
          <a:off x="3693390" y="3457630"/>
          <a:ext cx="451234" cy="66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3" name="Equation" r:id="rId7" imgW="266400" imgH="393480" progId="Equation.DSMT4">
                  <p:embed/>
                </p:oleObj>
              </mc:Choice>
              <mc:Fallback>
                <p:oleObj name="Equation" r:id="rId7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3390" y="3457630"/>
                        <a:ext cx="451234" cy="666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1 18"/>
          <p:cNvCxnSpPr/>
          <p:nvPr/>
        </p:nvCxnSpPr>
        <p:spPr bwMode="auto">
          <a:xfrm>
            <a:off x="2271475" y="4123254"/>
            <a:ext cx="1547182" cy="0"/>
          </a:xfrm>
          <a:prstGeom prst="line">
            <a:avLst/>
          </a:prstGeom>
          <a:noFill/>
          <a:ln w="19050" cap="flat" cmpd="sng" algn="ctr">
            <a:solidFill>
              <a:srgbClr val="037118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</p:cxnSp>
      <p:sp>
        <p:nvSpPr>
          <p:cNvPr id="20" name="Arco 19"/>
          <p:cNvSpPr/>
          <p:nvPr/>
        </p:nvSpPr>
        <p:spPr bwMode="auto">
          <a:xfrm>
            <a:off x="3012905" y="3485039"/>
            <a:ext cx="686707" cy="1240105"/>
          </a:xfrm>
          <a:prstGeom prst="arc">
            <a:avLst>
              <a:gd name="adj1" fmla="val 17584506"/>
              <a:gd name="adj2" fmla="val 0"/>
            </a:avLst>
          </a:prstGeom>
          <a:noFill/>
          <a:ln w="19050" cap="flat" cmpd="sng" algn="ctr">
            <a:solidFill>
              <a:srgbClr val="037118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7464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2222104" y="0"/>
            <a:ext cx="80648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altLang="it-IT" sz="3200" dirty="0" smtClean="0">
                <a:solidFill>
                  <a:srgbClr val="105BBC"/>
                </a:solidFill>
                <a:latin typeface="Calibri" pitchFamily="34" charset="0"/>
                <a:ea typeface="+mj-ea"/>
                <a:cs typeface="+mj-cs"/>
              </a:rPr>
              <a:t>Gas </a:t>
            </a:r>
            <a:r>
              <a:rPr lang="it-IT" altLang="it-IT" sz="3200" dirty="0" err="1" smtClean="0">
                <a:solidFill>
                  <a:srgbClr val="105BBC"/>
                </a:solidFill>
                <a:latin typeface="Calibri" pitchFamily="34" charset="0"/>
                <a:ea typeface="+mj-ea"/>
                <a:cs typeface="+mj-cs"/>
              </a:rPr>
              <a:t>Permeability</a:t>
            </a:r>
            <a:r>
              <a:rPr lang="it-IT" altLang="it-IT" sz="3200" dirty="0" smtClean="0">
                <a:solidFill>
                  <a:srgbClr val="105BBC"/>
                </a:solidFill>
                <a:latin typeface="Calibri" pitchFamily="34" charset="0"/>
                <a:ea typeface="+mj-ea"/>
                <a:cs typeface="+mj-cs"/>
              </a:rPr>
              <a:t> of PIM-1/UiO-NH</a:t>
            </a:r>
            <a:r>
              <a:rPr lang="it-IT" altLang="it-IT" sz="3200" baseline="-25000" dirty="0" smtClean="0">
                <a:solidFill>
                  <a:srgbClr val="105BBC"/>
                </a:solidFill>
                <a:latin typeface="Calibri" pitchFamily="34" charset="0"/>
                <a:ea typeface="+mj-ea"/>
                <a:cs typeface="+mj-cs"/>
              </a:rPr>
              <a:t>2</a:t>
            </a:r>
            <a:r>
              <a:rPr lang="it-IT" altLang="it-IT" sz="3200" dirty="0" smtClean="0">
                <a:solidFill>
                  <a:srgbClr val="105BBC"/>
                </a:solidFill>
                <a:latin typeface="Calibri" pitchFamily="34" charset="0"/>
                <a:ea typeface="+mj-ea"/>
                <a:cs typeface="+mj-cs"/>
              </a:rPr>
              <a:t> </a:t>
            </a:r>
            <a:r>
              <a:rPr lang="it-IT" altLang="it-IT" sz="3200" dirty="0" err="1" smtClean="0">
                <a:solidFill>
                  <a:srgbClr val="105BBC"/>
                </a:solidFill>
                <a:latin typeface="Calibri" pitchFamily="34" charset="0"/>
                <a:ea typeface="+mj-ea"/>
                <a:cs typeface="+mj-cs"/>
              </a:rPr>
              <a:t>MMMs</a:t>
            </a:r>
            <a:endParaRPr lang="en-GB" altLang="it-IT" sz="3200" dirty="0">
              <a:solidFill>
                <a:srgbClr val="105BBC"/>
              </a:solidFill>
              <a:latin typeface="Calibri" pitchFamily="34" charset="0"/>
              <a:ea typeface="+mj-ea"/>
              <a:cs typeface="+mj-cs"/>
            </a:endParaRPr>
          </a:p>
        </p:txBody>
      </p:sp>
      <p:graphicFrame>
        <p:nvGraphicFramePr>
          <p:cNvPr id="15" name="Graf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5659107"/>
              </p:ext>
            </p:extLst>
          </p:nvPr>
        </p:nvGraphicFramePr>
        <p:xfrm>
          <a:off x="3703340" y="1124744"/>
          <a:ext cx="6398933" cy="50988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29" name="Gruppo 28"/>
          <p:cNvGrpSpPr/>
          <p:nvPr/>
        </p:nvGrpSpPr>
        <p:grpSpPr>
          <a:xfrm>
            <a:off x="275760" y="2060842"/>
            <a:ext cx="3363152" cy="2179022"/>
            <a:chOff x="8121774" y="2636912"/>
            <a:chExt cx="2165226" cy="1402951"/>
          </a:xfrm>
        </p:grpSpPr>
        <p:pic>
          <p:nvPicPr>
            <p:cNvPr id="14541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9072"/>
            <a:stretch>
              <a:fillRect/>
            </a:stretch>
          </p:blipFill>
          <p:spPr bwMode="auto">
            <a:xfrm>
              <a:off x="8121774" y="2636912"/>
              <a:ext cx="2165226" cy="1076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8" name="CasellaDiTesto 27"/>
            <p:cNvSpPr txBox="1"/>
            <p:nvPr/>
          </p:nvSpPr>
          <p:spPr>
            <a:xfrm>
              <a:off x="8383860" y="3802071"/>
              <a:ext cx="1562689" cy="237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800" b="1" dirty="0" smtClean="0">
                  <a:latin typeface="Arial" pitchFamily="34" charset="0"/>
                  <a:cs typeface="Arial" pitchFamily="34" charset="0"/>
                </a:rPr>
                <a:t>UiO-NH</a:t>
              </a:r>
              <a:r>
                <a:rPr lang="en-GB" sz="1800" b="1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GB" sz="1800" b="1" dirty="0" smtClean="0">
                  <a:latin typeface="Arial" pitchFamily="34" charset="0"/>
                  <a:cs typeface="Arial" pitchFamily="34" charset="0"/>
                </a:rPr>
                <a:t> MOFs</a:t>
              </a:r>
              <a:endParaRPr lang="en-GB" sz="1800" b="1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45414" name="Picture 6"/>
          <p:cNvPicPr>
            <a:picLocks noChangeAspect="1" noChangeArrowheads="1"/>
          </p:cNvPicPr>
          <p:nvPr/>
        </p:nvPicPr>
        <p:blipFill>
          <a:blip r:embed="rId4" cstate="print"/>
          <a:srcRect l="5034" t="6800" b="6801"/>
          <a:stretch>
            <a:fillRect/>
          </a:stretch>
        </p:blipFill>
        <p:spPr bwMode="auto">
          <a:xfrm>
            <a:off x="152786" y="4437112"/>
            <a:ext cx="3406538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ttangolo arrotondato 8"/>
          <p:cNvSpPr/>
          <p:nvPr/>
        </p:nvSpPr>
        <p:spPr>
          <a:xfrm>
            <a:off x="5287516" y="1114871"/>
            <a:ext cx="3455104" cy="307777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36000" tIns="0" rIns="36000" bIns="0" rtlCol="0" anchor="ctr">
            <a:spAutoFit/>
          </a:bodyPr>
          <a:lstStyle/>
          <a:p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Gas mixture : 52% </a:t>
            </a:r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CO</a:t>
            </a:r>
            <a:r>
              <a:rPr lang="en-GB" b="1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2</a:t>
            </a:r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, </a:t>
            </a:r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48% </a:t>
            </a:r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CH</a:t>
            </a:r>
            <a:r>
              <a:rPr lang="en-GB" b="1" baseline="-25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4</a:t>
            </a:r>
            <a:endParaRPr lang="en-GB" b="1" baseline="-25000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Rettangolo arrotondato 9"/>
          <p:cNvSpPr/>
          <p:nvPr/>
        </p:nvSpPr>
        <p:spPr>
          <a:xfrm>
            <a:off x="292931" y="1157263"/>
            <a:ext cx="3338401" cy="615553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36000" tIns="0" rIns="36000" bIns="0" rtlCol="0" anchor="ctr">
            <a:spAutoFit/>
          </a:bodyPr>
          <a:lstStyle/>
          <a:p>
            <a:pPr algn="ctr"/>
            <a:r>
              <a:rPr lang="en-GB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Mixed Matrix Membrane with Metal Organic Frameworks</a:t>
            </a:r>
            <a:endParaRPr lang="en-GB" b="1" baseline="-25000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Rettangolo arrotondato 10"/>
          <p:cNvSpPr/>
          <p:nvPr/>
        </p:nvSpPr>
        <p:spPr>
          <a:xfrm>
            <a:off x="4874322" y="2902683"/>
            <a:ext cx="4301626" cy="1440160"/>
          </a:xfrm>
          <a:prstGeom prst="roundRect">
            <a:avLst>
              <a:gd name="adj" fmla="val 16165"/>
            </a:avLst>
          </a:prstGeom>
          <a:solidFill>
            <a:srgbClr val="FFFF00"/>
          </a:solidFill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36000" tIns="0" rIns="36000" bIns="0" rtlCol="0" anchor="ctr">
            <a:noAutofit/>
          </a:bodyPr>
          <a:lstStyle/>
          <a:p>
            <a:pPr algn="ctr"/>
            <a:r>
              <a:rPr lang="en-GB" sz="2400" b="1" dirty="0" smtClean="0">
                <a:solidFill>
                  <a:srgbClr val="0000CC"/>
                </a:solidFill>
                <a:latin typeface="Calibri" panose="020F0502020204030204" pitchFamily="34" charset="0"/>
              </a:rPr>
              <a:t>Detailed quantitative diffusion analysis of pure gases and mixtures is in progress</a:t>
            </a:r>
            <a:endParaRPr lang="en-GB" sz="2400" b="1" baseline="-25000" dirty="0">
              <a:solidFill>
                <a:srgbClr val="0000CC"/>
              </a:solidFill>
              <a:latin typeface="Calibri" panose="020F0502020204030204" pitchFamily="34" charset="0"/>
            </a:endParaRPr>
          </a:p>
        </p:txBody>
      </p:sp>
      <p:sp>
        <p:nvSpPr>
          <p:cNvPr id="13" name="Figura a mano libera 12"/>
          <p:cNvSpPr/>
          <p:nvPr/>
        </p:nvSpPr>
        <p:spPr bwMode="auto">
          <a:xfrm>
            <a:off x="2537454" y="1916832"/>
            <a:ext cx="564157" cy="2178534"/>
          </a:xfrm>
          <a:custGeom>
            <a:avLst/>
            <a:gdLst>
              <a:gd name="connsiteX0" fmla="*/ 18854 w 18854"/>
              <a:gd name="connsiteY0" fmla="*/ 0 h 1904214"/>
              <a:gd name="connsiteX1" fmla="*/ 0 w 18854"/>
              <a:gd name="connsiteY1" fmla="*/ 1904214 h 1904214"/>
              <a:gd name="connsiteX0" fmla="*/ 278969 w 278969"/>
              <a:gd name="connsiteY0" fmla="*/ 0 h 1904214"/>
              <a:gd name="connsiteX1" fmla="*/ 45 w 278969"/>
              <a:gd name="connsiteY1" fmla="*/ 346308 h 1904214"/>
              <a:gd name="connsiteX2" fmla="*/ 260115 w 278969"/>
              <a:gd name="connsiteY2" fmla="*/ 1904214 h 1904214"/>
              <a:gd name="connsiteX0" fmla="*/ 287875 w 287875"/>
              <a:gd name="connsiteY0" fmla="*/ 0 h 1904214"/>
              <a:gd name="connsiteX1" fmla="*/ 8951 w 287875"/>
              <a:gd name="connsiteY1" fmla="*/ 346308 h 1904214"/>
              <a:gd name="connsiteX2" fmla="*/ 108012 w 287875"/>
              <a:gd name="connsiteY2" fmla="*/ 651108 h 1904214"/>
              <a:gd name="connsiteX3" fmla="*/ 269021 w 287875"/>
              <a:gd name="connsiteY3" fmla="*/ 1904214 h 1904214"/>
              <a:gd name="connsiteX0" fmla="*/ 287875 w 395506"/>
              <a:gd name="connsiteY0" fmla="*/ 0 h 1904214"/>
              <a:gd name="connsiteX1" fmla="*/ 8951 w 395506"/>
              <a:gd name="connsiteY1" fmla="*/ 346308 h 1904214"/>
              <a:gd name="connsiteX2" fmla="*/ 108012 w 395506"/>
              <a:gd name="connsiteY2" fmla="*/ 651108 h 1904214"/>
              <a:gd name="connsiteX3" fmla="*/ 269021 w 395506"/>
              <a:gd name="connsiteY3" fmla="*/ 1904214 h 1904214"/>
              <a:gd name="connsiteX0" fmla="*/ 287875 w 563079"/>
              <a:gd name="connsiteY0" fmla="*/ 0 h 1904214"/>
              <a:gd name="connsiteX1" fmla="*/ 8951 w 563079"/>
              <a:gd name="connsiteY1" fmla="*/ 346308 h 1904214"/>
              <a:gd name="connsiteX2" fmla="*/ 108012 w 563079"/>
              <a:gd name="connsiteY2" fmla="*/ 651108 h 1904214"/>
              <a:gd name="connsiteX3" fmla="*/ 561401 w 563079"/>
              <a:gd name="connsiteY3" fmla="*/ 894948 h 1904214"/>
              <a:gd name="connsiteX4" fmla="*/ 269021 w 563079"/>
              <a:gd name="connsiteY4" fmla="*/ 1904214 h 1904214"/>
              <a:gd name="connsiteX0" fmla="*/ 347750 w 625349"/>
              <a:gd name="connsiteY0" fmla="*/ 0 h 1904214"/>
              <a:gd name="connsiteX1" fmla="*/ 68826 w 625349"/>
              <a:gd name="connsiteY1" fmla="*/ 346308 h 1904214"/>
              <a:gd name="connsiteX2" fmla="*/ 167887 w 625349"/>
              <a:gd name="connsiteY2" fmla="*/ 651108 h 1904214"/>
              <a:gd name="connsiteX3" fmla="*/ 621276 w 625349"/>
              <a:gd name="connsiteY3" fmla="*/ 894948 h 1904214"/>
              <a:gd name="connsiteX4" fmla="*/ 4056 w 625349"/>
              <a:gd name="connsiteY4" fmla="*/ 1230228 h 1904214"/>
              <a:gd name="connsiteX5" fmla="*/ 328896 w 625349"/>
              <a:gd name="connsiteY5" fmla="*/ 1904214 h 1904214"/>
              <a:gd name="connsiteX0" fmla="*/ 347750 w 621289"/>
              <a:gd name="connsiteY0" fmla="*/ 0 h 1904214"/>
              <a:gd name="connsiteX1" fmla="*/ 68826 w 621289"/>
              <a:gd name="connsiteY1" fmla="*/ 346308 h 1904214"/>
              <a:gd name="connsiteX2" fmla="*/ 167887 w 621289"/>
              <a:gd name="connsiteY2" fmla="*/ 651108 h 1904214"/>
              <a:gd name="connsiteX3" fmla="*/ 621276 w 621289"/>
              <a:gd name="connsiteY3" fmla="*/ 894948 h 1904214"/>
              <a:gd name="connsiteX4" fmla="*/ 4056 w 621289"/>
              <a:gd name="connsiteY4" fmla="*/ 1230228 h 1904214"/>
              <a:gd name="connsiteX5" fmla="*/ 328896 w 621289"/>
              <a:gd name="connsiteY5" fmla="*/ 1904214 h 1904214"/>
              <a:gd name="connsiteX0" fmla="*/ 347750 w 621442"/>
              <a:gd name="connsiteY0" fmla="*/ 0 h 1904214"/>
              <a:gd name="connsiteX1" fmla="*/ 68826 w 621442"/>
              <a:gd name="connsiteY1" fmla="*/ 346308 h 1904214"/>
              <a:gd name="connsiteX2" fmla="*/ 621276 w 621442"/>
              <a:gd name="connsiteY2" fmla="*/ 894948 h 1904214"/>
              <a:gd name="connsiteX3" fmla="*/ 4056 w 621442"/>
              <a:gd name="connsiteY3" fmla="*/ 1230228 h 1904214"/>
              <a:gd name="connsiteX4" fmla="*/ 328896 w 621442"/>
              <a:gd name="connsiteY4" fmla="*/ 1904214 h 1904214"/>
              <a:gd name="connsiteX0" fmla="*/ 347750 w 621442"/>
              <a:gd name="connsiteY0" fmla="*/ 0 h 1904214"/>
              <a:gd name="connsiteX1" fmla="*/ 68826 w 621442"/>
              <a:gd name="connsiteY1" fmla="*/ 346308 h 1904214"/>
              <a:gd name="connsiteX2" fmla="*/ 621276 w 621442"/>
              <a:gd name="connsiteY2" fmla="*/ 894948 h 1904214"/>
              <a:gd name="connsiteX3" fmla="*/ 4056 w 621442"/>
              <a:gd name="connsiteY3" fmla="*/ 1230228 h 1904214"/>
              <a:gd name="connsiteX4" fmla="*/ 328896 w 621442"/>
              <a:gd name="connsiteY4" fmla="*/ 1904214 h 1904214"/>
              <a:gd name="connsiteX0" fmla="*/ 347750 w 621427"/>
              <a:gd name="connsiteY0" fmla="*/ 0 h 1904214"/>
              <a:gd name="connsiteX1" fmla="*/ 68826 w 621427"/>
              <a:gd name="connsiteY1" fmla="*/ 346308 h 1904214"/>
              <a:gd name="connsiteX2" fmla="*/ 621276 w 621427"/>
              <a:gd name="connsiteY2" fmla="*/ 894948 h 1904214"/>
              <a:gd name="connsiteX3" fmla="*/ 4056 w 621427"/>
              <a:gd name="connsiteY3" fmla="*/ 1230228 h 1904214"/>
              <a:gd name="connsiteX4" fmla="*/ 328896 w 621427"/>
              <a:gd name="connsiteY4" fmla="*/ 1904214 h 1904214"/>
              <a:gd name="connsiteX0" fmla="*/ 347750 w 621427"/>
              <a:gd name="connsiteY0" fmla="*/ 0 h 1904214"/>
              <a:gd name="connsiteX1" fmla="*/ 68826 w 621427"/>
              <a:gd name="connsiteY1" fmla="*/ 346308 h 1904214"/>
              <a:gd name="connsiteX2" fmla="*/ 621276 w 621427"/>
              <a:gd name="connsiteY2" fmla="*/ 894948 h 1904214"/>
              <a:gd name="connsiteX3" fmla="*/ 4056 w 621427"/>
              <a:gd name="connsiteY3" fmla="*/ 1230228 h 1904214"/>
              <a:gd name="connsiteX4" fmla="*/ 328896 w 621427"/>
              <a:gd name="connsiteY4" fmla="*/ 1904214 h 1904214"/>
              <a:gd name="connsiteX0" fmla="*/ 347750 w 621430"/>
              <a:gd name="connsiteY0" fmla="*/ 0 h 1904214"/>
              <a:gd name="connsiteX1" fmla="*/ 68826 w 621430"/>
              <a:gd name="connsiteY1" fmla="*/ 346308 h 1904214"/>
              <a:gd name="connsiteX2" fmla="*/ 621276 w 621430"/>
              <a:gd name="connsiteY2" fmla="*/ 894948 h 1904214"/>
              <a:gd name="connsiteX3" fmla="*/ 4056 w 621430"/>
              <a:gd name="connsiteY3" fmla="*/ 1230228 h 1904214"/>
              <a:gd name="connsiteX4" fmla="*/ 328896 w 621430"/>
              <a:gd name="connsiteY4" fmla="*/ 1904214 h 1904214"/>
              <a:gd name="connsiteX0" fmla="*/ 347750 w 621424"/>
              <a:gd name="connsiteY0" fmla="*/ 0 h 1904214"/>
              <a:gd name="connsiteX1" fmla="*/ 45966 w 621424"/>
              <a:gd name="connsiteY1" fmla="*/ 422508 h 1904214"/>
              <a:gd name="connsiteX2" fmla="*/ 621276 w 621424"/>
              <a:gd name="connsiteY2" fmla="*/ 894948 h 1904214"/>
              <a:gd name="connsiteX3" fmla="*/ 4056 w 621424"/>
              <a:gd name="connsiteY3" fmla="*/ 1230228 h 1904214"/>
              <a:gd name="connsiteX4" fmla="*/ 328896 w 621424"/>
              <a:gd name="connsiteY4" fmla="*/ 1904214 h 1904214"/>
              <a:gd name="connsiteX0" fmla="*/ 347750 w 610008"/>
              <a:gd name="connsiteY0" fmla="*/ 0 h 1904214"/>
              <a:gd name="connsiteX1" fmla="*/ 45966 w 610008"/>
              <a:gd name="connsiteY1" fmla="*/ 422508 h 1904214"/>
              <a:gd name="connsiteX2" fmla="*/ 609846 w 610008"/>
              <a:gd name="connsiteY2" fmla="*/ 986388 h 1904214"/>
              <a:gd name="connsiteX3" fmla="*/ 4056 w 610008"/>
              <a:gd name="connsiteY3" fmla="*/ 1230228 h 1904214"/>
              <a:gd name="connsiteX4" fmla="*/ 328896 w 610008"/>
              <a:gd name="connsiteY4" fmla="*/ 1904214 h 1904214"/>
              <a:gd name="connsiteX0" fmla="*/ 347750 w 609859"/>
              <a:gd name="connsiteY0" fmla="*/ 0 h 1904214"/>
              <a:gd name="connsiteX1" fmla="*/ 45966 w 609859"/>
              <a:gd name="connsiteY1" fmla="*/ 422508 h 1904214"/>
              <a:gd name="connsiteX2" fmla="*/ 609846 w 609859"/>
              <a:gd name="connsiteY2" fmla="*/ 986388 h 1904214"/>
              <a:gd name="connsiteX3" fmla="*/ 4056 w 609859"/>
              <a:gd name="connsiteY3" fmla="*/ 1230228 h 1904214"/>
              <a:gd name="connsiteX4" fmla="*/ 328896 w 609859"/>
              <a:gd name="connsiteY4" fmla="*/ 1904214 h 1904214"/>
              <a:gd name="connsiteX0" fmla="*/ 305650 w 567751"/>
              <a:gd name="connsiteY0" fmla="*/ 0 h 1904214"/>
              <a:gd name="connsiteX1" fmla="*/ 3866 w 567751"/>
              <a:gd name="connsiteY1" fmla="*/ 422508 h 1904214"/>
              <a:gd name="connsiteX2" fmla="*/ 567746 w 567751"/>
              <a:gd name="connsiteY2" fmla="*/ 986388 h 1904214"/>
              <a:gd name="connsiteX3" fmla="*/ 15296 w 567751"/>
              <a:gd name="connsiteY3" fmla="*/ 1481688 h 1904214"/>
              <a:gd name="connsiteX4" fmla="*/ 286796 w 567751"/>
              <a:gd name="connsiteY4" fmla="*/ 1904214 h 1904214"/>
              <a:gd name="connsiteX0" fmla="*/ 305650 w 567751"/>
              <a:gd name="connsiteY0" fmla="*/ 0 h 1904214"/>
              <a:gd name="connsiteX1" fmla="*/ 3866 w 567751"/>
              <a:gd name="connsiteY1" fmla="*/ 422508 h 1904214"/>
              <a:gd name="connsiteX2" fmla="*/ 567746 w 567751"/>
              <a:gd name="connsiteY2" fmla="*/ 986388 h 1904214"/>
              <a:gd name="connsiteX3" fmla="*/ 15296 w 567751"/>
              <a:gd name="connsiteY3" fmla="*/ 1481688 h 1904214"/>
              <a:gd name="connsiteX4" fmla="*/ 286796 w 567751"/>
              <a:gd name="connsiteY4" fmla="*/ 1904214 h 1904214"/>
              <a:gd name="connsiteX0" fmla="*/ 305650 w 567750"/>
              <a:gd name="connsiteY0" fmla="*/ 0 h 1904214"/>
              <a:gd name="connsiteX1" fmla="*/ 3866 w 567750"/>
              <a:gd name="connsiteY1" fmla="*/ 422508 h 1904214"/>
              <a:gd name="connsiteX2" fmla="*/ 567746 w 567750"/>
              <a:gd name="connsiteY2" fmla="*/ 986388 h 1904214"/>
              <a:gd name="connsiteX3" fmla="*/ 15296 w 567750"/>
              <a:gd name="connsiteY3" fmla="*/ 1481688 h 1904214"/>
              <a:gd name="connsiteX4" fmla="*/ 286796 w 567750"/>
              <a:gd name="connsiteY4" fmla="*/ 1904214 h 1904214"/>
              <a:gd name="connsiteX0" fmla="*/ 305650 w 567751"/>
              <a:gd name="connsiteY0" fmla="*/ 0 h 1904214"/>
              <a:gd name="connsiteX1" fmla="*/ 3866 w 567751"/>
              <a:gd name="connsiteY1" fmla="*/ 422508 h 1904214"/>
              <a:gd name="connsiteX2" fmla="*/ 567746 w 567751"/>
              <a:gd name="connsiteY2" fmla="*/ 986388 h 1904214"/>
              <a:gd name="connsiteX3" fmla="*/ 15296 w 567751"/>
              <a:gd name="connsiteY3" fmla="*/ 1481688 h 1904214"/>
              <a:gd name="connsiteX4" fmla="*/ 286796 w 567751"/>
              <a:gd name="connsiteY4" fmla="*/ 1904214 h 1904214"/>
              <a:gd name="connsiteX0" fmla="*/ 305650 w 567750"/>
              <a:gd name="connsiteY0" fmla="*/ 0 h 1904214"/>
              <a:gd name="connsiteX1" fmla="*/ 3866 w 567750"/>
              <a:gd name="connsiteY1" fmla="*/ 422508 h 1904214"/>
              <a:gd name="connsiteX2" fmla="*/ 567746 w 567750"/>
              <a:gd name="connsiteY2" fmla="*/ 986388 h 1904214"/>
              <a:gd name="connsiteX3" fmla="*/ 15296 w 567750"/>
              <a:gd name="connsiteY3" fmla="*/ 1481688 h 1904214"/>
              <a:gd name="connsiteX4" fmla="*/ 286796 w 567750"/>
              <a:gd name="connsiteY4" fmla="*/ 1904214 h 1904214"/>
              <a:gd name="connsiteX0" fmla="*/ 301790 w 563890"/>
              <a:gd name="connsiteY0" fmla="*/ 0 h 1904214"/>
              <a:gd name="connsiteX1" fmla="*/ 6 w 563890"/>
              <a:gd name="connsiteY1" fmla="*/ 422508 h 1904214"/>
              <a:gd name="connsiteX2" fmla="*/ 563886 w 563890"/>
              <a:gd name="connsiteY2" fmla="*/ 986388 h 1904214"/>
              <a:gd name="connsiteX3" fmla="*/ 11436 w 563890"/>
              <a:gd name="connsiteY3" fmla="*/ 1481688 h 1904214"/>
              <a:gd name="connsiteX4" fmla="*/ 282936 w 563890"/>
              <a:gd name="connsiteY4" fmla="*/ 1904214 h 1904214"/>
              <a:gd name="connsiteX0" fmla="*/ 301790 w 563890"/>
              <a:gd name="connsiteY0" fmla="*/ 0 h 1904214"/>
              <a:gd name="connsiteX1" fmla="*/ 6 w 563890"/>
              <a:gd name="connsiteY1" fmla="*/ 422508 h 1904214"/>
              <a:gd name="connsiteX2" fmla="*/ 563886 w 563890"/>
              <a:gd name="connsiteY2" fmla="*/ 986388 h 1904214"/>
              <a:gd name="connsiteX3" fmla="*/ 11436 w 563890"/>
              <a:gd name="connsiteY3" fmla="*/ 1481688 h 1904214"/>
              <a:gd name="connsiteX4" fmla="*/ 282936 w 563890"/>
              <a:gd name="connsiteY4" fmla="*/ 1904214 h 1904214"/>
              <a:gd name="connsiteX0" fmla="*/ 301790 w 563890"/>
              <a:gd name="connsiteY0" fmla="*/ 0 h 2182344"/>
              <a:gd name="connsiteX1" fmla="*/ 6 w 563890"/>
              <a:gd name="connsiteY1" fmla="*/ 422508 h 2182344"/>
              <a:gd name="connsiteX2" fmla="*/ 563886 w 563890"/>
              <a:gd name="connsiteY2" fmla="*/ 986388 h 2182344"/>
              <a:gd name="connsiteX3" fmla="*/ 11436 w 563890"/>
              <a:gd name="connsiteY3" fmla="*/ 1481688 h 2182344"/>
              <a:gd name="connsiteX4" fmla="*/ 332466 w 563890"/>
              <a:gd name="connsiteY4" fmla="*/ 2182344 h 2182344"/>
              <a:gd name="connsiteX0" fmla="*/ 301790 w 563890"/>
              <a:gd name="connsiteY0" fmla="*/ 0 h 2182344"/>
              <a:gd name="connsiteX1" fmla="*/ 6 w 563890"/>
              <a:gd name="connsiteY1" fmla="*/ 422508 h 2182344"/>
              <a:gd name="connsiteX2" fmla="*/ 563886 w 563890"/>
              <a:gd name="connsiteY2" fmla="*/ 986388 h 2182344"/>
              <a:gd name="connsiteX3" fmla="*/ 11436 w 563890"/>
              <a:gd name="connsiteY3" fmla="*/ 1481688 h 2182344"/>
              <a:gd name="connsiteX4" fmla="*/ 332466 w 563890"/>
              <a:gd name="connsiteY4" fmla="*/ 2182344 h 2182344"/>
              <a:gd name="connsiteX0" fmla="*/ 301790 w 563890"/>
              <a:gd name="connsiteY0" fmla="*/ 0 h 2178534"/>
              <a:gd name="connsiteX1" fmla="*/ 6 w 563890"/>
              <a:gd name="connsiteY1" fmla="*/ 422508 h 2178534"/>
              <a:gd name="connsiteX2" fmla="*/ 563886 w 563890"/>
              <a:gd name="connsiteY2" fmla="*/ 986388 h 2178534"/>
              <a:gd name="connsiteX3" fmla="*/ 11436 w 563890"/>
              <a:gd name="connsiteY3" fmla="*/ 1481688 h 2178534"/>
              <a:gd name="connsiteX4" fmla="*/ 298176 w 563890"/>
              <a:gd name="connsiteY4" fmla="*/ 2178534 h 2178534"/>
              <a:gd name="connsiteX0" fmla="*/ 301790 w 563890"/>
              <a:gd name="connsiteY0" fmla="*/ 0 h 2178534"/>
              <a:gd name="connsiteX1" fmla="*/ 6 w 563890"/>
              <a:gd name="connsiteY1" fmla="*/ 422508 h 2178534"/>
              <a:gd name="connsiteX2" fmla="*/ 563886 w 563890"/>
              <a:gd name="connsiteY2" fmla="*/ 986388 h 2178534"/>
              <a:gd name="connsiteX3" fmla="*/ 11436 w 563890"/>
              <a:gd name="connsiteY3" fmla="*/ 1481688 h 2178534"/>
              <a:gd name="connsiteX4" fmla="*/ 298176 w 563890"/>
              <a:gd name="connsiteY4" fmla="*/ 2178534 h 2178534"/>
              <a:gd name="connsiteX0" fmla="*/ 301790 w 563890"/>
              <a:gd name="connsiteY0" fmla="*/ 0 h 2178534"/>
              <a:gd name="connsiteX1" fmla="*/ 6 w 563890"/>
              <a:gd name="connsiteY1" fmla="*/ 422508 h 2178534"/>
              <a:gd name="connsiteX2" fmla="*/ 563886 w 563890"/>
              <a:gd name="connsiteY2" fmla="*/ 986388 h 2178534"/>
              <a:gd name="connsiteX3" fmla="*/ 11436 w 563890"/>
              <a:gd name="connsiteY3" fmla="*/ 1481688 h 2178534"/>
              <a:gd name="connsiteX4" fmla="*/ 298176 w 563890"/>
              <a:gd name="connsiteY4" fmla="*/ 2178534 h 2178534"/>
              <a:gd name="connsiteX0" fmla="*/ 301790 w 563933"/>
              <a:gd name="connsiteY0" fmla="*/ 0 h 2178534"/>
              <a:gd name="connsiteX1" fmla="*/ 6 w 563933"/>
              <a:gd name="connsiteY1" fmla="*/ 422508 h 2178534"/>
              <a:gd name="connsiteX2" fmla="*/ 563886 w 563933"/>
              <a:gd name="connsiteY2" fmla="*/ 986388 h 2178534"/>
              <a:gd name="connsiteX3" fmla="*/ 11436 w 563933"/>
              <a:gd name="connsiteY3" fmla="*/ 1481688 h 2178534"/>
              <a:gd name="connsiteX4" fmla="*/ 298176 w 563933"/>
              <a:gd name="connsiteY4" fmla="*/ 2178534 h 2178534"/>
              <a:gd name="connsiteX0" fmla="*/ 301790 w 563929"/>
              <a:gd name="connsiteY0" fmla="*/ 0 h 2178534"/>
              <a:gd name="connsiteX1" fmla="*/ 6 w 563929"/>
              <a:gd name="connsiteY1" fmla="*/ 422508 h 2178534"/>
              <a:gd name="connsiteX2" fmla="*/ 563886 w 563929"/>
              <a:gd name="connsiteY2" fmla="*/ 986388 h 2178534"/>
              <a:gd name="connsiteX3" fmla="*/ 11436 w 563929"/>
              <a:gd name="connsiteY3" fmla="*/ 1481688 h 2178534"/>
              <a:gd name="connsiteX4" fmla="*/ 298176 w 563929"/>
              <a:gd name="connsiteY4" fmla="*/ 2178534 h 2178534"/>
              <a:gd name="connsiteX0" fmla="*/ 301790 w 563929"/>
              <a:gd name="connsiteY0" fmla="*/ 0 h 2178534"/>
              <a:gd name="connsiteX1" fmla="*/ 6 w 563929"/>
              <a:gd name="connsiteY1" fmla="*/ 422508 h 2178534"/>
              <a:gd name="connsiteX2" fmla="*/ 563886 w 563929"/>
              <a:gd name="connsiteY2" fmla="*/ 986388 h 2178534"/>
              <a:gd name="connsiteX3" fmla="*/ 11436 w 563929"/>
              <a:gd name="connsiteY3" fmla="*/ 1481688 h 2178534"/>
              <a:gd name="connsiteX4" fmla="*/ 298176 w 563929"/>
              <a:gd name="connsiteY4" fmla="*/ 2178534 h 2178534"/>
              <a:gd name="connsiteX0" fmla="*/ 301790 w 563886"/>
              <a:gd name="connsiteY0" fmla="*/ 0 h 2178534"/>
              <a:gd name="connsiteX1" fmla="*/ 6 w 563886"/>
              <a:gd name="connsiteY1" fmla="*/ 422508 h 2178534"/>
              <a:gd name="connsiteX2" fmla="*/ 563886 w 563886"/>
              <a:gd name="connsiteY2" fmla="*/ 986388 h 2178534"/>
              <a:gd name="connsiteX3" fmla="*/ 3816 w 563886"/>
              <a:gd name="connsiteY3" fmla="*/ 1531218 h 2178534"/>
              <a:gd name="connsiteX4" fmla="*/ 298176 w 563886"/>
              <a:gd name="connsiteY4" fmla="*/ 2178534 h 2178534"/>
              <a:gd name="connsiteX0" fmla="*/ 301790 w 564157"/>
              <a:gd name="connsiteY0" fmla="*/ 0 h 2178534"/>
              <a:gd name="connsiteX1" fmla="*/ 6 w 564157"/>
              <a:gd name="connsiteY1" fmla="*/ 422508 h 2178534"/>
              <a:gd name="connsiteX2" fmla="*/ 563886 w 564157"/>
              <a:gd name="connsiteY2" fmla="*/ 986388 h 2178534"/>
              <a:gd name="connsiteX3" fmla="*/ 3816 w 564157"/>
              <a:gd name="connsiteY3" fmla="*/ 1531218 h 2178534"/>
              <a:gd name="connsiteX4" fmla="*/ 298176 w 564157"/>
              <a:gd name="connsiteY4" fmla="*/ 2178534 h 2178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4157" h="2178534">
                <a:moveTo>
                  <a:pt x="301790" y="0"/>
                </a:moveTo>
                <a:cubicBezTo>
                  <a:pt x="297213" y="202498"/>
                  <a:pt x="2043" y="63800"/>
                  <a:pt x="6" y="422508"/>
                </a:cubicBezTo>
                <a:cubicBezTo>
                  <a:pt x="-2031" y="781216"/>
                  <a:pt x="578491" y="675873"/>
                  <a:pt x="563886" y="986388"/>
                </a:cubicBezTo>
                <a:cubicBezTo>
                  <a:pt x="549281" y="1296903"/>
                  <a:pt x="-1429" y="1321097"/>
                  <a:pt x="3816" y="1531218"/>
                </a:cubicBezTo>
                <a:cubicBezTo>
                  <a:pt x="9061" y="1741339"/>
                  <a:pt x="343096" y="1770293"/>
                  <a:pt x="298176" y="2178534"/>
                </a:cubicBezTo>
              </a:path>
            </a:pathLst>
          </a:cu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" name="Connettore 2 4"/>
          <p:cNvCxnSpPr/>
          <p:nvPr/>
        </p:nvCxnSpPr>
        <p:spPr bwMode="auto">
          <a:xfrm>
            <a:off x="1111052" y="1879445"/>
            <a:ext cx="0" cy="2034519"/>
          </a:xfrm>
          <a:prstGeom prst="straightConnector1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951215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3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2450703"/>
          </a:xfrm>
        </p:spPr>
        <p:txBody>
          <a:bodyPr/>
          <a:lstStyle/>
          <a:p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b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  <a:t>Experimental</a:t>
            </a:r>
            <a:b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  <a:t>Results and discussion</a:t>
            </a:r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/>
            </a:r>
            <a:br>
              <a:rPr lang="en-GB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GB" dirty="0" smtClean="0">
                <a:solidFill>
                  <a:srgbClr val="0070C0"/>
                </a:solidFill>
              </a:rPr>
              <a:t>Conclusions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3746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4"/>
    </mc:Choice>
    <mc:Fallback xmlns="">
      <p:transition spd="slow" advTm="4014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00338" y="80963"/>
            <a:ext cx="7339012" cy="522287"/>
          </a:xfrm>
        </p:spPr>
        <p:txBody>
          <a:bodyPr/>
          <a:lstStyle/>
          <a:p>
            <a:r>
              <a:rPr lang="en-GB" altLang="it-IT" dirty="0" smtClean="0"/>
              <a:t>Conclusion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82575" y="898648"/>
            <a:ext cx="9756775" cy="5522667"/>
          </a:xfrm>
        </p:spPr>
        <p:txBody>
          <a:bodyPr>
            <a:spAutoFit/>
          </a:bodyPr>
          <a:lstStyle/>
          <a:p>
            <a:pPr marL="274638" indent="-274638"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GB" altLang="it-IT" sz="2400" dirty="0" smtClean="0"/>
              <a:t>Mass spectrometry allows quick in-line permeate gas analysis during membrane gas permeation experiments.</a:t>
            </a:r>
            <a:endParaRPr lang="en-GB" altLang="it-IT" sz="2400" dirty="0" smtClean="0">
              <a:solidFill>
                <a:schemeClr val="accent2"/>
              </a:solidFill>
            </a:endParaRPr>
          </a:p>
          <a:p>
            <a:pPr marL="274638" indent="-274638"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GB" altLang="it-IT" sz="2400" dirty="0" smtClean="0">
                <a:solidFill>
                  <a:schemeClr val="accent2"/>
                </a:solidFill>
              </a:rPr>
              <a:t>Short analysis times enable visualization of transient phenomena of the individual components in gas mixtures.</a:t>
            </a:r>
          </a:p>
          <a:p>
            <a:pPr marL="274638" indent="-274638"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GB" altLang="it-IT" sz="2400" dirty="0" smtClean="0"/>
              <a:t>Accurate correction of the instrumental time lag is possible and is needed for determination of the effective diffusion coefficient.</a:t>
            </a:r>
            <a:endParaRPr lang="en-GB" altLang="it-IT" sz="2400" dirty="0" smtClean="0">
              <a:solidFill>
                <a:schemeClr val="accent2"/>
              </a:solidFill>
            </a:endParaRPr>
          </a:p>
          <a:p>
            <a:pPr marL="274638" indent="-274638"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GB" altLang="it-IT" sz="2400" dirty="0" smtClean="0">
                <a:solidFill>
                  <a:schemeClr val="accent2"/>
                </a:solidFill>
              </a:rPr>
              <a:t>The method is suitable to study time-dependent and anomalous phenomena such as coupling effect, dilation, aging etc..</a:t>
            </a:r>
          </a:p>
          <a:p>
            <a:pPr marL="274638" indent="-274638" eaLnBrk="1" hangingPunct="1">
              <a:spcBef>
                <a:spcPct val="0"/>
              </a:spcBef>
              <a:spcAft>
                <a:spcPts val="600"/>
              </a:spcAft>
              <a:defRPr/>
            </a:pPr>
            <a:endParaRPr lang="en-GB" altLang="it-IT" sz="2400" dirty="0" smtClean="0">
              <a:solidFill>
                <a:schemeClr val="accent2"/>
              </a:solidFill>
            </a:endParaRPr>
          </a:p>
          <a:p>
            <a:pPr marL="0" indent="0" algn="ctr" eaLnBrk="1" hangingPunct="1"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en-GB" altLang="it-IT" sz="2400" b="1" dirty="0" smtClean="0">
                <a:solidFill>
                  <a:srgbClr val="C00000"/>
                </a:solidFill>
              </a:rPr>
              <a:t>Outlook</a:t>
            </a:r>
            <a:endParaRPr lang="en-GB" altLang="it-IT" sz="2400" dirty="0" smtClean="0">
              <a:solidFill>
                <a:schemeClr val="accent2"/>
              </a:solidFill>
            </a:endParaRPr>
          </a:p>
          <a:p>
            <a:pPr marL="274638" indent="-274638"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GB" altLang="it-IT" sz="2400" dirty="0" smtClean="0"/>
              <a:t>Further minimization of the dead volume to optimize the response times</a:t>
            </a:r>
          </a:p>
          <a:p>
            <a:pPr marL="274638" indent="-274638"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GB" altLang="it-IT" sz="2400" dirty="0" smtClean="0">
                <a:solidFill>
                  <a:schemeClr val="accent2"/>
                </a:solidFill>
              </a:rPr>
              <a:t>Effect </a:t>
            </a:r>
            <a:r>
              <a:rPr lang="en-GB" altLang="it-IT" sz="2400" dirty="0">
                <a:solidFill>
                  <a:schemeClr val="accent2"/>
                </a:solidFill>
              </a:rPr>
              <a:t>of pressure, gas composition; aging studies</a:t>
            </a:r>
            <a:endParaRPr lang="en-GB" altLang="it-IT" sz="2400" dirty="0"/>
          </a:p>
          <a:p>
            <a:pPr marL="274638" indent="-274638"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GB" altLang="it-IT" sz="2400" dirty="0" smtClean="0"/>
              <a:t>Check of Helium sweeping gas to reduce interference</a:t>
            </a:r>
            <a:endParaRPr lang="en-GB" altLang="it-IT" sz="2400" dirty="0"/>
          </a:p>
        </p:txBody>
      </p:sp>
    </p:spTree>
    <p:extLst>
      <p:ext uri="{BB962C8B-B14F-4D97-AF65-F5344CB8AC3E}">
        <p14:creationId xmlns:p14="http://schemas.microsoft.com/office/powerpoint/2010/main" val="1939021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7741"/>
    </mc:Choice>
    <mc:Fallback xmlns="">
      <p:transition spd="slow" advTm="137741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2641874" y="2956312"/>
            <a:ext cx="63900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93775" eaLnBrk="0" hangingPunct="0"/>
            <a:r>
              <a:rPr lang="en-GB" altLang="it-IT" sz="2400" dirty="0" smtClean="0">
                <a:latin typeface="Calibri" pitchFamily="34" charset="0"/>
              </a:rPr>
              <a:t>FP7 </a:t>
            </a:r>
            <a:r>
              <a:rPr lang="en-GB" altLang="it-IT" sz="2400" dirty="0">
                <a:latin typeface="Calibri" pitchFamily="34" charset="0"/>
              </a:rPr>
              <a:t>Project: </a:t>
            </a:r>
            <a:r>
              <a:rPr lang="en-GB" altLang="it-IT" sz="2400" b="1" i="1" dirty="0">
                <a:latin typeface="Calibri" pitchFamily="34" charset="0"/>
              </a:rPr>
              <a:t>M</a:t>
            </a:r>
            <a:r>
              <a:rPr lang="en-GB" altLang="it-IT" sz="2400" b="1" i="1" baseline="30000" dirty="0">
                <a:latin typeface="Calibri" pitchFamily="34" charset="0"/>
              </a:rPr>
              <a:t>4</a:t>
            </a:r>
            <a:r>
              <a:rPr lang="en-GB" altLang="it-IT" sz="2400" b="1" i="1" dirty="0">
                <a:latin typeface="Calibri" pitchFamily="34" charset="0"/>
              </a:rPr>
              <a:t>CO</a:t>
            </a:r>
            <a:r>
              <a:rPr lang="en-GB" altLang="it-IT" sz="2400" b="1" i="1" baseline="-25000" dirty="0">
                <a:latin typeface="Calibri" pitchFamily="34" charset="0"/>
              </a:rPr>
              <a:t>2</a:t>
            </a:r>
            <a:r>
              <a:rPr lang="en-GB" altLang="it-IT" sz="2400" dirty="0">
                <a:latin typeface="Calibri" pitchFamily="34" charset="0"/>
              </a:rPr>
              <a:t> - </a:t>
            </a:r>
            <a:r>
              <a:rPr lang="en-US" sz="2400" dirty="0">
                <a:latin typeface="Calibri" panose="020F0502020204030204" pitchFamily="34" charset="0"/>
                <a:ea typeface="Times New Roman" panose="02020603050405020304" pitchFamily="18" charset="0"/>
              </a:rPr>
              <a:t>Energy efficient MOF-based Mixed Matrix Membranes for CO</a:t>
            </a:r>
            <a:r>
              <a:rPr lang="en-US" sz="2400" baseline="-25000" dirty="0">
                <a:latin typeface="Calibri" panose="020F0502020204030204" pitchFamily="34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2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Capture.</a:t>
            </a:r>
            <a:endParaRPr lang="en-GB" altLang="it-IT" sz="2400" dirty="0">
              <a:latin typeface="Calibri" pitchFamily="34" charset="0"/>
            </a:endParaRPr>
          </a:p>
          <a:p>
            <a:pPr algn="just" defTabSz="993775" eaLnBrk="0" hangingPunct="0"/>
            <a:r>
              <a:rPr lang="en-GB" altLang="it-IT" sz="2400" dirty="0" smtClean="0">
                <a:latin typeface="Calibri" pitchFamily="34" charset="0"/>
              </a:rPr>
              <a:t>Contract ENERGY-2013-1608490</a:t>
            </a:r>
            <a:endParaRPr lang="en-GB" altLang="it-IT" sz="2400" dirty="0">
              <a:latin typeface="Calibri" pitchFamily="34" charset="0"/>
            </a:endParaRPr>
          </a:p>
        </p:txBody>
      </p:sp>
      <p:sp>
        <p:nvSpPr>
          <p:cNvPr id="192515" name="Rectangle 4"/>
          <p:cNvSpPr>
            <a:spLocks noGrp="1" noChangeArrowheads="1"/>
          </p:cNvSpPr>
          <p:nvPr>
            <p:ph type="title"/>
          </p:nvPr>
        </p:nvSpPr>
        <p:spPr>
          <a:xfrm>
            <a:off x="2487936" y="80963"/>
            <a:ext cx="7624116" cy="522287"/>
          </a:xfrm>
        </p:spPr>
        <p:txBody>
          <a:bodyPr/>
          <a:lstStyle/>
          <a:p>
            <a:r>
              <a:rPr lang="en-GB" altLang="it-IT" dirty="0" smtClean="0"/>
              <a:t>Acknowledgements: Financial support</a:t>
            </a:r>
          </a:p>
        </p:txBody>
      </p:sp>
      <p:pic>
        <p:nvPicPr>
          <p:cNvPr id="10" name="Picture 6" descr="Logo final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2980" y="2596272"/>
            <a:ext cx="2001215" cy="2016224"/>
          </a:xfrm>
          <a:prstGeom prst="rect">
            <a:avLst/>
          </a:prstGeom>
        </p:spPr>
      </p:pic>
      <p:pic>
        <p:nvPicPr>
          <p:cNvPr id="11" name="Picture 5"/>
          <p:cNvPicPr preferRelativeResize="0"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09582" y="3393926"/>
            <a:ext cx="1132731" cy="755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asellaDiTesto 2"/>
          <p:cNvSpPr txBox="1"/>
          <p:nvPr/>
        </p:nvSpPr>
        <p:spPr>
          <a:xfrm>
            <a:off x="3562137" y="1013827"/>
            <a:ext cx="48245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93775" eaLnBrk="0" hangingPunct="0"/>
            <a:r>
              <a:rPr lang="en-US" altLang="it-IT" sz="2400" dirty="0" smtClean="0">
                <a:latin typeface="Calibri" pitchFamily="34" charset="0"/>
              </a:rPr>
              <a:t>CNR (Italy) / FCT (Portugal) bilateral </a:t>
            </a:r>
            <a:r>
              <a:rPr lang="en-US" altLang="it-IT" sz="2400" dirty="0">
                <a:latin typeface="Calibri" pitchFamily="34" charset="0"/>
              </a:rPr>
              <a:t>collaboration program </a:t>
            </a:r>
            <a:r>
              <a:rPr lang="en-US" altLang="it-IT" sz="2400" dirty="0" smtClean="0">
                <a:latin typeface="Calibri" pitchFamily="34" charset="0"/>
              </a:rPr>
              <a:t>2015-2016</a:t>
            </a:r>
            <a:r>
              <a:rPr lang="en-US" altLang="it-IT" sz="2400" dirty="0">
                <a:latin typeface="Calibri" pitchFamily="34" charset="0"/>
              </a:rPr>
              <a:t>.</a:t>
            </a:r>
            <a:endParaRPr lang="en-GB" altLang="it-IT" sz="2400" dirty="0">
              <a:latin typeface="Calibri" pitchFamily="34" charset="0"/>
            </a:endParaRPr>
          </a:p>
        </p:txBody>
      </p:sp>
      <p:pic>
        <p:nvPicPr>
          <p:cNvPr id="164866" name="Picture 2" descr="Flag of Portugal.sv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47156" y="1057352"/>
            <a:ext cx="1132731" cy="755154"/>
          </a:xfrm>
          <a:prstGeom prst="rect">
            <a:avLst/>
          </a:prstGeom>
          <a:noFill/>
          <a:ln w="63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868" name="Picture 4" descr="Flag of Italy.svg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4988" y="1056280"/>
            <a:ext cx="1119138" cy="746092"/>
          </a:xfrm>
          <a:prstGeom prst="rect">
            <a:avLst/>
          </a:prstGeom>
          <a:noFill/>
          <a:ln w="63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Connettore 1 5"/>
          <p:cNvCxnSpPr/>
          <p:nvPr/>
        </p:nvCxnSpPr>
        <p:spPr bwMode="auto">
          <a:xfrm>
            <a:off x="390972" y="2236232"/>
            <a:ext cx="9577064" cy="0"/>
          </a:xfrm>
          <a:prstGeom prst="line">
            <a:avLst/>
          </a:prstGeom>
          <a:solidFill>
            <a:srgbClr val="EBFFFF"/>
          </a:solidFill>
          <a:ln w="28575" cap="flat" cmpd="sng" algn="ctr">
            <a:solidFill>
              <a:srgbClr val="0000CC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Connettore 1 13"/>
          <p:cNvCxnSpPr/>
          <p:nvPr/>
        </p:nvCxnSpPr>
        <p:spPr bwMode="auto">
          <a:xfrm>
            <a:off x="390972" y="4900528"/>
            <a:ext cx="9577064" cy="0"/>
          </a:xfrm>
          <a:prstGeom prst="line">
            <a:avLst/>
          </a:prstGeom>
          <a:solidFill>
            <a:srgbClr val="EBFFFF"/>
          </a:solidFill>
          <a:ln w="28575" cap="flat" cmpd="sng" algn="ctr">
            <a:solidFill>
              <a:srgbClr val="0000CC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CasellaDiTesto 14"/>
          <p:cNvSpPr txBox="1"/>
          <p:nvPr/>
        </p:nvSpPr>
        <p:spPr>
          <a:xfrm>
            <a:off x="3562136" y="5377318"/>
            <a:ext cx="54697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93775" eaLnBrk="0" hangingPunct="0"/>
            <a:r>
              <a:rPr lang="en-US" altLang="it-IT" sz="2400" dirty="0" smtClean="0">
                <a:latin typeface="Calibri" pitchFamily="34" charset="0"/>
              </a:rPr>
              <a:t>CNR (Italy) / CAS (Czech Republic) bilateral </a:t>
            </a:r>
            <a:r>
              <a:rPr lang="en-US" altLang="it-IT" sz="2400" dirty="0">
                <a:latin typeface="Calibri" pitchFamily="34" charset="0"/>
              </a:rPr>
              <a:t>collaboration program </a:t>
            </a:r>
            <a:r>
              <a:rPr lang="en-US" altLang="it-IT" sz="2400" dirty="0" smtClean="0">
                <a:latin typeface="Calibri" pitchFamily="34" charset="0"/>
              </a:rPr>
              <a:t>2016-2018.</a:t>
            </a:r>
            <a:endParaRPr lang="en-GB" altLang="it-IT" sz="2400" dirty="0">
              <a:latin typeface="Calibri" pitchFamily="34" charset="0"/>
            </a:endParaRPr>
          </a:p>
        </p:txBody>
      </p:sp>
      <p:pic>
        <p:nvPicPr>
          <p:cNvPr id="17" name="Picture 4" descr="Flag of Italy.svg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4988" y="5419771"/>
            <a:ext cx="1119138" cy="746092"/>
          </a:xfrm>
          <a:prstGeom prst="rect">
            <a:avLst/>
          </a:prstGeom>
          <a:noFill/>
          <a:ln w="63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ban_repceca"/>
          <p:cNvPicPr preferRelativeResize="0"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47156" y="5461880"/>
            <a:ext cx="1120792" cy="66187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31553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contenuto 6"/>
          <p:cNvSpPr>
            <a:spLocks noGrp="1"/>
          </p:cNvSpPr>
          <p:nvPr>
            <p:ph sz="half" idx="4294967295"/>
          </p:nvPr>
        </p:nvSpPr>
        <p:spPr>
          <a:xfrm>
            <a:off x="5431532" y="764704"/>
            <a:ext cx="4680520" cy="6048672"/>
          </a:xfrm>
        </p:spPr>
        <p:txBody>
          <a:bodyPr anchor="t"/>
          <a:lstStyle/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GB" altLang="it-IT" sz="1800" b="1" dirty="0" smtClean="0"/>
              <a:t>Universidad Nova de </a:t>
            </a:r>
            <a:r>
              <a:rPr lang="en-GB" altLang="it-IT" sz="1800" b="1" dirty="0" err="1" smtClean="0"/>
              <a:t>Lisboa</a:t>
            </a:r>
            <a:r>
              <a:rPr lang="en-GB" altLang="it-IT" sz="1800" b="1" dirty="0" smtClean="0"/>
              <a:t>, Lisbon, </a:t>
            </a:r>
            <a:r>
              <a:rPr lang="en-GB" altLang="it-IT" sz="1800" b="1" dirty="0" err="1" smtClean="0"/>
              <a:t>Por</a:t>
            </a:r>
            <a:endParaRPr lang="en-GB" altLang="it-IT" sz="1800" b="1" dirty="0"/>
          </a:p>
          <a:p>
            <a:pPr marL="361950" lvl="1" indent="0">
              <a:spcBef>
                <a:spcPct val="0"/>
              </a:spcBef>
              <a:buFontTx/>
              <a:buNone/>
              <a:tabLst>
                <a:tab pos="1347788" algn="l"/>
              </a:tabLst>
              <a:defRPr/>
            </a:pPr>
            <a:r>
              <a:rPr lang="en-GB" altLang="it-IT" sz="1800" dirty="0" smtClean="0"/>
              <a:t>	Joao Crespo</a:t>
            </a:r>
          </a:p>
          <a:p>
            <a:pPr marL="361950" lvl="1" indent="0">
              <a:spcBef>
                <a:spcPct val="0"/>
              </a:spcBef>
              <a:buFontTx/>
              <a:buNone/>
              <a:tabLst>
                <a:tab pos="1347788" algn="l"/>
              </a:tabLst>
              <a:defRPr/>
            </a:pPr>
            <a:r>
              <a:rPr lang="en-GB" altLang="it-IT" sz="1800" dirty="0" smtClean="0"/>
              <a:t>	Carla Brazinha</a:t>
            </a:r>
          </a:p>
          <a:p>
            <a:pPr marL="361950" lvl="1" indent="0">
              <a:spcBef>
                <a:spcPct val="0"/>
              </a:spcBef>
              <a:buFontTx/>
              <a:buNone/>
              <a:tabLst>
                <a:tab pos="1347788" algn="l"/>
              </a:tabLst>
              <a:defRPr/>
            </a:pPr>
            <a:r>
              <a:rPr lang="en-GB" altLang="it-IT" sz="1800" dirty="0"/>
              <a:t>	</a:t>
            </a:r>
            <a:r>
              <a:rPr lang="en-GB" altLang="it-IT" sz="1800" dirty="0" smtClean="0"/>
              <a:t>Sofia </a:t>
            </a:r>
            <a:r>
              <a:rPr lang="en-GB" altLang="it-IT" sz="1800" dirty="0" err="1" smtClean="0"/>
              <a:t>Fraga</a:t>
            </a:r>
            <a:endParaRPr lang="en-GB" altLang="it-IT" sz="1800" dirty="0" smtClean="0"/>
          </a:p>
          <a:p>
            <a:pPr marL="860425" lvl="1">
              <a:spcBef>
                <a:spcPct val="0"/>
              </a:spcBef>
              <a:buFontTx/>
              <a:buNone/>
              <a:defRPr/>
            </a:pPr>
            <a:endParaRPr lang="en-GB" altLang="it-IT" sz="2800" dirty="0"/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GB" altLang="it-IT" sz="1800" b="1" dirty="0"/>
              <a:t>The University of Manchester</a:t>
            </a:r>
          </a:p>
          <a:p>
            <a:pPr marL="361950" lvl="1" indent="0">
              <a:spcBef>
                <a:spcPct val="0"/>
              </a:spcBef>
              <a:buFontTx/>
              <a:buNone/>
              <a:defRPr/>
            </a:pPr>
            <a:r>
              <a:rPr lang="en-GB" altLang="it-IT" sz="1800" dirty="0" smtClean="0"/>
              <a:t>	            Peter </a:t>
            </a:r>
            <a:r>
              <a:rPr lang="en-GB" altLang="it-IT" sz="1800" dirty="0"/>
              <a:t>Budd</a:t>
            </a:r>
          </a:p>
          <a:p>
            <a:pPr marL="361950" lvl="1" indent="0">
              <a:spcBef>
                <a:spcPct val="0"/>
              </a:spcBef>
              <a:buFontTx/>
              <a:buNone/>
              <a:defRPr/>
            </a:pPr>
            <a:r>
              <a:rPr lang="en-GB" altLang="it-IT" sz="1800" dirty="0" smtClean="0"/>
              <a:t>	            Christopher R</a:t>
            </a:r>
            <a:r>
              <a:rPr lang="en-GB" altLang="it-IT" sz="1800" dirty="0"/>
              <a:t>. Mason</a:t>
            </a:r>
          </a:p>
          <a:p>
            <a:pPr marL="361950" lvl="1" indent="0">
              <a:spcBef>
                <a:spcPct val="0"/>
              </a:spcBef>
              <a:buFontTx/>
              <a:buNone/>
              <a:defRPr/>
            </a:pPr>
            <a:r>
              <a:rPr lang="en-GB" altLang="it-IT" sz="1800" dirty="0" smtClean="0"/>
              <a:t>	            Alexandra </a:t>
            </a:r>
            <a:r>
              <a:rPr lang="en-GB" altLang="it-IT" sz="1800" dirty="0"/>
              <a:t>F. </a:t>
            </a:r>
            <a:r>
              <a:rPr lang="en-GB" altLang="it-IT" sz="1800" dirty="0" err="1" smtClean="0"/>
              <a:t>Bushell</a:t>
            </a:r>
            <a:endParaRPr lang="en-GB" altLang="it-IT" sz="1800" dirty="0"/>
          </a:p>
          <a:p>
            <a:pPr marL="361950" lvl="1" indent="0">
              <a:spcBef>
                <a:spcPct val="0"/>
              </a:spcBef>
              <a:buNone/>
              <a:defRPr/>
            </a:pPr>
            <a:r>
              <a:rPr lang="en-GB" altLang="it-IT" sz="1800" dirty="0"/>
              <a:t>	            Louise Maynard-</a:t>
            </a:r>
            <a:r>
              <a:rPr lang="en-GB" altLang="it-IT" sz="1800" dirty="0" err="1"/>
              <a:t>Atem</a:t>
            </a:r>
            <a:endParaRPr lang="en-GB" altLang="it-IT" sz="1800" dirty="0"/>
          </a:p>
          <a:p>
            <a:pPr marL="361950" lvl="1" indent="0">
              <a:spcBef>
                <a:spcPct val="0"/>
              </a:spcBef>
              <a:buFontTx/>
              <a:buNone/>
              <a:defRPr/>
            </a:pPr>
            <a:r>
              <a:rPr lang="en-GB" altLang="it-IT" sz="1800" dirty="0" smtClean="0"/>
              <a:t>	            Bekir Satilmis</a:t>
            </a:r>
          </a:p>
          <a:p>
            <a:pPr marL="0" lvl="1" indent="0">
              <a:spcBef>
                <a:spcPct val="0"/>
              </a:spcBef>
              <a:buNone/>
              <a:defRPr/>
            </a:pPr>
            <a:r>
              <a:rPr lang="en-GB" altLang="it-IT" sz="1800" dirty="0"/>
              <a:t>	            </a:t>
            </a:r>
            <a:r>
              <a:rPr lang="en-GB" altLang="it-IT" sz="1800" dirty="0" smtClean="0"/>
              <a:t>Kane W.J. Heard</a:t>
            </a:r>
          </a:p>
          <a:p>
            <a:pPr marL="0" lvl="1" indent="0">
              <a:spcBef>
                <a:spcPct val="0"/>
              </a:spcBef>
              <a:buNone/>
              <a:defRPr/>
            </a:pPr>
            <a:r>
              <a:rPr lang="en-GB" altLang="it-IT" sz="1800" dirty="0" smtClean="0"/>
              <a:t>	            ……. </a:t>
            </a:r>
            <a:endParaRPr lang="en-GB" altLang="it-IT" sz="1800" dirty="0"/>
          </a:p>
          <a:p>
            <a:pPr marL="0" indent="0">
              <a:spcBef>
                <a:spcPct val="0"/>
              </a:spcBef>
              <a:buFontTx/>
              <a:buNone/>
              <a:defRPr/>
            </a:pPr>
            <a:endParaRPr lang="en-GB" altLang="it-IT" sz="1800" dirty="0"/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GB" altLang="it-IT" sz="1800" b="1" dirty="0" smtClean="0">
                <a:sym typeface="Wingdings" panose="05000000000000000000" pitchFamily="2" charset="2"/>
              </a:rPr>
              <a:t>University of Edinburgh, UK</a:t>
            </a:r>
            <a:endParaRPr lang="en-GB" altLang="it-IT" sz="1800" b="1" dirty="0"/>
          </a:p>
          <a:p>
            <a:pPr marL="361950" lvl="1" indent="0">
              <a:spcBef>
                <a:spcPct val="0"/>
              </a:spcBef>
              <a:buFontTx/>
              <a:buNone/>
              <a:defRPr/>
            </a:pPr>
            <a:r>
              <a:rPr lang="en-GB" altLang="it-IT" sz="1800" dirty="0" smtClean="0"/>
              <a:t>	Neil </a:t>
            </a:r>
            <a:r>
              <a:rPr lang="en-GB" altLang="it-IT" sz="1800" dirty="0"/>
              <a:t>B. </a:t>
            </a:r>
            <a:r>
              <a:rPr lang="en-GB" altLang="it-IT" sz="1800" dirty="0" err="1"/>
              <a:t>McKeown</a:t>
            </a:r>
            <a:endParaRPr lang="en-GB" altLang="it-IT" sz="1800" dirty="0"/>
          </a:p>
          <a:p>
            <a:pPr marL="361950" lvl="1" indent="0">
              <a:spcBef>
                <a:spcPct val="0"/>
              </a:spcBef>
              <a:buFontTx/>
              <a:buNone/>
              <a:defRPr/>
            </a:pPr>
            <a:r>
              <a:rPr lang="en-GB" altLang="it-IT" sz="1800" dirty="0" smtClean="0"/>
              <a:t>	Mariolino </a:t>
            </a:r>
            <a:r>
              <a:rPr lang="en-GB" altLang="it-IT" sz="1800" dirty="0"/>
              <a:t>Carta</a:t>
            </a:r>
          </a:p>
          <a:p>
            <a:pPr marL="361950" lvl="1" indent="0">
              <a:spcBef>
                <a:spcPct val="0"/>
              </a:spcBef>
              <a:buFontTx/>
              <a:buNone/>
              <a:defRPr/>
            </a:pPr>
            <a:r>
              <a:rPr lang="en-GB" altLang="it-IT" sz="1800" dirty="0" smtClean="0"/>
              <a:t>	C</a:t>
            </a:r>
            <a:r>
              <a:rPr lang="en-GB" altLang="it-IT" sz="1800" dirty="0"/>
              <a:t>. Grazia </a:t>
            </a:r>
            <a:r>
              <a:rPr lang="en-GB" altLang="it-IT" sz="1800" dirty="0" err="1" smtClean="0"/>
              <a:t>Bezzu</a:t>
            </a:r>
            <a:endParaRPr lang="en-GB" altLang="it-IT" sz="1800" dirty="0" smtClean="0"/>
          </a:p>
          <a:p>
            <a:pPr marL="361950" lvl="1" indent="0">
              <a:spcBef>
                <a:spcPct val="0"/>
              </a:spcBef>
              <a:buFontTx/>
              <a:buNone/>
              <a:defRPr/>
            </a:pPr>
            <a:r>
              <a:rPr lang="en-GB" altLang="it-IT" sz="1800" dirty="0"/>
              <a:t>	</a:t>
            </a:r>
            <a:r>
              <a:rPr lang="en-GB" altLang="it-IT" sz="1800" dirty="0" smtClean="0"/>
              <a:t>Ian Rose</a:t>
            </a:r>
            <a:endParaRPr lang="en-GB" altLang="it-IT" sz="1800" dirty="0"/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GB" altLang="it-IT" sz="1800" b="1" dirty="0" smtClean="0"/>
              <a:t>	Others . . . . .</a:t>
            </a:r>
            <a:endParaRPr lang="en-GB" altLang="it-IT" sz="1800" b="1" dirty="0"/>
          </a:p>
          <a:p>
            <a:pPr marL="0" indent="0">
              <a:spcBef>
                <a:spcPct val="0"/>
              </a:spcBef>
              <a:buFontTx/>
              <a:buNone/>
              <a:defRPr/>
            </a:pPr>
            <a:endParaRPr lang="en-GB" altLang="it-IT" sz="1800" b="1" dirty="0"/>
          </a:p>
        </p:txBody>
      </p:sp>
      <p:pic>
        <p:nvPicPr>
          <p:cNvPr id="19458" name="Picture 1" descr="Uni Logo Colou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78178" y="2708920"/>
            <a:ext cx="1393514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Titolo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it-IT" altLang="it-IT" dirty="0" err="1" smtClean="0"/>
              <a:t>Acknowledgements</a:t>
            </a:r>
            <a:endParaRPr lang="it-IT" altLang="it-IT" dirty="0" smtClean="0"/>
          </a:p>
        </p:txBody>
      </p:sp>
      <p:sp>
        <p:nvSpPr>
          <p:cNvPr id="19460" name="Segnaposto contenuto 5"/>
          <p:cNvSpPr>
            <a:spLocks noGrp="1"/>
          </p:cNvSpPr>
          <p:nvPr>
            <p:ph sz="half" idx="4294967295"/>
          </p:nvPr>
        </p:nvSpPr>
        <p:spPr>
          <a:xfrm>
            <a:off x="246956" y="764704"/>
            <a:ext cx="4680645" cy="5761037"/>
          </a:xfrm>
        </p:spPr>
        <p:txBody>
          <a:bodyPr anchor="t"/>
          <a:lstStyle/>
          <a:p>
            <a:pPr marL="0" indent="0" defTabSz="914400">
              <a:spcBef>
                <a:spcPct val="0"/>
              </a:spcBef>
              <a:buFontTx/>
              <a:buNone/>
            </a:pPr>
            <a:r>
              <a:rPr lang="en-GB" altLang="it-IT" sz="1800" b="1" dirty="0" smtClean="0">
                <a:solidFill>
                  <a:srgbClr val="000000"/>
                </a:solidFill>
              </a:rPr>
              <a:t>Institute on Membrane Technology, </a:t>
            </a:r>
            <a:r>
              <a:rPr lang="en-GB" altLang="it-IT" sz="1800" b="1" dirty="0" err="1" smtClean="0">
                <a:solidFill>
                  <a:srgbClr val="000000"/>
                </a:solidFill>
              </a:rPr>
              <a:t>Rende</a:t>
            </a:r>
            <a:r>
              <a:rPr lang="en-GB" altLang="it-IT" sz="1800" b="1" dirty="0" smtClean="0">
                <a:solidFill>
                  <a:srgbClr val="000000"/>
                </a:solidFill>
              </a:rPr>
              <a:t>, IT</a:t>
            </a:r>
          </a:p>
          <a:p>
            <a:pPr marL="361950" lvl="1" indent="0" defTabSz="914400">
              <a:spcBef>
                <a:spcPct val="0"/>
              </a:spcBef>
              <a:buFontTx/>
              <a:buNone/>
            </a:pPr>
            <a:r>
              <a:rPr lang="en-GB" altLang="it-IT" sz="1800" dirty="0" smtClean="0">
                <a:solidFill>
                  <a:srgbClr val="000000"/>
                </a:solidFill>
              </a:rPr>
              <a:t>	</a:t>
            </a:r>
            <a:r>
              <a:rPr lang="en-GB" altLang="it-IT" sz="1800" dirty="0" smtClean="0"/>
              <a:t>Paola Bernardo</a:t>
            </a:r>
          </a:p>
          <a:p>
            <a:pPr marL="361950" lvl="1" indent="0" defTabSz="914400">
              <a:spcBef>
                <a:spcPct val="0"/>
              </a:spcBef>
              <a:buFontTx/>
              <a:buNone/>
            </a:pPr>
            <a:r>
              <a:rPr lang="en-GB" altLang="it-IT" sz="1800" dirty="0" smtClean="0"/>
              <a:t>	Elisa Esposito</a:t>
            </a:r>
          </a:p>
          <a:p>
            <a:pPr marL="361950" lvl="1" indent="0" defTabSz="914400">
              <a:spcBef>
                <a:spcPct val="0"/>
              </a:spcBef>
              <a:buFontTx/>
              <a:buNone/>
            </a:pPr>
            <a:r>
              <a:rPr lang="en-GB" altLang="it-IT" sz="1800" dirty="0"/>
              <a:t>	</a:t>
            </a:r>
            <a:r>
              <a:rPr lang="en-GB" altLang="it-IT" sz="1800" dirty="0" smtClean="0"/>
              <a:t>Alessio Fuoco</a:t>
            </a:r>
          </a:p>
          <a:p>
            <a:pPr marL="361950" lvl="1" indent="0" defTabSz="914400">
              <a:spcBef>
                <a:spcPct val="0"/>
              </a:spcBef>
              <a:buFontTx/>
              <a:buNone/>
            </a:pPr>
            <a:r>
              <a:rPr lang="en-GB" altLang="it-IT" sz="1800" dirty="0"/>
              <a:t>	</a:t>
            </a:r>
            <a:r>
              <a:rPr lang="en-GB" altLang="it-IT" sz="1800" dirty="0" smtClean="0"/>
              <a:t>Marcello </a:t>
            </a:r>
            <a:r>
              <a:rPr lang="en-GB" altLang="it-IT" sz="1800" dirty="0" err="1" smtClean="0"/>
              <a:t>Monteleone</a:t>
            </a:r>
            <a:endParaRPr lang="en-GB" altLang="it-IT" sz="1800" dirty="0" smtClean="0"/>
          </a:p>
          <a:p>
            <a:pPr marL="361950" lvl="1" indent="0" defTabSz="914400">
              <a:spcBef>
                <a:spcPct val="0"/>
              </a:spcBef>
              <a:buNone/>
            </a:pPr>
            <a:r>
              <a:rPr lang="en-GB" altLang="it-IT" sz="1800" dirty="0"/>
              <a:t>	Elena Tocci</a:t>
            </a:r>
          </a:p>
          <a:p>
            <a:pPr marL="361950" lvl="1" indent="0" defTabSz="914400">
              <a:spcBef>
                <a:spcPct val="0"/>
              </a:spcBef>
              <a:buFontTx/>
              <a:buNone/>
            </a:pPr>
            <a:endParaRPr lang="en-GB" altLang="it-IT" sz="1800" dirty="0" smtClean="0">
              <a:solidFill>
                <a:srgbClr val="FF0000"/>
              </a:solidFill>
            </a:endParaRPr>
          </a:p>
          <a:p>
            <a:pPr marL="361950" lvl="1" indent="0" defTabSz="914400">
              <a:spcBef>
                <a:spcPct val="0"/>
              </a:spcBef>
              <a:buFontTx/>
              <a:buNone/>
            </a:pPr>
            <a:endParaRPr lang="en-GB" altLang="it-IT" sz="1800" dirty="0" smtClean="0">
              <a:solidFill>
                <a:srgbClr val="FF0000"/>
              </a:solidFill>
            </a:endParaRPr>
          </a:p>
          <a:p>
            <a:pPr marL="0" indent="0" defTabSz="914400">
              <a:spcBef>
                <a:spcPct val="0"/>
              </a:spcBef>
              <a:buFontTx/>
              <a:buNone/>
            </a:pPr>
            <a:r>
              <a:rPr lang="en-GB" altLang="it-IT" sz="1800" b="1" dirty="0" smtClean="0">
                <a:solidFill>
                  <a:srgbClr val="000000"/>
                </a:solidFill>
              </a:rPr>
              <a:t>University of Chemistry and Technology Prague (former ICT), Prague, CZ</a:t>
            </a:r>
          </a:p>
          <a:p>
            <a:pPr marL="361950" lvl="1" indent="0" defTabSz="914400">
              <a:spcBef>
                <a:spcPct val="0"/>
              </a:spcBef>
              <a:buFontTx/>
              <a:buNone/>
              <a:tabLst>
                <a:tab pos="1616075" algn="l"/>
              </a:tabLst>
            </a:pPr>
            <a:r>
              <a:rPr lang="en-GB" altLang="it-IT" sz="1800" dirty="0" smtClean="0">
                <a:solidFill>
                  <a:srgbClr val="000000"/>
                </a:solidFill>
              </a:rPr>
              <a:t>	Karel Friess</a:t>
            </a:r>
          </a:p>
          <a:p>
            <a:pPr marL="361950" lvl="1" indent="0" defTabSz="914400">
              <a:spcBef>
                <a:spcPct val="0"/>
              </a:spcBef>
              <a:buFontTx/>
              <a:buNone/>
              <a:tabLst>
                <a:tab pos="1616075" algn="l"/>
              </a:tabLst>
            </a:pPr>
            <a:r>
              <a:rPr lang="en-GB" altLang="it-IT" sz="1800" dirty="0" smtClean="0">
                <a:solidFill>
                  <a:srgbClr val="000000"/>
                </a:solidFill>
              </a:rPr>
              <a:t>	</a:t>
            </a:r>
            <a:r>
              <a:rPr lang="en-GB" altLang="it-IT" sz="1800" dirty="0" err="1" smtClean="0">
                <a:solidFill>
                  <a:srgbClr val="000000"/>
                </a:solidFill>
              </a:rPr>
              <a:t>Kry</a:t>
            </a:r>
            <a:r>
              <a:rPr lang="en-US" altLang="it-IT" sz="1800" dirty="0" smtClean="0">
                <a:solidFill>
                  <a:srgbClr val="000000"/>
                </a:solidFill>
                <a:cs typeface="Arial" charset="0"/>
              </a:rPr>
              <a:t>š</a:t>
            </a:r>
            <a:r>
              <a:rPr lang="en-GB" altLang="it-IT" sz="1800" dirty="0" err="1" smtClean="0">
                <a:solidFill>
                  <a:srgbClr val="000000"/>
                </a:solidFill>
              </a:rPr>
              <a:t>tof</a:t>
            </a:r>
            <a:r>
              <a:rPr lang="en-GB" altLang="it-IT" sz="1800" dirty="0" smtClean="0">
                <a:solidFill>
                  <a:srgbClr val="000000"/>
                </a:solidFill>
              </a:rPr>
              <a:t> </a:t>
            </a:r>
            <a:r>
              <a:rPr lang="en-GB" altLang="it-IT" sz="1800" dirty="0" err="1" smtClean="0">
                <a:solidFill>
                  <a:srgbClr val="000000"/>
                </a:solidFill>
              </a:rPr>
              <a:t>Piln</a:t>
            </a:r>
            <a:r>
              <a:rPr lang="en-US" altLang="it-IT" sz="1800" dirty="0" err="1" smtClean="0">
                <a:solidFill>
                  <a:srgbClr val="000000"/>
                </a:solidFill>
                <a:cs typeface="Arial" charset="0"/>
              </a:rPr>
              <a:t>ácek</a:t>
            </a:r>
            <a:endParaRPr lang="en-US" altLang="it-IT" sz="1800" dirty="0" smtClean="0">
              <a:solidFill>
                <a:srgbClr val="000000"/>
              </a:solidFill>
              <a:cs typeface="Arial" charset="0"/>
            </a:endParaRPr>
          </a:p>
          <a:p>
            <a:pPr marL="361950" lvl="1" indent="0" defTabSz="914400">
              <a:spcBef>
                <a:spcPct val="0"/>
              </a:spcBef>
              <a:buFontTx/>
              <a:buNone/>
              <a:tabLst>
                <a:tab pos="1616075" algn="l"/>
              </a:tabLst>
            </a:pPr>
            <a:r>
              <a:rPr lang="en-US" altLang="it-IT" sz="1800" dirty="0" smtClean="0">
                <a:solidFill>
                  <a:srgbClr val="000000"/>
                </a:solidFill>
                <a:cs typeface="Arial" charset="0"/>
              </a:rPr>
              <a:t>	Marek Lanč</a:t>
            </a:r>
          </a:p>
          <a:p>
            <a:pPr marL="361950" lvl="1" indent="0" defTabSz="914400">
              <a:spcBef>
                <a:spcPct val="0"/>
              </a:spcBef>
              <a:buFontTx/>
              <a:buNone/>
            </a:pPr>
            <a:endParaRPr lang="en-US" altLang="it-IT" sz="1800" dirty="0">
              <a:solidFill>
                <a:srgbClr val="000000"/>
              </a:solidFill>
              <a:cs typeface="Arial" charset="0"/>
            </a:endParaRPr>
          </a:p>
          <a:p>
            <a:pPr marL="0" indent="-95250" defTabSz="914400">
              <a:spcBef>
                <a:spcPct val="0"/>
              </a:spcBef>
              <a:buFontTx/>
              <a:buNone/>
            </a:pPr>
            <a:endParaRPr lang="en-US" altLang="it-IT" sz="2200" dirty="0" smtClean="0">
              <a:solidFill>
                <a:srgbClr val="000000"/>
              </a:solidFill>
              <a:cs typeface="Arial" charset="0"/>
            </a:endParaRPr>
          </a:p>
          <a:p>
            <a:pPr marL="896938" indent="-896938" defTabSz="914400">
              <a:spcBef>
                <a:spcPct val="0"/>
              </a:spcBef>
              <a:buFontTx/>
              <a:buNone/>
            </a:pPr>
            <a:r>
              <a:rPr lang="en-GB" altLang="it-IT" sz="1800" b="1" dirty="0">
                <a:solidFill>
                  <a:srgbClr val="000000"/>
                </a:solidFill>
              </a:rPr>
              <a:t>Institute of Chemical Process Fundamentals, Prague 6 - </a:t>
            </a:r>
            <a:r>
              <a:rPr lang="en-GB" altLang="it-IT" sz="1800" b="1" dirty="0" err="1">
                <a:solidFill>
                  <a:srgbClr val="000000"/>
                </a:solidFill>
              </a:rPr>
              <a:t>Suchdol</a:t>
            </a:r>
            <a:r>
              <a:rPr lang="en-GB" altLang="it-IT" sz="1800" b="1" dirty="0">
                <a:solidFill>
                  <a:srgbClr val="000000"/>
                </a:solidFill>
              </a:rPr>
              <a:t>, CZ</a:t>
            </a:r>
          </a:p>
          <a:p>
            <a:pPr marL="361950" lvl="1" indent="0" defTabSz="914400">
              <a:spcBef>
                <a:spcPct val="0"/>
              </a:spcBef>
              <a:buFontTx/>
              <a:buNone/>
            </a:pPr>
            <a:r>
              <a:rPr lang="en-GB" altLang="it-IT" sz="1800" dirty="0">
                <a:solidFill>
                  <a:srgbClr val="000000"/>
                </a:solidFill>
              </a:rPr>
              <a:t>	Pavel </a:t>
            </a:r>
            <a:r>
              <a:rPr lang="en-GB" altLang="it-IT" sz="1800" dirty="0" err="1">
                <a:solidFill>
                  <a:srgbClr val="000000"/>
                </a:solidFill>
              </a:rPr>
              <a:t>Izák</a:t>
            </a:r>
            <a:endParaRPr lang="en-GB" altLang="it-IT" sz="1800" dirty="0">
              <a:solidFill>
                <a:srgbClr val="000000"/>
              </a:solidFill>
            </a:endParaRPr>
          </a:p>
          <a:p>
            <a:pPr marL="361950" lvl="1" indent="0" defTabSz="914400">
              <a:spcBef>
                <a:spcPct val="0"/>
              </a:spcBef>
              <a:buNone/>
            </a:pPr>
            <a:r>
              <a:rPr lang="en-GB" altLang="it-IT" sz="1800" dirty="0">
                <a:solidFill>
                  <a:srgbClr val="000000"/>
                </a:solidFill>
              </a:rPr>
              <a:t>	</a:t>
            </a:r>
            <a:r>
              <a:rPr lang="en-GB" altLang="it-IT" sz="1800" dirty="0" smtClean="0">
                <a:solidFill>
                  <a:srgbClr val="000000"/>
                </a:solidFill>
              </a:rPr>
              <a:t>Zuzana </a:t>
            </a:r>
            <a:r>
              <a:rPr lang="en-GB" altLang="it-IT" sz="1800" dirty="0" err="1" smtClean="0">
                <a:solidFill>
                  <a:srgbClr val="000000"/>
                </a:solidFill>
              </a:rPr>
              <a:t>Sedláková</a:t>
            </a:r>
            <a:endParaRPr lang="en-GB" altLang="it-IT" sz="1800" dirty="0">
              <a:solidFill>
                <a:srgbClr val="000000"/>
              </a:solidFill>
            </a:endParaRPr>
          </a:p>
          <a:p>
            <a:pPr marL="0" indent="0" defTabSz="914400">
              <a:spcBef>
                <a:spcPct val="0"/>
              </a:spcBef>
              <a:buFontTx/>
              <a:buNone/>
            </a:pPr>
            <a:endParaRPr lang="en-GB" altLang="it-IT" sz="1800" b="1" dirty="0" smtClean="0">
              <a:solidFill>
                <a:srgbClr val="000000"/>
              </a:solidFill>
            </a:endParaRPr>
          </a:p>
        </p:txBody>
      </p:sp>
      <p:pic>
        <p:nvPicPr>
          <p:cNvPr id="19462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5957" y="5347388"/>
            <a:ext cx="573087" cy="79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1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664" y="1169044"/>
            <a:ext cx="868363" cy="69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7210" y="5209757"/>
            <a:ext cx="942863" cy="955547"/>
          </a:xfrm>
          <a:prstGeom prst="rect">
            <a:avLst/>
          </a:prstGeom>
        </p:spPr>
      </p:pic>
      <p:pic>
        <p:nvPicPr>
          <p:cNvPr id="12" name="Picture 6" descr="http://www.fct.unl.pt/sites/www.fct.unl.pt/themes/fct_unl_pt_2015/images/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-2" r="62672" b="-70"/>
          <a:stretch/>
        </p:blipFill>
        <p:spPr bwMode="auto">
          <a:xfrm>
            <a:off x="5550186" y="1154564"/>
            <a:ext cx="1008112" cy="420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http://www.fct.unl.pt/sites/www.fct.unl.pt/themes/fct_unl_pt_2015/images/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9244" t="-2" r="-4" b="871"/>
          <a:stretch/>
        </p:blipFill>
        <p:spPr bwMode="auto">
          <a:xfrm>
            <a:off x="5550186" y="1596126"/>
            <a:ext cx="1008112" cy="255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Immagin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2451" y="3573016"/>
            <a:ext cx="1293186" cy="775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872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knowledgements : EC Erasmus+</a:t>
            </a:r>
            <a:endParaRPr lang="en-GB" dirty="0"/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1525" y="1625258"/>
            <a:ext cx="8780463" cy="4939010"/>
          </a:xfrm>
        </p:spPr>
      </p:pic>
      <p:sp>
        <p:nvSpPr>
          <p:cNvPr id="5" name="Rettangolo arrotondato 4"/>
          <p:cNvSpPr/>
          <p:nvPr/>
        </p:nvSpPr>
        <p:spPr>
          <a:xfrm>
            <a:off x="4482315" y="2448665"/>
            <a:ext cx="1358882" cy="1021556"/>
          </a:xfrm>
          <a:prstGeom prst="roundRect">
            <a:avLst/>
          </a:prstGeom>
          <a:solidFill>
            <a:schemeClr val="bg1">
              <a:alpha val="85000"/>
            </a:scheme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>
            <a:spAutoFit/>
          </a:bodyPr>
          <a:lstStyle/>
          <a:p>
            <a:pPr algn="ctr"/>
            <a:r>
              <a:rPr lang="en-GB" sz="1800" dirty="0">
                <a:solidFill>
                  <a:srgbClr val="FF0000"/>
                </a:solidFill>
                <a:latin typeface="Calibri" panose="020F0502020204030204" pitchFamily="34" charset="0"/>
              </a:rPr>
              <a:t>Marek </a:t>
            </a:r>
            <a:r>
              <a:rPr lang="en-GB" sz="1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Lanč</a:t>
            </a:r>
          </a:p>
          <a:p>
            <a:pPr algn="ctr"/>
            <a:r>
              <a:rPr lang="en-GB" sz="1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UCT Prague</a:t>
            </a:r>
            <a:endParaRPr lang="en-GB" sz="1800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algn="ctr"/>
            <a:r>
              <a:rPr lang="en-GB" sz="1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2016</a:t>
            </a:r>
            <a:endParaRPr lang="en-GB" sz="18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6" name="Rettangolo arrotondato 5"/>
          <p:cNvSpPr/>
          <p:nvPr/>
        </p:nvSpPr>
        <p:spPr>
          <a:xfrm>
            <a:off x="7215619" y="2429448"/>
            <a:ext cx="1762776" cy="1021556"/>
          </a:xfrm>
          <a:prstGeom prst="roundRect">
            <a:avLst/>
          </a:prstGeom>
          <a:solidFill>
            <a:schemeClr val="bg1">
              <a:alpha val="85000"/>
            </a:scheme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>
            <a:spAutoFit/>
          </a:bodyPr>
          <a:lstStyle/>
          <a:p>
            <a:pPr algn="ctr"/>
            <a:r>
              <a:rPr lang="en-GB" sz="1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Krystof</a:t>
            </a:r>
            <a:r>
              <a:rPr lang="en-GB" sz="1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Pilnáček</a:t>
            </a:r>
          </a:p>
          <a:p>
            <a:pPr algn="ctr"/>
            <a:r>
              <a:rPr lang="en-GB" sz="1800" dirty="0">
                <a:solidFill>
                  <a:srgbClr val="FF0000"/>
                </a:solidFill>
                <a:latin typeface="Calibri" panose="020F0502020204030204" pitchFamily="34" charset="0"/>
              </a:rPr>
              <a:t>UCT Prague</a:t>
            </a:r>
          </a:p>
          <a:p>
            <a:pPr algn="ctr"/>
            <a:r>
              <a:rPr lang="en-GB" sz="1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2012</a:t>
            </a:r>
            <a:endParaRPr lang="en-GB" sz="18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0287000" cy="1500878"/>
          </a:xfrm>
          <a:prstGeom prst="rect">
            <a:avLst/>
          </a:prstGeom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0"/>
            <a:ext cx="10287000" cy="6858000"/>
          </a:xfrm>
          <a:prstGeom prst="rect">
            <a:avLst/>
          </a:prstGeom>
          <a:solidFill>
            <a:schemeClr val="bg1">
              <a:alpha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104775" tIns="52388" rIns="104775" bIns="52388" numCol="1" anchor="ctr" anchorCtr="0" compatLnSpc="1">
            <a:prstTxWarp prst="textNoShape">
              <a:avLst/>
            </a:prstTxWarp>
          </a:bodyPr>
          <a:lstStyle>
            <a:lvl1pPr marL="392113" indent="-392113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849313" indent="-327025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3001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75101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Calibri" pitchFamily="34" charset="0"/>
              </a:defRPr>
            </a:lvl4pPr>
            <a:lvl5pPr marL="22018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itchFamily="34" charset="0"/>
              </a:defRPr>
            </a:lvl5pPr>
            <a:lvl6pPr marL="26590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31162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5734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4030663" indent="-260350" algn="l" defTabSz="9937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8388" indent="-2338388" algn="ctr">
              <a:spcBef>
                <a:spcPts val="0"/>
              </a:spcBef>
              <a:buFontTx/>
              <a:buNone/>
            </a:pPr>
            <a:endParaRPr lang="en-GB" altLang="it-IT" sz="4800" b="1" i="1" kern="0" dirty="0" smtClean="0">
              <a:solidFill>
                <a:schemeClr val="accent2"/>
              </a:solidFill>
            </a:endParaRPr>
          </a:p>
          <a:p>
            <a:pPr marL="2338388" indent="-2338388" algn="ctr">
              <a:spcBef>
                <a:spcPts val="0"/>
              </a:spcBef>
              <a:buFontTx/>
              <a:buNone/>
            </a:pPr>
            <a:endParaRPr lang="en-GB" altLang="it-IT" sz="4800" b="1" i="1" kern="0" dirty="0">
              <a:solidFill>
                <a:schemeClr val="accent2"/>
              </a:solidFill>
            </a:endParaRPr>
          </a:p>
          <a:p>
            <a:pPr marL="2338388" indent="-2338388" algn="ctr">
              <a:spcBef>
                <a:spcPts val="0"/>
              </a:spcBef>
              <a:buFontTx/>
              <a:buNone/>
            </a:pPr>
            <a:endParaRPr lang="en-GB" altLang="it-IT" sz="4800" b="1" i="1" kern="0" dirty="0" smtClean="0">
              <a:solidFill>
                <a:schemeClr val="accent2"/>
              </a:solidFill>
            </a:endParaRPr>
          </a:p>
          <a:p>
            <a:pPr marL="2338388" indent="-2338388" algn="ctr">
              <a:spcBef>
                <a:spcPts val="0"/>
              </a:spcBef>
              <a:buFontTx/>
              <a:buNone/>
            </a:pPr>
            <a:endParaRPr lang="en-GB" altLang="it-IT" sz="4800" b="1" i="1" kern="0" dirty="0">
              <a:solidFill>
                <a:schemeClr val="accent2"/>
              </a:solidFill>
            </a:endParaRPr>
          </a:p>
          <a:p>
            <a:pPr marL="2338388" indent="-2338388" algn="ctr">
              <a:spcBef>
                <a:spcPts val="0"/>
              </a:spcBef>
              <a:buFontTx/>
              <a:buNone/>
            </a:pPr>
            <a:endParaRPr lang="en-GB" altLang="it-IT" sz="4800" b="1" i="1" kern="0" dirty="0" smtClean="0">
              <a:solidFill>
                <a:schemeClr val="accent2"/>
              </a:solidFill>
            </a:endParaRPr>
          </a:p>
          <a:p>
            <a:pPr marL="2338388" indent="-2338388" algn="ctr">
              <a:spcBef>
                <a:spcPts val="0"/>
              </a:spcBef>
              <a:buFontTx/>
              <a:buNone/>
            </a:pPr>
            <a:r>
              <a:rPr lang="en-GB" altLang="it-IT" sz="4800" b="1" i="1" kern="0" dirty="0" smtClean="0">
                <a:solidFill>
                  <a:schemeClr val="accent2"/>
                </a:solidFill>
              </a:rPr>
              <a:t>Thank you for your attention !</a:t>
            </a:r>
            <a:endParaRPr lang="en-GB" altLang="it-IT" sz="4400" i="1" kern="0" dirty="0" smtClean="0">
              <a:solidFill>
                <a:schemeClr val="accent2"/>
              </a:solidFill>
            </a:endParaRPr>
          </a:p>
          <a:p>
            <a:pPr marL="2338388" indent="-2338388" algn="ctr">
              <a:spcBef>
                <a:spcPts val="0"/>
              </a:spcBef>
              <a:buFontTx/>
              <a:buNone/>
            </a:pPr>
            <a:endParaRPr lang="en-GB" altLang="it-IT" i="1" kern="0" dirty="0" smtClean="0">
              <a:solidFill>
                <a:schemeClr val="accent2"/>
              </a:solidFill>
            </a:endParaRPr>
          </a:p>
          <a:p>
            <a:pPr marL="2338388" indent="-2338388" algn="ctr">
              <a:spcBef>
                <a:spcPts val="0"/>
              </a:spcBef>
              <a:buFontTx/>
              <a:buNone/>
            </a:pPr>
            <a:r>
              <a:rPr lang="en-GB" altLang="it-IT" sz="4400" kern="0" dirty="0" smtClean="0">
                <a:solidFill>
                  <a:srgbClr val="FF0000"/>
                </a:solidFill>
              </a:rPr>
              <a:t>? ? ?  Questions  ? ? ?</a:t>
            </a:r>
          </a:p>
          <a:p>
            <a:pPr marL="2338388" indent="-2338388" algn="ctr">
              <a:spcBef>
                <a:spcPts val="0"/>
              </a:spcBef>
              <a:buFontTx/>
              <a:buNone/>
            </a:pPr>
            <a:endParaRPr lang="en-GB" altLang="it-IT" sz="4400" i="1" kern="0" dirty="0">
              <a:solidFill>
                <a:srgbClr val="FF0000"/>
              </a:solidFill>
            </a:endParaRPr>
          </a:p>
          <a:p>
            <a:pPr marL="2338388" indent="-2338388" algn="ctr">
              <a:spcBef>
                <a:spcPts val="0"/>
              </a:spcBef>
              <a:buFontTx/>
              <a:buNone/>
            </a:pPr>
            <a:endParaRPr lang="en-GB" altLang="it-IT" sz="4400" i="1" kern="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93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3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2450703"/>
          </a:xfrm>
        </p:spPr>
        <p:txBody>
          <a:bodyPr/>
          <a:lstStyle/>
          <a:p>
            <a:r>
              <a:rPr lang="en-GB" dirty="0" smtClean="0"/>
              <a:t>Introduction</a:t>
            </a:r>
            <a:br>
              <a:rPr lang="en-GB" dirty="0" smtClean="0"/>
            </a:b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  <a:t>Experimental</a:t>
            </a:r>
            <a:b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  <a:t>Results and discussion</a:t>
            </a:r>
            <a:b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GB" sz="28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947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12"/>
    </mc:Choice>
    <mc:Fallback xmlns="">
      <p:transition spd="slow" advTm="7712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Introduction</a:t>
            </a:r>
            <a:r>
              <a:rPr lang="it-IT" dirty="0" smtClean="0"/>
              <a:t> : </a:t>
            </a:r>
            <a:r>
              <a:rPr lang="it-IT" dirty="0" err="1" smtClean="0"/>
              <a:t>transport</a:t>
            </a:r>
            <a:r>
              <a:rPr lang="it-IT" dirty="0" smtClean="0"/>
              <a:t> in </a:t>
            </a:r>
            <a:r>
              <a:rPr lang="it-IT" dirty="0" err="1" smtClean="0"/>
              <a:t>membranes</a:t>
            </a:r>
            <a:endParaRPr lang="it-IT" dirty="0" smtClean="0"/>
          </a:p>
        </p:txBody>
      </p:sp>
      <p:pic>
        <p:nvPicPr>
          <p:cNvPr id="4" name="Ovale 9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15"/>
          <a:stretch>
            <a:fillRect/>
          </a:stretch>
        </p:blipFill>
        <p:spPr bwMode="auto">
          <a:xfrm>
            <a:off x="3698875" y="2650207"/>
            <a:ext cx="919163" cy="286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sellaDiTesto 37"/>
          <p:cNvSpPr txBox="1">
            <a:spLocks noChangeArrowheads="1"/>
          </p:cNvSpPr>
          <p:nvPr/>
        </p:nvSpPr>
        <p:spPr bwMode="auto">
          <a:xfrm>
            <a:off x="3842121" y="1772146"/>
            <a:ext cx="169629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</a:rPr>
              <a:t>Membrane</a:t>
            </a:r>
            <a:endParaRPr kumimoji="0" lang="it-IT" sz="16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600" kern="0" dirty="0" smtClean="0">
                <a:solidFill>
                  <a:prstClr val="black"/>
                </a:solidFill>
                <a:latin typeface="Calibri" panose="020F0502020204030204" pitchFamily="34" charset="0"/>
              </a:rPr>
              <a:t>(</a:t>
            </a:r>
            <a:r>
              <a:rPr lang="it-IT" sz="1600" kern="0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selective</a:t>
            </a:r>
            <a:r>
              <a:rPr lang="it-IT" sz="1600" kern="0" dirty="0" smtClean="0">
                <a:solidFill>
                  <a:prstClr val="black"/>
                </a:solidFill>
                <a:latin typeface="Calibri" panose="020F0502020204030204" pitchFamily="34" charset="0"/>
              </a:rPr>
              <a:t> </a:t>
            </a:r>
            <a:r>
              <a:rPr lang="it-IT" sz="1600" kern="0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barrier</a:t>
            </a:r>
            <a:r>
              <a:rPr lang="it-IT" sz="1600" kern="0" dirty="0" smtClean="0">
                <a:solidFill>
                  <a:prstClr val="black"/>
                </a:solidFill>
                <a:latin typeface="Calibri" panose="020F0502020204030204" pitchFamily="34" charset="0"/>
              </a:rPr>
              <a:t>)</a:t>
            </a:r>
            <a:endParaRPr kumimoji="0" lang="it-IT" sz="16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98350" flipH="1">
            <a:off x="1215232" y="2954213"/>
            <a:ext cx="3556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6" descr="CO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260540">
            <a:off x="1782763" y="4042444"/>
            <a:ext cx="600075" cy="16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98350" flipH="1">
            <a:off x="588169" y="2735138"/>
            <a:ext cx="355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32832" flipH="1">
            <a:off x="2328863" y="3369344"/>
            <a:ext cx="355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6" descr="CO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01658">
            <a:off x="1642269" y="2906588"/>
            <a:ext cx="600075" cy="16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6" descr="CO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353639">
            <a:off x="657528" y="3405519"/>
            <a:ext cx="600075" cy="16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32832" flipH="1">
            <a:off x="1346200" y="3755107"/>
            <a:ext cx="3556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32832" flipH="1">
            <a:off x="528638" y="4088482"/>
            <a:ext cx="3556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32832" flipH="1">
            <a:off x="2786063" y="3945607"/>
            <a:ext cx="3556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6" descr="CO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60643">
            <a:off x="620713" y="4756819"/>
            <a:ext cx="600075" cy="16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66" descr="CO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847681">
            <a:off x="2641555" y="4695836"/>
            <a:ext cx="600075" cy="16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Ovale 9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85"/>
          <a:stretch>
            <a:fillRect/>
          </a:stretch>
        </p:blipFill>
        <p:spPr bwMode="auto">
          <a:xfrm>
            <a:off x="4618038" y="2651794"/>
            <a:ext cx="873125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CasellaDiTesto 20"/>
          <p:cNvSpPr txBox="1">
            <a:spLocks noChangeArrowheads="1"/>
          </p:cNvSpPr>
          <p:nvPr/>
        </p:nvSpPr>
        <p:spPr bwMode="auto">
          <a:xfrm>
            <a:off x="611188" y="1772146"/>
            <a:ext cx="2592387" cy="707886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</a:rPr>
              <a:t>Fee</a:t>
            </a:r>
            <a:r>
              <a:rPr lang="it-IT" sz="2400" i="1" kern="0" dirty="0" smtClean="0">
                <a:solidFill>
                  <a:prstClr val="black"/>
                </a:solidFill>
                <a:latin typeface="Calibri" panose="020F0502020204030204" pitchFamily="34" charset="0"/>
              </a:rPr>
              <a:t>d </a:t>
            </a:r>
            <a:r>
              <a:rPr lang="it-IT" sz="2400" i="1" kern="0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mixture</a:t>
            </a:r>
            <a:r>
              <a:rPr lang="it-IT" sz="1600" i="1" kern="0" dirty="0" smtClean="0">
                <a:solidFill>
                  <a:prstClr val="black"/>
                </a:solidFill>
                <a:latin typeface="Calibri" panose="020F0502020204030204" pitchFamily="34" charset="0"/>
              </a:rPr>
              <a:t>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600" i="1" kern="0" dirty="0" smtClean="0">
                <a:solidFill>
                  <a:prstClr val="black"/>
                </a:solidFill>
                <a:latin typeface="Calibri" panose="020F0502020204030204" pitchFamily="34" charset="0"/>
              </a:rPr>
              <a:t>e.g. </a:t>
            </a:r>
            <a:r>
              <a:rPr kumimoji="0" lang="it-IT" sz="16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</a:rPr>
              <a:t>CO</a:t>
            </a:r>
            <a:r>
              <a:rPr kumimoji="0" lang="it-IT" sz="1600" b="0" i="1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</a:rPr>
              <a:t>2 </a:t>
            </a:r>
            <a:r>
              <a:rPr kumimoji="0" lang="it-IT" sz="16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</a:rPr>
              <a:t>/CH</a:t>
            </a:r>
            <a:r>
              <a:rPr kumimoji="0" lang="it-IT" sz="1600" b="0" i="1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</a:rPr>
              <a:t>4</a:t>
            </a:r>
          </a:p>
        </p:txBody>
      </p:sp>
      <p:sp>
        <p:nvSpPr>
          <p:cNvPr id="22" name="CasellaDiTesto 30"/>
          <p:cNvSpPr txBox="1">
            <a:spLocks noChangeArrowheads="1"/>
          </p:cNvSpPr>
          <p:nvPr/>
        </p:nvSpPr>
        <p:spPr bwMode="auto">
          <a:xfrm>
            <a:off x="1039044" y="5354473"/>
            <a:ext cx="2592388" cy="1292662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</a:rPr>
              <a:t>Retentate</a:t>
            </a:r>
            <a:endParaRPr kumimoji="0" lang="it-IT" sz="2400" b="0" i="1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it-IT" sz="1800" kern="0" dirty="0" smtClean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800" kern="0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Enriched</a:t>
            </a:r>
            <a:r>
              <a:rPr lang="it-IT" sz="1800" kern="0" dirty="0" smtClean="0">
                <a:solidFill>
                  <a:prstClr val="black"/>
                </a:solidFill>
                <a:latin typeface="Calibri" panose="020F0502020204030204" pitchFamily="34" charset="0"/>
              </a:rPr>
              <a:t> </a:t>
            </a:r>
            <a:r>
              <a:rPr lang="it-IT" sz="1800" kern="0" dirty="0">
                <a:solidFill>
                  <a:prstClr val="black"/>
                </a:solidFill>
                <a:latin typeface="Calibri" panose="020F0502020204030204" pitchFamily="34" charset="0"/>
              </a:rPr>
              <a:t>in </a:t>
            </a:r>
            <a:r>
              <a:rPr lang="it-IT" sz="1800" kern="0" dirty="0" err="1">
                <a:solidFill>
                  <a:prstClr val="black"/>
                </a:solidFill>
                <a:latin typeface="Calibri" panose="020F0502020204030204" pitchFamily="34" charset="0"/>
              </a:rPr>
              <a:t>methane</a:t>
            </a:r>
            <a:endParaRPr lang="it-IT" sz="1800" kern="0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800" kern="0" dirty="0">
                <a:solidFill>
                  <a:srgbClr val="008000"/>
                </a:solidFill>
                <a:latin typeface="Calibri" panose="020F0502020204030204" pitchFamily="34" charset="0"/>
              </a:rPr>
              <a:t>CH</a:t>
            </a:r>
            <a:r>
              <a:rPr lang="it-IT" sz="1800" kern="0" baseline="-25000" dirty="0">
                <a:solidFill>
                  <a:srgbClr val="008000"/>
                </a:solidFill>
                <a:latin typeface="Calibri" panose="020F0502020204030204" pitchFamily="34" charset="0"/>
              </a:rPr>
              <a:t>4</a:t>
            </a:r>
            <a:r>
              <a:rPr lang="it-IT" sz="1800" kern="0" dirty="0">
                <a:solidFill>
                  <a:prstClr val="black"/>
                </a:solidFill>
                <a:latin typeface="Calibri" panose="020F0502020204030204" pitchFamily="34" charset="0"/>
              </a:rPr>
              <a:t> &gt; </a:t>
            </a:r>
            <a:r>
              <a:rPr lang="it-IT" sz="1800" kern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CO</a:t>
            </a:r>
            <a:r>
              <a:rPr lang="it-IT" sz="1800" kern="0" baseline="-25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  <a:endParaRPr kumimoji="0" lang="it-IT" sz="2400" b="0" i="1" u="none" strike="noStrike" kern="0" cap="none" spc="0" normalizeH="0" baseline="-25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</a:endParaRPr>
          </a:p>
        </p:txBody>
      </p:sp>
      <p:sp>
        <p:nvSpPr>
          <p:cNvPr id="23" name="CasellaDiTesto 31"/>
          <p:cNvSpPr txBox="1">
            <a:spLocks noChangeArrowheads="1"/>
          </p:cNvSpPr>
          <p:nvPr/>
        </p:nvSpPr>
        <p:spPr bwMode="auto">
          <a:xfrm>
            <a:off x="6511552" y="5376698"/>
            <a:ext cx="2592388" cy="1292662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</a:rPr>
              <a:t>Permeat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it-IT" sz="1800" kern="0" dirty="0" smtClean="0">
              <a:solidFill>
                <a:prstClr val="black"/>
              </a:solidFill>
              <a:latin typeface="Calibri" panose="020F0502020204030204" pitchFamily="34" charset="0"/>
              <a:cs typeface="Arial" pitchFamily="34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800" kern="0" dirty="0" err="1" smtClean="0">
                <a:solidFill>
                  <a:prstClr val="black"/>
                </a:solidFill>
                <a:latin typeface="Calibri" panose="020F0502020204030204" pitchFamily="34" charset="0"/>
                <a:cs typeface="Arial" pitchFamily="34" charset="0"/>
              </a:rPr>
              <a:t>Enriched</a:t>
            </a:r>
            <a:r>
              <a:rPr lang="it-IT" sz="1800" kern="0" dirty="0" smtClean="0">
                <a:solidFill>
                  <a:prstClr val="black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it-IT" sz="1800" kern="0" dirty="0">
                <a:solidFill>
                  <a:prstClr val="black"/>
                </a:solidFill>
                <a:latin typeface="Calibri" panose="020F0502020204030204" pitchFamily="34" charset="0"/>
                <a:cs typeface="Arial" pitchFamily="34" charset="0"/>
              </a:rPr>
              <a:t>in CO</a:t>
            </a:r>
            <a:r>
              <a:rPr lang="it-IT" sz="1800" kern="0" baseline="-25000" dirty="0">
                <a:solidFill>
                  <a:prstClr val="black"/>
                </a:solidFill>
                <a:latin typeface="Calibri" panose="020F0502020204030204" pitchFamily="34" charset="0"/>
                <a:cs typeface="Arial" pitchFamily="34" charset="0"/>
              </a:rPr>
              <a:t>2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800" kern="0" dirty="0">
                <a:solidFill>
                  <a:srgbClr val="FF0000"/>
                </a:solidFill>
                <a:latin typeface="Calibri" panose="020F0502020204030204" pitchFamily="34" charset="0"/>
                <a:cs typeface="Arial" pitchFamily="34" charset="0"/>
              </a:rPr>
              <a:t>CO</a:t>
            </a:r>
            <a:r>
              <a:rPr lang="it-IT" sz="1800" kern="0" baseline="-25000" dirty="0">
                <a:solidFill>
                  <a:srgbClr val="FF0000"/>
                </a:solidFill>
                <a:latin typeface="Calibri" panose="020F0502020204030204" pitchFamily="34" charset="0"/>
                <a:cs typeface="Arial" pitchFamily="34" charset="0"/>
              </a:rPr>
              <a:t>2</a:t>
            </a:r>
            <a:r>
              <a:rPr lang="it-IT" sz="1800" kern="0" dirty="0">
                <a:solidFill>
                  <a:prstClr val="black"/>
                </a:solidFill>
                <a:latin typeface="Calibri" panose="020F0502020204030204" pitchFamily="34" charset="0"/>
                <a:cs typeface="Arial" pitchFamily="34" charset="0"/>
              </a:rPr>
              <a:t> &gt;</a:t>
            </a:r>
            <a:r>
              <a:rPr lang="it-IT" sz="1800" kern="0" dirty="0">
                <a:solidFill>
                  <a:srgbClr val="1F497D">
                    <a:lumMod val="75000"/>
                  </a:srgbClr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it-IT" sz="1800" kern="0" dirty="0" smtClean="0">
                <a:solidFill>
                  <a:srgbClr val="008000"/>
                </a:solidFill>
                <a:latin typeface="Calibri" panose="020F0502020204030204" pitchFamily="34" charset="0"/>
                <a:cs typeface="Arial" pitchFamily="34" charset="0"/>
              </a:rPr>
              <a:t>CH</a:t>
            </a:r>
            <a:r>
              <a:rPr lang="it-IT" sz="1800" kern="0" baseline="-25000" dirty="0" smtClean="0">
                <a:solidFill>
                  <a:srgbClr val="008000"/>
                </a:solidFill>
                <a:latin typeface="Calibri" panose="020F0502020204030204" pitchFamily="34" charset="0"/>
                <a:cs typeface="Arial" pitchFamily="34" charset="0"/>
              </a:rPr>
              <a:t>4</a:t>
            </a:r>
            <a:endParaRPr kumimoji="0" lang="it-IT" sz="2400" b="0" i="1" u="none" strike="noStrike" kern="0" cap="none" spc="0" normalizeH="0" baseline="-2500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alibri" panose="020F0502020204030204" pitchFamily="34" charset="0"/>
            </a:endParaRP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98350" flipH="1">
            <a:off x="1873169" y="4746148"/>
            <a:ext cx="355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66" descr="CO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353639">
            <a:off x="2663825" y="3174368"/>
            <a:ext cx="600075" cy="16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32832" flipH="1">
            <a:off x="2612363" y="2725002"/>
            <a:ext cx="3556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66" descr="CO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092994" y="4338123"/>
            <a:ext cx="600075" cy="16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32832" flipH="1">
            <a:off x="3070247" y="3369343"/>
            <a:ext cx="355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66" descr="CO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36711">
            <a:off x="792123" y="3877627"/>
            <a:ext cx="600075" cy="16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123999" y="836712"/>
            <a:ext cx="60500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200" kern="0" dirty="0">
                <a:latin typeface="Calibri" panose="020F0502020204030204" pitchFamily="34" charset="0"/>
              </a:rPr>
              <a:t>Gas </a:t>
            </a:r>
            <a:r>
              <a:rPr lang="it-IT" sz="3200" kern="0" dirty="0" err="1">
                <a:latin typeface="Calibri" panose="020F0502020204030204" pitchFamily="34" charset="0"/>
              </a:rPr>
              <a:t>transport</a:t>
            </a:r>
            <a:r>
              <a:rPr lang="it-IT" sz="3200" kern="0" dirty="0">
                <a:latin typeface="Calibri" panose="020F0502020204030204" pitchFamily="34" charset="0"/>
              </a:rPr>
              <a:t> in dense </a:t>
            </a:r>
            <a:r>
              <a:rPr lang="it-IT" sz="3200" kern="0" dirty="0" err="1">
                <a:latin typeface="Calibri" panose="020F0502020204030204" pitchFamily="34" charset="0"/>
              </a:rPr>
              <a:t>membranes</a:t>
            </a:r>
            <a:endParaRPr lang="it-IT" sz="3200" kern="0" dirty="0">
              <a:latin typeface="Calibri" panose="020F0502020204030204" pitchFamily="34" charset="0"/>
            </a:endParaRPr>
          </a:p>
        </p:txBody>
      </p:sp>
      <p:sp>
        <p:nvSpPr>
          <p:cNvPr id="33" name="CasellaDiTesto 37"/>
          <p:cNvSpPr txBox="1">
            <a:spLocks noChangeArrowheads="1"/>
          </p:cNvSpPr>
          <p:nvPr/>
        </p:nvSpPr>
        <p:spPr bwMode="auto">
          <a:xfrm>
            <a:off x="3715485" y="5515644"/>
            <a:ext cx="19495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600" kern="0" dirty="0" smtClean="0">
                <a:solidFill>
                  <a:prstClr val="black"/>
                </a:solidFill>
                <a:latin typeface="Calibri" panose="020F0502020204030204" pitchFamily="34" charset="0"/>
              </a:rPr>
              <a:t>(</a:t>
            </a:r>
            <a:r>
              <a:rPr lang="it-IT" sz="1600" kern="0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not</a:t>
            </a:r>
            <a:r>
              <a:rPr lang="it-IT" sz="1600" kern="0" dirty="0" smtClean="0">
                <a:solidFill>
                  <a:prstClr val="black"/>
                </a:solidFill>
                <a:latin typeface="Calibri" panose="020F0502020204030204" pitchFamily="34" charset="0"/>
              </a:rPr>
              <a:t> 100% </a:t>
            </a:r>
            <a:r>
              <a:rPr lang="it-IT" sz="1600" kern="0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selective</a:t>
            </a:r>
            <a:r>
              <a:rPr lang="it-IT" sz="1600" kern="0" dirty="0" smtClean="0">
                <a:solidFill>
                  <a:prstClr val="black"/>
                </a:solidFill>
                <a:latin typeface="Calibri" panose="020F0502020204030204" pitchFamily="34" charset="0"/>
              </a:rPr>
              <a:t>)</a:t>
            </a:r>
            <a:endParaRPr kumimoji="0" lang="it-IT" sz="16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67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3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32 -0.00301 C 0.03503 -0.0044 0.12793 -0.01296 0.18858 -0.01111 C 0.24923 -0.00926 0.39259 -0.00069 0.36774 0.00764 C 0.3429 0.01597 0.10771 0.03218 0.03919 0.03866 " pathEditMode="relative" rAng="0" ptsTypes="AAAA">
                                      <p:cBhvr>
                                        <p:cTn id="6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302" y="164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3.7037E-7 C 0.23873 0.02477 0.47762 0.04977 0.57222 0.05926 " pathEditMode="relative" rAng="0" ptsTypes="AA">
                                      <p:cBhvr>
                                        <p:cTn id="8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11" y="296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71 0.00046 C 0.04877 0.00393 0.26235 0.02176 0.27346 0.02037 C 0.28457 0.01898 0.11297 -0.00232 0.07068 -0.00834 " pathEditMode="relative" rAng="0" ptsTypes="AAA">
                                      <p:cBhvr>
                                        <p:cTn id="1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03" y="556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5 0.00486 C 0.04491 0.01922 0.1929 0.07199 0.27053 0.09028 C 0.34831 0.10857 0.42577 0.10926 0.46667 0.11435 " pathEditMode="relative" rAng="0" ptsTypes="AAA">
                                      <p:cBhvr>
                                        <p:cTn id="12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333" y="5463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81481E-6 C 0.10848 -0.00694 0.2466 -0.00787 0.34567 -0.00555 C 0.4449 -0.00324 0.54336 0.01042 0.59537 0.01459 " pathEditMode="relative" rAng="0" ptsTypes="AAA">
                                      <p:cBhvr>
                                        <p:cTn id="14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69" y="394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5185E-6 0.00648 C 0.03781 0.00486 0.22268 -0.00671 0.22778 -0.0037 C 0.23287 -0.00069 0.07191 0.01922 0.03086 0.02523 " pathEditMode="relative" rAng="0" ptsTypes="AAA">
                                      <p:cBhvr>
                                        <p:cTn id="16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89" y="39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64198E-7 1.11111E-6 C 0.07839 0.02592 0.15355 0.06273 0.24984 0.08148 C 0.3463 0.10023 0.51049 0.10648 0.57901 0.11296 " pathEditMode="relative" rAng="0" ptsTypes="AAA">
                                      <p:cBhvr>
                                        <p:cTn id="18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51" y="5648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46 0.00625 C 0.02253 0.00764 0.13734 0.02639 0.13256 0.01505 C 0.12778 0.0037 0.00555 -0.04537 -0.02793 -0.06134 " pathEditMode="relative" rAng="0" ptsTypes="AAA">
                                      <p:cBhvr>
                                        <p:cTn id="20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85" y="-2778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83951E-6 0.0051 C 0.06142 0.01019 0.36343 0.0301 0.36852 0.03519 C 0.37361 0.04028 0.10077 0.03588 0.03025 0.03612 " pathEditMode="relative" rAng="0" ptsTypes="AAA">
                                      <p:cBhvr>
                                        <p:cTn id="22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26" y="162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20988E-6 7.40741E-7 C 0.03302 0.00555 0.10385 0.0412 0.19799 0.03356 C 0.29197 0.02593 0.48842 -0.02917 0.56481 -0.0456 " pathEditMode="relative" rAng="0" ptsTypes="AAA">
                                      <p:cBhvr>
                                        <p:cTn id="24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241" y="-556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2716E-6 4.44444E-6 C 0.1429 -0.03125 0.30185 -0.06713 0.42345 -0.0963 C 0.54506 -0.12547 0.66558 -0.1588 0.72932 -0.17524 " pathEditMode="relative" rAng="0" ptsTypes="AAA">
                                      <p:cBhvr>
                                        <p:cTn id="26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466" y="-8773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24 -0.00023 C 0.02562 -0.00162 0.09337 -0.00995 0.13827 -0.0081 C 0.18318 -0.00625 0.30247 0.01088 0.27284 0.01065 C 0.24337 0.01042 0.02577 -0.00486 -0.03935 -0.00903 " pathEditMode="relative" rAng="0" ptsTypes="AAAA">
                                      <p:cBhvr>
                                        <p:cTn id="28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74" y="93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1605E-6 0 C 0.03426 0.0044 0.21327 0.00093 0.20663 0.02685 C 0.2 0.05278 0.01157 0.12847 -0.03982 0.15509 " pathEditMode="relative" rAng="0" ptsTypes="AAA">
                                      <p:cBhvr>
                                        <p:cTn id="30" dur="3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49" y="77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7 0.00463 C 0.04521 0.01273 0.18966 0.04723 0.26713 0.05255 C 0.34475 0.05787 0.4199 0.0419 0.46635 0.03681 C 0.5128 0.03172 0.52963 0.02547 0.54629 0.02246 " pathEditMode="relative" rAng="0" ptsTypes="AAAA">
                                      <p:cBhvr>
                                        <p:cTn id="32" dur="3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69" y="243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2716E-6 4.07407E-6 C 0.04599 -0.01968 0.2855 -0.10232 0.27624 -0.1176 C 0.26682 -0.13287 0.01328 -0.09653 -0.05601 -0.09098 " pathEditMode="relative" rAng="0" ptsTypes="AAA">
                                      <p:cBhvr>
                                        <p:cTn id="34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19" y="-6088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5 0.00486 C 0.02022 0.00348 0.1463 -0.00486 0.12222 -0.00301 C 0.09815 -0.00115 -0.08935 0.01181 -0.14506 0.01574 " pathEditMode="relative" rAng="0" ptsTypes="AAA">
                                      <p:cBhvr>
                                        <p:cTn id="36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8" y="116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83951E-6 3.7037E-6 C 0.10849 -0.00695 0.2355 -0.00579 0.34584 -0.00556 C 0.45633 -0.00533 0.59676 -0.00024 0.66281 0.00115 " pathEditMode="relative" rAng="0" ptsTypes="AAA">
                                      <p:cBhvr>
                                        <p:cTn id="38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133" y="-23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it-IT" dirty="0" smtClean="0"/>
              <a:t>Membrane as a black box(?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606996" y="836712"/>
            <a:ext cx="9073008" cy="5688632"/>
          </a:xfrm>
        </p:spPr>
        <p:txBody>
          <a:bodyPr anchor="t"/>
          <a:lstStyle/>
          <a:p>
            <a:pPr marL="0" indent="0">
              <a:buNone/>
            </a:pPr>
            <a:r>
              <a:rPr lang="en-US" altLang="it-IT" sz="2000" b="1" dirty="0" smtClean="0"/>
              <a:t>Process engineering </a:t>
            </a:r>
            <a:r>
              <a:rPr lang="en-US" altLang="it-IT" sz="2000" dirty="0" smtClean="0"/>
              <a:t>approach: correlation </a:t>
            </a:r>
            <a:r>
              <a:rPr lang="en-US" altLang="it-IT" sz="2000" dirty="0"/>
              <a:t>between </a:t>
            </a:r>
            <a:r>
              <a:rPr lang="en-US" altLang="it-IT" sz="2000" dirty="0" smtClean="0"/>
              <a:t>input and output.</a:t>
            </a:r>
            <a:endParaRPr lang="en-US" altLang="it-IT" sz="2000" dirty="0"/>
          </a:p>
          <a:p>
            <a:pPr marL="0" indent="0" algn="ctr">
              <a:buNone/>
            </a:pPr>
            <a:r>
              <a:rPr lang="en-US" altLang="it-IT" sz="2000" dirty="0" smtClean="0"/>
              <a:t>Knowledge about the membrane material </a:t>
            </a:r>
            <a:r>
              <a:rPr lang="en-US" altLang="it-IT" sz="2000" dirty="0" smtClean="0"/>
              <a:t>not </a:t>
            </a:r>
            <a:r>
              <a:rPr lang="en-US" altLang="it-IT" sz="2000" dirty="0" smtClean="0"/>
              <a:t>necessarily needed</a:t>
            </a:r>
          </a:p>
          <a:p>
            <a:pPr marL="0" indent="0">
              <a:buNone/>
            </a:pPr>
            <a:endParaRPr lang="en-US" altLang="it-IT" sz="2000" dirty="0"/>
          </a:p>
          <a:p>
            <a:pPr marL="0" indent="0">
              <a:buNone/>
            </a:pPr>
            <a:endParaRPr lang="en-US" altLang="it-IT" sz="2000" dirty="0" smtClean="0"/>
          </a:p>
          <a:p>
            <a:pPr marL="0" indent="0">
              <a:buNone/>
            </a:pPr>
            <a:endParaRPr lang="en-US" altLang="it-IT" sz="2000" dirty="0"/>
          </a:p>
          <a:p>
            <a:pPr marL="0" indent="0">
              <a:buNone/>
            </a:pPr>
            <a:endParaRPr lang="en-US" altLang="it-IT" sz="2000" dirty="0" smtClean="0"/>
          </a:p>
          <a:p>
            <a:pPr marL="0" indent="0">
              <a:buNone/>
            </a:pPr>
            <a:endParaRPr lang="en-US" altLang="it-IT" sz="2000" dirty="0"/>
          </a:p>
          <a:p>
            <a:pPr marL="0" indent="0">
              <a:buNone/>
            </a:pPr>
            <a:endParaRPr lang="en-US" altLang="it-IT" sz="2000" dirty="0" smtClean="0"/>
          </a:p>
          <a:p>
            <a:pPr marL="0" indent="0">
              <a:buNone/>
            </a:pPr>
            <a:endParaRPr lang="en-US" altLang="it-IT" sz="2000" dirty="0"/>
          </a:p>
          <a:p>
            <a:pPr marL="0" indent="0">
              <a:buNone/>
            </a:pPr>
            <a:endParaRPr lang="en-US" altLang="it-IT" sz="2000" dirty="0" smtClean="0"/>
          </a:p>
          <a:p>
            <a:pPr marL="0" indent="0">
              <a:buNone/>
            </a:pPr>
            <a:endParaRPr lang="en-US" altLang="it-IT" sz="2000" dirty="0" smtClean="0"/>
          </a:p>
          <a:p>
            <a:pPr marL="0" indent="0">
              <a:buNone/>
            </a:pPr>
            <a:r>
              <a:rPr lang="en-US" altLang="it-IT" sz="2000" b="1" dirty="0" smtClean="0"/>
              <a:t>Materials science </a:t>
            </a:r>
            <a:r>
              <a:rPr lang="en-US" altLang="it-IT" sz="2000" dirty="0" smtClean="0"/>
              <a:t>approach: Look inside and know what happens at molecular level.</a:t>
            </a:r>
            <a:endParaRPr lang="en-US" altLang="it-IT" sz="2000" dirty="0"/>
          </a:p>
          <a:p>
            <a:pPr lvl="1">
              <a:buFont typeface="Calibri" panose="020F0502020204030204" pitchFamily="34" charset="0"/>
              <a:buChar char="-"/>
            </a:pPr>
            <a:r>
              <a:rPr lang="en-US" altLang="it-IT" sz="1800" dirty="0"/>
              <a:t>How to improve the membrane performance</a:t>
            </a:r>
          </a:p>
          <a:p>
            <a:pPr lvl="1">
              <a:buFont typeface="Calibri" panose="020F0502020204030204" pitchFamily="34" charset="0"/>
              <a:buChar char="-"/>
            </a:pPr>
            <a:r>
              <a:rPr lang="en-US" altLang="it-IT" sz="1800" dirty="0"/>
              <a:t>Why things go wrong when they go wrong</a:t>
            </a:r>
          </a:p>
          <a:p>
            <a:pPr lvl="1">
              <a:buFont typeface="Calibri" panose="020F0502020204030204" pitchFamily="34" charset="0"/>
              <a:buChar char="-"/>
            </a:pPr>
            <a:r>
              <a:rPr lang="en-US" altLang="it-IT" sz="1800" dirty="0"/>
              <a:t>What to expect when used under different conditions</a:t>
            </a:r>
          </a:p>
          <a:p>
            <a:pPr>
              <a:buFontTx/>
              <a:buNone/>
            </a:pPr>
            <a:r>
              <a:rPr lang="en-GB" altLang="it-IT" sz="1800" b="1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GB" altLang="it-IT" sz="1800" b="1" dirty="0" smtClean="0">
                <a:solidFill>
                  <a:srgbClr val="FF0000"/>
                </a:solidFill>
                <a:sym typeface="Wingdings" pitchFamily="2" charset="2"/>
              </a:rPr>
              <a:t>For better membranes, further </a:t>
            </a:r>
            <a:r>
              <a:rPr lang="en-GB" altLang="it-IT" sz="1800" b="1" dirty="0" smtClean="0">
                <a:solidFill>
                  <a:srgbClr val="FF0000"/>
                </a:solidFill>
                <a:sym typeface="Wingdings" pitchFamily="2" charset="2"/>
              </a:rPr>
              <a:t>basic studies of the transport are needed…</a:t>
            </a:r>
            <a:endParaRPr lang="en-GB" altLang="it-IT" sz="1800" b="1" dirty="0" smtClean="0">
              <a:solidFill>
                <a:srgbClr val="FF0000"/>
              </a:solidFill>
            </a:endParaRPr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4160" b="8247"/>
          <a:stretch>
            <a:fillRect/>
          </a:stretch>
        </p:blipFill>
        <p:spPr bwMode="auto">
          <a:xfrm>
            <a:off x="2717599" y="1844824"/>
            <a:ext cx="4442125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uppo 4"/>
          <p:cNvGrpSpPr/>
          <p:nvPr/>
        </p:nvGrpSpPr>
        <p:grpSpPr>
          <a:xfrm>
            <a:off x="1317137" y="1628800"/>
            <a:ext cx="6768752" cy="3312368"/>
            <a:chOff x="679004" y="1615541"/>
            <a:chExt cx="8605564" cy="3109603"/>
          </a:xfrm>
        </p:grpSpPr>
        <p:sp>
          <p:nvSpPr>
            <p:cNvPr id="2" name="Cubo 1"/>
            <p:cNvSpPr/>
            <p:nvPr/>
          </p:nvSpPr>
          <p:spPr bwMode="auto">
            <a:xfrm>
              <a:off x="2263180" y="1615541"/>
              <a:ext cx="5941268" cy="3109603"/>
            </a:xfrm>
            <a:prstGeom prst="cube">
              <a:avLst/>
            </a:prstGeom>
            <a:solidFill>
              <a:schemeClr val="tx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" name="CasellaDiTesto 2"/>
            <p:cNvSpPr txBox="1"/>
            <p:nvPr/>
          </p:nvSpPr>
          <p:spPr>
            <a:xfrm>
              <a:off x="4626758" y="2753633"/>
              <a:ext cx="660758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8000" dirty="0" smtClean="0">
                  <a:solidFill>
                    <a:schemeClr val="bg1"/>
                  </a:solidFill>
                  <a:latin typeface="Calibri" panose="020F0502020204030204" pitchFamily="34" charset="0"/>
                </a:rPr>
                <a:t>?</a:t>
              </a:r>
              <a:endParaRPr lang="en-GB" sz="8000" dirty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" name="Freccia a destra rientrata 3"/>
            <p:cNvSpPr/>
            <p:nvPr/>
          </p:nvSpPr>
          <p:spPr bwMode="auto">
            <a:xfrm>
              <a:off x="679004" y="2838301"/>
              <a:ext cx="1584176" cy="690706"/>
            </a:xfrm>
            <a:prstGeom prst="notchedRightArrow">
              <a:avLst/>
            </a:prstGeom>
            <a:solidFill>
              <a:srgbClr val="EBFF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Freccia a destra rientrata 8"/>
            <p:cNvSpPr/>
            <p:nvPr/>
          </p:nvSpPr>
          <p:spPr bwMode="auto">
            <a:xfrm>
              <a:off x="7700392" y="2823949"/>
              <a:ext cx="1584176" cy="690706"/>
            </a:xfrm>
            <a:prstGeom prst="notchedRightArrow">
              <a:avLst/>
            </a:prstGeom>
            <a:solidFill>
              <a:srgbClr val="EBFF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411610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6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6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69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69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xt of the work</a:t>
            </a:r>
            <a:endParaRPr lang="en-GB" dirty="0"/>
          </a:p>
        </p:txBody>
      </p:sp>
      <p:sp>
        <p:nvSpPr>
          <p:cNvPr id="5" name="Segnaposto contenut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Pure gas </a:t>
            </a:r>
            <a:r>
              <a:rPr lang="en-GB" b="1" dirty="0" smtClean="0"/>
              <a:t>permeability</a:t>
            </a:r>
            <a:r>
              <a:rPr lang="en-GB" dirty="0" smtClean="0"/>
              <a:t> data of novel membrane materials are common but mixed gas permeation data are relatively rare.</a:t>
            </a:r>
          </a:p>
          <a:p>
            <a:endParaRPr lang="en-GB" dirty="0" smtClean="0"/>
          </a:p>
          <a:p>
            <a:r>
              <a:rPr lang="en-GB" dirty="0" smtClean="0"/>
              <a:t>Individual </a:t>
            </a:r>
            <a:r>
              <a:rPr lang="en-GB" b="1" dirty="0" smtClean="0"/>
              <a:t>diffusion</a:t>
            </a:r>
            <a:r>
              <a:rPr lang="en-GB" dirty="0" smtClean="0"/>
              <a:t> data not common, diffusion data in mixtures are extremely rare or inexistent. </a:t>
            </a:r>
          </a:p>
          <a:p>
            <a:pPr marL="0" indent="0">
              <a:buNone/>
            </a:pPr>
            <a:endParaRPr lang="en-GB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GB" b="1" dirty="0" smtClean="0">
                <a:solidFill>
                  <a:srgbClr val="FF0000"/>
                </a:solidFill>
              </a:rPr>
              <a:t>Aim:</a:t>
            </a:r>
            <a:r>
              <a:rPr lang="en-GB" dirty="0" smtClean="0">
                <a:solidFill>
                  <a:srgbClr val="FF0000"/>
                </a:solidFill>
              </a:rPr>
              <a:t> development of a technique that is able to analyse the diffusion coefficients of individual species in a gas mixture during permeation experiments.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09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dirty="0" smtClean="0"/>
              <a:t>Non-</a:t>
            </a:r>
            <a:r>
              <a:rPr lang="it-IT" altLang="it-IT" dirty="0" err="1" smtClean="0"/>
              <a:t>stationary</a:t>
            </a:r>
            <a:r>
              <a:rPr lang="it-IT" altLang="it-IT" dirty="0" smtClean="0"/>
              <a:t> </a:t>
            </a:r>
            <a:r>
              <a:rPr lang="it-IT" altLang="it-IT" dirty="0" err="1" smtClean="0"/>
              <a:t>permeation</a:t>
            </a:r>
            <a:r>
              <a:rPr lang="it-IT" altLang="it-IT" dirty="0" smtClean="0"/>
              <a:t> </a:t>
            </a:r>
            <a:endParaRPr lang="it-IT" altLang="it-IT" dirty="0"/>
          </a:p>
        </p:txBody>
      </p:sp>
      <p:sp>
        <p:nvSpPr>
          <p:cNvPr id="486403" name="Freeform 3"/>
          <p:cNvSpPr>
            <a:spLocks/>
          </p:cNvSpPr>
          <p:nvPr/>
        </p:nvSpPr>
        <p:spPr bwMode="auto">
          <a:xfrm>
            <a:off x="1762220" y="829792"/>
            <a:ext cx="2994025" cy="5457825"/>
          </a:xfrm>
          <a:custGeom>
            <a:avLst/>
            <a:gdLst>
              <a:gd name="T0" fmla="*/ 3 w 1091"/>
              <a:gd name="T1" fmla="*/ 88 h 1990"/>
              <a:gd name="T2" fmla="*/ 3 w 1091"/>
              <a:gd name="T3" fmla="*/ 1947 h 1990"/>
              <a:gd name="T4" fmla="*/ 260 w 1091"/>
              <a:gd name="T5" fmla="*/ 1878 h 1990"/>
              <a:gd name="T6" fmla="*/ 610 w 1091"/>
              <a:gd name="T7" fmla="*/ 1844 h 1990"/>
              <a:gd name="T8" fmla="*/ 1091 w 1091"/>
              <a:gd name="T9" fmla="*/ 1976 h 1990"/>
              <a:gd name="T10" fmla="*/ 1091 w 1091"/>
              <a:gd name="T11" fmla="*/ 0 h 1990"/>
              <a:gd name="T12" fmla="*/ 891 w 1091"/>
              <a:gd name="T13" fmla="*/ 42 h 1990"/>
              <a:gd name="T14" fmla="*/ 368 w 1091"/>
              <a:gd name="T15" fmla="*/ 34 h 1990"/>
              <a:gd name="T16" fmla="*/ 14 w 1091"/>
              <a:gd name="T17" fmla="*/ 124 h 1990"/>
              <a:gd name="T18" fmla="*/ 3 w 1091"/>
              <a:gd name="T19" fmla="*/ 88 h 19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091" h="1990">
                <a:moveTo>
                  <a:pt x="3" y="88"/>
                </a:moveTo>
                <a:lnTo>
                  <a:pt x="3" y="1947"/>
                </a:lnTo>
                <a:cubicBezTo>
                  <a:pt x="76" y="1919"/>
                  <a:pt x="117" y="1899"/>
                  <a:pt x="260" y="1878"/>
                </a:cubicBezTo>
                <a:cubicBezTo>
                  <a:pt x="407" y="1889"/>
                  <a:pt x="461" y="1835"/>
                  <a:pt x="610" y="1844"/>
                </a:cubicBezTo>
                <a:cubicBezTo>
                  <a:pt x="733" y="1870"/>
                  <a:pt x="859" y="1990"/>
                  <a:pt x="1091" y="1976"/>
                </a:cubicBezTo>
                <a:cubicBezTo>
                  <a:pt x="1091" y="988"/>
                  <a:pt x="1091" y="0"/>
                  <a:pt x="1091" y="0"/>
                </a:cubicBezTo>
                <a:cubicBezTo>
                  <a:pt x="1024" y="14"/>
                  <a:pt x="958" y="27"/>
                  <a:pt x="891" y="42"/>
                </a:cubicBezTo>
                <a:cubicBezTo>
                  <a:pt x="770" y="48"/>
                  <a:pt x="514" y="20"/>
                  <a:pt x="368" y="34"/>
                </a:cubicBezTo>
                <a:cubicBezTo>
                  <a:pt x="275" y="51"/>
                  <a:pt x="75" y="115"/>
                  <a:pt x="14" y="124"/>
                </a:cubicBezTo>
                <a:cubicBezTo>
                  <a:pt x="0" y="118"/>
                  <a:pt x="7" y="100"/>
                  <a:pt x="3" y="88"/>
                </a:cubicBezTo>
                <a:close/>
              </a:path>
            </a:pathLst>
          </a:custGeom>
          <a:solidFill>
            <a:srgbClr val="C0C0C0">
              <a:alpha val="80000"/>
            </a:srgbClr>
          </a:solidFill>
          <a:ln w="9525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6405" name="Line 5"/>
          <p:cNvSpPr>
            <a:spLocks noChangeShapeType="1"/>
          </p:cNvSpPr>
          <p:nvPr/>
        </p:nvSpPr>
        <p:spPr bwMode="auto">
          <a:xfrm flipH="1" flipV="1">
            <a:off x="204883" y="1245717"/>
            <a:ext cx="1558925" cy="31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6406" name="Text Box 6"/>
          <p:cNvSpPr txBox="1">
            <a:spLocks noChangeArrowheads="1"/>
          </p:cNvSpPr>
          <p:nvPr/>
        </p:nvSpPr>
        <p:spPr bwMode="auto">
          <a:xfrm>
            <a:off x="1043083" y="764704"/>
            <a:ext cx="46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altLang="it-IT" dirty="0">
                <a:latin typeface="Arial" pitchFamily="34" charset="0"/>
              </a:rPr>
              <a:t>p</a:t>
            </a:r>
            <a:r>
              <a:rPr lang="it-IT" altLang="it-IT" baseline="-25000" dirty="0">
                <a:latin typeface="Arial" pitchFamily="34" charset="0"/>
              </a:rPr>
              <a:t>1</a:t>
            </a:r>
            <a:endParaRPr lang="it-IT" altLang="it-IT" dirty="0">
              <a:latin typeface="Arial" pitchFamily="34" charset="0"/>
            </a:endParaRPr>
          </a:p>
        </p:txBody>
      </p:sp>
      <p:sp>
        <p:nvSpPr>
          <p:cNvPr id="486407" name="Text Box 7"/>
          <p:cNvSpPr txBox="1">
            <a:spLocks noChangeArrowheads="1"/>
          </p:cNvSpPr>
          <p:nvPr/>
        </p:nvSpPr>
        <p:spPr bwMode="auto">
          <a:xfrm>
            <a:off x="4930870" y="4739804"/>
            <a:ext cx="46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altLang="it-IT">
                <a:latin typeface="Arial" pitchFamily="34" charset="0"/>
              </a:rPr>
              <a:t>p</a:t>
            </a:r>
            <a:r>
              <a:rPr lang="it-IT" altLang="it-IT" baseline="-25000">
                <a:latin typeface="Arial" pitchFamily="34" charset="0"/>
              </a:rPr>
              <a:t>2</a:t>
            </a:r>
            <a:endParaRPr lang="it-IT" altLang="it-IT">
              <a:latin typeface="Arial" pitchFamily="34" charset="0"/>
            </a:endParaRPr>
          </a:p>
        </p:txBody>
      </p:sp>
      <p:sp>
        <p:nvSpPr>
          <p:cNvPr id="486408" name="Freeform 8"/>
          <p:cNvSpPr>
            <a:spLocks/>
          </p:cNvSpPr>
          <p:nvPr/>
        </p:nvSpPr>
        <p:spPr bwMode="auto">
          <a:xfrm>
            <a:off x="1766983" y="1425104"/>
            <a:ext cx="571500" cy="4043363"/>
          </a:xfrm>
          <a:custGeom>
            <a:avLst/>
            <a:gdLst>
              <a:gd name="T0" fmla="*/ 0 w 360"/>
              <a:gd name="T1" fmla="*/ 0 h 2547"/>
              <a:gd name="T2" fmla="*/ 31 w 360"/>
              <a:gd name="T3" fmla="*/ 1407 h 2547"/>
              <a:gd name="T4" fmla="*/ 57 w 360"/>
              <a:gd name="T5" fmla="*/ 2147 h 2547"/>
              <a:gd name="T6" fmla="*/ 119 w 360"/>
              <a:gd name="T7" fmla="*/ 2462 h 2547"/>
              <a:gd name="T8" fmla="*/ 360 w 360"/>
              <a:gd name="T9" fmla="*/ 2535 h 25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0" h="2547">
                <a:moveTo>
                  <a:pt x="0" y="0"/>
                </a:moveTo>
                <a:lnTo>
                  <a:pt x="31" y="1407"/>
                </a:lnTo>
                <a:cubicBezTo>
                  <a:pt x="34" y="1752"/>
                  <a:pt x="46" y="2024"/>
                  <a:pt x="57" y="2147"/>
                </a:cubicBezTo>
                <a:cubicBezTo>
                  <a:pt x="68" y="2270"/>
                  <a:pt x="74" y="2387"/>
                  <a:pt x="119" y="2462"/>
                </a:cubicBezTo>
                <a:cubicBezTo>
                  <a:pt x="168" y="2547"/>
                  <a:pt x="310" y="2520"/>
                  <a:pt x="360" y="2535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6409" name="Freeform 9"/>
          <p:cNvSpPr>
            <a:spLocks/>
          </p:cNvSpPr>
          <p:nvPr/>
        </p:nvSpPr>
        <p:spPr bwMode="auto">
          <a:xfrm>
            <a:off x="1768570" y="1423517"/>
            <a:ext cx="1379538" cy="4051300"/>
          </a:xfrm>
          <a:custGeom>
            <a:avLst/>
            <a:gdLst>
              <a:gd name="T0" fmla="*/ 0 w 869"/>
              <a:gd name="T1" fmla="*/ 0 h 2552"/>
              <a:gd name="T2" fmla="*/ 82 w 869"/>
              <a:gd name="T3" fmla="*/ 1411 h 2552"/>
              <a:gd name="T4" fmla="*/ 164 w 869"/>
              <a:gd name="T5" fmla="*/ 2151 h 2552"/>
              <a:gd name="T6" fmla="*/ 340 w 869"/>
              <a:gd name="T7" fmla="*/ 2448 h 2552"/>
              <a:gd name="T8" fmla="*/ 869 w 869"/>
              <a:gd name="T9" fmla="*/ 2536 h 25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9" h="2552">
                <a:moveTo>
                  <a:pt x="0" y="0"/>
                </a:moveTo>
                <a:lnTo>
                  <a:pt x="82" y="1411"/>
                </a:lnTo>
                <a:cubicBezTo>
                  <a:pt x="91" y="1756"/>
                  <a:pt x="129" y="2028"/>
                  <a:pt x="164" y="2151"/>
                </a:cubicBezTo>
                <a:cubicBezTo>
                  <a:pt x="198" y="2274"/>
                  <a:pt x="215" y="2344"/>
                  <a:pt x="340" y="2448"/>
                </a:cubicBezTo>
                <a:cubicBezTo>
                  <a:pt x="465" y="2552"/>
                  <a:pt x="759" y="2518"/>
                  <a:pt x="869" y="253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6410" name="Freeform 10"/>
          <p:cNvSpPr>
            <a:spLocks/>
          </p:cNvSpPr>
          <p:nvPr/>
        </p:nvSpPr>
        <p:spPr bwMode="auto">
          <a:xfrm>
            <a:off x="1768570" y="1423517"/>
            <a:ext cx="2203450" cy="4025900"/>
          </a:xfrm>
          <a:custGeom>
            <a:avLst/>
            <a:gdLst>
              <a:gd name="T0" fmla="*/ 0 w 1388"/>
              <a:gd name="T1" fmla="*/ 0 h 2536"/>
              <a:gd name="T2" fmla="*/ 160 w 1388"/>
              <a:gd name="T3" fmla="*/ 1405 h 2536"/>
              <a:gd name="T4" fmla="*/ 330 w 1388"/>
              <a:gd name="T5" fmla="*/ 2136 h 2536"/>
              <a:gd name="T6" fmla="*/ 666 w 1388"/>
              <a:gd name="T7" fmla="*/ 2439 h 2536"/>
              <a:gd name="T8" fmla="*/ 1388 w 1388"/>
              <a:gd name="T9" fmla="*/ 2536 h 2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88" h="2536">
                <a:moveTo>
                  <a:pt x="0" y="0"/>
                </a:moveTo>
                <a:lnTo>
                  <a:pt x="160" y="1405"/>
                </a:lnTo>
                <a:cubicBezTo>
                  <a:pt x="200" y="1755"/>
                  <a:pt x="273" y="2013"/>
                  <a:pt x="330" y="2136"/>
                </a:cubicBezTo>
                <a:cubicBezTo>
                  <a:pt x="387" y="2259"/>
                  <a:pt x="472" y="2342"/>
                  <a:pt x="666" y="2439"/>
                </a:cubicBezTo>
                <a:cubicBezTo>
                  <a:pt x="860" y="2536"/>
                  <a:pt x="1238" y="2516"/>
                  <a:pt x="1388" y="253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6416" name="Line 16"/>
          <p:cNvSpPr>
            <a:spLocks noChangeShapeType="1"/>
          </p:cNvSpPr>
          <p:nvPr/>
        </p:nvSpPr>
        <p:spPr bwMode="auto">
          <a:xfrm flipV="1">
            <a:off x="2194020" y="3363442"/>
            <a:ext cx="1439863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6417" name="Text Box 17"/>
          <p:cNvSpPr txBox="1">
            <a:spLocks noChangeArrowheads="1"/>
          </p:cNvSpPr>
          <p:nvPr/>
        </p:nvSpPr>
        <p:spPr bwMode="auto">
          <a:xfrm>
            <a:off x="3202802" y="2888531"/>
            <a:ext cx="151288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it-IT" altLang="it-IT" sz="1600" dirty="0" err="1" smtClean="0">
                <a:latin typeface="Arial" pitchFamily="34" charset="0"/>
              </a:rPr>
              <a:t>Permeation</a:t>
            </a:r>
            <a:r>
              <a:rPr lang="it-IT" altLang="it-IT" sz="1600" dirty="0" smtClean="0">
                <a:latin typeface="Arial" pitchFamily="34" charset="0"/>
              </a:rPr>
              <a:t> time</a:t>
            </a:r>
            <a:endParaRPr lang="it-IT" altLang="it-IT" sz="1600" dirty="0">
              <a:latin typeface="Arial" pitchFamily="34" charset="0"/>
            </a:endParaRPr>
          </a:p>
        </p:txBody>
      </p:sp>
      <p:sp>
        <p:nvSpPr>
          <p:cNvPr id="486418" name="Text Box 18"/>
          <p:cNvSpPr txBox="1">
            <a:spLocks noChangeArrowheads="1"/>
          </p:cNvSpPr>
          <p:nvPr/>
        </p:nvSpPr>
        <p:spPr bwMode="auto">
          <a:xfrm>
            <a:off x="102940" y="1453679"/>
            <a:ext cx="723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altLang="it-IT" sz="1800" b="1" u="sng" dirty="0" err="1" smtClean="0">
                <a:latin typeface="Arial" pitchFamily="34" charset="0"/>
              </a:rPr>
              <a:t>Feed</a:t>
            </a:r>
            <a:endParaRPr lang="it-IT" altLang="it-IT" sz="1800" b="1" u="sng" dirty="0">
              <a:latin typeface="Arial" pitchFamily="34" charset="0"/>
            </a:endParaRPr>
          </a:p>
        </p:txBody>
      </p:sp>
      <p:sp>
        <p:nvSpPr>
          <p:cNvPr id="486419" name="Text Box 19"/>
          <p:cNvSpPr txBox="1">
            <a:spLocks noChangeArrowheads="1"/>
          </p:cNvSpPr>
          <p:nvPr/>
        </p:nvSpPr>
        <p:spPr bwMode="auto">
          <a:xfrm>
            <a:off x="5578570" y="4838229"/>
            <a:ext cx="12234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altLang="it-IT" sz="1800" b="1" u="sng" dirty="0" smtClean="0">
                <a:latin typeface="Arial" pitchFamily="34" charset="0"/>
              </a:rPr>
              <a:t>Permeate</a:t>
            </a:r>
            <a:endParaRPr lang="it-IT" altLang="it-IT" sz="1800" b="1" u="sng" dirty="0">
              <a:latin typeface="Arial" pitchFamily="34" charset="0"/>
            </a:endParaRPr>
          </a:p>
        </p:txBody>
      </p:sp>
      <p:sp>
        <p:nvSpPr>
          <p:cNvPr id="486424" name="Line 24"/>
          <p:cNvSpPr>
            <a:spLocks noChangeShapeType="1"/>
          </p:cNvSpPr>
          <p:nvPr/>
        </p:nvSpPr>
        <p:spPr bwMode="auto">
          <a:xfrm>
            <a:off x="1762220" y="5449418"/>
            <a:ext cx="2990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6431" name="Text Box 31"/>
          <p:cNvSpPr txBox="1">
            <a:spLocks noChangeArrowheads="1"/>
          </p:cNvSpPr>
          <p:nvPr/>
        </p:nvSpPr>
        <p:spPr bwMode="auto">
          <a:xfrm>
            <a:off x="5002308" y="764704"/>
            <a:ext cx="5109744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altLang="it-IT" sz="1600" dirty="0" err="1" smtClean="0">
                <a:latin typeface="Arial" pitchFamily="34" charset="0"/>
              </a:rPr>
              <a:t>Immediately</a:t>
            </a:r>
            <a:r>
              <a:rPr lang="it-IT" altLang="it-IT" sz="1600" dirty="0" smtClean="0">
                <a:latin typeface="Arial" pitchFamily="34" charset="0"/>
              </a:rPr>
              <a:t> </a:t>
            </a:r>
            <a:r>
              <a:rPr lang="it-IT" altLang="it-IT" sz="1600" dirty="0" err="1" smtClean="0">
                <a:latin typeface="Arial" pitchFamily="34" charset="0"/>
              </a:rPr>
              <a:t>after</a:t>
            </a:r>
            <a:r>
              <a:rPr lang="it-IT" altLang="it-IT" sz="1600" dirty="0" smtClean="0">
                <a:latin typeface="Arial" pitchFamily="34" charset="0"/>
              </a:rPr>
              <a:t> </a:t>
            </a:r>
            <a:r>
              <a:rPr lang="it-IT" altLang="it-IT" sz="1600" dirty="0" err="1" smtClean="0">
                <a:latin typeface="Arial" pitchFamily="34" charset="0"/>
              </a:rPr>
              <a:t>exposure</a:t>
            </a:r>
            <a:r>
              <a:rPr lang="it-IT" altLang="it-IT" sz="1600" dirty="0" smtClean="0">
                <a:latin typeface="Arial" pitchFamily="34" charset="0"/>
              </a:rPr>
              <a:t> of the membrane to the gas or to the </a:t>
            </a:r>
            <a:r>
              <a:rPr lang="it-IT" altLang="it-IT" sz="1600" dirty="0" err="1" smtClean="0">
                <a:latin typeface="Arial" pitchFamily="34" charset="0"/>
              </a:rPr>
              <a:t>vapour</a:t>
            </a:r>
            <a:r>
              <a:rPr lang="it-IT" altLang="it-IT" sz="1600" dirty="0" smtClean="0">
                <a:latin typeface="Arial" pitchFamily="34" charset="0"/>
              </a:rPr>
              <a:t>, an </a:t>
            </a:r>
            <a:r>
              <a:rPr lang="it-IT" altLang="it-IT" sz="1600" dirty="0" err="1" smtClean="0">
                <a:latin typeface="Arial" pitchFamily="34" charset="0"/>
              </a:rPr>
              <a:t>equilibrium</a:t>
            </a:r>
            <a:r>
              <a:rPr lang="it-IT" altLang="it-IT" sz="1600" dirty="0" smtClean="0">
                <a:latin typeface="Arial" pitchFamily="34" charset="0"/>
              </a:rPr>
              <a:t> </a:t>
            </a:r>
            <a:r>
              <a:rPr lang="it-IT" altLang="it-IT" sz="1600" dirty="0" err="1" smtClean="0">
                <a:latin typeface="Arial" pitchFamily="34" charset="0"/>
              </a:rPr>
              <a:t>concentration</a:t>
            </a:r>
            <a:r>
              <a:rPr lang="it-IT" altLang="it-IT" sz="1600" dirty="0" smtClean="0">
                <a:latin typeface="Arial" pitchFamily="34" charset="0"/>
              </a:rPr>
              <a:t> </a:t>
            </a:r>
            <a:r>
              <a:rPr lang="it-IT" altLang="it-IT" sz="1600" dirty="0" err="1" smtClean="0">
                <a:latin typeface="Arial" pitchFamily="34" charset="0"/>
              </a:rPr>
              <a:t>is</a:t>
            </a:r>
            <a:r>
              <a:rPr lang="it-IT" altLang="it-IT" sz="1600" dirty="0" smtClean="0">
                <a:latin typeface="Arial" pitchFamily="34" charset="0"/>
              </a:rPr>
              <a:t> </a:t>
            </a:r>
            <a:r>
              <a:rPr lang="it-IT" altLang="it-IT" sz="1600" dirty="0" err="1" smtClean="0">
                <a:latin typeface="Arial" pitchFamily="34" charset="0"/>
              </a:rPr>
              <a:t>reached</a:t>
            </a:r>
            <a:r>
              <a:rPr lang="it-IT" altLang="it-IT" sz="1600" dirty="0" smtClean="0">
                <a:latin typeface="Arial" pitchFamily="34" charset="0"/>
              </a:rPr>
              <a:t> </a:t>
            </a:r>
            <a:r>
              <a:rPr lang="it-IT" altLang="it-IT" sz="1600" dirty="0" err="1" smtClean="0">
                <a:latin typeface="Arial" pitchFamily="34" charset="0"/>
              </a:rPr>
              <a:t>at</a:t>
            </a:r>
            <a:r>
              <a:rPr lang="it-IT" altLang="it-IT" sz="1600" dirty="0" smtClean="0">
                <a:latin typeface="Arial" pitchFamily="34" charset="0"/>
              </a:rPr>
              <a:t> the </a:t>
            </a:r>
            <a:r>
              <a:rPr lang="it-IT" altLang="it-IT" sz="1600" dirty="0" err="1" smtClean="0">
                <a:latin typeface="Arial" pitchFamily="34" charset="0"/>
              </a:rPr>
              <a:t>interface</a:t>
            </a:r>
            <a:r>
              <a:rPr lang="it-IT" altLang="it-IT" sz="1600" dirty="0" smtClean="0">
                <a:latin typeface="Arial" pitchFamily="34" charset="0"/>
              </a:rPr>
              <a:t> of the membrane and the gas </a:t>
            </a:r>
            <a:r>
              <a:rPr lang="it-IT" altLang="it-IT" sz="1600" dirty="0" err="1" smtClean="0">
                <a:latin typeface="Arial" pitchFamily="34" charset="0"/>
              </a:rPr>
              <a:t>phase</a:t>
            </a:r>
            <a:r>
              <a:rPr lang="it-IT" altLang="it-IT" sz="1600" dirty="0" smtClean="0">
                <a:latin typeface="Arial" pitchFamily="34" charset="0"/>
              </a:rPr>
              <a:t> </a:t>
            </a:r>
            <a:r>
              <a:rPr lang="it-IT" altLang="it-IT" sz="1600" dirty="0" err="1" smtClean="0">
                <a:latin typeface="Arial" pitchFamily="34" charset="0"/>
              </a:rPr>
              <a:t>at</a:t>
            </a:r>
            <a:r>
              <a:rPr lang="it-IT" altLang="it-IT" sz="1600" dirty="0" smtClean="0">
                <a:latin typeface="Arial" pitchFamily="34" charset="0"/>
              </a:rPr>
              <a:t> the </a:t>
            </a:r>
            <a:r>
              <a:rPr lang="it-IT" altLang="it-IT" sz="1600" dirty="0" err="1" smtClean="0">
                <a:latin typeface="Arial" pitchFamily="34" charset="0"/>
              </a:rPr>
              <a:t>feed</a:t>
            </a:r>
            <a:r>
              <a:rPr lang="it-IT" altLang="it-IT" sz="1600" dirty="0" smtClean="0">
                <a:latin typeface="Arial" pitchFamily="34" charset="0"/>
              </a:rPr>
              <a:t> side.</a:t>
            </a:r>
            <a:endParaRPr lang="it-IT" altLang="it-IT" sz="1600" dirty="0">
              <a:latin typeface="Arial" pitchFamily="34" charset="0"/>
            </a:endParaRPr>
          </a:p>
          <a:p>
            <a:endParaRPr lang="it-IT" altLang="it-IT" sz="1600" dirty="0">
              <a:latin typeface="Arial" pitchFamily="34" charset="0"/>
            </a:endParaRPr>
          </a:p>
          <a:p>
            <a:r>
              <a:rPr lang="it-IT" altLang="it-IT" sz="1600" dirty="0" err="1" smtClean="0">
                <a:latin typeface="Arial" pitchFamily="34" charset="0"/>
              </a:rPr>
              <a:t>Subsequently</a:t>
            </a:r>
            <a:r>
              <a:rPr lang="it-IT" altLang="it-IT" sz="1600" dirty="0" smtClean="0">
                <a:latin typeface="Arial" pitchFamily="34" charset="0"/>
              </a:rPr>
              <a:t>, the </a:t>
            </a:r>
            <a:r>
              <a:rPr lang="it-IT" altLang="it-IT" sz="1600" dirty="0" err="1" smtClean="0">
                <a:latin typeface="Arial" pitchFamily="34" charset="0"/>
              </a:rPr>
              <a:t>permeant</a:t>
            </a:r>
            <a:r>
              <a:rPr lang="it-IT" altLang="it-IT" sz="1600" dirty="0" smtClean="0">
                <a:latin typeface="Arial" pitchFamily="34" charset="0"/>
              </a:rPr>
              <a:t> </a:t>
            </a:r>
            <a:r>
              <a:rPr lang="it-IT" altLang="it-IT" sz="1600" dirty="0" err="1" smtClean="0">
                <a:latin typeface="Arial" pitchFamily="34" charset="0"/>
              </a:rPr>
              <a:t>starts</a:t>
            </a:r>
            <a:r>
              <a:rPr lang="it-IT" altLang="it-IT" sz="1600" dirty="0" smtClean="0">
                <a:latin typeface="Arial" pitchFamily="34" charset="0"/>
              </a:rPr>
              <a:t> </a:t>
            </a:r>
            <a:r>
              <a:rPr lang="it-IT" altLang="it-IT" sz="1600" dirty="0" err="1" smtClean="0">
                <a:latin typeface="Arial" pitchFamily="34" charset="0"/>
              </a:rPr>
              <a:t>diffusing</a:t>
            </a:r>
            <a:r>
              <a:rPr lang="it-IT" altLang="it-IT" sz="1600" dirty="0" smtClean="0">
                <a:latin typeface="Arial" pitchFamily="34" charset="0"/>
              </a:rPr>
              <a:t> </a:t>
            </a:r>
            <a:r>
              <a:rPr lang="it-IT" altLang="it-IT" sz="1600" dirty="0" err="1" smtClean="0">
                <a:latin typeface="Arial" pitchFamily="34" charset="0"/>
              </a:rPr>
              <a:t>into</a:t>
            </a:r>
            <a:r>
              <a:rPr lang="it-IT" altLang="it-IT" sz="1600" dirty="0" smtClean="0">
                <a:latin typeface="Arial" pitchFamily="34" charset="0"/>
              </a:rPr>
              <a:t> the membrane and </a:t>
            </a:r>
            <a:r>
              <a:rPr lang="it-IT" altLang="it-IT" sz="1600" dirty="0" err="1" smtClean="0">
                <a:latin typeface="Arial" pitchFamily="34" charset="0"/>
              </a:rPr>
              <a:t>if</a:t>
            </a:r>
            <a:r>
              <a:rPr lang="it-IT" altLang="it-IT" sz="1600" dirty="0" smtClean="0">
                <a:latin typeface="Arial" pitchFamily="34" charset="0"/>
              </a:rPr>
              <a:t> p</a:t>
            </a:r>
            <a:r>
              <a:rPr lang="it-IT" altLang="it-IT" sz="1600" baseline="-25000" dirty="0" smtClean="0">
                <a:latin typeface="Arial" pitchFamily="34" charset="0"/>
              </a:rPr>
              <a:t>1 </a:t>
            </a:r>
            <a:r>
              <a:rPr lang="it-IT" altLang="it-IT" sz="1600" dirty="0" smtClean="0">
                <a:latin typeface="Arial" pitchFamily="34" charset="0"/>
              </a:rPr>
              <a:t>&gt;&gt; p</a:t>
            </a:r>
            <a:r>
              <a:rPr lang="it-IT" altLang="it-IT" sz="1600" baseline="-25000" dirty="0" smtClean="0">
                <a:latin typeface="Arial" pitchFamily="34" charset="0"/>
              </a:rPr>
              <a:t>2</a:t>
            </a:r>
            <a:r>
              <a:rPr lang="it-IT" altLang="it-IT" sz="1600" dirty="0" smtClean="0">
                <a:latin typeface="Arial" pitchFamily="34" charset="0"/>
              </a:rPr>
              <a:t> a linear </a:t>
            </a:r>
            <a:r>
              <a:rPr lang="it-IT" altLang="it-IT" sz="1600" dirty="0" err="1" smtClean="0">
                <a:latin typeface="Arial" pitchFamily="34" charset="0"/>
              </a:rPr>
              <a:t>concentration</a:t>
            </a:r>
            <a:r>
              <a:rPr lang="it-IT" altLang="it-IT" sz="1600" dirty="0" smtClean="0">
                <a:latin typeface="Arial" pitchFamily="34" charset="0"/>
              </a:rPr>
              <a:t> </a:t>
            </a:r>
            <a:r>
              <a:rPr lang="it-IT" altLang="it-IT" sz="1600" dirty="0" err="1" smtClean="0">
                <a:latin typeface="Arial" pitchFamily="34" charset="0"/>
              </a:rPr>
              <a:t>profile</a:t>
            </a:r>
            <a:r>
              <a:rPr lang="it-IT" altLang="it-IT" sz="1600" dirty="0" smtClean="0">
                <a:latin typeface="Arial" pitchFamily="34" charset="0"/>
              </a:rPr>
              <a:t> </a:t>
            </a:r>
            <a:r>
              <a:rPr lang="it-IT" altLang="it-IT" sz="1600" dirty="0" err="1" smtClean="0">
                <a:latin typeface="Arial" pitchFamily="34" charset="0"/>
              </a:rPr>
              <a:t>will</a:t>
            </a:r>
            <a:r>
              <a:rPr lang="it-IT" altLang="it-IT" sz="1600" dirty="0" smtClean="0">
                <a:latin typeface="Arial" pitchFamily="34" charset="0"/>
              </a:rPr>
              <a:t> be </a:t>
            </a:r>
            <a:r>
              <a:rPr lang="it-IT" altLang="it-IT" sz="1600" dirty="0" err="1" smtClean="0">
                <a:latin typeface="Arial" pitchFamily="34" charset="0"/>
              </a:rPr>
              <a:t>reached</a:t>
            </a:r>
            <a:r>
              <a:rPr lang="it-IT" altLang="it-IT" sz="1600" dirty="0" smtClean="0">
                <a:latin typeface="Arial" pitchFamily="34" charset="0"/>
              </a:rPr>
              <a:t> in the membrane </a:t>
            </a:r>
            <a:r>
              <a:rPr lang="it-IT" altLang="it-IT" sz="1600" dirty="0" err="1" smtClean="0">
                <a:latin typeface="Arial" pitchFamily="34" charset="0"/>
              </a:rPr>
              <a:t>after</a:t>
            </a:r>
            <a:r>
              <a:rPr lang="it-IT" altLang="it-IT" sz="1600" dirty="0" smtClean="0">
                <a:latin typeface="Arial" pitchFamily="34" charset="0"/>
              </a:rPr>
              <a:t> some time.</a:t>
            </a:r>
          </a:p>
          <a:p>
            <a:endParaRPr lang="it-IT" altLang="it-IT" sz="1600" dirty="0">
              <a:latin typeface="Arial" pitchFamily="34" charset="0"/>
            </a:endParaRPr>
          </a:p>
          <a:p>
            <a:r>
              <a:rPr lang="it-IT" altLang="it-IT" sz="1600" dirty="0" smtClean="0">
                <a:latin typeface="Arial" pitchFamily="34" charset="0"/>
              </a:rPr>
              <a:t>The </a:t>
            </a:r>
            <a:r>
              <a:rPr lang="it-IT" altLang="it-IT" sz="1600" dirty="0" err="1" smtClean="0">
                <a:latin typeface="Arial" pitchFamily="34" charset="0"/>
              </a:rPr>
              <a:t>speed</a:t>
            </a:r>
            <a:r>
              <a:rPr lang="it-IT" altLang="it-IT" sz="1600" dirty="0" smtClean="0">
                <a:latin typeface="Arial" pitchFamily="34" charset="0"/>
              </a:rPr>
              <a:t> with </a:t>
            </a:r>
            <a:r>
              <a:rPr lang="it-IT" altLang="it-IT" sz="1600" dirty="0" err="1" smtClean="0">
                <a:latin typeface="Arial" pitchFamily="34" charset="0"/>
              </a:rPr>
              <a:t>which</a:t>
            </a:r>
            <a:r>
              <a:rPr lang="it-IT" altLang="it-IT" sz="1600" dirty="0" smtClean="0">
                <a:latin typeface="Arial" pitchFamily="34" charset="0"/>
              </a:rPr>
              <a:t> the </a:t>
            </a:r>
            <a:r>
              <a:rPr lang="it-IT" altLang="it-IT" sz="1600" dirty="0" err="1" smtClean="0">
                <a:latin typeface="Arial" pitchFamily="34" charset="0"/>
              </a:rPr>
              <a:t>stationary</a:t>
            </a:r>
            <a:r>
              <a:rPr lang="it-IT" altLang="it-IT" sz="1600" dirty="0" smtClean="0">
                <a:latin typeface="Arial" pitchFamily="34" charset="0"/>
              </a:rPr>
              <a:t> state </a:t>
            </a:r>
            <a:r>
              <a:rPr lang="it-IT" altLang="it-IT" sz="1600" dirty="0" err="1" smtClean="0">
                <a:latin typeface="Arial" pitchFamily="34" charset="0"/>
              </a:rPr>
              <a:t>is</a:t>
            </a:r>
            <a:r>
              <a:rPr lang="it-IT" altLang="it-IT" sz="1600" dirty="0" smtClean="0">
                <a:latin typeface="Arial" pitchFamily="34" charset="0"/>
              </a:rPr>
              <a:t> </a:t>
            </a:r>
            <a:r>
              <a:rPr lang="it-IT" altLang="it-IT" sz="1600" dirty="0" err="1" smtClean="0">
                <a:latin typeface="Arial" pitchFamily="34" charset="0"/>
              </a:rPr>
              <a:t>reached</a:t>
            </a:r>
            <a:r>
              <a:rPr lang="it-IT" altLang="it-IT" sz="1600" dirty="0" smtClean="0">
                <a:latin typeface="Arial" pitchFamily="34" charset="0"/>
              </a:rPr>
              <a:t> </a:t>
            </a:r>
            <a:r>
              <a:rPr lang="it-IT" altLang="it-IT" sz="1600" dirty="0" err="1" smtClean="0">
                <a:latin typeface="Arial" pitchFamily="34" charset="0"/>
              </a:rPr>
              <a:t>depends</a:t>
            </a:r>
            <a:r>
              <a:rPr lang="it-IT" altLang="it-IT" sz="1600" dirty="0" smtClean="0">
                <a:latin typeface="Arial" pitchFamily="34" charset="0"/>
              </a:rPr>
              <a:t> on the </a:t>
            </a:r>
            <a:r>
              <a:rPr lang="it-IT" altLang="it-IT" sz="1600" dirty="0" err="1" smtClean="0">
                <a:latin typeface="Arial" pitchFamily="34" charset="0"/>
              </a:rPr>
              <a:t>diffusion</a:t>
            </a:r>
            <a:r>
              <a:rPr lang="it-IT" altLang="it-IT" sz="1600" dirty="0" smtClean="0">
                <a:latin typeface="Arial" pitchFamily="34" charset="0"/>
              </a:rPr>
              <a:t> </a:t>
            </a:r>
            <a:r>
              <a:rPr lang="it-IT" altLang="it-IT" sz="1600" dirty="0" err="1" smtClean="0">
                <a:latin typeface="Arial" pitchFamily="34" charset="0"/>
              </a:rPr>
              <a:t>coefficient</a:t>
            </a:r>
            <a:r>
              <a:rPr lang="it-IT" altLang="it-IT" sz="1600" dirty="0" smtClean="0">
                <a:latin typeface="Arial" pitchFamily="34" charset="0"/>
              </a:rPr>
              <a:t>.</a:t>
            </a:r>
            <a:endParaRPr lang="it-IT" altLang="it-IT" sz="1600" dirty="0">
              <a:latin typeface="Arial" pitchFamily="34" charset="0"/>
            </a:endParaRPr>
          </a:p>
        </p:txBody>
      </p:sp>
      <p:sp>
        <p:nvSpPr>
          <p:cNvPr id="486432" name="Line 32"/>
          <p:cNvSpPr>
            <a:spLocks noChangeShapeType="1"/>
          </p:cNvSpPr>
          <p:nvPr/>
        </p:nvSpPr>
        <p:spPr bwMode="auto">
          <a:xfrm flipV="1">
            <a:off x="607045" y="2815754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6433" name="Text Box 33"/>
          <p:cNvSpPr txBox="1">
            <a:spLocks noChangeArrowheads="1"/>
          </p:cNvSpPr>
          <p:nvPr/>
        </p:nvSpPr>
        <p:spPr bwMode="auto">
          <a:xfrm rot="16200000">
            <a:off x="-701890" y="3290387"/>
            <a:ext cx="21098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altLang="it-IT" sz="2000" dirty="0" smtClean="0"/>
              <a:t>Pressure </a:t>
            </a:r>
            <a:r>
              <a:rPr lang="it-IT" altLang="it-IT" sz="2000" dirty="0"/>
              <a:t>(</a:t>
            </a:r>
            <a:r>
              <a:rPr lang="it-IT" altLang="it-IT" sz="2000" dirty="0" err="1" smtClean="0"/>
              <a:t>external</a:t>
            </a:r>
            <a:r>
              <a:rPr lang="it-IT" altLang="it-IT" sz="2000" dirty="0" smtClean="0"/>
              <a:t>)</a:t>
            </a:r>
            <a:endParaRPr lang="it-IT" altLang="it-IT" sz="2000" dirty="0"/>
          </a:p>
        </p:txBody>
      </p:sp>
      <p:sp>
        <p:nvSpPr>
          <p:cNvPr id="486434" name="Line 34"/>
          <p:cNvSpPr>
            <a:spLocks noChangeShapeType="1"/>
          </p:cNvSpPr>
          <p:nvPr/>
        </p:nvSpPr>
        <p:spPr bwMode="auto">
          <a:xfrm flipV="1">
            <a:off x="1402279" y="2815754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6435" name="Text Box 35"/>
          <p:cNvSpPr txBox="1">
            <a:spLocks noChangeArrowheads="1"/>
          </p:cNvSpPr>
          <p:nvPr/>
        </p:nvSpPr>
        <p:spPr bwMode="auto">
          <a:xfrm rot="16200000">
            <a:off x="-209033" y="3366616"/>
            <a:ext cx="2711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altLang="it-IT" sz="2000" dirty="0" err="1" smtClean="0"/>
              <a:t>Concentrazion</a:t>
            </a:r>
            <a:r>
              <a:rPr lang="it-IT" altLang="it-IT" sz="2000" dirty="0" smtClean="0"/>
              <a:t> </a:t>
            </a:r>
            <a:r>
              <a:rPr lang="it-IT" altLang="it-IT" sz="2000" dirty="0"/>
              <a:t>(</a:t>
            </a:r>
            <a:r>
              <a:rPr lang="it-IT" altLang="it-IT" sz="2000" dirty="0" err="1" smtClean="0"/>
              <a:t>internal</a:t>
            </a:r>
            <a:r>
              <a:rPr lang="it-IT" altLang="it-IT" sz="2000" dirty="0" smtClean="0"/>
              <a:t>)</a:t>
            </a:r>
            <a:endParaRPr lang="it-IT" altLang="it-IT" sz="2000" dirty="0"/>
          </a:p>
        </p:txBody>
      </p:sp>
      <p:sp>
        <p:nvSpPr>
          <p:cNvPr id="486436" name="Text Box 36"/>
          <p:cNvSpPr txBox="1">
            <a:spLocks noChangeArrowheads="1"/>
          </p:cNvSpPr>
          <p:nvPr/>
        </p:nvSpPr>
        <p:spPr bwMode="auto">
          <a:xfrm>
            <a:off x="4907215" y="3662614"/>
            <a:ext cx="496572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it-IT" altLang="it-IT" sz="2000" dirty="0"/>
              <a:t>  </a:t>
            </a:r>
            <a:r>
              <a:rPr lang="it-IT" altLang="it-IT" sz="2000" u="sng" dirty="0"/>
              <a:t>3 </a:t>
            </a:r>
            <a:r>
              <a:rPr lang="it-IT" altLang="it-IT" sz="2000" u="sng" dirty="0" err="1" smtClean="0"/>
              <a:t>stages</a:t>
            </a:r>
            <a:r>
              <a:rPr lang="it-IT" altLang="it-IT" sz="2000" u="sng" dirty="0" smtClean="0"/>
              <a:t> of </a:t>
            </a:r>
            <a:r>
              <a:rPr lang="it-IT" altLang="it-IT" sz="2000" u="sng" dirty="0" err="1" smtClean="0"/>
              <a:t>permeation</a:t>
            </a:r>
            <a:r>
              <a:rPr lang="it-IT" altLang="it-IT" sz="2000" u="sng" dirty="0" smtClean="0"/>
              <a:t>:</a:t>
            </a:r>
            <a:endParaRPr lang="it-IT" altLang="it-IT" sz="2000" u="sng" dirty="0"/>
          </a:p>
          <a:p>
            <a:pPr>
              <a:lnSpc>
                <a:spcPct val="80000"/>
              </a:lnSpc>
            </a:pPr>
            <a:r>
              <a:rPr lang="it-IT" altLang="it-IT" sz="2000" dirty="0"/>
              <a:t>	</a:t>
            </a:r>
            <a:r>
              <a:rPr lang="it-IT" altLang="it-IT" sz="2000" dirty="0">
                <a:solidFill>
                  <a:srgbClr val="008000"/>
                </a:solidFill>
              </a:rPr>
              <a:t>	</a:t>
            </a:r>
            <a:r>
              <a:rPr lang="it-IT" altLang="it-IT" sz="2000" dirty="0" smtClean="0">
                <a:solidFill>
                  <a:srgbClr val="008000"/>
                </a:solidFill>
              </a:rPr>
              <a:t>          3</a:t>
            </a:r>
            <a:r>
              <a:rPr lang="it-IT" altLang="it-IT" sz="2000" dirty="0">
                <a:solidFill>
                  <a:srgbClr val="008000"/>
                </a:solidFill>
              </a:rPr>
              <a:t>)</a:t>
            </a:r>
            <a:r>
              <a:rPr lang="it-IT" altLang="it-IT" sz="2000" dirty="0"/>
              <a:t> </a:t>
            </a:r>
            <a:r>
              <a:rPr lang="it-IT" altLang="it-IT" sz="2000" dirty="0" err="1" smtClean="0">
                <a:solidFill>
                  <a:srgbClr val="008000"/>
                </a:solidFill>
              </a:rPr>
              <a:t>Stationary</a:t>
            </a:r>
            <a:endParaRPr lang="it-IT" altLang="it-IT" sz="2000" dirty="0">
              <a:solidFill>
                <a:srgbClr val="008000"/>
              </a:solidFill>
            </a:endParaRPr>
          </a:p>
          <a:p>
            <a:pPr>
              <a:lnSpc>
                <a:spcPct val="80000"/>
              </a:lnSpc>
            </a:pPr>
            <a:r>
              <a:rPr lang="it-IT" altLang="it-IT" sz="2000" dirty="0">
                <a:solidFill>
                  <a:schemeClr val="accent2"/>
                </a:solidFill>
              </a:rPr>
              <a:t>	</a:t>
            </a:r>
            <a:r>
              <a:rPr lang="it-IT" altLang="it-IT" sz="2000" dirty="0" smtClean="0">
                <a:solidFill>
                  <a:schemeClr val="accent2"/>
                </a:solidFill>
              </a:rPr>
              <a:t>    2</a:t>
            </a:r>
            <a:r>
              <a:rPr lang="it-IT" altLang="it-IT" sz="2000" dirty="0">
                <a:solidFill>
                  <a:schemeClr val="accent2"/>
                </a:solidFill>
              </a:rPr>
              <a:t>) </a:t>
            </a:r>
            <a:r>
              <a:rPr lang="it-IT" altLang="it-IT" sz="2000" dirty="0" err="1" smtClean="0">
                <a:solidFill>
                  <a:schemeClr val="accent2"/>
                </a:solidFill>
              </a:rPr>
              <a:t>Transient</a:t>
            </a:r>
            <a:endParaRPr lang="it-IT" altLang="it-IT" sz="2000" dirty="0">
              <a:solidFill>
                <a:schemeClr val="accent2"/>
              </a:solidFill>
            </a:endParaRPr>
          </a:p>
          <a:p>
            <a:pPr>
              <a:lnSpc>
                <a:spcPct val="80000"/>
              </a:lnSpc>
            </a:pPr>
            <a:r>
              <a:rPr lang="it-IT" altLang="it-IT" sz="2000" dirty="0">
                <a:solidFill>
                  <a:srgbClr val="FF0000"/>
                </a:solidFill>
              </a:rPr>
              <a:t>1) </a:t>
            </a:r>
            <a:r>
              <a:rPr lang="it-IT" altLang="it-IT" sz="2000" dirty="0" err="1" smtClean="0">
                <a:solidFill>
                  <a:srgbClr val="FF0000"/>
                </a:solidFill>
              </a:rPr>
              <a:t>Penetration</a:t>
            </a:r>
            <a:endParaRPr lang="it-IT" altLang="it-IT" sz="2000" dirty="0">
              <a:solidFill>
                <a:srgbClr val="FF0000"/>
              </a:solidFill>
            </a:endParaRPr>
          </a:p>
        </p:txBody>
      </p:sp>
      <p:sp>
        <p:nvSpPr>
          <p:cNvPr id="486438" name="Line 38"/>
          <p:cNvSpPr>
            <a:spLocks noChangeShapeType="1"/>
          </p:cNvSpPr>
          <p:nvPr/>
        </p:nvSpPr>
        <p:spPr bwMode="auto">
          <a:xfrm>
            <a:off x="1773333" y="1429867"/>
            <a:ext cx="2159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6439" name="Text Box 39"/>
          <p:cNvSpPr txBox="1">
            <a:spLocks noChangeArrowheads="1"/>
          </p:cNvSpPr>
          <p:nvPr/>
        </p:nvSpPr>
        <p:spPr bwMode="auto">
          <a:xfrm>
            <a:off x="1978120" y="1263179"/>
            <a:ext cx="2492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altLang="it-IT" sz="1800">
                <a:latin typeface="Arial" pitchFamily="34" charset="0"/>
              </a:rPr>
              <a:t>C</a:t>
            </a:r>
            <a:r>
              <a:rPr lang="it-IT" altLang="it-IT" sz="1800" baseline="-25000">
                <a:latin typeface="Arial" pitchFamily="34" charset="0"/>
              </a:rPr>
              <a:t>1</a:t>
            </a:r>
            <a:endParaRPr lang="it-IT" altLang="it-IT" sz="1800">
              <a:latin typeface="Arial" pitchFamily="34" charset="0"/>
            </a:endParaRPr>
          </a:p>
        </p:txBody>
      </p:sp>
      <p:sp>
        <p:nvSpPr>
          <p:cNvPr id="486440" name="Text Box 40"/>
          <p:cNvSpPr txBox="1">
            <a:spLocks noChangeArrowheads="1"/>
          </p:cNvSpPr>
          <p:nvPr/>
        </p:nvSpPr>
        <p:spPr bwMode="auto">
          <a:xfrm>
            <a:off x="4354608" y="4358804"/>
            <a:ext cx="2492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altLang="it-IT" sz="1800">
                <a:latin typeface="Arial" pitchFamily="34" charset="0"/>
              </a:rPr>
              <a:t>C</a:t>
            </a:r>
            <a:r>
              <a:rPr lang="it-IT" altLang="it-IT" sz="1800" baseline="-25000">
                <a:latin typeface="Arial" pitchFamily="34" charset="0"/>
              </a:rPr>
              <a:t>2</a:t>
            </a:r>
            <a:endParaRPr lang="it-IT" altLang="it-IT" sz="1800">
              <a:latin typeface="Arial" pitchFamily="34" charset="0"/>
            </a:endParaRPr>
          </a:p>
        </p:txBody>
      </p:sp>
      <p:sp>
        <p:nvSpPr>
          <p:cNvPr id="486441" name="Line 41"/>
          <p:cNvSpPr>
            <a:spLocks noChangeShapeType="1"/>
          </p:cNvSpPr>
          <p:nvPr/>
        </p:nvSpPr>
        <p:spPr bwMode="auto">
          <a:xfrm flipH="1" flipV="1">
            <a:off x="4522883" y="4619154"/>
            <a:ext cx="215900" cy="57626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6443" name="Line 43"/>
          <p:cNvSpPr>
            <a:spLocks noChangeShapeType="1"/>
          </p:cNvSpPr>
          <p:nvPr/>
        </p:nvSpPr>
        <p:spPr bwMode="auto">
          <a:xfrm>
            <a:off x="1553980" y="5451322"/>
            <a:ext cx="2159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6444" name="Text Box 44"/>
          <p:cNvSpPr txBox="1">
            <a:spLocks noChangeArrowheads="1"/>
          </p:cNvSpPr>
          <p:nvPr/>
        </p:nvSpPr>
        <p:spPr bwMode="auto">
          <a:xfrm>
            <a:off x="1443133" y="5193829"/>
            <a:ext cx="127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altLang="it-IT" sz="1800">
                <a:solidFill>
                  <a:srgbClr val="FF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2766746" y="1283221"/>
            <a:ext cx="1683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altLang="it-IT" dirty="0" smtClean="0">
                <a:latin typeface="Arial" pitchFamily="34" charset="0"/>
              </a:rPr>
              <a:t>C</a:t>
            </a:r>
            <a:r>
              <a:rPr lang="it-IT" altLang="it-IT" baseline="-25000" dirty="0" smtClean="0">
                <a:latin typeface="Arial" pitchFamily="34" charset="0"/>
              </a:rPr>
              <a:t>1</a:t>
            </a:r>
            <a:r>
              <a:rPr lang="it-IT" altLang="it-IT" dirty="0" smtClean="0">
                <a:latin typeface="Arial" pitchFamily="34" charset="0"/>
              </a:rPr>
              <a:t>= S × p</a:t>
            </a:r>
            <a:r>
              <a:rPr lang="it-IT" altLang="it-IT" baseline="-25000" dirty="0" smtClean="0">
                <a:latin typeface="Arial" pitchFamily="34" charset="0"/>
              </a:rPr>
              <a:t>1</a:t>
            </a:r>
            <a:endParaRPr lang="it-IT" altLang="it-IT" dirty="0">
              <a:latin typeface="Arial" pitchFamily="34" charset="0"/>
            </a:endParaRPr>
          </a:p>
        </p:txBody>
      </p:sp>
      <p:grpSp>
        <p:nvGrpSpPr>
          <p:cNvPr id="26" name="Gruppo 25"/>
          <p:cNvGrpSpPr/>
          <p:nvPr/>
        </p:nvGrpSpPr>
        <p:grpSpPr>
          <a:xfrm>
            <a:off x="1771745" y="1425104"/>
            <a:ext cx="4815433" cy="3808413"/>
            <a:chOff x="2200275" y="1533525"/>
            <a:chExt cx="4815433" cy="3808413"/>
          </a:xfrm>
        </p:grpSpPr>
        <p:sp>
          <p:nvSpPr>
            <p:cNvPr id="486427" name="Freeform 27"/>
            <p:cNvSpPr>
              <a:spLocks/>
            </p:cNvSpPr>
            <p:nvPr/>
          </p:nvSpPr>
          <p:spPr bwMode="auto">
            <a:xfrm>
              <a:off x="2200275" y="1533525"/>
              <a:ext cx="2986088" cy="3808413"/>
            </a:xfrm>
            <a:custGeom>
              <a:avLst/>
              <a:gdLst>
                <a:gd name="T0" fmla="*/ 0 w 1881"/>
                <a:gd name="T1" fmla="*/ 0 h 2399"/>
                <a:gd name="T2" fmla="*/ 1881 w 1881"/>
                <a:gd name="T3" fmla="*/ 2399 h 2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81" h="2399">
                  <a:moveTo>
                    <a:pt x="0" y="0"/>
                  </a:moveTo>
                  <a:lnTo>
                    <a:pt x="1881" y="2399"/>
                  </a:lnTo>
                </a:path>
              </a:pathLst>
            </a:custGeom>
            <a:noFill/>
            <a:ln w="9525" cap="flat" cmpd="sng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cxnSp>
          <p:nvCxnSpPr>
            <p:cNvPr id="5" name="Connettore 1 4"/>
            <p:cNvCxnSpPr>
              <a:endCxn id="486427" idx="1"/>
            </p:cNvCxnSpPr>
            <p:nvPr/>
          </p:nvCxnSpPr>
          <p:spPr bwMode="auto">
            <a:xfrm flipH="1">
              <a:off x="5186363" y="5341938"/>
              <a:ext cx="1829345" cy="0"/>
            </a:xfrm>
            <a:prstGeom prst="line">
              <a:avLst/>
            </a:prstGeom>
            <a:noFill/>
            <a:ln w="9525" cap="flat" cmpd="sng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7" name="Gruppo 26"/>
          <p:cNvGrpSpPr/>
          <p:nvPr/>
        </p:nvGrpSpPr>
        <p:grpSpPr>
          <a:xfrm>
            <a:off x="1768570" y="1421929"/>
            <a:ext cx="4818608" cy="3856038"/>
            <a:chOff x="2197100" y="1530350"/>
            <a:chExt cx="4818608" cy="3856038"/>
          </a:xfrm>
        </p:grpSpPr>
        <p:sp>
          <p:nvSpPr>
            <p:cNvPr id="486426" name="Freeform 26"/>
            <p:cNvSpPr>
              <a:spLocks/>
            </p:cNvSpPr>
            <p:nvPr/>
          </p:nvSpPr>
          <p:spPr bwMode="auto">
            <a:xfrm>
              <a:off x="2197100" y="1530350"/>
              <a:ext cx="2987675" cy="3856038"/>
            </a:xfrm>
            <a:custGeom>
              <a:avLst/>
              <a:gdLst>
                <a:gd name="T0" fmla="*/ 0 w 1882"/>
                <a:gd name="T1" fmla="*/ 0 h 2429"/>
                <a:gd name="T2" fmla="*/ 1882 w 1882"/>
                <a:gd name="T3" fmla="*/ 2429 h 24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82" h="2429">
                  <a:moveTo>
                    <a:pt x="0" y="0"/>
                  </a:moveTo>
                  <a:lnTo>
                    <a:pt x="1882" y="2429"/>
                  </a:lnTo>
                </a:path>
              </a:pathLst>
            </a:custGeom>
            <a:noFill/>
            <a:ln w="9525" cap="flat" cmpd="sng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cxnSp>
          <p:nvCxnSpPr>
            <p:cNvPr id="49" name="Connettore 1 48"/>
            <p:cNvCxnSpPr>
              <a:endCxn id="486426" idx="1"/>
            </p:cNvCxnSpPr>
            <p:nvPr/>
          </p:nvCxnSpPr>
          <p:spPr bwMode="auto">
            <a:xfrm flipH="1">
              <a:off x="5184775" y="5384800"/>
              <a:ext cx="1830933" cy="1588"/>
            </a:xfrm>
            <a:prstGeom prst="line">
              <a:avLst/>
            </a:prstGeom>
            <a:noFill/>
            <a:ln w="9525" cap="flat" cmpd="sng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8" name="Gruppo 27"/>
          <p:cNvGrpSpPr/>
          <p:nvPr/>
        </p:nvGrpSpPr>
        <p:grpSpPr>
          <a:xfrm>
            <a:off x="1771745" y="1425104"/>
            <a:ext cx="4820196" cy="3895725"/>
            <a:chOff x="2200275" y="1533525"/>
            <a:chExt cx="4820196" cy="3895725"/>
          </a:xfrm>
        </p:grpSpPr>
        <p:sp>
          <p:nvSpPr>
            <p:cNvPr id="486425" name="Freeform 25"/>
            <p:cNvSpPr>
              <a:spLocks/>
            </p:cNvSpPr>
            <p:nvPr/>
          </p:nvSpPr>
          <p:spPr bwMode="auto">
            <a:xfrm>
              <a:off x="2200275" y="1533525"/>
              <a:ext cx="2981325" cy="3895725"/>
            </a:xfrm>
            <a:custGeom>
              <a:avLst/>
              <a:gdLst>
                <a:gd name="T0" fmla="*/ 0 w 1878"/>
                <a:gd name="T1" fmla="*/ 0 h 2454"/>
                <a:gd name="T2" fmla="*/ 1878 w 1878"/>
                <a:gd name="T3" fmla="*/ 2454 h 2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78" h="2454">
                  <a:moveTo>
                    <a:pt x="0" y="0"/>
                  </a:moveTo>
                  <a:lnTo>
                    <a:pt x="1878" y="2454"/>
                  </a:lnTo>
                </a:path>
              </a:pathLst>
            </a:custGeom>
            <a:noFill/>
            <a:ln w="9525" cap="flat" cmpd="sng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cxnSp>
          <p:nvCxnSpPr>
            <p:cNvPr id="52" name="Connettore 1 51"/>
            <p:cNvCxnSpPr/>
            <p:nvPr/>
          </p:nvCxnSpPr>
          <p:spPr bwMode="auto">
            <a:xfrm flipH="1">
              <a:off x="5186362" y="5421632"/>
              <a:ext cx="1834109" cy="6349"/>
            </a:xfrm>
            <a:prstGeom prst="line">
              <a:avLst/>
            </a:prstGeom>
            <a:noFill/>
            <a:ln w="9525" cap="flat" cmpd="sng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" name="Gruppo 28"/>
          <p:cNvGrpSpPr/>
          <p:nvPr/>
        </p:nvGrpSpPr>
        <p:grpSpPr>
          <a:xfrm>
            <a:off x="1768570" y="1418754"/>
            <a:ext cx="4823372" cy="3940175"/>
            <a:chOff x="2197100" y="1527175"/>
            <a:chExt cx="4823372" cy="3940175"/>
          </a:xfrm>
        </p:grpSpPr>
        <p:sp>
          <p:nvSpPr>
            <p:cNvPr id="486415" name="Freeform 15"/>
            <p:cNvSpPr>
              <a:spLocks/>
            </p:cNvSpPr>
            <p:nvPr/>
          </p:nvSpPr>
          <p:spPr bwMode="auto">
            <a:xfrm>
              <a:off x="2197100" y="1527175"/>
              <a:ext cx="2987675" cy="3940175"/>
            </a:xfrm>
            <a:custGeom>
              <a:avLst/>
              <a:gdLst>
                <a:gd name="T0" fmla="*/ 0 w 1883"/>
                <a:gd name="T1" fmla="*/ 0 h 2491"/>
                <a:gd name="T2" fmla="*/ 1883 w 1883"/>
                <a:gd name="T3" fmla="*/ 2491 h 2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83" h="2491">
                  <a:moveTo>
                    <a:pt x="0" y="0"/>
                  </a:moveTo>
                  <a:lnTo>
                    <a:pt x="1883" y="2491"/>
                  </a:ln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cxnSp>
          <p:nvCxnSpPr>
            <p:cNvPr id="54" name="Connettore 1 53"/>
            <p:cNvCxnSpPr>
              <a:endCxn id="486415" idx="1"/>
            </p:cNvCxnSpPr>
            <p:nvPr/>
          </p:nvCxnSpPr>
          <p:spPr bwMode="auto">
            <a:xfrm flipH="1">
              <a:off x="5184775" y="5454810"/>
              <a:ext cx="1835697" cy="12540"/>
            </a:xfrm>
            <a:prstGeom prst="line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" name="Gruppo 29"/>
          <p:cNvGrpSpPr/>
          <p:nvPr/>
        </p:nvGrpSpPr>
        <p:grpSpPr>
          <a:xfrm>
            <a:off x="1771745" y="1425104"/>
            <a:ext cx="4820200" cy="3954463"/>
            <a:chOff x="2200275" y="1533525"/>
            <a:chExt cx="4820200" cy="3954463"/>
          </a:xfrm>
        </p:grpSpPr>
        <p:sp>
          <p:nvSpPr>
            <p:cNvPr id="486414" name="Freeform 14"/>
            <p:cNvSpPr>
              <a:spLocks/>
            </p:cNvSpPr>
            <p:nvPr/>
          </p:nvSpPr>
          <p:spPr bwMode="auto">
            <a:xfrm>
              <a:off x="2200275" y="1533525"/>
              <a:ext cx="2981325" cy="3954463"/>
            </a:xfrm>
            <a:custGeom>
              <a:avLst/>
              <a:gdLst>
                <a:gd name="T0" fmla="*/ 0 w 1878"/>
                <a:gd name="T1" fmla="*/ 0 h 2505"/>
                <a:gd name="T2" fmla="*/ 624 w 1878"/>
                <a:gd name="T3" fmla="*/ 1152 h 2505"/>
                <a:gd name="T4" fmla="*/ 1445 w 1878"/>
                <a:gd name="T5" fmla="*/ 2129 h 2505"/>
                <a:gd name="T6" fmla="*/ 1878 w 1878"/>
                <a:gd name="T7" fmla="*/ 2505 h 2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78" h="2505">
                  <a:moveTo>
                    <a:pt x="0" y="0"/>
                  </a:moveTo>
                  <a:cubicBezTo>
                    <a:pt x="104" y="192"/>
                    <a:pt x="383" y="797"/>
                    <a:pt x="624" y="1152"/>
                  </a:cubicBezTo>
                  <a:cubicBezTo>
                    <a:pt x="866" y="1510"/>
                    <a:pt x="1220" y="1909"/>
                    <a:pt x="1445" y="2129"/>
                  </a:cubicBezTo>
                  <a:cubicBezTo>
                    <a:pt x="1670" y="2349"/>
                    <a:pt x="1788" y="2427"/>
                    <a:pt x="1878" y="2505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cxnSp>
          <p:nvCxnSpPr>
            <p:cNvPr id="55" name="Connettore 1 54"/>
            <p:cNvCxnSpPr>
              <a:endCxn id="486414" idx="3"/>
            </p:cNvCxnSpPr>
            <p:nvPr/>
          </p:nvCxnSpPr>
          <p:spPr bwMode="auto">
            <a:xfrm flipH="1">
              <a:off x="5181600" y="5483227"/>
              <a:ext cx="1838875" cy="4761"/>
            </a:xfrm>
            <a:prstGeom prst="line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1" name="Gruppo 30"/>
          <p:cNvGrpSpPr/>
          <p:nvPr/>
        </p:nvGrpSpPr>
        <p:grpSpPr>
          <a:xfrm>
            <a:off x="1776508" y="1429867"/>
            <a:ext cx="4815434" cy="3979862"/>
            <a:chOff x="2205038" y="1538288"/>
            <a:chExt cx="4815434" cy="3979862"/>
          </a:xfrm>
        </p:grpSpPr>
        <p:sp>
          <p:nvSpPr>
            <p:cNvPr id="486413" name="Freeform 13"/>
            <p:cNvSpPr>
              <a:spLocks/>
            </p:cNvSpPr>
            <p:nvPr/>
          </p:nvSpPr>
          <p:spPr bwMode="auto">
            <a:xfrm>
              <a:off x="2205038" y="1538288"/>
              <a:ext cx="2978150" cy="3979862"/>
            </a:xfrm>
            <a:custGeom>
              <a:avLst/>
              <a:gdLst>
                <a:gd name="T0" fmla="*/ 0 w 1875"/>
                <a:gd name="T1" fmla="*/ 0 h 2516"/>
                <a:gd name="T2" fmla="*/ 560 w 1875"/>
                <a:gd name="T3" fmla="*/ 1370 h 2516"/>
                <a:gd name="T4" fmla="*/ 996 w 1875"/>
                <a:gd name="T5" fmla="*/ 1931 h 2516"/>
                <a:gd name="T6" fmla="*/ 1392 w 1875"/>
                <a:gd name="T7" fmla="*/ 2251 h 2516"/>
                <a:gd name="T8" fmla="*/ 1875 w 1875"/>
                <a:gd name="T9" fmla="*/ 2516 h 2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5" h="2516">
                  <a:moveTo>
                    <a:pt x="0" y="0"/>
                  </a:moveTo>
                  <a:cubicBezTo>
                    <a:pt x="93" y="228"/>
                    <a:pt x="394" y="1048"/>
                    <a:pt x="560" y="1370"/>
                  </a:cubicBezTo>
                  <a:cubicBezTo>
                    <a:pt x="746" y="1680"/>
                    <a:pt x="866" y="1796"/>
                    <a:pt x="996" y="1931"/>
                  </a:cubicBezTo>
                  <a:cubicBezTo>
                    <a:pt x="1126" y="2066"/>
                    <a:pt x="1202" y="2126"/>
                    <a:pt x="1392" y="2251"/>
                  </a:cubicBezTo>
                  <a:cubicBezTo>
                    <a:pt x="1582" y="2376"/>
                    <a:pt x="1775" y="2461"/>
                    <a:pt x="1875" y="2516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cxnSp>
          <p:nvCxnSpPr>
            <p:cNvPr id="56" name="Connettore 1 55"/>
            <p:cNvCxnSpPr>
              <a:endCxn id="486413" idx="4"/>
            </p:cNvCxnSpPr>
            <p:nvPr/>
          </p:nvCxnSpPr>
          <p:spPr bwMode="auto">
            <a:xfrm flipH="1">
              <a:off x="5183188" y="5508626"/>
              <a:ext cx="1837284" cy="9524"/>
            </a:xfrm>
            <a:prstGeom prst="line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2" name="Gruppo 31"/>
          <p:cNvGrpSpPr/>
          <p:nvPr/>
        </p:nvGrpSpPr>
        <p:grpSpPr>
          <a:xfrm>
            <a:off x="1773333" y="1429867"/>
            <a:ext cx="4818609" cy="3995737"/>
            <a:chOff x="2201863" y="1538288"/>
            <a:chExt cx="4818609" cy="3995737"/>
          </a:xfrm>
        </p:grpSpPr>
        <p:sp>
          <p:nvSpPr>
            <p:cNvPr id="486412" name="Freeform 12"/>
            <p:cNvSpPr>
              <a:spLocks/>
            </p:cNvSpPr>
            <p:nvPr/>
          </p:nvSpPr>
          <p:spPr bwMode="auto">
            <a:xfrm>
              <a:off x="2201863" y="1538288"/>
              <a:ext cx="2984500" cy="3995737"/>
            </a:xfrm>
            <a:custGeom>
              <a:avLst/>
              <a:gdLst>
                <a:gd name="T0" fmla="*/ 0 w 1879"/>
                <a:gd name="T1" fmla="*/ 0 h 2526"/>
                <a:gd name="T2" fmla="*/ 347 w 1879"/>
                <a:gd name="T3" fmla="*/ 1299 h 2526"/>
                <a:gd name="T4" fmla="*/ 748 w 1879"/>
                <a:gd name="T5" fmla="*/ 1986 h 2526"/>
                <a:gd name="T6" fmla="*/ 1219 w 1879"/>
                <a:gd name="T7" fmla="*/ 2326 h 2526"/>
                <a:gd name="T8" fmla="*/ 1879 w 1879"/>
                <a:gd name="T9" fmla="*/ 2526 h 2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9" h="2526">
                  <a:moveTo>
                    <a:pt x="0" y="0"/>
                  </a:moveTo>
                  <a:cubicBezTo>
                    <a:pt x="58" y="217"/>
                    <a:pt x="222" y="968"/>
                    <a:pt x="347" y="1299"/>
                  </a:cubicBezTo>
                  <a:cubicBezTo>
                    <a:pt x="467" y="1639"/>
                    <a:pt x="653" y="1876"/>
                    <a:pt x="748" y="1986"/>
                  </a:cubicBezTo>
                  <a:cubicBezTo>
                    <a:pt x="843" y="2096"/>
                    <a:pt x="998" y="2236"/>
                    <a:pt x="1219" y="2326"/>
                  </a:cubicBezTo>
                  <a:cubicBezTo>
                    <a:pt x="1440" y="2416"/>
                    <a:pt x="1741" y="2484"/>
                    <a:pt x="1879" y="2526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cxnSp>
          <p:nvCxnSpPr>
            <p:cNvPr id="57" name="Connettore 1 56"/>
            <p:cNvCxnSpPr>
              <a:endCxn id="486412" idx="4"/>
            </p:cNvCxnSpPr>
            <p:nvPr/>
          </p:nvCxnSpPr>
          <p:spPr bwMode="auto">
            <a:xfrm flipH="1">
              <a:off x="5186363" y="5526248"/>
              <a:ext cx="1834109" cy="7777"/>
            </a:xfrm>
            <a:prstGeom prst="line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3" name="Gruppo 32"/>
          <p:cNvGrpSpPr/>
          <p:nvPr/>
        </p:nvGrpSpPr>
        <p:grpSpPr>
          <a:xfrm>
            <a:off x="1766983" y="1433042"/>
            <a:ext cx="4820195" cy="4014787"/>
            <a:chOff x="2195513" y="1541463"/>
            <a:chExt cx="4820195" cy="4014787"/>
          </a:xfrm>
        </p:grpSpPr>
        <p:sp>
          <p:nvSpPr>
            <p:cNvPr id="486411" name="Freeform 11"/>
            <p:cNvSpPr>
              <a:spLocks/>
            </p:cNvSpPr>
            <p:nvPr/>
          </p:nvSpPr>
          <p:spPr bwMode="auto">
            <a:xfrm>
              <a:off x="2195513" y="1541463"/>
              <a:ext cx="2989262" cy="4014787"/>
            </a:xfrm>
            <a:custGeom>
              <a:avLst/>
              <a:gdLst>
                <a:gd name="T0" fmla="*/ 0 w 1883"/>
                <a:gd name="T1" fmla="*/ 0 h 2529"/>
                <a:gd name="T2" fmla="*/ 257 w 1883"/>
                <a:gd name="T3" fmla="*/ 1397 h 2529"/>
                <a:gd name="T4" fmla="*/ 523 w 1883"/>
                <a:gd name="T5" fmla="*/ 2077 h 2529"/>
                <a:gd name="T6" fmla="*/ 1048 w 1883"/>
                <a:gd name="T7" fmla="*/ 2429 h 2529"/>
                <a:gd name="T8" fmla="*/ 1883 w 1883"/>
                <a:gd name="T9" fmla="*/ 2529 h 2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83" h="2529">
                  <a:moveTo>
                    <a:pt x="0" y="0"/>
                  </a:moveTo>
                  <a:lnTo>
                    <a:pt x="257" y="1397"/>
                  </a:lnTo>
                  <a:cubicBezTo>
                    <a:pt x="325" y="1750"/>
                    <a:pt x="432" y="1954"/>
                    <a:pt x="523" y="2077"/>
                  </a:cubicBezTo>
                  <a:cubicBezTo>
                    <a:pt x="614" y="2200"/>
                    <a:pt x="761" y="2355"/>
                    <a:pt x="1048" y="2429"/>
                  </a:cubicBezTo>
                  <a:cubicBezTo>
                    <a:pt x="1335" y="2503"/>
                    <a:pt x="1709" y="2508"/>
                    <a:pt x="1883" y="2529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cxnSp>
          <p:nvCxnSpPr>
            <p:cNvPr id="66" name="Connettore 1 65"/>
            <p:cNvCxnSpPr>
              <a:endCxn id="486411" idx="4"/>
            </p:cNvCxnSpPr>
            <p:nvPr/>
          </p:nvCxnSpPr>
          <p:spPr bwMode="auto">
            <a:xfrm flipH="1">
              <a:off x="5184775" y="5556250"/>
              <a:ext cx="1830933" cy="0"/>
            </a:xfrm>
            <a:prstGeom prst="line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2" name="Connettore 1 21"/>
          <p:cNvCxnSpPr>
            <a:stCxn id="486424" idx="0"/>
          </p:cNvCxnSpPr>
          <p:nvPr/>
        </p:nvCxnSpPr>
        <p:spPr bwMode="auto">
          <a:xfrm flipV="1">
            <a:off x="1762220" y="1453679"/>
            <a:ext cx="0" cy="3995739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3" name="Object 4"/>
          <p:cNvGraphicFramePr>
            <a:graphicFrameLocks noChangeAspect="1"/>
          </p:cNvGraphicFramePr>
          <p:nvPr>
            <p:extLst/>
          </p:nvPr>
        </p:nvGraphicFramePr>
        <p:xfrm>
          <a:off x="4816475" y="5541963"/>
          <a:ext cx="54292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3" name="Equation" r:id="rId3" imgW="3085920" imgH="482400" progId="Equation.DSMT4">
                  <p:embed/>
                </p:oleObj>
              </mc:Choice>
              <mc:Fallback>
                <p:oleObj name="Equation" r:id="rId3" imgW="3085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5541963"/>
                        <a:ext cx="5429250" cy="849312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6"/>
          <p:cNvSpPr>
            <a:spLocks noChangeArrowheads="1"/>
          </p:cNvSpPr>
          <p:nvPr/>
        </p:nvSpPr>
        <p:spPr bwMode="auto">
          <a:xfrm>
            <a:off x="7519764" y="5117122"/>
            <a:ext cx="27038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defTabSz="762000"/>
            <a:r>
              <a:rPr lang="en-GB" altLang="it-IT" b="1" dirty="0" smtClean="0">
                <a:solidFill>
                  <a:schemeClr val="accent2"/>
                </a:solidFill>
                <a:latin typeface="Arial Narrow" pitchFamily="34" charset="0"/>
              </a:rPr>
              <a:t>Mass transport vs. time:</a:t>
            </a:r>
            <a:endParaRPr lang="en-GB" altLang="it-IT" b="1" dirty="0">
              <a:solidFill>
                <a:schemeClr val="accent2"/>
              </a:solidFill>
              <a:latin typeface="Arial Narrow" pitchFamily="34" charset="0"/>
            </a:endParaRPr>
          </a:p>
        </p:txBody>
      </p:sp>
      <p:sp>
        <p:nvSpPr>
          <p:cNvPr id="59" name="Rectangle 6"/>
          <p:cNvSpPr>
            <a:spLocks noChangeArrowheads="1"/>
          </p:cNvSpPr>
          <p:nvPr/>
        </p:nvSpPr>
        <p:spPr bwMode="auto">
          <a:xfrm>
            <a:off x="5069177" y="6381328"/>
            <a:ext cx="489885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defTabSz="762000"/>
            <a:r>
              <a:rPr lang="en-GB" altLang="it-IT" sz="1200" b="1" dirty="0" smtClean="0">
                <a:solidFill>
                  <a:schemeClr val="accent2"/>
                </a:solidFill>
                <a:latin typeface="Arial Narrow" pitchFamily="34" charset="0"/>
              </a:rPr>
              <a:t>[Crank </a:t>
            </a:r>
            <a:r>
              <a:rPr lang="en-GB" altLang="it-IT" sz="1200" b="1" dirty="0">
                <a:solidFill>
                  <a:schemeClr val="accent2"/>
                </a:solidFill>
                <a:latin typeface="Arial Narrow" pitchFamily="34" charset="0"/>
              </a:rPr>
              <a:t>J, Park GS, Diffusion in Polymers Academic Press, London, 1986]</a:t>
            </a:r>
          </a:p>
        </p:txBody>
      </p:sp>
      <p:sp>
        <p:nvSpPr>
          <p:cNvPr id="60" name="Text Box 6"/>
          <p:cNvSpPr txBox="1">
            <a:spLocks noChangeArrowheads="1"/>
          </p:cNvSpPr>
          <p:nvPr/>
        </p:nvSpPr>
        <p:spPr bwMode="auto">
          <a:xfrm>
            <a:off x="174948" y="6207695"/>
            <a:ext cx="2518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altLang="it-IT" dirty="0" err="1" smtClean="0">
                <a:latin typeface="Arial" pitchFamily="34" charset="0"/>
              </a:rPr>
              <a:t>Generally</a:t>
            </a:r>
            <a:r>
              <a:rPr lang="it-IT" altLang="it-IT" dirty="0">
                <a:latin typeface="Arial" pitchFamily="34" charset="0"/>
              </a:rPr>
              <a:t> </a:t>
            </a:r>
            <a:r>
              <a:rPr lang="it-IT" altLang="it-IT" dirty="0" smtClean="0">
                <a:latin typeface="Arial" pitchFamily="34" charset="0"/>
              </a:rPr>
              <a:t>p</a:t>
            </a:r>
            <a:r>
              <a:rPr lang="it-IT" altLang="it-IT" baseline="-25000" dirty="0" smtClean="0">
                <a:latin typeface="Arial" pitchFamily="34" charset="0"/>
              </a:rPr>
              <a:t>1</a:t>
            </a:r>
            <a:r>
              <a:rPr lang="it-IT" altLang="it-IT" dirty="0" smtClean="0">
                <a:latin typeface="Arial" pitchFamily="34" charset="0"/>
              </a:rPr>
              <a:t>&gt;&gt;p</a:t>
            </a:r>
            <a:r>
              <a:rPr lang="it-IT" altLang="it-IT" baseline="-25000" dirty="0" smtClean="0">
                <a:latin typeface="Arial" pitchFamily="34" charset="0"/>
              </a:rPr>
              <a:t>2</a:t>
            </a:r>
            <a:endParaRPr lang="it-IT" altLang="it-IT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477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4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5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25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75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000"/>
                            </p:stCondLst>
                            <p:childTnLst>
                              <p:par>
                                <p:cTn id="8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250"/>
                            </p:stCondLst>
                            <p:childTnLst>
                              <p:par>
                                <p:cTn id="93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4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500"/>
                            </p:stCondLst>
                            <p:childTnLst>
                              <p:par>
                                <p:cTn id="97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5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750"/>
                            </p:stCondLst>
                            <p:childTnLst>
                              <p:par>
                                <p:cTn id="10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5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0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25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475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250"/>
                            </p:stCondLst>
                            <p:childTnLst>
                              <p:par>
                                <p:cTn id="1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500"/>
                            </p:stCondLst>
                            <p:childTnLst>
                              <p:par>
                                <p:cTn id="1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750"/>
                            </p:stCondLst>
                            <p:childTnLst>
                              <p:par>
                                <p:cTn id="1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6000"/>
                            </p:stCondLst>
                            <p:childTnLst>
                              <p:par>
                                <p:cTn id="13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6000"/>
                            </p:stCondLst>
                            <p:childTnLst>
                              <p:par>
                                <p:cTn id="140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6000"/>
                            </p:stCondLst>
                            <p:childTnLst>
                              <p:par>
                                <p:cTn id="143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6000"/>
                            </p:stCondLst>
                            <p:childTnLst>
                              <p:par>
                                <p:cTn id="14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6000"/>
                            </p:stCondLst>
                            <p:childTnLst>
                              <p:par>
                                <p:cTn id="14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6000"/>
                            </p:stCondLst>
                            <p:childTnLst>
                              <p:par>
                                <p:cTn id="1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6000"/>
                            </p:stCondLst>
                            <p:childTnLst>
                              <p:par>
                                <p:cTn id="15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6000"/>
                            </p:stCondLst>
                            <p:childTnLst>
                              <p:par>
                                <p:cTn id="15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6000"/>
                            </p:stCondLst>
                            <p:childTnLst>
                              <p:par>
                                <p:cTn id="16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6000"/>
                            </p:stCondLst>
                            <p:childTnLst>
                              <p:par>
                                <p:cTn id="16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6000"/>
                            </p:stCondLst>
                            <p:childTnLst>
                              <p:par>
                                <p:cTn id="1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6000"/>
                            </p:stCondLst>
                            <p:childTnLst>
                              <p:par>
                                <p:cTn id="17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6000"/>
                            </p:stCondLst>
                            <p:childTnLst>
                              <p:par>
                                <p:cTn id="1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6250"/>
                            </p:stCondLst>
                            <p:childTnLst>
                              <p:par>
                                <p:cTn id="177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50"/>
                                        <p:tgtEl>
                                          <p:spTgt spid="4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6500"/>
                            </p:stCondLst>
                            <p:childTnLst>
                              <p:par>
                                <p:cTn id="181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5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750"/>
                            </p:stCondLst>
                            <p:childTnLst>
                              <p:par>
                                <p:cTn id="185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5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7000"/>
                            </p:stCondLst>
                            <p:childTnLst>
                              <p:par>
                                <p:cTn id="1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7250"/>
                            </p:stCondLst>
                            <p:childTnLst>
                              <p:par>
                                <p:cTn id="1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7500"/>
                            </p:stCondLst>
                            <p:childTnLst>
                              <p:par>
                                <p:cTn id="1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7750"/>
                            </p:stCondLst>
                            <p:childTnLst>
                              <p:par>
                                <p:cTn id="2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8000"/>
                            </p:stCondLst>
                            <p:childTnLst>
                              <p:par>
                                <p:cTn id="2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8250"/>
                            </p:stCondLst>
                            <p:childTnLst>
                              <p:par>
                                <p:cTn id="2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8500"/>
                            </p:stCondLst>
                            <p:childTnLst>
                              <p:par>
                                <p:cTn id="2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8750"/>
                            </p:stCondLst>
                            <p:childTnLst>
                              <p:par>
                                <p:cTn id="2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8" grpId="0" animBg="1"/>
      <p:bldP spid="486408" grpId="1" animBg="1"/>
      <p:bldP spid="486408" grpId="2" animBg="1"/>
      <p:bldP spid="486408" grpId="3" animBg="1"/>
      <p:bldP spid="486408" grpId="4" animBg="1"/>
      <p:bldP spid="486409" grpId="0" animBg="1"/>
      <p:bldP spid="486409" grpId="1" animBg="1"/>
      <p:bldP spid="486409" grpId="2" animBg="1"/>
      <p:bldP spid="486409" grpId="3" animBg="1"/>
      <p:bldP spid="486409" grpId="4" animBg="1"/>
      <p:bldP spid="486410" grpId="0" animBg="1"/>
      <p:bldP spid="486410" grpId="1" animBg="1"/>
      <p:bldP spid="486410" grpId="2" animBg="1"/>
      <p:bldP spid="486410" grpId="3" animBg="1"/>
      <p:bldP spid="486410" grpId="4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Grafico 25"/>
          <p:cNvGraphicFramePr>
            <a:graphicFrameLocks noGrp="1"/>
          </p:cNvGraphicFramePr>
          <p:nvPr>
            <p:extLst/>
          </p:nvPr>
        </p:nvGraphicFramePr>
        <p:xfrm>
          <a:off x="929167" y="638175"/>
          <a:ext cx="9272337" cy="60719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11814" name="Rectangle 2"/>
          <p:cNvSpPr>
            <a:spLocks noGrp="1" noChangeArrowheads="1"/>
          </p:cNvSpPr>
          <p:nvPr>
            <p:ph type="title"/>
          </p:nvPr>
        </p:nvSpPr>
        <p:spPr>
          <a:xfrm>
            <a:off x="2767013" y="115888"/>
            <a:ext cx="7242175" cy="522287"/>
          </a:xfrm>
        </p:spPr>
        <p:txBody>
          <a:bodyPr/>
          <a:lstStyle/>
          <a:p>
            <a:r>
              <a:rPr lang="en-GB" altLang="it-IT" smtClean="0"/>
              <a:t>Permeation curve: expansion of series</a:t>
            </a:r>
          </a:p>
        </p:txBody>
      </p:sp>
      <p:grpSp>
        <p:nvGrpSpPr>
          <p:cNvPr id="1258500" name="Group 4"/>
          <p:cNvGrpSpPr>
            <a:grpSpLocks/>
          </p:cNvGrpSpPr>
          <p:nvPr/>
        </p:nvGrpSpPr>
        <p:grpSpPr bwMode="auto">
          <a:xfrm>
            <a:off x="4781279" y="4725456"/>
            <a:ext cx="3479800" cy="1003301"/>
            <a:chOff x="3033" y="2636"/>
            <a:chExt cx="2192" cy="632"/>
          </a:xfrm>
        </p:grpSpPr>
        <p:graphicFrame>
          <p:nvGraphicFramePr>
            <p:cNvPr id="111809" name="Object 193"/>
            <p:cNvGraphicFramePr>
              <a:graphicFrameLocks noChangeAspect="1"/>
            </p:cNvGraphicFramePr>
            <p:nvPr/>
          </p:nvGraphicFramePr>
          <p:xfrm>
            <a:off x="3428" y="2840"/>
            <a:ext cx="1797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64" name="Equation" r:id="rId6" imgW="1943100" imgH="482600" progId="Equation.DSMT4">
                    <p:embed/>
                  </p:oleObj>
                </mc:Choice>
                <mc:Fallback>
                  <p:oleObj name="Equation" r:id="rId6" imgW="19431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" y="2840"/>
                          <a:ext cx="1797" cy="4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828" name="Line 6"/>
            <p:cNvSpPr>
              <a:spLocks noChangeShapeType="1"/>
            </p:cNvSpPr>
            <p:nvPr/>
          </p:nvSpPr>
          <p:spPr bwMode="auto">
            <a:xfrm flipH="1" flipV="1">
              <a:off x="3033" y="2636"/>
              <a:ext cx="387" cy="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11810" name="Object 194"/>
          <p:cNvGraphicFramePr>
            <a:graphicFrameLocks noChangeAspect="1"/>
          </p:cNvGraphicFramePr>
          <p:nvPr>
            <p:extLst/>
          </p:nvPr>
        </p:nvGraphicFramePr>
        <p:xfrm>
          <a:off x="3880805" y="5273417"/>
          <a:ext cx="820670" cy="60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5" name="Equation" r:id="rId8" imgW="533169" imgH="418918" progId="Equation.DSMT4">
                  <p:embed/>
                </p:oleObj>
              </mc:Choice>
              <mc:Fallback>
                <p:oleObj name="Equation" r:id="rId8" imgW="53316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805" y="5273417"/>
                        <a:ext cx="820670" cy="60823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0000CC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818" name="Rectangle 10"/>
          <p:cNvSpPr>
            <a:spLocks noChangeArrowheads="1"/>
          </p:cNvSpPr>
          <p:nvPr/>
        </p:nvSpPr>
        <p:spPr bwMode="auto">
          <a:xfrm>
            <a:off x="0" y="1191160"/>
            <a:ext cx="7574606" cy="830262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endParaRPr lang="it-IT" altLang="it-IT" sz="2400">
              <a:latin typeface="Calibri" pitchFamily="34" charset="0"/>
            </a:endParaRPr>
          </a:p>
          <a:p>
            <a:pPr eaLnBrk="0" hangingPunct="0"/>
            <a:endParaRPr lang="it-IT" altLang="it-IT" sz="2400">
              <a:latin typeface="Calibri" pitchFamily="34" charset="0"/>
            </a:endParaRPr>
          </a:p>
        </p:txBody>
      </p:sp>
      <p:graphicFrame>
        <p:nvGraphicFramePr>
          <p:cNvPr id="111811" name="Object 195"/>
          <p:cNvGraphicFramePr>
            <a:graphicFrameLocks noChangeAspect="1"/>
          </p:cNvGraphicFramePr>
          <p:nvPr>
            <p:extLst/>
          </p:nvPr>
        </p:nvGraphicFramePr>
        <p:xfrm>
          <a:off x="79375" y="1197486"/>
          <a:ext cx="7495231" cy="76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6" name="Equation" r:id="rId10" imgW="4991100" imgH="508000" progId="Equation.DSMT4">
                  <p:embed/>
                </p:oleObj>
              </mc:Choice>
              <mc:Fallback>
                <p:oleObj name="Equation" r:id="rId10" imgW="4991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1197486"/>
                        <a:ext cx="7495231" cy="7627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820" name="Text Box 13"/>
          <p:cNvSpPr txBox="1">
            <a:spLocks noChangeArrowheads="1"/>
          </p:cNvSpPr>
          <p:nvPr/>
        </p:nvSpPr>
        <p:spPr bwMode="auto">
          <a:xfrm>
            <a:off x="49425" y="2793702"/>
            <a:ext cx="966354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GB" altLang="it-IT" sz="1600" dirty="0">
                <a:latin typeface="Calibri" pitchFamily="34" charset="0"/>
              </a:rPr>
              <a:t>    Offset </a:t>
            </a:r>
          </a:p>
          <a:p>
            <a:pPr algn="ctr" eaLnBrk="0" hangingPunct="0"/>
            <a:r>
              <a:rPr lang="en-GB" altLang="it-IT" sz="1600" dirty="0">
                <a:latin typeface="Calibri" pitchFamily="34" charset="0"/>
              </a:rPr>
              <a:t>(starting </a:t>
            </a:r>
          </a:p>
          <a:p>
            <a:pPr algn="ctr" eaLnBrk="0" hangingPunct="0"/>
            <a:r>
              <a:rPr lang="en-GB" altLang="it-IT" sz="1600" dirty="0">
                <a:latin typeface="Calibri" pitchFamily="34" charset="0"/>
              </a:rPr>
              <a:t>pressure)</a:t>
            </a:r>
          </a:p>
        </p:txBody>
      </p:sp>
      <p:sp>
        <p:nvSpPr>
          <p:cNvPr id="111821" name="Text Box 14"/>
          <p:cNvSpPr txBox="1">
            <a:spLocks noChangeArrowheads="1"/>
          </p:cNvSpPr>
          <p:nvPr/>
        </p:nvSpPr>
        <p:spPr bwMode="auto">
          <a:xfrm>
            <a:off x="2182741" y="2124145"/>
            <a:ext cx="1550243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GB" altLang="it-IT" sz="1600" dirty="0">
                <a:latin typeface="Calibri" pitchFamily="34" charset="0"/>
              </a:rPr>
              <a:t>Baseline slope    (leaks)</a:t>
            </a:r>
          </a:p>
        </p:txBody>
      </p:sp>
      <p:grpSp>
        <p:nvGrpSpPr>
          <p:cNvPr id="1258511" name="Group 15"/>
          <p:cNvGrpSpPr>
            <a:grpSpLocks/>
          </p:cNvGrpSpPr>
          <p:nvPr/>
        </p:nvGrpSpPr>
        <p:grpSpPr bwMode="auto">
          <a:xfrm>
            <a:off x="5503540" y="3624699"/>
            <a:ext cx="3387644" cy="744053"/>
            <a:chOff x="4259" y="1343"/>
            <a:chExt cx="2020" cy="437"/>
          </a:xfrm>
        </p:grpSpPr>
        <p:sp>
          <p:nvSpPr>
            <p:cNvPr id="111824" name="Line 16"/>
            <p:cNvSpPr>
              <a:spLocks noChangeShapeType="1"/>
            </p:cNvSpPr>
            <p:nvPr/>
          </p:nvSpPr>
          <p:spPr bwMode="auto">
            <a:xfrm>
              <a:off x="4259" y="1780"/>
              <a:ext cx="8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111825" name="Arc 17"/>
            <p:cNvSpPr>
              <a:spLocks/>
            </p:cNvSpPr>
            <p:nvPr/>
          </p:nvSpPr>
          <p:spPr bwMode="auto">
            <a:xfrm>
              <a:off x="4647" y="1572"/>
              <a:ext cx="188" cy="20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1812" name="Object 196"/>
            <p:cNvGraphicFramePr>
              <a:graphicFrameLocks noChangeAspect="1"/>
            </p:cNvGraphicFramePr>
            <p:nvPr>
              <p:extLst/>
            </p:nvPr>
          </p:nvGraphicFramePr>
          <p:xfrm>
            <a:off x="5230" y="1343"/>
            <a:ext cx="1049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67" name="Equation" r:id="rId12" imgW="1205977" imgH="444307" progId="Equation.DSMT4">
                    <p:embed/>
                  </p:oleObj>
                </mc:Choice>
                <mc:Fallback>
                  <p:oleObj name="Equation" r:id="rId12" imgW="1205977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0" y="1343"/>
                          <a:ext cx="1049" cy="39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826" name="Line 19"/>
            <p:cNvSpPr>
              <a:spLocks noChangeShapeType="1"/>
            </p:cNvSpPr>
            <p:nvPr/>
          </p:nvSpPr>
          <p:spPr bwMode="auto">
            <a:xfrm flipV="1">
              <a:off x="4793" y="1536"/>
              <a:ext cx="436" cy="11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 Box 36"/>
          <p:cNvSpPr txBox="1">
            <a:spLocks noChangeArrowheads="1"/>
          </p:cNvSpPr>
          <p:nvPr/>
        </p:nvSpPr>
        <p:spPr bwMode="auto">
          <a:xfrm rot="19882884">
            <a:off x="5602495" y="3419679"/>
            <a:ext cx="1060025" cy="2215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lIns="36000" tIns="0" rIns="36000" bIns="0">
            <a:spAutoFit/>
          </a:bodyPr>
          <a:lstStyle>
            <a:lvl1pPr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it-IT" altLang="it-IT" sz="1800" b="1" dirty="0" err="1" smtClean="0">
                <a:solidFill>
                  <a:srgbClr val="008000"/>
                </a:solidFill>
                <a:latin typeface="Calibri" panose="020F0502020204030204" pitchFamily="34" charset="0"/>
              </a:rPr>
              <a:t>Stationary</a:t>
            </a:r>
            <a:endParaRPr lang="it-IT" altLang="it-IT" sz="1800" b="1" dirty="0">
              <a:solidFill>
                <a:srgbClr val="008000"/>
              </a:solidFill>
              <a:latin typeface="Calibri" panose="020F0502020204030204" pitchFamily="34" charset="0"/>
            </a:endParaRPr>
          </a:p>
        </p:txBody>
      </p:sp>
      <p:sp>
        <p:nvSpPr>
          <p:cNvPr id="24" name="Text Box 36"/>
          <p:cNvSpPr txBox="1">
            <a:spLocks noChangeArrowheads="1"/>
          </p:cNvSpPr>
          <p:nvPr/>
        </p:nvSpPr>
        <p:spPr bwMode="auto">
          <a:xfrm rot="20059264">
            <a:off x="2447627" y="5128543"/>
            <a:ext cx="952944" cy="2215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lIns="36000" tIns="0" rIns="36000" bIns="0">
            <a:spAutoFit/>
          </a:bodyPr>
          <a:lstStyle>
            <a:lvl1pPr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it-IT" altLang="it-IT" sz="1800" b="1" dirty="0" err="1" smtClean="0">
                <a:solidFill>
                  <a:schemeClr val="accent2"/>
                </a:solidFill>
                <a:latin typeface="Calibri" panose="020F0502020204030204" pitchFamily="34" charset="0"/>
              </a:rPr>
              <a:t>Transient</a:t>
            </a:r>
            <a:endParaRPr lang="it-IT" altLang="it-IT" sz="1800" b="1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1228100" y="5358127"/>
            <a:ext cx="1196729" cy="2215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lIns="36000" tIns="0" rIns="36000" bIns="0">
            <a:spAutoFit/>
          </a:bodyPr>
          <a:lstStyle>
            <a:lvl1pPr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6688" algn="l"/>
                <a:tab pos="25987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it-IT" altLang="it-IT" sz="1800" b="1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Penetration</a:t>
            </a:r>
            <a:endParaRPr lang="it-IT" altLang="it-IT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cxnSp>
        <p:nvCxnSpPr>
          <p:cNvPr id="3" name="Connettore 1 2"/>
          <p:cNvCxnSpPr/>
          <p:nvPr/>
        </p:nvCxnSpPr>
        <p:spPr bwMode="auto">
          <a:xfrm flipV="1">
            <a:off x="1964055" y="5772879"/>
            <a:ext cx="227117" cy="4986"/>
          </a:xfrm>
          <a:prstGeom prst="line">
            <a:avLst/>
          </a:prstGeom>
          <a:solidFill>
            <a:srgbClr val="EBFFFF"/>
          </a:solidFill>
          <a:ln w="254000" cap="flat" cmpd="sng" algn="ctr">
            <a:solidFill>
              <a:srgbClr val="FF0000">
                <a:alpha val="25000"/>
              </a:srgbClr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Figura a mano libera 6"/>
          <p:cNvSpPr/>
          <p:nvPr/>
        </p:nvSpPr>
        <p:spPr bwMode="auto">
          <a:xfrm>
            <a:off x="2191171" y="5060418"/>
            <a:ext cx="1711048" cy="712460"/>
          </a:xfrm>
          <a:custGeom>
            <a:avLst/>
            <a:gdLst>
              <a:gd name="connsiteX0" fmla="*/ 0 w 1450730"/>
              <a:gd name="connsiteY0" fmla="*/ 553916 h 553916"/>
              <a:gd name="connsiteX1" fmla="*/ 254977 w 1450730"/>
              <a:gd name="connsiteY1" fmla="*/ 518747 h 553916"/>
              <a:gd name="connsiteX2" fmla="*/ 624253 w 1450730"/>
              <a:gd name="connsiteY2" fmla="*/ 395654 h 553916"/>
              <a:gd name="connsiteX3" fmla="*/ 1450730 w 1450730"/>
              <a:gd name="connsiteY3" fmla="*/ 0 h 553916"/>
              <a:gd name="connsiteX0" fmla="*/ 0 w 1450730"/>
              <a:gd name="connsiteY0" fmla="*/ 553916 h 553916"/>
              <a:gd name="connsiteX1" fmla="*/ 254977 w 1450730"/>
              <a:gd name="connsiteY1" fmla="*/ 518747 h 553916"/>
              <a:gd name="connsiteX2" fmla="*/ 739392 w 1450730"/>
              <a:gd name="connsiteY2" fmla="*/ 338880 h 553916"/>
              <a:gd name="connsiteX3" fmla="*/ 1450730 w 1450730"/>
              <a:gd name="connsiteY3" fmla="*/ 0 h 553916"/>
              <a:gd name="connsiteX0" fmla="*/ 0 w 1450730"/>
              <a:gd name="connsiteY0" fmla="*/ 553916 h 553916"/>
              <a:gd name="connsiteX1" fmla="*/ 282162 w 1450730"/>
              <a:gd name="connsiteY1" fmla="*/ 508006 h 553916"/>
              <a:gd name="connsiteX2" fmla="*/ 739392 w 1450730"/>
              <a:gd name="connsiteY2" fmla="*/ 338880 h 553916"/>
              <a:gd name="connsiteX3" fmla="*/ 1450730 w 1450730"/>
              <a:gd name="connsiteY3" fmla="*/ 0 h 553916"/>
              <a:gd name="connsiteX0" fmla="*/ 0 w 1450730"/>
              <a:gd name="connsiteY0" fmla="*/ 553916 h 553916"/>
              <a:gd name="connsiteX1" fmla="*/ 282162 w 1450730"/>
              <a:gd name="connsiteY1" fmla="*/ 508006 h 553916"/>
              <a:gd name="connsiteX2" fmla="*/ 739392 w 1450730"/>
              <a:gd name="connsiteY2" fmla="*/ 338880 h 553916"/>
              <a:gd name="connsiteX3" fmla="*/ 1450730 w 1450730"/>
              <a:gd name="connsiteY3" fmla="*/ 0 h 553916"/>
              <a:gd name="connsiteX0" fmla="*/ 0 w 1450730"/>
              <a:gd name="connsiteY0" fmla="*/ 553916 h 553916"/>
              <a:gd name="connsiteX1" fmla="*/ 282162 w 1450730"/>
              <a:gd name="connsiteY1" fmla="*/ 508006 h 553916"/>
              <a:gd name="connsiteX2" fmla="*/ 745789 w 1450730"/>
              <a:gd name="connsiteY2" fmla="*/ 329674 h 553916"/>
              <a:gd name="connsiteX3" fmla="*/ 1450730 w 1450730"/>
              <a:gd name="connsiteY3" fmla="*/ 0 h 553916"/>
              <a:gd name="connsiteX0" fmla="*/ 0 w 1442734"/>
              <a:gd name="connsiteY0" fmla="*/ 566191 h 566191"/>
              <a:gd name="connsiteX1" fmla="*/ 282162 w 1442734"/>
              <a:gd name="connsiteY1" fmla="*/ 520281 h 566191"/>
              <a:gd name="connsiteX2" fmla="*/ 745789 w 1442734"/>
              <a:gd name="connsiteY2" fmla="*/ 341949 h 566191"/>
              <a:gd name="connsiteX3" fmla="*/ 1442734 w 1442734"/>
              <a:gd name="connsiteY3" fmla="*/ 0 h 566191"/>
              <a:gd name="connsiteX0" fmla="*/ 0 w 1441135"/>
              <a:gd name="connsiteY0" fmla="*/ 566191 h 566191"/>
              <a:gd name="connsiteX1" fmla="*/ 282162 w 1441135"/>
              <a:gd name="connsiteY1" fmla="*/ 520281 h 566191"/>
              <a:gd name="connsiteX2" fmla="*/ 745789 w 1441135"/>
              <a:gd name="connsiteY2" fmla="*/ 341949 h 566191"/>
              <a:gd name="connsiteX3" fmla="*/ 1441135 w 1441135"/>
              <a:gd name="connsiteY3" fmla="*/ 0 h 566191"/>
              <a:gd name="connsiteX0" fmla="*/ 0 w 1436338"/>
              <a:gd name="connsiteY0" fmla="*/ 573863 h 573863"/>
              <a:gd name="connsiteX1" fmla="*/ 282162 w 1436338"/>
              <a:gd name="connsiteY1" fmla="*/ 527953 h 573863"/>
              <a:gd name="connsiteX2" fmla="*/ 745789 w 1436338"/>
              <a:gd name="connsiteY2" fmla="*/ 349621 h 573863"/>
              <a:gd name="connsiteX3" fmla="*/ 1436338 w 1436338"/>
              <a:gd name="connsiteY3" fmla="*/ 0 h 573863"/>
              <a:gd name="connsiteX0" fmla="*/ 0 w 1436338"/>
              <a:gd name="connsiteY0" fmla="*/ 573863 h 573863"/>
              <a:gd name="connsiteX1" fmla="*/ 328538 w 1436338"/>
              <a:gd name="connsiteY1" fmla="*/ 511074 h 573863"/>
              <a:gd name="connsiteX2" fmla="*/ 745789 w 1436338"/>
              <a:gd name="connsiteY2" fmla="*/ 349621 h 573863"/>
              <a:gd name="connsiteX3" fmla="*/ 1436338 w 1436338"/>
              <a:gd name="connsiteY3" fmla="*/ 0 h 573863"/>
              <a:gd name="connsiteX0" fmla="*/ 0 w 1436338"/>
              <a:gd name="connsiteY0" fmla="*/ 573863 h 573863"/>
              <a:gd name="connsiteX1" fmla="*/ 328538 w 1436338"/>
              <a:gd name="connsiteY1" fmla="*/ 511074 h 573863"/>
              <a:gd name="connsiteX2" fmla="*/ 737794 w 1436338"/>
              <a:gd name="connsiteY2" fmla="*/ 351155 h 573863"/>
              <a:gd name="connsiteX3" fmla="*/ 1436338 w 1436338"/>
              <a:gd name="connsiteY3" fmla="*/ 0 h 573863"/>
              <a:gd name="connsiteX0" fmla="*/ 0 w 1436338"/>
              <a:gd name="connsiteY0" fmla="*/ 573863 h 573863"/>
              <a:gd name="connsiteX1" fmla="*/ 328538 w 1436338"/>
              <a:gd name="connsiteY1" fmla="*/ 511074 h 573863"/>
              <a:gd name="connsiteX2" fmla="*/ 764979 w 1436338"/>
              <a:gd name="connsiteY2" fmla="*/ 331208 h 573863"/>
              <a:gd name="connsiteX3" fmla="*/ 1436338 w 1436338"/>
              <a:gd name="connsiteY3" fmla="*/ 0 h 57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6338" h="573863">
                <a:moveTo>
                  <a:pt x="0" y="573863"/>
                </a:moveTo>
                <a:cubicBezTo>
                  <a:pt x="107450" y="572536"/>
                  <a:pt x="201042" y="551516"/>
                  <a:pt x="328538" y="511074"/>
                </a:cubicBezTo>
                <a:cubicBezTo>
                  <a:pt x="456034" y="470632"/>
                  <a:pt x="580346" y="416387"/>
                  <a:pt x="764979" y="331208"/>
                </a:cubicBezTo>
                <a:cubicBezTo>
                  <a:pt x="949612" y="246029"/>
                  <a:pt x="1307384" y="61546"/>
                  <a:pt x="1436338" y="0"/>
                </a:cubicBezTo>
              </a:path>
            </a:pathLst>
          </a:custGeom>
          <a:noFill/>
          <a:ln w="254000" cap="flat" cmpd="sng" algn="ctr">
            <a:solidFill>
              <a:srgbClr val="0000CC">
                <a:alpha val="25000"/>
              </a:srgbClr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9" name="Connettore 1 8"/>
          <p:cNvCxnSpPr>
            <a:stCxn id="7" idx="3"/>
          </p:cNvCxnSpPr>
          <p:nvPr/>
        </p:nvCxnSpPr>
        <p:spPr bwMode="auto">
          <a:xfrm flipV="1">
            <a:off x="3902219" y="2308860"/>
            <a:ext cx="5108431" cy="2751558"/>
          </a:xfrm>
          <a:prstGeom prst="line">
            <a:avLst/>
          </a:prstGeom>
          <a:solidFill>
            <a:srgbClr val="EBFFFF"/>
          </a:solidFill>
          <a:ln w="254000" cap="flat" cmpd="sng" algn="ctr">
            <a:solidFill>
              <a:srgbClr val="008000">
                <a:alpha val="25000"/>
              </a:srgbClr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7" name="Oggetto 26"/>
          <p:cNvGraphicFramePr>
            <a:graphicFrameLocks noChangeAspect="1"/>
          </p:cNvGraphicFramePr>
          <p:nvPr>
            <p:extLst/>
          </p:nvPr>
        </p:nvGraphicFramePr>
        <p:xfrm>
          <a:off x="2459885" y="2699001"/>
          <a:ext cx="2298356" cy="194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8" r:id="rId14" imgW="2258168" imgH="1915334" progId="ChemDraw.Document.6.0">
                  <p:embed/>
                </p:oleObj>
              </mc:Choice>
              <mc:Fallback>
                <p:oleObj r:id="rId14" imgW="2258168" imgH="191533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885" y="2699001"/>
                        <a:ext cx="2298356" cy="19489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819" name="Line 12"/>
          <p:cNvSpPr>
            <a:spLocks noChangeShapeType="1"/>
          </p:cNvSpPr>
          <p:nvPr/>
        </p:nvSpPr>
        <p:spPr bwMode="auto">
          <a:xfrm>
            <a:off x="1559192" y="1868689"/>
            <a:ext cx="631979" cy="38926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arrow" w="lg" len="lg"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111823" name="Line 21"/>
          <p:cNvSpPr>
            <a:spLocks noChangeShapeType="1"/>
          </p:cNvSpPr>
          <p:nvPr/>
        </p:nvSpPr>
        <p:spPr bwMode="auto">
          <a:xfrm flipH="1">
            <a:off x="462980" y="1730057"/>
            <a:ext cx="216470" cy="107854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arrow" w="lg" len="lg"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graphicFrame>
        <p:nvGraphicFramePr>
          <p:cNvPr id="1258516" name="Object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33665"/>
              </p:ext>
            </p:extLst>
          </p:nvPr>
        </p:nvGraphicFramePr>
        <p:xfrm>
          <a:off x="7268134" y="2545066"/>
          <a:ext cx="2195846" cy="66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9" name="Equation" r:id="rId16" imgW="583693" imgH="177646" progId="Equation.DSMT4">
                  <p:embed/>
                </p:oleObj>
              </mc:Choice>
              <mc:Fallback>
                <p:oleObj name="Equation" r:id="rId16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134" y="2545066"/>
                        <a:ext cx="2195846" cy="6679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11902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6153"/>
    </mc:Choice>
    <mc:Fallback xmlns="">
      <p:transition spd="slow" advTm="1161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5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5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25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7" grpId="0" animBg="1"/>
    </p:bldLst>
  </p:timing>
  <p:extLst mod="1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5|50.1|14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9"/>
</p:tagLst>
</file>

<file path=ppt/theme/theme1.xml><?xml version="1.0" encoding="utf-8"?>
<a:theme xmlns:a="http://schemas.openxmlformats.org/drawingml/2006/main" name="ITM A4 horizontal">
  <a:themeElements>
    <a:clrScheme name="ITM A4 horizontal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ITM A4 horizonta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EBFFFF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EBFFFF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ITM A4 horizontal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M A4 horizontal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TM A4 horizontal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M A4 horizontal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M A4 horizontal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M A4 horizontal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M A4 horizontal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076</TotalTime>
  <Words>2027</Words>
  <Application>Microsoft Office PowerPoint</Application>
  <PresentationFormat>Diapositive 35 mm</PresentationFormat>
  <Paragraphs>582</Paragraphs>
  <Slides>39</Slides>
  <Notes>7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39</vt:i4>
      </vt:variant>
    </vt:vector>
  </HeadingPairs>
  <TitlesOfParts>
    <vt:vector size="51" baseType="lpstr">
      <vt:lpstr>MS Mincho</vt:lpstr>
      <vt:lpstr>Arial</vt:lpstr>
      <vt:lpstr>Arial Narrow</vt:lpstr>
      <vt:lpstr>Arial Rounded MT Bold</vt:lpstr>
      <vt:lpstr>Calibri</vt:lpstr>
      <vt:lpstr>Symbol</vt:lpstr>
      <vt:lpstr>Times New Roman</vt:lpstr>
      <vt:lpstr>Wingdings</vt:lpstr>
      <vt:lpstr>ITM A4 horizontal</vt:lpstr>
      <vt:lpstr>Equation</vt:lpstr>
      <vt:lpstr>ChemDraw.Document.6.0</vt:lpstr>
      <vt:lpstr>MathType 6.0 Equation</vt:lpstr>
      <vt:lpstr>Analysis of the transport of the individual gas mixture components in Polymers of Intrinsic Microporosity and PIM-based Mixed Matrix Membranes</vt:lpstr>
      <vt:lpstr>CNR Institute on Membrane Technology</vt:lpstr>
      <vt:lpstr>Membranes for gas and vapour separation</vt:lpstr>
      <vt:lpstr>Introduction Experimental Results and discussion Conclusions</vt:lpstr>
      <vt:lpstr>Introduction : transport in membranes</vt:lpstr>
      <vt:lpstr>Membrane as a black box(?)</vt:lpstr>
      <vt:lpstr>Context of the work</vt:lpstr>
      <vt:lpstr>Non-stationary permeation </vt:lpstr>
      <vt:lpstr>Permeation curve: expansion of series</vt:lpstr>
      <vt:lpstr>Introduction Experimental Results and discussion Conclusions</vt:lpstr>
      <vt:lpstr>High Free Volume glassy polymers</vt:lpstr>
      <vt:lpstr>Chain Rigidity and Chain Packing</vt:lpstr>
      <vt:lpstr>PIM structural variations (1)</vt:lpstr>
      <vt:lpstr>PIM Structural variations (2)</vt:lpstr>
      <vt:lpstr>Free volume modelling</vt:lpstr>
      <vt:lpstr>Permeation:  1) Fixed volume - variable pressure setup</vt:lpstr>
      <vt:lpstr>Permeation setup – fixed V, variable p</vt:lpstr>
      <vt:lpstr>Pure gas setup - Instrumental time lag </vt:lpstr>
      <vt:lpstr>Permeation:  2) Fixed pressure - variable volume setup</vt:lpstr>
      <vt:lpstr>Mixed gas setup with cross-flow cell</vt:lpstr>
      <vt:lpstr>Quadrupole MS residual gas analyzer</vt:lpstr>
      <vt:lpstr>System optimization : quick gas switch</vt:lpstr>
      <vt:lpstr>Effect of dead volumes in the system</vt:lpstr>
      <vt:lpstr>Introduction Experimental Results and discussion Conclusions</vt:lpstr>
      <vt:lpstr>Time lag analysis</vt:lpstr>
      <vt:lpstr>Time lag analysis (differential signal)</vt:lpstr>
      <vt:lpstr>Integration of differential signal</vt:lpstr>
      <vt:lpstr>Time lag</vt:lpstr>
      <vt:lpstr>Steady state permeation</vt:lpstr>
      <vt:lpstr>Correction for instrumental time lag</vt:lpstr>
      <vt:lpstr>Alternative: Time lag vs (Thickness)2</vt:lpstr>
      <vt:lpstr>Instrumental time lag: Q vs (Thickness)2</vt:lpstr>
      <vt:lpstr>Instrumental time lag: Q vs (Thickness)2</vt:lpstr>
      <vt:lpstr>Presentazione standard di PowerPoint</vt:lpstr>
      <vt:lpstr>Introduction Experimental Results and discussion Conclusions</vt:lpstr>
      <vt:lpstr>Conclusions</vt:lpstr>
      <vt:lpstr>Acknowledgements: Financial support</vt:lpstr>
      <vt:lpstr>Acknowledgements</vt:lpstr>
      <vt:lpstr>Acknowledgements : EC Erasmus+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nchester 2015</dc:title>
  <dc:subject>Presentation</dc:subject>
  <dc:creator>J.C. Jansen</dc:creator>
  <cp:lastModifiedBy>John Jansen</cp:lastModifiedBy>
  <cp:revision>963</cp:revision>
  <cp:lastPrinted>2016-08-26T17:26:05Z</cp:lastPrinted>
  <dcterms:created xsi:type="dcterms:W3CDTF">2004-03-07T21:12:24Z</dcterms:created>
  <dcterms:modified xsi:type="dcterms:W3CDTF">2016-09-27T05:55:38Z</dcterms:modified>
</cp:coreProperties>
</file>